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072" w:type="dxa"/>
        <w:tblInd w:w="108" w:type="dxa"/>
        <w:tblBorders>
          <w:top w:val="thickThinSmallGap" w:sz="24" w:space="0" w:color="auto"/>
          <w:left w:val="thickThinSmallGap" w:sz="24" w:space="0" w:color="auto"/>
          <w:bottom w:val="thickThinSmallGap" w:sz="24" w:space="0" w:color="auto"/>
          <w:right w:val="thickThinSmallGap" w:sz="24" w:space="0" w:color="auto"/>
          <w:insideH w:val="thickThinSmallGap" w:sz="24" w:space="0" w:color="auto"/>
          <w:insideV w:val="thickThinSmallGap" w:sz="24" w:space="0" w:color="auto"/>
        </w:tblBorders>
        <w:tblLook w:val="0000" w:firstRow="0" w:lastRow="0" w:firstColumn="0" w:lastColumn="0" w:noHBand="0" w:noVBand="0"/>
      </w:tblPr>
      <w:tblGrid>
        <w:gridCol w:w="9072"/>
      </w:tblGrid>
      <w:tr w:rsidR="0036564D" w:rsidRPr="00323D70" w:rsidTr="00735ADE">
        <w:trPr>
          <w:trHeight w:val="13500"/>
        </w:trPr>
        <w:tc>
          <w:tcPr>
            <w:tcW w:w="9072" w:type="dxa"/>
          </w:tcPr>
          <w:p w:rsidR="0036564D" w:rsidRPr="000C1AA6" w:rsidRDefault="0036564D" w:rsidP="0099745F">
            <w:pPr>
              <w:jc w:val="center"/>
              <w:rPr>
                <w:rFonts w:ascii="Arial" w:hAnsi="Arial" w:cs="Arial"/>
                <w:bCs/>
                <w:sz w:val="28"/>
                <w:szCs w:val="28"/>
                <w:lang w:val="pl-PL"/>
              </w:rPr>
            </w:pPr>
            <w:r w:rsidRPr="000C1AA6">
              <w:rPr>
                <w:bCs/>
                <w:sz w:val="28"/>
                <w:szCs w:val="28"/>
                <w:lang w:val="pl-PL"/>
              </w:rPr>
              <w:t>UBND THÀNH PHỐ HẢI DƯƠNG</w:t>
            </w:r>
          </w:p>
          <w:p w:rsidR="0036564D" w:rsidRPr="000C1AA6" w:rsidRDefault="0036564D" w:rsidP="0099745F">
            <w:pPr>
              <w:jc w:val="center"/>
              <w:rPr>
                <w:b/>
                <w:bCs/>
                <w:sz w:val="28"/>
                <w:szCs w:val="28"/>
                <w:lang w:val="pl-PL"/>
              </w:rPr>
            </w:pPr>
            <w:r w:rsidRPr="000C1AA6">
              <w:rPr>
                <w:b/>
                <w:bCs/>
                <w:sz w:val="28"/>
                <w:szCs w:val="28"/>
                <w:lang w:val="pl-PL"/>
              </w:rPr>
              <w:t xml:space="preserve">PHÒNG GIÁO DỤC VÀ ĐÀO TẠO </w:t>
            </w: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Default="0036564D" w:rsidP="0099745F">
            <w:pPr>
              <w:jc w:val="center"/>
              <w:rPr>
                <w:b/>
                <w:bCs/>
                <w:sz w:val="26"/>
                <w:szCs w:val="26"/>
                <w:lang w:val="pl-PL"/>
              </w:rPr>
            </w:pPr>
          </w:p>
          <w:p w:rsidR="00E67C7F" w:rsidRPr="001F5FB7" w:rsidRDefault="00E67C7F"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1F5FB7" w:rsidRDefault="0036564D" w:rsidP="0099745F">
            <w:pPr>
              <w:jc w:val="center"/>
              <w:rPr>
                <w:b/>
                <w:bCs/>
                <w:sz w:val="26"/>
                <w:szCs w:val="26"/>
                <w:lang w:val="pl-PL"/>
              </w:rPr>
            </w:pPr>
          </w:p>
          <w:p w:rsidR="0036564D" w:rsidRPr="00813EFE" w:rsidRDefault="0036564D" w:rsidP="0099745F">
            <w:pPr>
              <w:jc w:val="center"/>
              <w:rPr>
                <w:b/>
                <w:bCs/>
                <w:sz w:val="64"/>
                <w:szCs w:val="64"/>
              </w:rPr>
            </w:pPr>
            <w:r w:rsidRPr="00813EFE">
              <w:rPr>
                <w:b/>
                <w:bCs/>
                <w:sz w:val="64"/>
                <w:szCs w:val="64"/>
              </w:rPr>
              <w:t>BẢN MÔ TẢ SÁNG KIẾN</w:t>
            </w:r>
          </w:p>
          <w:p w:rsidR="0036564D" w:rsidRPr="00813EFE" w:rsidRDefault="0036564D" w:rsidP="0099745F">
            <w:pPr>
              <w:rPr>
                <w:b/>
                <w:bCs/>
                <w:sz w:val="44"/>
                <w:szCs w:val="44"/>
              </w:rPr>
            </w:pPr>
          </w:p>
          <w:p w:rsidR="00DD2B16" w:rsidRPr="008142CA" w:rsidRDefault="0036564D" w:rsidP="00DD2B16">
            <w:pPr>
              <w:spacing w:before="120" w:line="360" w:lineRule="auto"/>
              <w:jc w:val="center"/>
              <w:rPr>
                <w:b/>
                <w:sz w:val="32"/>
                <w:szCs w:val="32"/>
              </w:rPr>
            </w:pPr>
            <w:r w:rsidRPr="00234B84">
              <w:rPr>
                <w:b/>
                <w:bCs/>
                <w:sz w:val="32"/>
                <w:szCs w:val="32"/>
              </w:rPr>
              <w:t xml:space="preserve">Tên </w:t>
            </w:r>
            <w:r w:rsidR="005D0C27">
              <w:rPr>
                <w:b/>
                <w:bCs/>
                <w:sz w:val="32"/>
                <w:szCs w:val="32"/>
              </w:rPr>
              <w:t>s</w:t>
            </w:r>
            <w:r w:rsidR="00F01B70">
              <w:rPr>
                <w:b/>
                <w:bCs/>
                <w:sz w:val="32"/>
                <w:szCs w:val="32"/>
              </w:rPr>
              <w:t>á</w:t>
            </w:r>
            <w:r w:rsidR="005D0C27">
              <w:rPr>
                <w:b/>
                <w:bCs/>
                <w:sz w:val="32"/>
                <w:szCs w:val="32"/>
              </w:rPr>
              <w:t xml:space="preserve">ng </w:t>
            </w:r>
            <w:r w:rsidRPr="00234B84">
              <w:rPr>
                <w:b/>
                <w:bCs/>
                <w:sz w:val="32"/>
                <w:szCs w:val="32"/>
              </w:rPr>
              <w:t>kiến</w:t>
            </w:r>
            <w:r>
              <w:rPr>
                <w:b/>
                <w:bCs/>
                <w:sz w:val="32"/>
                <w:szCs w:val="32"/>
              </w:rPr>
              <w:t xml:space="preserve">: </w:t>
            </w:r>
            <w:r w:rsidR="00DD2B16" w:rsidRPr="008142CA">
              <w:rPr>
                <w:b/>
                <w:bCs/>
                <w:sz w:val="32"/>
                <w:szCs w:val="32"/>
              </w:rPr>
              <w:t xml:space="preserve">Xây dựng và sử dụng </w:t>
            </w:r>
            <w:r w:rsidR="00DD2B16" w:rsidRPr="008142CA">
              <w:rPr>
                <w:b/>
                <w:sz w:val="32"/>
                <w:szCs w:val="32"/>
              </w:rPr>
              <w:t xml:space="preserve">bài tập </w:t>
            </w:r>
          </w:p>
          <w:p w:rsidR="00DD2B16" w:rsidRDefault="00DD2B16" w:rsidP="00DD2B16">
            <w:pPr>
              <w:spacing w:before="120" w:line="360" w:lineRule="auto"/>
              <w:jc w:val="center"/>
              <w:rPr>
                <w:b/>
                <w:sz w:val="32"/>
                <w:szCs w:val="32"/>
              </w:rPr>
            </w:pPr>
            <w:r w:rsidRPr="008142CA">
              <w:rPr>
                <w:b/>
                <w:sz w:val="32"/>
                <w:szCs w:val="32"/>
              </w:rPr>
              <w:t xml:space="preserve">trong dạy học </w:t>
            </w:r>
            <w:r w:rsidR="0007683C">
              <w:rPr>
                <w:b/>
                <w:sz w:val="32"/>
                <w:szCs w:val="32"/>
              </w:rPr>
              <w:t xml:space="preserve">Phân môn </w:t>
            </w:r>
            <w:r w:rsidR="0007683C" w:rsidRPr="008142CA">
              <w:rPr>
                <w:b/>
                <w:sz w:val="32"/>
                <w:szCs w:val="32"/>
              </w:rPr>
              <w:t>Hoá học</w:t>
            </w:r>
            <w:r w:rsidR="0007683C">
              <w:rPr>
                <w:b/>
                <w:sz w:val="32"/>
                <w:szCs w:val="32"/>
              </w:rPr>
              <w:t xml:space="preserve"> - KHTN</w:t>
            </w:r>
          </w:p>
          <w:p w:rsidR="0007683C" w:rsidRPr="008142CA" w:rsidRDefault="00CC1C33" w:rsidP="00DD2B16">
            <w:pPr>
              <w:spacing w:before="120" w:line="360" w:lineRule="auto"/>
              <w:jc w:val="center"/>
              <w:rPr>
                <w:b/>
                <w:sz w:val="32"/>
                <w:szCs w:val="32"/>
              </w:rPr>
            </w:pPr>
            <w:r>
              <w:rPr>
                <w:b/>
                <w:sz w:val="32"/>
                <w:szCs w:val="32"/>
              </w:rPr>
              <w:t xml:space="preserve"> </w:t>
            </w:r>
          </w:p>
          <w:p w:rsidR="00DD2B16" w:rsidRPr="008142CA" w:rsidRDefault="00DD2B16" w:rsidP="00DD2B16">
            <w:pPr>
              <w:spacing w:before="120" w:line="360" w:lineRule="auto"/>
              <w:jc w:val="center"/>
              <w:rPr>
                <w:sz w:val="32"/>
                <w:szCs w:val="32"/>
              </w:rPr>
            </w:pPr>
            <w:r w:rsidRPr="008142CA">
              <w:rPr>
                <w:sz w:val="32"/>
                <w:szCs w:val="32"/>
              </w:rPr>
              <w:t xml:space="preserve">      L</w:t>
            </w:r>
            <w:r w:rsidRPr="008142CA">
              <w:rPr>
                <w:sz w:val="32"/>
                <w:szCs w:val="32"/>
                <w:lang w:val="vi-VN"/>
              </w:rPr>
              <w:t>ĩnh vực:</w:t>
            </w:r>
            <w:r w:rsidRPr="008142CA">
              <w:rPr>
                <w:sz w:val="32"/>
                <w:szCs w:val="32"/>
              </w:rPr>
              <w:t xml:space="preserve"> Hoá Học</w:t>
            </w:r>
            <w:r w:rsidR="00CC69BF">
              <w:rPr>
                <w:sz w:val="32"/>
                <w:szCs w:val="32"/>
              </w:rPr>
              <w:t xml:space="preserve"> - KHTN</w:t>
            </w:r>
          </w:p>
          <w:p w:rsidR="00DD2B16" w:rsidRPr="00F346AE" w:rsidRDefault="00DD2B16" w:rsidP="00DD2B16">
            <w:pPr>
              <w:pStyle w:val="Title"/>
              <w:ind w:left="2160"/>
              <w:jc w:val="left"/>
              <w:rPr>
                <w:rFonts w:ascii="Times New Roman" w:hAnsi="Times New Roman"/>
                <w:sz w:val="28"/>
                <w:szCs w:val="28"/>
              </w:rPr>
            </w:pPr>
            <w:r w:rsidRPr="00F346AE">
              <w:rPr>
                <w:rFonts w:ascii="Times New Roman" w:hAnsi="Times New Roman"/>
                <w:sz w:val="28"/>
                <w:szCs w:val="28"/>
              </w:rPr>
              <w:t xml:space="preserve">   </w:t>
            </w:r>
          </w:p>
          <w:p w:rsidR="00DD2B16" w:rsidRPr="00F346AE" w:rsidRDefault="00DD2B16" w:rsidP="00DD2B16">
            <w:pPr>
              <w:rPr>
                <w:sz w:val="28"/>
                <w:szCs w:val="28"/>
              </w:rPr>
            </w:pPr>
          </w:p>
          <w:p w:rsidR="00DD2B16" w:rsidRPr="00F346AE" w:rsidRDefault="00DD2B16" w:rsidP="00DD2B16">
            <w:pPr>
              <w:rPr>
                <w:sz w:val="28"/>
                <w:szCs w:val="28"/>
              </w:rPr>
            </w:pPr>
          </w:p>
          <w:p w:rsidR="00DD2B16" w:rsidRPr="00F346AE" w:rsidRDefault="00DD2B16" w:rsidP="00DD2B16">
            <w:pPr>
              <w:jc w:val="center"/>
              <w:rPr>
                <w:b/>
                <w:bCs/>
                <w:sz w:val="28"/>
                <w:szCs w:val="28"/>
              </w:rPr>
            </w:pPr>
          </w:p>
          <w:p w:rsidR="00DD2B16" w:rsidRPr="00F346AE" w:rsidRDefault="00DD2B16" w:rsidP="00DD2B16">
            <w:pPr>
              <w:jc w:val="center"/>
              <w:rPr>
                <w:b/>
                <w:bCs/>
                <w:sz w:val="28"/>
                <w:szCs w:val="28"/>
              </w:rPr>
            </w:pPr>
          </w:p>
          <w:p w:rsidR="00DD2B16" w:rsidRPr="00F346AE" w:rsidRDefault="00DD2B16" w:rsidP="00DD2B16">
            <w:pPr>
              <w:rPr>
                <w:b/>
                <w:bCs/>
                <w:sz w:val="28"/>
                <w:szCs w:val="28"/>
              </w:rPr>
            </w:pPr>
          </w:p>
          <w:p w:rsidR="008142CA" w:rsidRPr="007A1774" w:rsidRDefault="00DD2B16" w:rsidP="00CC69BF">
            <w:pPr>
              <w:ind w:firstLine="252"/>
              <w:jc w:val="center"/>
              <w:rPr>
                <w:sz w:val="28"/>
                <w:szCs w:val="28"/>
              </w:rPr>
            </w:pPr>
            <w:r w:rsidRPr="00F346AE">
              <w:rPr>
                <w:b/>
                <w:bCs/>
                <w:sz w:val="28"/>
                <w:szCs w:val="28"/>
              </w:rPr>
              <w:t>Năm học 20</w:t>
            </w:r>
            <w:r w:rsidRPr="00F346AE">
              <w:rPr>
                <w:b/>
                <w:bCs/>
                <w:sz w:val="28"/>
                <w:szCs w:val="28"/>
                <w:lang w:val="id-ID"/>
              </w:rPr>
              <w:t>2</w:t>
            </w:r>
            <w:r w:rsidRPr="00F346AE">
              <w:rPr>
                <w:b/>
                <w:bCs/>
                <w:sz w:val="28"/>
                <w:szCs w:val="28"/>
              </w:rPr>
              <w:t>3 – 20</w:t>
            </w:r>
            <w:r w:rsidRPr="00F346AE">
              <w:rPr>
                <w:b/>
                <w:bCs/>
                <w:sz w:val="28"/>
                <w:szCs w:val="28"/>
                <w:lang w:val="id-ID"/>
              </w:rPr>
              <w:t>2</w:t>
            </w:r>
            <w:r w:rsidRPr="00F346AE">
              <w:rPr>
                <w:b/>
                <w:bCs/>
                <w:sz w:val="28"/>
                <w:szCs w:val="28"/>
              </w:rPr>
              <w:t>4</w:t>
            </w:r>
          </w:p>
        </w:tc>
      </w:tr>
    </w:tbl>
    <w:p w:rsidR="00CC69BF" w:rsidRDefault="00CC69BF" w:rsidP="00DD2B16">
      <w:pPr>
        <w:spacing w:after="0" w:line="360" w:lineRule="auto"/>
        <w:jc w:val="center"/>
        <w:rPr>
          <w:b/>
          <w:bCs/>
          <w:sz w:val="28"/>
          <w:szCs w:val="28"/>
        </w:rPr>
      </w:pPr>
    </w:p>
    <w:p w:rsidR="00DD2B16" w:rsidRPr="00F346AE" w:rsidRDefault="00DD2B16" w:rsidP="00DD2B16">
      <w:pPr>
        <w:spacing w:after="0" w:line="360" w:lineRule="auto"/>
        <w:jc w:val="center"/>
        <w:rPr>
          <w:b/>
          <w:bCs/>
          <w:sz w:val="28"/>
          <w:szCs w:val="28"/>
        </w:rPr>
      </w:pPr>
      <w:r w:rsidRPr="00F346AE">
        <w:rPr>
          <w:b/>
          <w:bCs/>
          <w:sz w:val="28"/>
          <w:szCs w:val="28"/>
        </w:rPr>
        <w:lastRenderedPageBreak/>
        <w:t>THÔNG TIN CHUNG VỀ SÁNG KIẾN</w:t>
      </w:r>
    </w:p>
    <w:p w:rsidR="00DD2B16" w:rsidRPr="00F346AE" w:rsidRDefault="00DD2B16" w:rsidP="00DD2B16">
      <w:pPr>
        <w:spacing w:before="120" w:after="0" w:line="360" w:lineRule="auto"/>
        <w:ind w:firstLine="720"/>
        <w:rPr>
          <w:sz w:val="28"/>
          <w:szCs w:val="28"/>
        </w:rPr>
      </w:pPr>
      <w:r w:rsidRPr="00F346AE">
        <w:rPr>
          <w:bCs/>
          <w:sz w:val="28"/>
          <w:szCs w:val="28"/>
        </w:rPr>
        <w:t>1. Tên sáng kiến: “Xây dựng và s</w:t>
      </w:r>
      <w:r w:rsidRPr="00F346AE">
        <w:rPr>
          <w:sz w:val="28"/>
          <w:szCs w:val="28"/>
        </w:rPr>
        <w:t xml:space="preserve">ử dụng bài tập </w:t>
      </w:r>
      <w:r w:rsidR="00CC69BF" w:rsidRPr="00F346AE">
        <w:rPr>
          <w:sz w:val="28"/>
          <w:szCs w:val="28"/>
        </w:rPr>
        <w:t xml:space="preserve">trong dạy học </w:t>
      </w:r>
      <w:r w:rsidR="00CC69BF">
        <w:rPr>
          <w:sz w:val="28"/>
          <w:szCs w:val="28"/>
        </w:rPr>
        <w:t xml:space="preserve">phân môn </w:t>
      </w:r>
      <w:r w:rsidRPr="00F346AE">
        <w:rPr>
          <w:sz w:val="28"/>
          <w:szCs w:val="28"/>
        </w:rPr>
        <w:t>Hoá học</w:t>
      </w:r>
      <w:r w:rsidR="00CC69BF">
        <w:rPr>
          <w:sz w:val="28"/>
          <w:szCs w:val="28"/>
        </w:rPr>
        <w:t xml:space="preserve"> – KHTN </w:t>
      </w:r>
      <w:r w:rsidRPr="00F346AE">
        <w:rPr>
          <w:sz w:val="28"/>
          <w:szCs w:val="28"/>
        </w:rPr>
        <w:t>”</w:t>
      </w:r>
    </w:p>
    <w:p w:rsidR="00DD2B16" w:rsidRPr="00F346AE" w:rsidRDefault="00DD2B16" w:rsidP="00DD2B16">
      <w:pPr>
        <w:spacing w:after="0" w:line="360" w:lineRule="auto"/>
        <w:jc w:val="both"/>
        <w:rPr>
          <w:bCs/>
          <w:sz w:val="28"/>
          <w:szCs w:val="28"/>
        </w:rPr>
      </w:pPr>
      <w:r w:rsidRPr="00F346AE">
        <w:rPr>
          <w:bCs/>
          <w:sz w:val="28"/>
          <w:szCs w:val="28"/>
        </w:rPr>
        <w:tab/>
        <w:t>2. Bộ môn (lĩnh vực) áp dụng sáng kiến:</w:t>
      </w:r>
      <w:r w:rsidR="00BE7C58">
        <w:rPr>
          <w:bCs/>
          <w:sz w:val="28"/>
          <w:szCs w:val="28"/>
        </w:rPr>
        <w:t xml:space="preserve"> Phan môn </w:t>
      </w:r>
      <w:r w:rsidRPr="00F346AE">
        <w:rPr>
          <w:bCs/>
          <w:sz w:val="28"/>
          <w:szCs w:val="28"/>
        </w:rPr>
        <w:t xml:space="preserve">Hóa học </w:t>
      </w:r>
      <w:r w:rsidR="00BE7C58">
        <w:rPr>
          <w:bCs/>
          <w:sz w:val="28"/>
          <w:szCs w:val="28"/>
        </w:rPr>
        <w:t xml:space="preserve">– môn KHTN, </w:t>
      </w:r>
      <w:r w:rsidRPr="00F346AE">
        <w:rPr>
          <w:bCs/>
          <w:sz w:val="28"/>
          <w:szCs w:val="28"/>
        </w:rPr>
        <w:t>THCS</w:t>
      </w:r>
    </w:p>
    <w:p w:rsidR="00DD2B16" w:rsidRPr="00F346AE" w:rsidRDefault="00DD2B16" w:rsidP="00DD2B16">
      <w:pPr>
        <w:spacing w:after="0" w:line="360" w:lineRule="auto"/>
        <w:ind w:left="-108"/>
        <w:contextualSpacing/>
        <w:jc w:val="both"/>
        <w:rPr>
          <w:bCs/>
          <w:sz w:val="28"/>
          <w:szCs w:val="28"/>
        </w:rPr>
      </w:pPr>
      <w:r w:rsidRPr="00F346AE">
        <w:rPr>
          <w:bCs/>
          <w:sz w:val="28"/>
          <w:szCs w:val="28"/>
        </w:rPr>
        <w:tab/>
      </w:r>
      <w:r w:rsidRPr="00F346AE">
        <w:rPr>
          <w:bCs/>
          <w:sz w:val="28"/>
          <w:szCs w:val="28"/>
        </w:rPr>
        <w:tab/>
        <w:t xml:space="preserve">3. Tác giả: </w:t>
      </w:r>
    </w:p>
    <w:p w:rsidR="00DD2B16" w:rsidRPr="00F346AE" w:rsidRDefault="00DD2B16" w:rsidP="00DD2B16">
      <w:pPr>
        <w:spacing w:after="0" w:line="360" w:lineRule="auto"/>
        <w:ind w:left="-108"/>
        <w:contextualSpacing/>
        <w:jc w:val="both"/>
        <w:rPr>
          <w:sz w:val="28"/>
          <w:szCs w:val="28"/>
        </w:rPr>
      </w:pPr>
      <w:r w:rsidRPr="00F346AE">
        <w:rPr>
          <w:bCs/>
          <w:sz w:val="28"/>
          <w:szCs w:val="28"/>
        </w:rPr>
        <w:t xml:space="preserve">            Họ và tên: </w:t>
      </w:r>
      <w:r w:rsidRPr="00F346AE">
        <w:rPr>
          <w:sz w:val="28"/>
          <w:szCs w:val="28"/>
        </w:rPr>
        <w:t xml:space="preserve">Phạm Thị Hảo              Giới tính: Nữ  </w:t>
      </w:r>
    </w:p>
    <w:p w:rsidR="00DD2B16" w:rsidRPr="00F346AE" w:rsidRDefault="00DD2B16" w:rsidP="00DD2B16">
      <w:pPr>
        <w:spacing w:after="0" w:line="360" w:lineRule="auto"/>
        <w:ind w:left="-108"/>
        <w:contextualSpacing/>
        <w:jc w:val="both"/>
        <w:rPr>
          <w:sz w:val="28"/>
          <w:szCs w:val="28"/>
        </w:rPr>
      </w:pPr>
      <w:r w:rsidRPr="00F346AE">
        <w:rPr>
          <w:sz w:val="28"/>
          <w:szCs w:val="28"/>
        </w:rPr>
        <w:tab/>
      </w:r>
      <w:r w:rsidRPr="00F346AE">
        <w:rPr>
          <w:sz w:val="28"/>
          <w:szCs w:val="28"/>
        </w:rPr>
        <w:tab/>
        <w:t xml:space="preserve">Ngày tháng/năm sinh: 08/11/1979.   </w:t>
      </w:r>
    </w:p>
    <w:p w:rsidR="00DD2B16" w:rsidRPr="00F346AE" w:rsidRDefault="00DD2B16" w:rsidP="00DD2B16">
      <w:pPr>
        <w:spacing w:after="0" w:line="360" w:lineRule="auto"/>
        <w:contextualSpacing/>
        <w:jc w:val="both"/>
        <w:rPr>
          <w:sz w:val="28"/>
          <w:szCs w:val="28"/>
        </w:rPr>
      </w:pPr>
      <w:r w:rsidRPr="00F346AE">
        <w:rPr>
          <w:sz w:val="28"/>
          <w:szCs w:val="28"/>
        </w:rPr>
        <w:t xml:space="preserve">           Trình độ chuyên môn: Đại học</w:t>
      </w:r>
    </w:p>
    <w:p w:rsidR="00DD2B16" w:rsidRPr="00F346AE" w:rsidRDefault="00DD2B16" w:rsidP="00DD2B16">
      <w:pPr>
        <w:spacing w:after="0" w:line="360" w:lineRule="auto"/>
        <w:ind w:left="-108"/>
        <w:contextualSpacing/>
        <w:jc w:val="both"/>
        <w:rPr>
          <w:sz w:val="28"/>
          <w:szCs w:val="28"/>
        </w:rPr>
      </w:pPr>
      <w:r w:rsidRPr="00F346AE">
        <w:rPr>
          <w:sz w:val="28"/>
          <w:szCs w:val="28"/>
        </w:rPr>
        <w:tab/>
      </w:r>
      <w:r w:rsidRPr="00F346AE">
        <w:rPr>
          <w:sz w:val="28"/>
          <w:szCs w:val="28"/>
        </w:rPr>
        <w:tab/>
        <w:t>Chức vụ, đơn vị công tác: Giáo viên Trường THCS Nam Đồng TPHD</w:t>
      </w:r>
    </w:p>
    <w:p w:rsidR="00DD2B16" w:rsidRPr="00F346AE" w:rsidRDefault="00DD2B16" w:rsidP="00DD2B16">
      <w:pPr>
        <w:spacing w:after="0" w:line="360" w:lineRule="auto"/>
        <w:ind w:left="-108" w:firstLine="828"/>
        <w:contextualSpacing/>
        <w:jc w:val="both"/>
        <w:rPr>
          <w:bCs/>
          <w:spacing w:val="-4"/>
          <w:sz w:val="28"/>
          <w:szCs w:val="28"/>
        </w:rPr>
      </w:pPr>
      <w:r w:rsidRPr="00F346AE">
        <w:rPr>
          <w:sz w:val="28"/>
          <w:szCs w:val="28"/>
        </w:rPr>
        <w:t>- Điện thoại</w:t>
      </w:r>
      <w:r w:rsidRPr="00F346AE">
        <w:rPr>
          <w:bCs/>
          <w:spacing w:val="-4"/>
          <w:sz w:val="28"/>
          <w:szCs w:val="28"/>
        </w:rPr>
        <w:t>: 0936506782.</w:t>
      </w:r>
    </w:p>
    <w:p w:rsidR="00DD2B16" w:rsidRPr="00F346AE" w:rsidRDefault="00DD2B16" w:rsidP="00DD2B16">
      <w:pPr>
        <w:spacing w:after="0" w:line="360" w:lineRule="auto"/>
        <w:ind w:left="-108"/>
        <w:contextualSpacing/>
        <w:jc w:val="both"/>
        <w:rPr>
          <w:sz w:val="28"/>
          <w:szCs w:val="28"/>
        </w:rPr>
      </w:pPr>
      <w:r w:rsidRPr="00F346AE">
        <w:rPr>
          <w:bCs/>
          <w:spacing w:val="-4"/>
          <w:sz w:val="28"/>
          <w:szCs w:val="28"/>
        </w:rPr>
        <w:tab/>
      </w:r>
      <w:r w:rsidRPr="00F346AE">
        <w:rPr>
          <w:bCs/>
          <w:spacing w:val="-4"/>
          <w:sz w:val="28"/>
          <w:szCs w:val="28"/>
        </w:rPr>
        <w:tab/>
        <w:t xml:space="preserve">4. Chủ đầu tư tạo ra sáng kiến: </w:t>
      </w:r>
      <w:r w:rsidRPr="00F346AE">
        <w:rPr>
          <w:sz w:val="28"/>
          <w:szCs w:val="28"/>
        </w:rPr>
        <w:t xml:space="preserve">Trường THCS Nam Đồng TPHD; </w:t>
      </w:r>
    </w:p>
    <w:p w:rsidR="00DD2B16" w:rsidRPr="00F346AE" w:rsidRDefault="00DD2B16" w:rsidP="00DD2B16">
      <w:pPr>
        <w:spacing w:before="60" w:after="0" w:line="360" w:lineRule="auto"/>
        <w:jc w:val="both"/>
        <w:rPr>
          <w:sz w:val="28"/>
          <w:szCs w:val="28"/>
        </w:rPr>
      </w:pPr>
      <w:r w:rsidRPr="00F346AE">
        <w:rPr>
          <w:sz w:val="28"/>
          <w:szCs w:val="28"/>
        </w:rPr>
        <w:t xml:space="preserve">           Điện thoại: 02203751851</w:t>
      </w:r>
    </w:p>
    <w:p w:rsidR="00DD2B16" w:rsidRPr="00F346AE" w:rsidRDefault="00DD2B16" w:rsidP="00DD2B16">
      <w:pPr>
        <w:spacing w:after="0" w:line="360" w:lineRule="auto"/>
        <w:ind w:left="-108"/>
        <w:contextualSpacing/>
        <w:jc w:val="both"/>
        <w:rPr>
          <w:sz w:val="28"/>
          <w:szCs w:val="28"/>
        </w:rPr>
      </w:pPr>
      <w:r w:rsidRPr="00F346AE">
        <w:rPr>
          <w:bCs/>
          <w:spacing w:val="-4"/>
          <w:sz w:val="28"/>
          <w:szCs w:val="28"/>
        </w:rPr>
        <w:tab/>
        <w:t xml:space="preserve">          5. Đơn vị áp dụng sáng kiến lần đầu: </w:t>
      </w:r>
      <w:r w:rsidRPr="00F346AE">
        <w:rPr>
          <w:sz w:val="28"/>
          <w:szCs w:val="28"/>
        </w:rPr>
        <w:t>Trường THCS Nam Đồng TPHD</w:t>
      </w:r>
    </w:p>
    <w:p w:rsidR="00DD2B16" w:rsidRPr="00F346AE" w:rsidRDefault="00DD2B16" w:rsidP="00DD2B16">
      <w:pPr>
        <w:spacing w:after="0" w:line="360" w:lineRule="auto"/>
        <w:ind w:left="-108"/>
        <w:contextualSpacing/>
        <w:jc w:val="both"/>
        <w:rPr>
          <w:sz w:val="28"/>
          <w:szCs w:val="28"/>
        </w:rPr>
      </w:pPr>
      <w:r w:rsidRPr="00F346AE">
        <w:rPr>
          <w:sz w:val="28"/>
          <w:szCs w:val="28"/>
        </w:rPr>
        <w:tab/>
      </w:r>
      <w:r w:rsidRPr="00F346AE">
        <w:rPr>
          <w:sz w:val="28"/>
          <w:szCs w:val="28"/>
        </w:rPr>
        <w:tab/>
        <w:t xml:space="preserve">6. Các điều kiện cần thiết để áp dụng sáng kiến </w:t>
      </w:r>
    </w:p>
    <w:p w:rsidR="00DD2B16" w:rsidRPr="00F346AE" w:rsidRDefault="00DD2B16" w:rsidP="00DD2B16">
      <w:pPr>
        <w:spacing w:after="0" w:line="360" w:lineRule="auto"/>
        <w:jc w:val="both"/>
        <w:rPr>
          <w:sz w:val="28"/>
          <w:szCs w:val="28"/>
        </w:rPr>
      </w:pPr>
      <w:r w:rsidRPr="00F346AE">
        <w:rPr>
          <w:sz w:val="28"/>
          <w:szCs w:val="28"/>
        </w:rPr>
        <w:t xml:space="preserve">           </w:t>
      </w:r>
      <w:r w:rsidR="005733FD">
        <w:rPr>
          <w:sz w:val="28"/>
          <w:szCs w:val="28"/>
        </w:rPr>
        <w:t>Giáo viên bộ môn có trình độ đào tạo phù hợp, chuyên môn vững vàng.</w:t>
      </w:r>
    </w:p>
    <w:p w:rsidR="00DD2B16" w:rsidRPr="00F346AE" w:rsidRDefault="00DD2B16" w:rsidP="00DD2B16">
      <w:pPr>
        <w:spacing w:after="0" w:line="360" w:lineRule="auto"/>
        <w:jc w:val="both"/>
        <w:rPr>
          <w:sz w:val="28"/>
          <w:szCs w:val="28"/>
        </w:rPr>
      </w:pPr>
      <w:r w:rsidRPr="00F346AE">
        <w:rPr>
          <w:sz w:val="28"/>
          <w:szCs w:val="28"/>
        </w:rPr>
        <w:t xml:space="preserve">           Nhà trường có Phòng Bộ Môn </w:t>
      </w:r>
      <w:r w:rsidR="009E6153">
        <w:rPr>
          <w:sz w:val="28"/>
          <w:szCs w:val="28"/>
        </w:rPr>
        <w:t>KHTN</w:t>
      </w:r>
      <w:r w:rsidRPr="00F346AE">
        <w:rPr>
          <w:sz w:val="28"/>
          <w:szCs w:val="28"/>
        </w:rPr>
        <w:t xml:space="preserve"> + Đủ trang thiết bị, dụng cụ và Hóa chất thực hành.</w:t>
      </w:r>
    </w:p>
    <w:p w:rsidR="00DD2B16" w:rsidRPr="00F346AE" w:rsidRDefault="00DD2B16" w:rsidP="00DD2B16">
      <w:pPr>
        <w:spacing w:after="0" w:line="360" w:lineRule="auto"/>
        <w:ind w:firstLine="417"/>
        <w:jc w:val="both"/>
        <w:rPr>
          <w:sz w:val="28"/>
          <w:szCs w:val="28"/>
        </w:rPr>
      </w:pPr>
      <w:r w:rsidRPr="00F346AE">
        <w:rPr>
          <w:sz w:val="28"/>
          <w:szCs w:val="28"/>
        </w:rPr>
        <w:t xml:space="preserve">  7. Thời gian áp dụng sáng kiến lần đầu: 2022.</w:t>
      </w:r>
    </w:p>
    <w:p w:rsidR="00DD2B16" w:rsidRPr="00F346AE" w:rsidRDefault="00DD2B16" w:rsidP="00DD2B16">
      <w:pPr>
        <w:jc w:val="both"/>
        <w:rPr>
          <w:sz w:val="28"/>
          <w:szCs w:val="28"/>
        </w:rPr>
      </w:pPr>
      <w:r w:rsidRPr="00F346AE">
        <w:rPr>
          <w:sz w:val="28"/>
          <w:szCs w:val="28"/>
        </w:rPr>
        <w:t xml:space="preserve">         8. Cam kết không sao chép hoặc vi phạm bản quyền: Tôi xin cam đoan sáng kiến không có sự sao chép hay vi phạm bản quyền.</w:t>
      </w:r>
    </w:p>
    <w:p w:rsidR="00DD2B16" w:rsidRPr="00F346AE" w:rsidRDefault="00DD2B16" w:rsidP="00DD2B16">
      <w:pPr>
        <w:spacing w:after="0" w:line="240" w:lineRule="auto"/>
        <w:ind w:left="-108"/>
        <w:contextualSpacing/>
        <w:jc w:val="both"/>
        <w:rPr>
          <w:sz w:val="28"/>
          <w:szCs w:val="28"/>
        </w:rPr>
      </w:pPr>
    </w:p>
    <w:p w:rsidR="00DD2B16" w:rsidRPr="00F346AE" w:rsidRDefault="00DD2B16" w:rsidP="00DD2B16">
      <w:pPr>
        <w:spacing w:after="0" w:line="240" w:lineRule="auto"/>
        <w:ind w:left="417"/>
        <w:contextualSpacing/>
        <w:jc w:val="both"/>
        <w:rPr>
          <w:b/>
          <w:sz w:val="28"/>
          <w:szCs w:val="28"/>
        </w:rPr>
      </w:pPr>
      <w:r w:rsidRPr="00F346AE">
        <w:rPr>
          <w:b/>
          <w:sz w:val="28"/>
          <w:szCs w:val="28"/>
        </w:rPr>
        <w:t xml:space="preserve">     TÁC GIẢ                           XÁC NHẬN CỦA ĐƠN VỊ ÁP DỤNG                                </w:t>
      </w:r>
      <w:r w:rsidRPr="00F346AE">
        <w:rPr>
          <w:i/>
          <w:sz w:val="28"/>
          <w:szCs w:val="28"/>
        </w:rPr>
        <w:t>(ký, ghi rõ họ tên)</w:t>
      </w:r>
      <w:r w:rsidRPr="00F346AE">
        <w:rPr>
          <w:b/>
          <w:sz w:val="28"/>
          <w:szCs w:val="28"/>
        </w:rPr>
        <w:t xml:space="preserve">                                            SÁNG  KIẾN</w:t>
      </w:r>
    </w:p>
    <w:p w:rsidR="00DD2B16" w:rsidRPr="00F346AE" w:rsidRDefault="00DD2B16" w:rsidP="00DD2B16">
      <w:pPr>
        <w:spacing w:after="0" w:line="360" w:lineRule="auto"/>
        <w:ind w:left="-108"/>
        <w:contextualSpacing/>
        <w:jc w:val="both"/>
        <w:rPr>
          <w:b/>
          <w:sz w:val="28"/>
          <w:szCs w:val="28"/>
        </w:rPr>
      </w:pPr>
    </w:p>
    <w:p w:rsidR="00DD2B16" w:rsidRPr="00F346AE" w:rsidRDefault="00DD2B16" w:rsidP="00DD2B16">
      <w:pPr>
        <w:spacing w:after="0" w:line="360" w:lineRule="auto"/>
        <w:ind w:left="-108"/>
        <w:contextualSpacing/>
        <w:jc w:val="both"/>
        <w:rPr>
          <w:b/>
          <w:sz w:val="28"/>
          <w:szCs w:val="28"/>
        </w:rPr>
      </w:pPr>
    </w:p>
    <w:p w:rsidR="00DD2B16" w:rsidRPr="00F346AE" w:rsidRDefault="00DD2B16" w:rsidP="00DD2B16">
      <w:pPr>
        <w:spacing w:after="0" w:line="360" w:lineRule="auto"/>
        <w:ind w:left="-108"/>
        <w:contextualSpacing/>
        <w:jc w:val="both"/>
        <w:rPr>
          <w:b/>
          <w:sz w:val="28"/>
          <w:szCs w:val="28"/>
        </w:rPr>
      </w:pPr>
      <w:r w:rsidRPr="00F346AE">
        <w:rPr>
          <w:b/>
          <w:sz w:val="28"/>
          <w:szCs w:val="28"/>
        </w:rPr>
        <w:t xml:space="preserve">          Phạm Thị Hảo</w:t>
      </w:r>
    </w:p>
    <w:p w:rsidR="00DD2B16" w:rsidRPr="00F346AE" w:rsidRDefault="00DD2B16" w:rsidP="00DD2B16">
      <w:pPr>
        <w:spacing w:before="60" w:after="0" w:line="240" w:lineRule="auto"/>
        <w:jc w:val="center"/>
        <w:rPr>
          <w:b/>
          <w:sz w:val="28"/>
          <w:szCs w:val="28"/>
        </w:rPr>
      </w:pPr>
      <w:r w:rsidRPr="00F346AE">
        <w:rPr>
          <w:b/>
          <w:sz w:val="28"/>
          <w:szCs w:val="28"/>
        </w:rPr>
        <w:t>XÁC NHẬN CỦA PHÒNG GD&amp;ĐT</w:t>
      </w:r>
    </w:p>
    <w:p w:rsidR="00DD2B16" w:rsidRPr="00F346AE" w:rsidRDefault="00DD2B16" w:rsidP="00DD2B16">
      <w:pPr>
        <w:spacing w:before="60" w:after="0" w:line="240" w:lineRule="auto"/>
        <w:jc w:val="center"/>
        <w:rPr>
          <w:i/>
          <w:sz w:val="28"/>
          <w:szCs w:val="28"/>
        </w:rPr>
      </w:pPr>
      <w:r w:rsidRPr="00F346AE">
        <w:rPr>
          <w:i/>
          <w:sz w:val="28"/>
          <w:szCs w:val="28"/>
        </w:rPr>
        <w:t>(đối với trường mầm non, tiểu học, THCS)</w:t>
      </w:r>
    </w:p>
    <w:p w:rsidR="00DD2B16" w:rsidRPr="00F346AE" w:rsidRDefault="00DD2B16" w:rsidP="00DD2B16">
      <w:pPr>
        <w:spacing w:before="60" w:after="0" w:line="360" w:lineRule="auto"/>
        <w:jc w:val="center"/>
        <w:rPr>
          <w:b/>
          <w:sz w:val="28"/>
          <w:szCs w:val="28"/>
        </w:rPr>
      </w:pPr>
    </w:p>
    <w:p w:rsidR="00DD2B16" w:rsidRPr="00F346AE" w:rsidRDefault="00DD2B16" w:rsidP="00DD2B16">
      <w:pPr>
        <w:spacing w:before="60" w:after="0" w:line="360" w:lineRule="auto"/>
        <w:jc w:val="center"/>
        <w:rPr>
          <w:b/>
          <w:sz w:val="28"/>
          <w:szCs w:val="28"/>
        </w:rPr>
      </w:pPr>
    </w:p>
    <w:p w:rsidR="00DD2B16" w:rsidRPr="00F346AE" w:rsidRDefault="00DD2B16" w:rsidP="00DD2B16">
      <w:pPr>
        <w:spacing w:after="0" w:line="360" w:lineRule="auto"/>
        <w:ind w:firstLine="720"/>
        <w:jc w:val="center"/>
        <w:rPr>
          <w:b/>
          <w:bCs/>
          <w:sz w:val="28"/>
          <w:szCs w:val="28"/>
        </w:rPr>
      </w:pPr>
      <w:r w:rsidRPr="00F346AE">
        <w:rPr>
          <w:b/>
          <w:bCs/>
          <w:sz w:val="28"/>
          <w:szCs w:val="28"/>
        </w:rPr>
        <w:lastRenderedPageBreak/>
        <w:t>MỤC LỤC</w:t>
      </w:r>
    </w:p>
    <w:tbl>
      <w:tblPr>
        <w:tblW w:w="9180" w:type="dxa"/>
        <w:tblBorders>
          <w:insideH w:val="single" w:sz="4" w:space="0" w:color="auto"/>
        </w:tblBorders>
        <w:tblLook w:val="00A0" w:firstRow="1" w:lastRow="0" w:firstColumn="1" w:lastColumn="0" w:noHBand="0" w:noVBand="0"/>
      </w:tblPr>
      <w:tblGrid>
        <w:gridCol w:w="8012"/>
        <w:gridCol w:w="1168"/>
      </w:tblGrid>
      <w:tr w:rsidR="00DD2B16" w:rsidRPr="00F346AE" w:rsidTr="00A25960">
        <w:tc>
          <w:tcPr>
            <w:tcW w:w="8012" w:type="dxa"/>
            <w:tcBorders>
              <w:top w:val="nil"/>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   Nội dung</w:t>
            </w:r>
          </w:p>
        </w:tc>
        <w:tc>
          <w:tcPr>
            <w:tcW w:w="1168" w:type="dxa"/>
            <w:tcBorders>
              <w:top w:val="nil"/>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 Trang                                                 </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 Báo cáo sáng kiế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 Tóm tắt sáng kiế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 Mô tả sáng kiế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1. Hoàn cảnh nảy sinh sáng kiến  </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2. Cơ sở thực tiễ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3. Thực trạng của vấn đề    </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5</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pStyle w:val="ListParagraph"/>
              <w:numPr>
                <w:ilvl w:val="0"/>
                <w:numId w:val="8"/>
              </w:numPr>
              <w:spacing w:after="0" w:line="360" w:lineRule="auto"/>
              <w:ind w:left="321" w:hanging="284"/>
              <w:jc w:val="both"/>
              <w:rPr>
                <w:sz w:val="28"/>
                <w:szCs w:val="28"/>
              </w:rPr>
            </w:pPr>
            <w:r w:rsidRPr="00F346AE">
              <w:rPr>
                <w:sz w:val="28"/>
                <w:szCs w:val="28"/>
              </w:rPr>
              <w:t>Các giải pháp (biện pháp) thực hiệ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7</w:t>
            </w:r>
          </w:p>
        </w:tc>
      </w:tr>
      <w:tr w:rsidR="00DD2B16" w:rsidRPr="00F346AE" w:rsidTr="00A25960">
        <w:trPr>
          <w:trHeight w:val="483"/>
        </w:trPr>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b/>
                <w:sz w:val="28"/>
                <w:szCs w:val="28"/>
              </w:rPr>
            </w:pPr>
            <w:r w:rsidRPr="00F346AE">
              <w:rPr>
                <w:sz w:val="28"/>
                <w:szCs w:val="28"/>
              </w:rPr>
              <w:t>4.1. Những chú ý khi sử dụng bài tập Hoá học trong dạy học.</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7</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pStyle w:val="ListParagraph"/>
              <w:numPr>
                <w:ilvl w:val="1"/>
                <w:numId w:val="9"/>
              </w:numPr>
              <w:spacing w:after="0" w:line="360" w:lineRule="auto"/>
              <w:ind w:left="462" w:hanging="425"/>
              <w:jc w:val="both"/>
              <w:rPr>
                <w:spacing w:val="-10"/>
                <w:sz w:val="28"/>
                <w:szCs w:val="28"/>
              </w:rPr>
            </w:pPr>
            <w:r w:rsidRPr="00F346AE">
              <w:rPr>
                <w:sz w:val="28"/>
                <w:szCs w:val="28"/>
              </w:rPr>
              <w:t xml:space="preserve">Sử dụng </w:t>
            </w:r>
            <w:r w:rsidRPr="00F346AE">
              <w:rPr>
                <w:color w:val="000000"/>
                <w:sz w:val="28"/>
                <w:szCs w:val="28"/>
              </w:rPr>
              <w:t>bài tập Hoá học theo hướng tích cực.</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1</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i/>
                <w:sz w:val="28"/>
                <w:szCs w:val="28"/>
                <w:lang w:val="nl-NL"/>
              </w:rPr>
            </w:pPr>
            <w:r w:rsidRPr="00F346AE">
              <w:rPr>
                <w:sz w:val="28"/>
                <w:szCs w:val="28"/>
                <w:shd w:val="clear" w:color="auto" w:fill="FFFFFF"/>
                <w:lang w:val="nl-NL"/>
              </w:rPr>
              <w:t xml:space="preserve">4.3. </w:t>
            </w:r>
            <w:r w:rsidRPr="00F346AE">
              <w:rPr>
                <w:sz w:val="28"/>
                <w:szCs w:val="28"/>
              </w:rPr>
              <w:t>Các biện pháp xây dựng và sử dụng bài tập Hoá học</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6</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shd w:val="clear" w:color="auto" w:fill="FFFFFF"/>
                <w:lang w:val="nl-NL"/>
              </w:rPr>
            </w:pPr>
            <w:r w:rsidRPr="00F346AE">
              <w:rPr>
                <w:sz w:val="28"/>
                <w:szCs w:val="28"/>
                <w:shd w:val="clear" w:color="auto" w:fill="FFFFFF"/>
                <w:lang w:val="nl-NL"/>
              </w:rPr>
              <w:t xml:space="preserve">4.3.1. </w:t>
            </w:r>
            <w:r w:rsidRPr="00F346AE">
              <w:rPr>
                <w:bCs/>
                <w:sz w:val="28"/>
                <w:szCs w:val="28"/>
                <w:lang w:val="vi-VN"/>
              </w:rPr>
              <w:t xml:space="preserve">Tăng cường </w:t>
            </w:r>
            <w:r w:rsidRPr="00F346AE">
              <w:rPr>
                <w:bCs/>
                <w:sz w:val="28"/>
                <w:szCs w:val="28"/>
              </w:rPr>
              <w:t>sử dụng</w:t>
            </w:r>
            <w:r w:rsidRPr="00F346AE">
              <w:rPr>
                <w:bCs/>
                <w:sz w:val="28"/>
                <w:szCs w:val="28"/>
                <w:lang w:val="vi-VN"/>
              </w:rPr>
              <w:t xml:space="preserve"> các bài tập thực nghiệm, bài tập thực tiễ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16</w:t>
            </w:r>
          </w:p>
        </w:tc>
      </w:tr>
      <w:tr w:rsidR="00DD2B16" w:rsidRPr="00F346AE" w:rsidTr="00A25960">
        <w:trPr>
          <w:trHeight w:val="973"/>
        </w:trPr>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rPr>
                <w:sz w:val="28"/>
                <w:szCs w:val="28"/>
                <w:shd w:val="clear" w:color="auto" w:fill="FFFFFF"/>
                <w:lang w:val="nl-NL"/>
              </w:rPr>
            </w:pPr>
            <w:r w:rsidRPr="00F346AE">
              <w:rPr>
                <w:sz w:val="28"/>
                <w:szCs w:val="28"/>
                <w:shd w:val="clear" w:color="auto" w:fill="FFFFFF"/>
                <w:lang w:val="nl-NL"/>
              </w:rPr>
              <w:t>4.3.2.</w:t>
            </w:r>
            <w:r w:rsidRPr="00F346AE">
              <w:rPr>
                <w:sz w:val="28"/>
                <w:szCs w:val="28"/>
                <w:lang w:val="nl-NL"/>
              </w:rPr>
              <w:t>Tăng cường xây dựng và sử dụng các bài tập giải quyết vấn đề, các bài tập gắn với bối cảnh, tình huống thực tiễ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30</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pacing w:val="-12"/>
                <w:sz w:val="28"/>
                <w:szCs w:val="28"/>
              </w:rPr>
            </w:pPr>
            <w:r w:rsidRPr="00F346AE">
              <w:rPr>
                <w:sz w:val="28"/>
                <w:szCs w:val="28"/>
              </w:rPr>
              <w:t>5. Kết quả đạt được</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47</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6. Điều kiện để sáng kiến được nhân rộng</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48</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Kết luận và khuyến nghị</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49</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1. Kết luận</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49</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2. Khuyến nghị</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49</w:t>
            </w:r>
          </w:p>
        </w:tc>
      </w:tr>
      <w:tr w:rsidR="00DD2B16" w:rsidRPr="00F346AE" w:rsidTr="00A25960">
        <w:trPr>
          <w:trHeight w:val="494"/>
        </w:trPr>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Phụ lục</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p>
        </w:tc>
      </w:tr>
      <w:tr w:rsidR="00DD2B16" w:rsidRPr="00F346AE" w:rsidTr="00A25960">
        <w:trPr>
          <w:trHeight w:val="494"/>
        </w:trPr>
        <w:tc>
          <w:tcPr>
            <w:tcW w:w="8012" w:type="dxa"/>
            <w:tcBorders>
              <w:top w:val="dotted" w:sz="4" w:space="0" w:color="auto"/>
              <w:left w:val="nil"/>
              <w:bottom w:val="dotted" w:sz="4" w:space="0" w:color="auto"/>
              <w:right w:val="nil"/>
            </w:tcBorders>
          </w:tcPr>
          <w:p w:rsidR="00DD2B16" w:rsidRPr="00F346AE" w:rsidRDefault="00DD2B16" w:rsidP="00D85646">
            <w:pPr>
              <w:tabs>
                <w:tab w:val="left" w:pos="240"/>
                <w:tab w:val="left" w:pos="2985"/>
                <w:tab w:val="left" w:pos="5640"/>
                <w:tab w:val="left" w:pos="8400"/>
              </w:tabs>
              <w:autoSpaceDE w:val="0"/>
              <w:autoSpaceDN w:val="0"/>
              <w:adjustRightInd w:val="0"/>
              <w:spacing w:after="0" w:line="360" w:lineRule="auto"/>
              <w:textAlignment w:val="center"/>
              <w:rPr>
                <w:sz w:val="28"/>
                <w:szCs w:val="28"/>
              </w:rPr>
            </w:pPr>
            <w:r w:rsidRPr="00F346AE">
              <w:rPr>
                <w:bCs/>
                <w:sz w:val="28"/>
                <w:szCs w:val="28"/>
                <w:lang w:val="pt-BR"/>
              </w:rPr>
              <w:t xml:space="preserve">1. Phụ lục 1. Câu hỏi/bài tập: </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50</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2. Phụ lục 2. Đề khảo sát </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61</w:t>
            </w:r>
          </w:p>
        </w:tc>
      </w:tr>
      <w:tr w:rsidR="00DD2B16" w:rsidRPr="00F346AE" w:rsidTr="00A25960">
        <w:tc>
          <w:tcPr>
            <w:tcW w:w="8012" w:type="dxa"/>
            <w:tcBorders>
              <w:top w:val="dotted" w:sz="4" w:space="0" w:color="auto"/>
              <w:left w:val="nil"/>
              <w:bottom w:val="dotted" w:sz="4" w:space="0" w:color="auto"/>
              <w:right w:val="nil"/>
            </w:tcBorders>
          </w:tcPr>
          <w:p w:rsidR="00DD2B16" w:rsidRPr="00F346AE" w:rsidRDefault="00DD2B16" w:rsidP="00A25960">
            <w:pPr>
              <w:spacing w:after="0" w:line="360" w:lineRule="auto"/>
              <w:jc w:val="both"/>
              <w:rPr>
                <w:sz w:val="28"/>
                <w:szCs w:val="28"/>
              </w:rPr>
            </w:pPr>
            <w:r w:rsidRPr="00F346AE">
              <w:rPr>
                <w:sz w:val="28"/>
                <w:szCs w:val="28"/>
              </w:rPr>
              <w:t xml:space="preserve">3. Tài liệu tham khảo                                                                                                                  </w:t>
            </w:r>
          </w:p>
        </w:tc>
        <w:tc>
          <w:tcPr>
            <w:tcW w:w="1168" w:type="dxa"/>
            <w:tcBorders>
              <w:top w:val="dotted" w:sz="4" w:space="0" w:color="auto"/>
              <w:left w:val="nil"/>
              <w:bottom w:val="dotted" w:sz="4" w:space="0" w:color="auto"/>
              <w:right w:val="nil"/>
            </w:tcBorders>
          </w:tcPr>
          <w:p w:rsidR="00DD2B16" w:rsidRPr="00F346AE" w:rsidRDefault="00DD2B16" w:rsidP="00A25960">
            <w:pPr>
              <w:spacing w:after="0" w:line="360" w:lineRule="auto"/>
              <w:jc w:val="center"/>
              <w:rPr>
                <w:sz w:val="28"/>
                <w:szCs w:val="28"/>
              </w:rPr>
            </w:pPr>
            <w:r w:rsidRPr="00F346AE">
              <w:rPr>
                <w:sz w:val="28"/>
                <w:szCs w:val="28"/>
              </w:rPr>
              <w:t>68</w:t>
            </w:r>
          </w:p>
        </w:tc>
      </w:tr>
    </w:tbl>
    <w:p w:rsidR="00DD2B16" w:rsidRPr="00F346AE" w:rsidRDefault="00DD2B16" w:rsidP="00DD2B16">
      <w:pPr>
        <w:spacing w:after="0" w:line="360" w:lineRule="auto"/>
        <w:jc w:val="both"/>
        <w:rPr>
          <w:b/>
          <w:bCs/>
          <w:sz w:val="28"/>
          <w:szCs w:val="28"/>
        </w:rPr>
      </w:pPr>
    </w:p>
    <w:p w:rsidR="00DD2B16" w:rsidRPr="00F346AE" w:rsidRDefault="00DD2B16" w:rsidP="00DD2B16">
      <w:pPr>
        <w:spacing w:after="0" w:line="360" w:lineRule="auto"/>
        <w:jc w:val="both"/>
        <w:rPr>
          <w:b/>
          <w:bCs/>
          <w:sz w:val="28"/>
          <w:szCs w:val="28"/>
        </w:rPr>
      </w:pPr>
    </w:p>
    <w:p w:rsidR="00DD2B16" w:rsidRDefault="00DD2B16" w:rsidP="00DD2B16">
      <w:pPr>
        <w:spacing w:after="0" w:line="360" w:lineRule="auto"/>
        <w:jc w:val="both"/>
        <w:rPr>
          <w:b/>
          <w:bCs/>
          <w:sz w:val="28"/>
          <w:szCs w:val="28"/>
        </w:rPr>
      </w:pPr>
    </w:p>
    <w:p w:rsidR="00815C6F" w:rsidRPr="00F346AE" w:rsidRDefault="00815C6F" w:rsidP="00DD2B16">
      <w:pPr>
        <w:spacing w:after="0" w:line="360" w:lineRule="auto"/>
        <w:jc w:val="both"/>
        <w:rPr>
          <w:b/>
          <w:bCs/>
          <w:sz w:val="28"/>
          <w:szCs w:val="28"/>
        </w:rPr>
      </w:pPr>
    </w:p>
    <w:p w:rsidR="00DD2B16" w:rsidRPr="00F346AE" w:rsidRDefault="00DD2B16" w:rsidP="00DD2B16">
      <w:pPr>
        <w:spacing w:after="0" w:line="360" w:lineRule="auto"/>
        <w:jc w:val="both"/>
        <w:rPr>
          <w:b/>
          <w:bCs/>
          <w:sz w:val="28"/>
          <w:szCs w:val="28"/>
        </w:rPr>
      </w:pPr>
    </w:p>
    <w:p w:rsidR="00DD2B16" w:rsidRPr="00F346AE" w:rsidRDefault="00DD2B16" w:rsidP="00DD2B16">
      <w:pPr>
        <w:spacing w:after="0" w:line="360" w:lineRule="auto"/>
        <w:jc w:val="center"/>
        <w:rPr>
          <w:b/>
          <w:bCs/>
          <w:sz w:val="28"/>
          <w:szCs w:val="28"/>
        </w:rPr>
      </w:pPr>
      <w:r w:rsidRPr="00F346AE">
        <w:rPr>
          <w:b/>
          <w:bCs/>
          <w:sz w:val="28"/>
          <w:szCs w:val="28"/>
        </w:rPr>
        <w:lastRenderedPageBreak/>
        <w:t>BÁO CÁO SÁNG KIẾN</w:t>
      </w:r>
    </w:p>
    <w:p w:rsidR="00DD2B16" w:rsidRPr="00F346AE" w:rsidRDefault="00DD2B16" w:rsidP="00DD2B16">
      <w:pPr>
        <w:spacing w:after="0" w:line="360" w:lineRule="auto"/>
        <w:ind w:firstLine="720"/>
        <w:rPr>
          <w:sz w:val="28"/>
          <w:szCs w:val="28"/>
        </w:rPr>
      </w:pPr>
      <w:r w:rsidRPr="00F346AE">
        <w:rPr>
          <w:b/>
          <w:bCs/>
          <w:sz w:val="28"/>
          <w:szCs w:val="28"/>
        </w:rPr>
        <w:t>Tên Sáng kiến</w:t>
      </w:r>
      <w:r w:rsidRPr="00F346AE">
        <w:rPr>
          <w:sz w:val="28"/>
          <w:szCs w:val="28"/>
          <w:lang w:val="vi-VN"/>
        </w:rPr>
        <w:t>:</w:t>
      </w:r>
      <w:r w:rsidRPr="00F346AE">
        <w:rPr>
          <w:bCs/>
          <w:sz w:val="28"/>
          <w:szCs w:val="28"/>
        </w:rPr>
        <w:t>“</w:t>
      </w:r>
      <w:r w:rsidR="00D85646">
        <w:rPr>
          <w:bCs/>
          <w:sz w:val="28"/>
          <w:szCs w:val="28"/>
        </w:rPr>
        <w:t>Xây dựng và s</w:t>
      </w:r>
      <w:r w:rsidRPr="00F346AE">
        <w:rPr>
          <w:sz w:val="28"/>
          <w:szCs w:val="28"/>
        </w:rPr>
        <w:t xml:space="preserve">ử dụng bài tập </w:t>
      </w:r>
      <w:r w:rsidR="00D85646">
        <w:rPr>
          <w:sz w:val="28"/>
          <w:szCs w:val="28"/>
        </w:rPr>
        <w:t xml:space="preserve">trong dạy học Phân môn </w:t>
      </w:r>
      <w:r w:rsidRPr="00F346AE">
        <w:rPr>
          <w:sz w:val="28"/>
          <w:szCs w:val="28"/>
        </w:rPr>
        <w:t xml:space="preserve">Hoá </w:t>
      </w:r>
      <w:r w:rsidR="00D85646">
        <w:rPr>
          <w:sz w:val="28"/>
          <w:szCs w:val="28"/>
        </w:rPr>
        <w:t>- KHTN</w:t>
      </w:r>
      <w:r w:rsidRPr="00F346AE">
        <w:rPr>
          <w:sz w:val="28"/>
          <w:szCs w:val="28"/>
        </w:rPr>
        <w:t xml:space="preserve">” </w:t>
      </w:r>
    </w:p>
    <w:p w:rsidR="00DD2B16" w:rsidRPr="00F346AE" w:rsidRDefault="00DD2B16" w:rsidP="00DD2B16">
      <w:pPr>
        <w:spacing w:after="0" w:line="360" w:lineRule="auto"/>
        <w:ind w:firstLine="720"/>
        <w:jc w:val="both"/>
        <w:rPr>
          <w:sz w:val="28"/>
          <w:szCs w:val="28"/>
        </w:rPr>
      </w:pPr>
      <w:r w:rsidRPr="00F346AE">
        <w:rPr>
          <w:b/>
          <w:sz w:val="28"/>
          <w:szCs w:val="28"/>
        </w:rPr>
        <w:t>Chuyên môn đào tạo của tác giả (t/g)</w:t>
      </w:r>
      <w:r w:rsidRPr="00F346AE">
        <w:rPr>
          <w:sz w:val="28"/>
          <w:szCs w:val="28"/>
        </w:rPr>
        <w:t>: Đại học Hóa</w:t>
      </w:r>
    </w:p>
    <w:p w:rsidR="00DD2B16" w:rsidRPr="00F346AE" w:rsidRDefault="00DD2B16" w:rsidP="00DD2B16">
      <w:pPr>
        <w:spacing w:after="0" w:line="360" w:lineRule="auto"/>
        <w:ind w:firstLine="720"/>
        <w:rPr>
          <w:sz w:val="28"/>
          <w:szCs w:val="28"/>
        </w:rPr>
      </w:pPr>
      <w:r w:rsidRPr="00F346AE">
        <w:rPr>
          <w:b/>
          <w:sz w:val="28"/>
          <w:szCs w:val="28"/>
        </w:rPr>
        <w:t>Chuyên môn t/g được phân công năm học 2022-2023</w:t>
      </w:r>
      <w:r w:rsidRPr="00F346AE">
        <w:rPr>
          <w:sz w:val="28"/>
          <w:szCs w:val="28"/>
        </w:rPr>
        <w:t xml:space="preserve">: </w:t>
      </w:r>
    </w:p>
    <w:p w:rsidR="00DD2B16" w:rsidRPr="00F346AE" w:rsidRDefault="00DD2B16" w:rsidP="00DD2B16">
      <w:pPr>
        <w:spacing w:after="0" w:line="360" w:lineRule="auto"/>
        <w:ind w:firstLine="720"/>
        <w:rPr>
          <w:sz w:val="28"/>
          <w:szCs w:val="28"/>
        </w:rPr>
      </w:pPr>
      <w:r w:rsidRPr="00F346AE">
        <w:rPr>
          <w:sz w:val="28"/>
          <w:szCs w:val="28"/>
        </w:rPr>
        <w:t xml:space="preserve">Dạy: Hóa học 8C, D + </w:t>
      </w:r>
      <w:r w:rsidR="004B0613">
        <w:rPr>
          <w:sz w:val="28"/>
          <w:szCs w:val="28"/>
        </w:rPr>
        <w:t>KHTN 2,3 khối 7</w:t>
      </w:r>
      <w:r w:rsidRPr="00F346AE">
        <w:rPr>
          <w:sz w:val="28"/>
          <w:szCs w:val="28"/>
        </w:rPr>
        <w:t xml:space="preserve"> + KHTN</w:t>
      </w:r>
      <w:r w:rsidR="00B21EA9">
        <w:rPr>
          <w:sz w:val="28"/>
          <w:szCs w:val="28"/>
        </w:rPr>
        <w:t xml:space="preserve"> </w:t>
      </w:r>
      <w:r w:rsidRPr="00F346AE">
        <w:rPr>
          <w:sz w:val="28"/>
          <w:szCs w:val="28"/>
        </w:rPr>
        <w:t>2,3 khối 6.</w:t>
      </w:r>
    </w:p>
    <w:p w:rsidR="00DD2B16" w:rsidRPr="00F346AE" w:rsidRDefault="00DD2B16" w:rsidP="00DD2B16">
      <w:pPr>
        <w:pStyle w:val="ListParagraph"/>
        <w:numPr>
          <w:ilvl w:val="0"/>
          <w:numId w:val="7"/>
        </w:numPr>
        <w:spacing w:after="0" w:line="360" w:lineRule="auto"/>
        <w:ind w:left="270" w:hanging="270"/>
        <w:rPr>
          <w:sz w:val="28"/>
          <w:szCs w:val="28"/>
        </w:rPr>
      </w:pPr>
      <w:r w:rsidRPr="00F346AE">
        <w:rPr>
          <w:b/>
          <w:sz w:val="28"/>
          <w:szCs w:val="28"/>
        </w:rPr>
        <w:t>Thời gian, đối tượng, điều kiện:</w:t>
      </w:r>
    </w:p>
    <w:p w:rsidR="00DD2B16" w:rsidRPr="00F346AE" w:rsidRDefault="00DD2B16" w:rsidP="00DD2B16">
      <w:pPr>
        <w:spacing w:after="0" w:line="360" w:lineRule="auto"/>
        <w:ind w:firstLine="720"/>
        <w:rPr>
          <w:sz w:val="28"/>
          <w:szCs w:val="28"/>
        </w:rPr>
      </w:pPr>
      <w:r w:rsidRPr="00F346AE">
        <w:rPr>
          <w:b/>
          <w:sz w:val="28"/>
          <w:szCs w:val="28"/>
        </w:rPr>
        <w:t>- Bắt đầu triển khai nghiên cứu</w:t>
      </w:r>
      <w:r w:rsidRPr="00F346AE">
        <w:rPr>
          <w:sz w:val="28"/>
          <w:szCs w:val="28"/>
        </w:rPr>
        <w:t>: tháng 6, năm 202</w:t>
      </w:r>
      <w:r w:rsidR="00246233">
        <w:rPr>
          <w:sz w:val="28"/>
          <w:szCs w:val="28"/>
        </w:rPr>
        <w:t>2</w:t>
      </w:r>
    </w:p>
    <w:p w:rsidR="00DD2B16" w:rsidRPr="00F346AE" w:rsidRDefault="00DD2B16" w:rsidP="00DD2B16">
      <w:pPr>
        <w:spacing w:after="0" w:line="360" w:lineRule="auto"/>
        <w:ind w:firstLine="720"/>
        <w:rPr>
          <w:sz w:val="28"/>
          <w:szCs w:val="28"/>
        </w:rPr>
      </w:pPr>
      <w:r w:rsidRPr="00F346AE">
        <w:rPr>
          <w:b/>
          <w:sz w:val="28"/>
          <w:szCs w:val="28"/>
        </w:rPr>
        <w:t>- Khảo sát (KS) đầu vào (</w:t>
      </w:r>
      <w:r w:rsidRPr="00F346AE">
        <w:rPr>
          <w:sz w:val="28"/>
          <w:szCs w:val="28"/>
        </w:rPr>
        <w:t>tuần theo PPCT): 09 năm học 2022 - 2023</w:t>
      </w:r>
    </w:p>
    <w:p w:rsidR="00DD2B16" w:rsidRPr="00F346AE" w:rsidRDefault="00DD2B16" w:rsidP="00DD2B16">
      <w:pPr>
        <w:spacing w:after="0" w:line="360" w:lineRule="auto"/>
        <w:ind w:firstLine="720"/>
        <w:rPr>
          <w:sz w:val="28"/>
          <w:szCs w:val="28"/>
        </w:rPr>
      </w:pPr>
      <w:r w:rsidRPr="00F346AE">
        <w:rPr>
          <w:sz w:val="28"/>
          <w:szCs w:val="28"/>
        </w:rPr>
        <w:t>+ Đối tượng KS: Học sinh lớ</w:t>
      </w:r>
      <w:r w:rsidR="00B21EA9">
        <w:rPr>
          <w:sz w:val="28"/>
          <w:szCs w:val="28"/>
        </w:rPr>
        <w:t>p 7A, 7</w:t>
      </w:r>
      <w:r w:rsidRPr="00F346AE">
        <w:rPr>
          <w:sz w:val="28"/>
          <w:szCs w:val="28"/>
        </w:rPr>
        <w:t xml:space="preserve">B, </w:t>
      </w:r>
      <w:r w:rsidR="00B21EA9">
        <w:rPr>
          <w:sz w:val="28"/>
          <w:szCs w:val="28"/>
        </w:rPr>
        <w:t>7</w:t>
      </w:r>
      <w:r w:rsidRPr="00F346AE">
        <w:rPr>
          <w:sz w:val="28"/>
          <w:szCs w:val="28"/>
        </w:rPr>
        <w:t>C</w:t>
      </w:r>
      <w:r w:rsidR="00B21EA9">
        <w:rPr>
          <w:sz w:val="28"/>
          <w:szCs w:val="28"/>
        </w:rPr>
        <w:t>.</w:t>
      </w:r>
      <w:r w:rsidRPr="00F346AE">
        <w:rPr>
          <w:sz w:val="28"/>
          <w:szCs w:val="28"/>
        </w:rPr>
        <w:t xml:space="preserve"> </w:t>
      </w:r>
    </w:p>
    <w:p w:rsidR="00DD2B16" w:rsidRPr="00F346AE" w:rsidRDefault="00DD2B16" w:rsidP="00DD2B16">
      <w:pPr>
        <w:spacing w:after="0" w:line="360" w:lineRule="auto"/>
        <w:ind w:firstLine="720"/>
        <w:rPr>
          <w:sz w:val="28"/>
          <w:szCs w:val="28"/>
        </w:rPr>
      </w:pPr>
      <w:r w:rsidRPr="00F346AE">
        <w:rPr>
          <w:sz w:val="28"/>
          <w:szCs w:val="28"/>
        </w:rPr>
        <w:t xml:space="preserve">+ Số lượng KS: </w:t>
      </w:r>
      <w:r w:rsidR="00805B0F">
        <w:rPr>
          <w:sz w:val="28"/>
          <w:szCs w:val="28"/>
        </w:rPr>
        <w:t>114</w:t>
      </w:r>
    </w:p>
    <w:p w:rsidR="00DD2B16" w:rsidRPr="00F346AE" w:rsidRDefault="00DD2B16" w:rsidP="00DD2B16">
      <w:pPr>
        <w:spacing w:after="0" w:line="360" w:lineRule="auto"/>
        <w:ind w:firstLine="720"/>
        <w:rPr>
          <w:sz w:val="28"/>
          <w:szCs w:val="28"/>
        </w:rPr>
      </w:pPr>
      <w:r w:rsidRPr="00F346AE">
        <w:rPr>
          <w:sz w:val="28"/>
          <w:szCs w:val="28"/>
        </w:rPr>
        <w:t xml:space="preserve">+ Nội dung/vấn đề khảo sát: Kiến thức </w:t>
      </w:r>
      <w:r w:rsidR="00717612">
        <w:rPr>
          <w:sz w:val="28"/>
          <w:szCs w:val="28"/>
        </w:rPr>
        <w:t>Phân môn Hóa – KHTN 7.</w:t>
      </w:r>
    </w:p>
    <w:p w:rsidR="00DD2B16" w:rsidRPr="00F346AE" w:rsidRDefault="00DD2B16" w:rsidP="00DD2B16">
      <w:pPr>
        <w:spacing w:after="0" w:line="360" w:lineRule="auto"/>
        <w:ind w:firstLine="720"/>
        <w:rPr>
          <w:sz w:val="28"/>
          <w:szCs w:val="28"/>
        </w:rPr>
      </w:pPr>
      <w:r w:rsidRPr="00F346AE">
        <w:rPr>
          <w:b/>
          <w:sz w:val="28"/>
          <w:szCs w:val="28"/>
        </w:rPr>
        <w:t>- Khảo sát đầu ra (</w:t>
      </w:r>
      <w:r w:rsidRPr="00F346AE">
        <w:rPr>
          <w:sz w:val="28"/>
          <w:szCs w:val="28"/>
        </w:rPr>
        <w:t>tuần theo PPCT): tuần 32 năm học 2022 - 2023</w:t>
      </w:r>
    </w:p>
    <w:p w:rsidR="00DD2B16" w:rsidRPr="00F346AE" w:rsidRDefault="00DD2B16" w:rsidP="00DD2B16">
      <w:pPr>
        <w:spacing w:after="0" w:line="360" w:lineRule="auto"/>
        <w:ind w:firstLine="720"/>
        <w:rPr>
          <w:sz w:val="28"/>
          <w:szCs w:val="28"/>
        </w:rPr>
      </w:pPr>
      <w:r w:rsidRPr="00F346AE">
        <w:rPr>
          <w:b/>
          <w:sz w:val="28"/>
          <w:szCs w:val="28"/>
        </w:rPr>
        <w:t xml:space="preserve">- </w:t>
      </w:r>
      <w:r w:rsidRPr="00F346AE">
        <w:rPr>
          <w:b/>
          <w:bCs/>
          <w:spacing w:val="-4"/>
          <w:sz w:val="28"/>
          <w:szCs w:val="28"/>
        </w:rPr>
        <w:t>Thời gian</w:t>
      </w:r>
      <w:r w:rsidRPr="00F346AE">
        <w:rPr>
          <w:b/>
          <w:bCs/>
          <w:spacing w:val="-4"/>
          <w:sz w:val="28"/>
          <w:szCs w:val="28"/>
          <w:lang w:val="vi-VN"/>
        </w:rPr>
        <w:t xml:space="preserve"> áp dụng sáng kiến lần đầu</w:t>
      </w:r>
      <w:r w:rsidRPr="00F346AE">
        <w:rPr>
          <w:b/>
          <w:sz w:val="28"/>
          <w:szCs w:val="28"/>
        </w:rPr>
        <w:t xml:space="preserve">: </w:t>
      </w:r>
      <w:r w:rsidRPr="00F346AE">
        <w:rPr>
          <w:sz w:val="28"/>
          <w:szCs w:val="28"/>
        </w:rPr>
        <w:t>tháng 9, năm 2022</w:t>
      </w:r>
    </w:p>
    <w:p w:rsidR="00DD2B16" w:rsidRPr="00F346AE" w:rsidRDefault="00DD2B16" w:rsidP="00DD2B16">
      <w:pPr>
        <w:spacing w:after="0" w:line="360" w:lineRule="auto"/>
        <w:ind w:firstLine="720"/>
        <w:rPr>
          <w:sz w:val="28"/>
          <w:szCs w:val="28"/>
        </w:rPr>
      </w:pPr>
      <w:r w:rsidRPr="00F346AE">
        <w:rPr>
          <w:b/>
          <w:sz w:val="28"/>
          <w:szCs w:val="28"/>
        </w:rPr>
        <w:t>- Đối tượng/lĩnh vực áp dụng</w:t>
      </w:r>
      <w:r w:rsidRPr="00F346AE">
        <w:rPr>
          <w:sz w:val="28"/>
          <w:szCs w:val="28"/>
        </w:rPr>
        <w:t xml:space="preserve">: </w:t>
      </w:r>
      <w:r w:rsidR="0096660B">
        <w:rPr>
          <w:sz w:val="28"/>
          <w:szCs w:val="28"/>
        </w:rPr>
        <w:t xml:space="preserve">Phân môn </w:t>
      </w:r>
      <w:r w:rsidRPr="00F346AE">
        <w:rPr>
          <w:bCs/>
          <w:sz w:val="28"/>
          <w:szCs w:val="28"/>
        </w:rPr>
        <w:t>Hóa học - Trường THCS</w:t>
      </w:r>
      <w:r w:rsidRPr="00F346AE">
        <w:rPr>
          <w:sz w:val="28"/>
          <w:szCs w:val="28"/>
        </w:rPr>
        <w:t>.</w:t>
      </w:r>
    </w:p>
    <w:p w:rsidR="00DD2B16" w:rsidRPr="00F346AE" w:rsidRDefault="00DD2B16" w:rsidP="00DD2B16">
      <w:pPr>
        <w:spacing w:after="0" w:line="360" w:lineRule="auto"/>
        <w:ind w:firstLine="360"/>
        <w:jc w:val="both"/>
        <w:rPr>
          <w:b/>
          <w:sz w:val="28"/>
          <w:szCs w:val="28"/>
        </w:rPr>
      </w:pPr>
      <w:r w:rsidRPr="00F346AE">
        <w:rPr>
          <w:b/>
          <w:sz w:val="28"/>
          <w:szCs w:val="28"/>
        </w:rPr>
        <w:t xml:space="preserve">     - </w:t>
      </w:r>
      <w:r w:rsidRPr="00F346AE">
        <w:rPr>
          <w:b/>
          <w:sz w:val="28"/>
          <w:szCs w:val="28"/>
          <w:lang w:val="vi-VN"/>
        </w:rPr>
        <w:t>Điều kiện cần thiết để áp dụng</w:t>
      </w:r>
      <w:r w:rsidRPr="00F346AE">
        <w:rPr>
          <w:b/>
          <w:sz w:val="28"/>
          <w:szCs w:val="28"/>
        </w:rPr>
        <w:t xml:space="preserve">: </w:t>
      </w:r>
      <w:r w:rsidRPr="00F346AE">
        <w:rPr>
          <w:sz w:val="28"/>
          <w:szCs w:val="28"/>
        </w:rPr>
        <w:t>Nhà trường có g</w:t>
      </w:r>
      <w:r w:rsidRPr="00F346AE">
        <w:rPr>
          <w:sz w:val="28"/>
          <w:szCs w:val="28"/>
          <w:shd w:val="clear" w:color="auto" w:fill="FFFFFF"/>
        </w:rPr>
        <w:t>iáo viên được đào tạo theo chuẩn chuyên môn, có phòng học bộ môn và có đủ đồ dùng, thiết bị và phương tiện dạy học.</w:t>
      </w:r>
    </w:p>
    <w:p w:rsidR="00DD2B16" w:rsidRPr="00F346AE" w:rsidRDefault="00DD2B16" w:rsidP="00DD2B16">
      <w:pPr>
        <w:spacing w:after="0" w:line="360" w:lineRule="auto"/>
        <w:rPr>
          <w:b/>
          <w:sz w:val="28"/>
          <w:szCs w:val="28"/>
        </w:rPr>
      </w:pPr>
      <w:r w:rsidRPr="00F346AE">
        <w:rPr>
          <w:b/>
          <w:sz w:val="28"/>
          <w:szCs w:val="28"/>
        </w:rPr>
        <w:t xml:space="preserve">2. Lí do nghiên cứu: </w:t>
      </w:r>
    </w:p>
    <w:p w:rsidR="00DD2B16" w:rsidRPr="00F346AE" w:rsidRDefault="00DD2B16" w:rsidP="00DD2B16">
      <w:pPr>
        <w:spacing w:after="0" w:line="360" w:lineRule="auto"/>
        <w:ind w:firstLine="720"/>
        <w:jc w:val="both"/>
        <w:rPr>
          <w:sz w:val="28"/>
          <w:szCs w:val="28"/>
        </w:rPr>
      </w:pPr>
      <w:r w:rsidRPr="00F346AE">
        <w:rPr>
          <w:sz w:val="28"/>
          <w:szCs w:val="28"/>
          <w:lang w:val="vi-VN"/>
        </w:rPr>
        <w:t>Bài tập</w:t>
      </w:r>
      <w:r w:rsidRPr="00F346AE">
        <w:rPr>
          <w:sz w:val="28"/>
          <w:szCs w:val="28"/>
        </w:rPr>
        <w:t xml:space="preserve"> (BT)</w:t>
      </w:r>
      <w:r w:rsidRPr="00F346AE">
        <w:rPr>
          <w:sz w:val="28"/>
          <w:szCs w:val="28"/>
          <w:lang w:val="vi-VN"/>
        </w:rPr>
        <w:t xml:space="preserve"> là một phương tiện dạy học quan trọng của người giáo viên. B</w:t>
      </w:r>
      <w:r w:rsidRPr="00F346AE">
        <w:rPr>
          <w:sz w:val="28"/>
          <w:szCs w:val="28"/>
        </w:rPr>
        <w:t>T</w:t>
      </w:r>
      <w:r w:rsidRPr="00F346AE">
        <w:rPr>
          <w:sz w:val="28"/>
          <w:szCs w:val="28"/>
          <w:lang w:val="vi-VN"/>
        </w:rPr>
        <w:t xml:space="preserve"> giúp học sinh hệ thống lại kiến thức cơ bản đồng thời qua đó rèn luyện năng lực tư duy sáng tạo, kỹ năng vận dụng kiến thức, giải quyết vấn đề. Với vai trò cầu nối giữa lý thuyết và thực tiễn đời sống, </w:t>
      </w:r>
      <w:r w:rsidRPr="00F346AE">
        <w:rPr>
          <w:sz w:val="28"/>
          <w:szCs w:val="28"/>
        </w:rPr>
        <w:t>BT</w:t>
      </w:r>
      <w:r w:rsidRPr="00F346AE">
        <w:rPr>
          <w:sz w:val="28"/>
          <w:szCs w:val="28"/>
          <w:lang w:val="vi-VN"/>
        </w:rPr>
        <w:t xml:space="preserve"> là một công cụ rất hiệu nghiệm để củng cố khắc sâu và mở rộng kiến thức cho học sinh. Trong quá trình giải </w:t>
      </w:r>
      <w:r w:rsidRPr="00F346AE">
        <w:rPr>
          <w:sz w:val="28"/>
          <w:szCs w:val="28"/>
        </w:rPr>
        <w:t>BT</w:t>
      </w:r>
      <w:r w:rsidRPr="00F346AE">
        <w:rPr>
          <w:sz w:val="28"/>
          <w:szCs w:val="28"/>
          <w:lang w:val="vi-VN"/>
        </w:rPr>
        <w:t xml:space="preserve">, học sinh sẽ </w:t>
      </w:r>
      <w:r w:rsidR="00E76341">
        <w:rPr>
          <w:sz w:val="28"/>
          <w:szCs w:val="28"/>
        </w:rPr>
        <w:t>chinh phục, làm chủ kiến thức</w:t>
      </w:r>
      <w:r w:rsidRPr="00F346AE">
        <w:rPr>
          <w:sz w:val="28"/>
          <w:szCs w:val="28"/>
          <w:lang w:val="vi-VN"/>
        </w:rPr>
        <w:t>, từ đó có được niềm vui sướng của sự nhận thức sáng tạo, sự yêu thích và say mê khoa học.</w:t>
      </w:r>
    </w:p>
    <w:p w:rsidR="00721760" w:rsidRDefault="00DD2B16" w:rsidP="00721760">
      <w:pPr>
        <w:spacing w:after="0" w:line="360" w:lineRule="auto"/>
        <w:ind w:firstLine="720"/>
        <w:jc w:val="both"/>
        <w:rPr>
          <w:sz w:val="28"/>
          <w:szCs w:val="28"/>
        </w:rPr>
      </w:pPr>
      <w:r w:rsidRPr="00F346AE">
        <w:rPr>
          <w:sz w:val="28"/>
          <w:szCs w:val="28"/>
        </w:rPr>
        <w:t xml:space="preserve">Vậy sử dụng </w:t>
      </w:r>
      <w:r w:rsidR="00846408">
        <w:rPr>
          <w:sz w:val="28"/>
          <w:szCs w:val="28"/>
        </w:rPr>
        <w:t>BT</w:t>
      </w:r>
      <w:r w:rsidRPr="00F346AE">
        <w:rPr>
          <w:sz w:val="28"/>
          <w:szCs w:val="28"/>
        </w:rPr>
        <w:t xml:space="preserve"> </w:t>
      </w:r>
      <w:r w:rsidRPr="00F346AE">
        <w:rPr>
          <w:sz w:val="28"/>
          <w:szCs w:val="28"/>
          <w:lang w:val="vi-VN"/>
        </w:rPr>
        <w:t>thế nào để phát huy tính tích cực sáng tạo, kích thích</w:t>
      </w:r>
      <w:r w:rsidR="00E76341">
        <w:rPr>
          <w:sz w:val="28"/>
          <w:szCs w:val="28"/>
        </w:rPr>
        <w:t xml:space="preserve"> </w:t>
      </w:r>
      <w:r w:rsidRPr="00F346AE">
        <w:rPr>
          <w:sz w:val="28"/>
          <w:szCs w:val="28"/>
          <w:lang w:val="vi-VN"/>
        </w:rPr>
        <w:t>tư duy</w:t>
      </w:r>
      <w:r w:rsidRPr="00F346AE">
        <w:rPr>
          <w:sz w:val="28"/>
          <w:szCs w:val="28"/>
        </w:rPr>
        <w:t xml:space="preserve"> của học sinh khi học </w:t>
      </w:r>
      <w:r w:rsidR="00E76341">
        <w:rPr>
          <w:sz w:val="28"/>
          <w:szCs w:val="28"/>
        </w:rPr>
        <w:t xml:space="preserve">Phân </w:t>
      </w:r>
      <w:r w:rsidRPr="00F346AE">
        <w:rPr>
          <w:sz w:val="28"/>
          <w:szCs w:val="28"/>
        </w:rPr>
        <w:t>môn Hoá học là vấn đề tôi trăn trở trong quá trình</w:t>
      </w:r>
      <w:r w:rsidR="00E76341">
        <w:rPr>
          <w:sz w:val="28"/>
          <w:szCs w:val="28"/>
        </w:rPr>
        <w:t xml:space="preserve"> </w:t>
      </w:r>
      <w:r w:rsidRPr="00F346AE">
        <w:rPr>
          <w:sz w:val="28"/>
          <w:szCs w:val="28"/>
        </w:rPr>
        <w:t xml:space="preserve">giảng dạy? </w:t>
      </w:r>
      <w:r w:rsidR="00E76341">
        <w:rPr>
          <w:sz w:val="28"/>
          <w:szCs w:val="28"/>
        </w:rPr>
        <w:t>Vì vậy</w:t>
      </w:r>
      <w:r w:rsidRPr="00F346AE">
        <w:rPr>
          <w:sz w:val="28"/>
          <w:szCs w:val="28"/>
        </w:rPr>
        <w:t xml:space="preserve"> t</w:t>
      </w:r>
      <w:r w:rsidRPr="00F346AE">
        <w:rPr>
          <w:sz w:val="28"/>
          <w:szCs w:val="28"/>
          <w:shd w:val="clear" w:color="auto" w:fill="FFFFFF"/>
        </w:rPr>
        <w:t xml:space="preserve">ôi chọn nghiên cứu, viết sáng kiến: </w:t>
      </w:r>
      <w:r w:rsidRPr="00F346AE">
        <w:rPr>
          <w:bCs/>
          <w:sz w:val="28"/>
          <w:szCs w:val="28"/>
        </w:rPr>
        <w:t>“</w:t>
      </w:r>
      <w:r w:rsidR="00A94F70">
        <w:rPr>
          <w:bCs/>
          <w:sz w:val="28"/>
          <w:szCs w:val="28"/>
        </w:rPr>
        <w:t xml:space="preserve">Xây dựng </w:t>
      </w:r>
      <w:r w:rsidR="00E76341">
        <w:rPr>
          <w:bCs/>
          <w:sz w:val="28"/>
          <w:szCs w:val="28"/>
        </w:rPr>
        <w:t xml:space="preserve">và </w:t>
      </w:r>
      <w:r w:rsidR="00A94F70">
        <w:rPr>
          <w:bCs/>
          <w:sz w:val="28"/>
          <w:szCs w:val="28"/>
        </w:rPr>
        <w:t>s</w:t>
      </w:r>
      <w:r w:rsidRPr="00F346AE">
        <w:rPr>
          <w:sz w:val="28"/>
          <w:szCs w:val="28"/>
        </w:rPr>
        <w:t xml:space="preserve">ử dụng </w:t>
      </w:r>
      <w:r w:rsidR="00815C6F">
        <w:rPr>
          <w:sz w:val="28"/>
          <w:szCs w:val="28"/>
        </w:rPr>
        <w:t>bài</w:t>
      </w:r>
    </w:p>
    <w:p w:rsidR="00721760" w:rsidRDefault="00815C6F" w:rsidP="00721760">
      <w:pPr>
        <w:spacing w:after="0" w:line="360" w:lineRule="auto"/>
        <w:jc w:val="both"/>
        <w:rPr>
          <w:sz w:val="28"/>
          <w:szCs w:val="28"/>
          <w:shd w:val="clear" w:color="auto" w:fill="FFFFFF"/>
        </w:rPr>
      </w:pPr>
      <w:r>
        <w:rPr>
          <w:sz w:val="28"/>
          <w:szCs w:val="28"/>
        </w:rPr>
        <w:t xml:space="preserve">tập trong dạy học </w:t>
      </w:r>
      <w:r w:rsidR="00A94F70">
        <w:rPr>
          <w:sz w:val="28"/>
          <w:szCs w:val="28"/>
        </w:rPr>
        <w:t xml:space="preserve">Phân môn </w:t>
      </w:r>
      <w:r w:rsidR="00DD2B16" w:rsidRPr="00F346AE">
        <w:rPr>
          <w:sz w:val="28"/>
          <w:szCs w:val="28"/>
        </w:rPr>
        <w:t>Hoá</w:t>
      </w:r>
      <w:r>
        <w:rPr>
          <w:sz w:val="28"/>
          <w:szCs w:val="28"/>
        </w:rPr>
        <w:t xml:space="preserve"> học -</w:t>
      </w:r>
      <w:r w:rsidR="00DD2B16" w:rsidRPr="00F346AE">
        <w:rPr>
          <w:sz w:val="28"/>
          <w:szCs w:val="28"/>
        </w:rPr>
        <w:t xml:space="preserve"> </w:t>
      </w:r>
      <w:r w:rsidR="00A94F70">
        <w:rPr>
          <w:sz w:val="28"/>
          <w:szCs w:val="28"/>
        </w:rPr>
        <w:t>KHTN</w:t>
      </w:r>
      <w:r w:rsidR="00DD2B16" w:rsidRPr="00F346AE">
        <w:rPr>
          <w:sz w:val="28"/>
          <w:szCs w:val="28"/>
        </w:rPr>
        <w:t>”</w:t>
      </w:r>
      <w:r w:rsidR="00DD2B16" w:rsidRPr="00F346AE">
        <w:rPr>
          <w:sz w:val="28"/>
          <w:szCs w:val="28"/>
          <w:shd w:val="clear" w:color="auto" w:fill="FFFFFF"/>
        </w:rPr>
        <w:t xml:space="preserve"> với mong muốn góp phầ</w:t>
      </w:r>
      <w:r w:rsidR="00721760">
        <w:rPr>
          <w:sz w:val="28"/>
          <w:szCs w:val="28"/>
          <w:shd w:val="clear" w:color="auto" w:fill="FFFFFF"/>
        </w:rPr>
        <w:t>n</w:t>
      </w:r>
      <w:r w:rsidR="00DD2B16" w:rsidRPr="00F346AE">
        <w:rPr>
          <w:sz w:val="28"/>
          <w:szCs w:val="28"/>
          <w:shd w:val="clear" w:color="auto" w:fill="FFFFFF"/>
        </w:rPr>
        <w:t xml:space="preserve"> vào</w:t>
      </w:r>
    </w:p>
    <w:p w:rsidR="00DD2B16" w:rsidRPr="00F346AE" w:rsidRDefault="00DD2B16" w:rsidP="00721760">
      <w:pPr>
        <w:spacing w:after="0" w:line="360" w:lineRule="auto"/>
        <w:jc w:val="both"/>
        <w:rPr>
          <w:sz w:val="28"/>
          <w:szCs w:val="28"/>
          <w:shd w:val="clear" w:color="auto" w:fill="FFFFFF"/>
        </w:rPr>
      </w:pPr>
      <w:r w:rsidRPr="00F346AE">
        <w:rPr>
          <w:sz w:val="28"/>
          <w:szCs w:val="28"/>
          <w:shd w:val="clear" w:color="auto" w:fill="FFFFFF"/>
        </w:rPr>
        <w:lastRenderedPageBreak/>
        <w:t xml:space="preserve"> việc nâng cao chất lượng dạy học theo yêu cầu hiện nay. </w:t>
      </w:r>
    </w:p>
    <w:p w:rsidR="00DD2B16" w:rsidRPr="00F346AE" w:rsidRDefault="00DD2B16" w:rsidP="00DD2B16">
      <w:pPr>
        <w:spacing w:after="0" w:line="360" w:lineRule="auto"/>
        <w:jc w:val="both"/>
        <w:rPr>
          <w:b/>
          <w:bCs/>
          <w:sz w:val="28"/>
          <w:szCs w:val="28"/>
        </w:rPr>
      </w:pPr>
      <w:r w:rsidRPr="00F346AE">
        <w:rPr>
          <w:b/>
          <w:bCs/>
          <w:sz w:val="28"/>
          <w:szCs w:val="28"/>
        </w:rPr>
        <w:t xml:space="preserve">3. Các tồn tại trước khi có SK, nguyên nhân: </w:t>
      </w:r>
    </w:p>
    <w:p w:rsidR="00DD2B16" w:rsidRPr="00F346AE" w:rsidRDefault="00DD2B16" w:rsidP="00DD2B16">
      <w:pPr>
        <w:shd w:val="clear" w:color="auto" w:fill="FFFFFF"/>
        <w:tabs>
          <w:tab w:val="left" w:pos="900"/>
        </w:tabs>
        <w:spacing w:after="0" w:line="360" w:lineRule="auto"/>
        <w:jc w:val="both"/>
        <w:rPr>
          <w:color w:val="333333"/>
          <w:sz w:val="28"/>
          <w:szCs w:val="28"/>
        </w:rPr>
      </w:pPr>
      <w:r w:rsidRPr="00F346AE">
        <w:rPr>
          <w:color w:val="000000"/>
          <w:sz w:val="28"/>
          <w:szCs w:val="28"/>
        </w:rPr>
        <w:tab/>
        <w:t xml:space="preserve">Qua tìm hiểu thực tế ở các trường THCS giáo viên </w:t>
      </w:r>
      <w:r w:rsidR="00CA5552">
        <w:rPr>
          <w:color w:val="000000"/>
          <w:sz w:val="28"/>
          <w:szCs w:val="28"/>
        </w:rPr>
        <w:t xml:space="preserve">dạy Phân môn </w:t>
      </w:r>
      <w:r w:rsidRPr="00F346AE">
        <w:rPr>
          <w:color w:val="000000"/>
          <w:sz w:val="28"/>
          <w:szCs w:val="28"/>
        </w:rPr>
        <w:t>Hóa học đã sử dụng BT trong các giờ dạy của mình và ít nhiều cũng đã thu được những hiệu quả tích cực. Tuy nhiên việc sử dụng BT trong các giờ học còn ít, diễn ra chủ yế</w:t>
      </w:r>
      <w:r w:rsidR="00CA5552">
        <w:rPr>
          <w:color w:val="000000"/>
          <w:sz w:val="28"/>
          <w:szCs w:val="28"/>
        </w:rPr>
        <w:t xml:space="preserve">u ở hoạt động </w:t>
      </w:r>
      <w:r w:rsidRPr="00F346AE">
        <w:rPr>
          <w:color w:val="000000"/>
          <w:sz w:val="28"/>
          <w:szCs w:val="28"/>
        </w:rPr>
        <w:t>luyện tập</w:t>
      </w:r>
      <w:r w:rsidR="00877921">
        <w:rPr>
          <w:color w:val="000000"/>
          <w:sz w:val="28"/>
          <w:szCs w:val="28"/>
        </w:rPr>
        <w:t xml:space="preserve"> </w:t>
      </w:r>
      <w:r w:rsidRPr="00F346AE">
        <w:rPr>
          <w:color w:val="000000"/>
          <w:sz w:val="28"/>
          <w:szCs w:val="28"/>
        </w:rPr>
        <w:t xml:space="preserve">còn trong </w:t>
      </w:r>
      <w:r w:rsidR="00E21C6D">
        <w:rPr>
          <w:color w:val="000000"/>
          <w:sz w:val="28"/>
          <w:szCs w:val="28"/>
        </w:rPr>
        <w:t>hoạt động hình thành kiến thức</w:t>
      </w:r>
      <w:r w:rsidRPr="00F346AE">
        <w:rPr>
          <w:color w:val="000000"/>
          <w:sz w:val="28"/>
          <w:szCs w:val="28"/>
        </w:rPr>
        <w:t xml:space="preserve"> thì hạn chế. M</w:t>
      </w:r>
      <w:r w:rsidRPr="00F346AE">
        <w:rPr>
          <w:sz w:val="28"/>
          <w:szCs w:val="28"/>
        </w:rPr>
        <w:t>ột số giáo viên còn chưa dành nhiều thời gian cho việc nghiên cứu PP sử dụng BT trong quá trình giảng dạy</w:t>
      </w:r>
      <w:r w:rsidRPr="00F346AE">
        <w:rPr>
          <w:color w:val="000000"/>
          <w:sz w:val="28"/>
          <w:szCs w:val="28"/>
        </w:rPr>
        <w:t>, do vậy hiệu quả chung chưa cao.</w:t>
      </w:r>
    </w:p>
    <w:p w:rsidR="00DD2B16" w:rsidRPr="00F346AE" w:rsidRDefault="00DD2B16" w:rsidP="00DD2B16">
      <w:pPr>
        <w:spacing w:after="0" w:line="360" w:lineRule="auto"/>
        <w:jc w:val="both"/>
        <w:rPr>
          <w:i/>
          <w:sz w:val="28"/>
          <w:szCs w:val="28"/>
        </w:rPr>
      </w:pPr>
      <w:r w:rsidRPr="00F346AE">
        <w:rPr>
          <w:b/>
          <w:bCs/>
          <w:sz w:val="28"/>
          <w:szCs w:val="28"/>
        </w:rPr>
        <w:t>4. Các biện pháp đề ra</w:t>
      </w:r>
      <w:r w:rsidRPr="00F346AE">
        <w:rPr>
          <w:sz w:val="28"/>
          <w:szCs w:val="28"/>
        </w:rPr>
        <w:t xml:space="preserve">: </w:t>
      </w:r>
    </w:p>
    <w:p w:rsidR="00DD2B16" w:rsidRPr="00F346AE" w:rsidRDefault="00DD2B16" w:rsidP="00DD2B16">
      <w:pPr>
        <w:spacing w:after="0" w:line="360" w:lineRule="auto"/>
        <w:jc w:val="both"/>
        <w:rPr>
          <w:b/>
          <w:sz w:val="28"/>
          <w:szCs w:val="28"/>
        </w:rPr>
      </w:pPr>
      <w:r w:rsidRPr="00F346AE">
        <w:rPr>
          <w:b/>
          <w:sz w:val="28"/>
          <w:szCs w:val="28"/>
        </w:rPr>
        <w:t>4.1. Các biện pháp</w:t>
      </w:r>
    </w:p>
    <w:p w:rsidR="00DD2B16" w:rsidRPr="00F346AE" w:rsidRDefault="00DD2B16" w:rsidP="00A91118">
      <w:pPr>
        <w:spacing w:after="0" w:line="360" w:lineRule="auto"/>
        <w:ind w:firstLine="720"/>
        <w:jc w:val="both"/>
        <w:rPr>
          <w:sz w:val="28"/>
          <w:szCs w:val="28"/>
          <w:shd w:val="clear" w:color="auto" w:fill="FFFFFF"/>
        </w:rPr>
      </w:pPr>
      <w:r w:rsidRPr="00F346AE">
        <w:rPr>
          <w:sz w:val="28"/>
          <w:szCs w:val="28"/>
          <w:shd w:val="clear" w:color="auto" w:fill="FFFFFF"/>
        </w:rPr>
        <w:t xml:space="preserve">- Nghiên cứu </w:t>
      </w:r>
      <w:r w:rsidR="00721760">
        <w:rPr>
          <w:sz w:val="28"/>
          <w:szCs w:val="28"/>
          <w:shd w:val="clear" w:color="auto" w:fill="FFFFFF"/>
        </w:rPr>
        <w:t>PP</w:t>
      </w:r>
      <w:r w:rsidR="00443B52">
        <w:rPr>
          <w:sz w:val="28"/>
          <w:szCs w:val="28"/>
          <w:shd w:val="clear" w:color="auto" w:fill="FFFFFF"/>
        </w:rPr>
        <w:t xml:space="preserve"> </w:t>
      </w:r>
      <w:r w:rsidR="003B178F">
        <w:rPr>
          <w:sz w:val="28"/>
          <w:szCs w:val="28"/>
          <w:shd w:val="clear" w:color="auto" w:fill="FFFFFF"/>
        </w:rPr>
        <w:t xml:space="preserve">sử dụng </w:t>
      </w:r>
      <w:r w:rsidR="000C12E4">
        <w:rPr>
          <w:sz w:val="28"/>
          <w:szCs w:val="28"/>
          <w:shd w:val="clear" w:color="auto" w:fill="FFFFFF"/>
        </w:rPr>
        <w:t>BT</w:t>
      </w:r>
      <w:r w:rsidR="003B178F">
        <w:rPr>
          <w:sz w:val="28"/>
          <w:szCs w:val="28"/>
          <w:shd w:val="clear" w:color="auto" w:fill="FFFFFF"/>
        </w:rPr>
        <w:t xml:space="preserve"> trong </w:t>
      </w:r>
      <w:r w:rsidRPr="00F346AE">
        <w:rPr>
          <w:sz w:val="28"/>
          <w:szCs w:val="28"/>
          <w:shd w:val="clear" w:color="auto" w:fill="FFFFFF"/>
        </w:rPr>
        <w:t>dạy học</w:t>
      </w:r>
      <w:r w:rsidR="00FD5C46">
        <w:rPr>
          <w:sz w:val="28"/>
          <w:szCs w:val="28"/>
          <w:shd w:val="clear" w:color="auto" w:fill="FFFFFF"/>
        </w:rPr>
        <w:t xml:space="preserve"> Phân môn</w:t>
      </w:r>
      <w:r w:rsidRPr="00F346AE">
        <w:rPr>
          <w:bCs/>
          <w:sz w:val="28"/>
          <w:szCs w:val="28"/>
        </w:rPr>
        <w:t xml:space="preserve"> Hoá học</w:t>
      </w:r>
      <w:r w:rsidRPr="00F346AE">
        <w:rPr>
          <w:sz w:val="28"/>
          <w:szCs w:val="28"/>
          <w:shd w:val="clear" w:color="auto" w:fill="FFFFFF"/>
        </w:rPr>
        <w:t xml:space="preserve"> trường THCS. </w:t>
      </w:r>
    </w:p>
    <w:p w:rsidR="00DD2B16" w:rsidRPr="00F346AE" w:rsidRDefault="00DD2B16" w:rsidP="00A91118">
      <w:pPr>
        <w:spacing w:after="0" w:line="360" w:lineRule="auto"/>
        <w:ind w:firstLine="720"/>
        <w:jc w:val="both"/>
        <w:rPr>
          <w:sz w:val="28"/>
          <w:szCs w:val="28"/>
          <w:shd w:val="clear" w:color="auto" w:fill="FFFFFF"/>
        </w:rPr>
      </w:pPr>
      <w:r w:rsidRPr="00F346AE">
        <w:rPr>
          <w:sz w:val="28"/>
          <w:szCs w:val="28"/>
          <w:shd w:val="clear" w:color="auto" w:fill="FFFFFF"/>
        </w:rPr>
        <w:t>- Xây dựng, thiết kế, tổ chức các hoạt động dạy học Hóa học có sử dụng BTHH theo hướng phát huy tính tích cực học tập cho học sinh THCS.</w:t>
      </w:r>
    </w:p>
    <w:p w:rsidR="00DD2B16" w:rsidRPr="00F346AE" w:rsidRDefault="00DD2B16" w:rsidP="00DD2B16">
      <w:pPr>
        <w:spacing w:after="0" w:line="360" w:lineRule="auto"/>
        <w:jc w:val="both"/>
        <w:rPr>
          <w:b/>
          <w:sz w:val="28"/>
          <w:szCs w:val="28"/>
        </w:rPr>
      </w:pPr>
      <w:r w:rsidRPr="00F346AE">
        <w:rPr>
          <w:b/>
          <w:sz w:val="28"/>
          <w:szCs w:val="28"/>
        </w:rPr>
        <w:t>4.2. Điểm mới</w:t>
      </w:r>
    </w:p>
    <w:p w:rsidR="00DD2B16" w:rsidRPr="00F346AE" w:rsidRDefault="00DD2B16" w:rsidP="00DD2B16">
      <w:pPr>
        <w:tabs>
          <w:tab w:val="left" w:pos="900"/>
        </w:tabs>
        <w:spacing w:after="0" w:line="360" w:lineRule="auto"/>
        <w:ind w:firstLine="720"/>
        <w:jc w:val="both"/>
        <w:rPr>
          <w:color w:val="000000"/>
          <w:sz w:val="28"/>
          <w:szCs w:val="28"/>
          <w:lang w:val="vi-VN"/>
        </w:rPr>
      </w:pPr>
      <w:r w:rsidRPr="00F346AE">
        <w:rPr>
          <w:color w:val="000000"/>
          <w:sz w:val="28"/>
          <w:szCs w:val="28"/>
        </w:rPr>
        <w:t xml:space="preserve">- </w:t>
      </w:r>
      <w:r w:rsidRPr="00F346AE">
        <w:rPr>
          <w:color w:val="000000"/>
          <w:sz w:val="28"/>
          <w:szCs w:val="28"/>
          <w:lang w:val="vi-VN"/>
        </w:rPr>
        <w:t xml:space="preserve">Tiếp tục hoàn thiện thêm về lí luận của bài tập </w:t>
      </w:r>
      <w:r w:rsidRPr="00F346AE">
        <w:rPr>
          <w:color w:val="000000"/>
          <w:sz w:val="28"/>
          <w:szCs w:val="28"/>
        </w:rPr>
        <w:t>H</w:t>
      </w:r>
      <w:r w:rsidRPr="00F346AE">
        <w:rPr>
          <w:color w:val="000000"/>
          <w:sz w:val="28"/>
          <w:szCs w:val="28"/>
          <w:lang w:val="vi-VN"/>
        </w:rPr>
        <w:t>óa học trong dạy học.</w:t>
      </w:r>
    </w:p>
    <w:p w:rsidR="00DD2B16" w:rsidRPr="00F346AE" w:rsidRDefault="00DD2B16" w:rsidP="00DD2B16">
      <w:pPr>
        <w:tabs>
          <w:tab w:val="left" w:pos="900"/>
        </w:tabs>
        <w:spacing w:after="0" w:line="360" w:lineRule="auto"/>
        <w:ind w:firstLine="720"/>
        <w:jc w:val="both"/>
        <w:rPr>
          <w:b/>
          <w:sz w:val="28"/>
          <w:szCs w:val="28"/>
          <w:lang w:val="nl-NL"/>
        </w:rPr>
      </w:pPr>
      <w:r w:rsidRPr="00F346AE">
        <w:rPr>
          <w:color w:val="000000"/>
          <w:sz w:val="28"/>
          <w:szCs w:val="28"/>
        </w:rPr>
        <w:t>- Nghiên cứu PP sử dụng BTHH, x</w:t>
      </w:r>
      <w:r w:rsidRPr="00F346AE">
        <w:rPr>
          <w:color w:val="000000"/>
          <w:sz w:val="28"/>
          <w:szCs w:val="28"/>
          <w:lang w:val="vi-VN"/>
        </w:rPr>
        <w:t xml:space="preserve">ây dựng </w:t>
      </w:r>
      <w:r w:rsidRPr="00F346AE">
        <w:rPr>
          <w:bCs/>
          <w:sz w:val="28"/>
          <w:szCs w:val="28"/>
          <w:lang w:val="vi-VN"/>
        </w:rPr>
        <w:t xml:space="preserve">các </w:t>
      </w:r>
      <w:r w:rsidR="000C12E4">
        <w:rPr>
          <w:bCs/>
          <w:sz w:val="28"/>
          <w:szCs w:val="28"/>
        </w:rPr>
        <w:t>BT</w:t>
      </w:r>
      <w:r w:rsidRPr="00F346AE">
        <w:rPr>
          <w:bCs/>
          <w:sz w:val="28"/>
          <w:szCs w:val="28"/>
          <w:lang w:val="vi-VN"/>
        </w:rPr>
        <w:t xml:space="preserve"> thực nghiệ</w:t>
      </w:r>
      <w:r w:rsidR="000C12E4">
        <w:rPr>
          <w:bCs/>
          <w:sz w:val="28"/>
          <w:szCs w:val="28"/>
          <w:lang w:val="vi-VN"/>
        </w:rPr>
        <w:t xml:space="preserve">m, </w:t>
      </w:r>
      <w:r w:rsidR="000C12E4">
        <w:rPr>
          <w:bCs/>
          <w:sz w:val="28"/>
          <w:szCs w:val="28"/>
        </w:rPr>
        <w:t>BT</w:t>
      </w:r>
      <w:r w:rsidRPr="00F346AE">
        <w:rPr>
          <w:bCs/>
          <w:sz w:val="28"/>
          <w:szCs w:val="28"/>
          <w:lang w:val="vi-VN"/>
        </w:rPr>
        <w:t xml:space="preserve"> thực tiễn nhằm củng cố lí thuyết, rèn luyện kĩ năng </w:t>
      </w:r>
      <w:r w:rsidRPr="00F346AE">
        <w:rPr>
          <w:bCs/>
          <w:sz w:val="28"/>
          <w:szCs w:val="28"/>
        </w:rPr>
        <w:t>TH</w:t>
      </w:r>
      <w:r w:rsidRPr="00F346AE">
        <w:rPr>
          <w:bCs/>
          <w:sz w:val="28"/>
          <w:szCs w:val="28"/>
          <w:lang w:val="vi-VN"/>
        </w:rPr>
        <w:t xml:space="preserve"> và kĩ năng vận dụng giải thích các hiện tượng thực tiễn</w:t>
      </w:r>
      <w:r w:rsidRPr="00F346AE">
        <w:rPr>
          <w:bCs/>
          <w:sz w:val="28"/>
          <w:szCs w:val="28"/>
        </w:rPr>
        <w:t xml:space="preserve">. </w:t>
      </w:r>
      <w:r w:rsidRPr="00F346AE">
        <w:rPr>
          <w:sz w:val="28"/>
          <w:szCs w:val="28"/>
          <w:lang w:val="nl-NL"/>
        </w:rPr>
        <w:t xml:space="preserve">Xây dựng và sử dụng các </w:t>
      </w:r>
      <w:r w:rsidR="000C12E4">
        <w:rPr>
          <w:sz w:val="28"/>
          <w:szCs w:val="28"/>
          <w:lang w:val="nl-NL"/>
        </w:rPr>
        <w:t>BT</w:t>
      </w:r>
      <w:r w:rsidRPr="00F346AE">
        <w:rPr>
          <w:sz w:val="28"/>
          <w:szCs w:val="28"/>
          <w:lang w:val="nl-NL"/>
        </w:rPr>
        <w:t xml:space="preserve"> giải quyết vấn đề, các </w:t>
      </w:r>
      <w:r w:rsidR="000C12E4">
        <w:rPr>
          <w:sz w:val="28"/>
          <w:szCs w:val="28"/>
          <w:lang w:val="nl-NL"/>
        </w:rPr>
        <w:t>BT</w:t>
      </w:r>
      <w:r w:rsidRPr="00F346AE">
        <w:rPr>
          <w:sz w:val="28"/>
          <w:szCs w:val="28"/>
          <w:lang w:val="nl-NL"/>
        </w:rPr>
        <w:t xml:space="preserve"> gắn với bối cảnh, tình huống thực tiễn</w:t>
      </w:r>
      <w:r w:rsidR="000C12E4">
        <w:rPr>
          <w:sz w:val="28"/>
          <w:szCs w:val="28"/>
          <w:lang w:val="nl-NL"/>
        </w:rPr>
        <w:t xml:space="preserve"> để có kết</w:t>
      </w:r>
      <w:r w:rsidR="00B01502">
        <w:rPr>
          <w:sz w:val="28"/>
          <w:szCs w:val="28"/>
          <w:lang w:val="nl-NL"/>
        </w:rPr>
        <w:t xml:space="preserve"> quả dạy </w:t>
      </w:r>
      <w:r w:rsidR="000C12E4">
        <w:rPr>
          <w:sz w:val="28"/>
          <w:szCs w:val="28"/>
          <w:lang w:val="nl-NL"/>
        </w:rPr>
        <w:t xml:space="preserve">- </w:t>
      </w:r>
      <w:r w:rsidR="00B01502">
        <w:rPr>
          <w:sz w:val="28"/>
          <w:szCs w:val="28"/>
          <w:lang w:val="nl-NL"/>
        </w:rPr>
        <w:t xml:space="preserve">học </w:t>
      </w:r>
      <w:r w:rsidR="000C12E4">
        <w:rPr>
          <w:sz w:val="28"/>
          <w:szCs w:val="28"/>
          <w:lang w:val="nl-NL"/>
        </w:rPr>
        <w:t>tốt</w:t>
      </w:r>
      <w:r w:rsidR="00B01502">
        <w:rPr>
          <w:sz w:val="28"/>
          <w:szCs w:val="28"/>
          <w:lang w:val="nl-NL"/>
        </w:rPr>
        <w:t xml:space="preserve"> nhất</w:t>
      </w:r>
      <w:r w:rsidRPr="00F346AE">
        <w:rPr>
          <w:b/>
          <w:sz w:val="28"/>
          <w:szCs w:val="28"/>
          <w:lang w:val="nl-NL"/>
        </w:rPr>
        <w:t>.</w:t>
      </w:r>
    </w:p>
    <w:p w:rsidR="00DD2B16" w:rsidRPr="00F346AE" w:rsidRDefault="00DD2B16" w:rsidP="00DD2B16">
      <w:pPr>
        <w:spacing w:after="0" w:line="360" w:lineRule="auto"/>
        <w:jc w:val="both"/>
        <w:rPr>
          <w:b/>
          <w:bCs/>
          <w:sz w:val="28"/>
          <w:szCs w:val="28"/>
        </w:rPr>
      </w:pPr>
      <w:r w:rsidRPr="00F346AE">
        <w:rPr>
          <w:b/>
          <w:bCs/>
          <w:sz w:val="28"/>
          <w:szCs w:val="28"/>
        </w:rPr>
        <w:t xml:space="preserve">5. Hiệu quả mang lại: </w:t>
      </w:r>
    </w:p>
    <w:p w:rsidR="00DD2B16" w:rsidRPr="00F346AE" w:rsidRDefault="00DD2B16" w:rsidP="00DD2B16">
      <w:pPr>
        <w:spacing w:after="0" w:line="360" w:lineRule="auto"/>
        <w:ind w:firstLine="450"/>
        <w:jc w:val="both"/>
        <w:rPr>
          <w:bCs/>
          <w:sz w:val="28"/>
          <w:szCs w:val="28"/>
        </w:rPr>
      </w:pPr>
      <w:r w:rsidRPr="00F346AE">
        <w:rPr>
          <w:bCs/>
          <w:sz w:val="28"/>
          <w:szCs w:val="28"/>
        </w:rPr>
        <w:t xml:space="preserve"> So sánh kết quả khảo sát đầu vào và đầu ra ở các lớp dạy thực nghiệm với lớp đối chứng sau khi triển khai xong sáng kiến thì 2 lớp dạy thực nghiệm học sinh có </w:t>
      </w:r>
      <w:r w:rsidR="00316F68" w:rsidRPr="00F346AE">
        <w:rPr>
          <w:bCs/>
          <w:sz w:val="28"/>
          <w:szCs w:val="28"/>
        </w:rPr>
        <w:t xml:space="preserve">kết quả thu </w:t>
      </w:r>
      <w:r w:rsidR="00316F68">
        <w:rPr>
          <w:bCs/>
          <w:sz w:val="28"/>
          <w:szCs w:val="28"/>
        </w:rPr>
        <w:t xml:space="preserve">tốt hơn, </w:t>
      </w:r>
      <w:r w:rsidRPr="00F346AE">
        <w:rPr>
          <w:bCs/>
          <w:sz w:val="28"/>
          <w:szCs w:val="28"/>
        </w:rPr>
        <w:t>tinh thần</w:t>
      </w:r>
      <w:r w:rsidR="00316F68">
        <w:rPr>
          <w:bCs/>
          <w:sz w:val="28"/>
          <w:szCs w:val="28"/>
        </w:rPr>
        <w:t xml:space="preserve"> học tập</w:t>
      </w:r>
      <w:r w:rsidRPr="00F346AE">
        <w:rPr>
          <w:bCs/>
          <w:sz w:val="28"/>
          <w:szCs w:val="28"/>
        </w:rPr>
        <w:t xml:space="preserve"> tích cực, </w:t>
      </w:r>
      <w:r w:rsidR="00316F68">
        <w:rPr>
          <w:bCs/>
          <w:sz w:val="28"/>
          <w:szCs w:val="28"/>
        </w:rPr>
        <w:t>thể hiện sự</w:t>
      </w:r>
      <w:r w:rsidRPr="00F346AE">
        <w:rPr>
          <w:bCs/>
          <w:sz w:val="28"/>
          <w:szCs w:val="28"/>
        </w:rPr>
        <w:t xml:space="preserve"> yêu thích bộ môn rõ rệt.</w:t>
      </w:r>
    </w:p>
    <w:p w:rsidR="00DD2B16" w:rsidRPr="00F346AE" w:rsidRDefault="00DD2B16" w:rsidP="00DD2B16">
      <w:pPr>
        <w:spacing w:after="0" w:line="360" w:lineRule="auto"/>
        <w:jc w:val="both"/>
        <w:rPr>
          <w:b/>
          <w:bCs/>
          <w:sz w:val="28"/>
          <w:szCs w:val="28"/>
        </w:rPr>
      </w:pPr>
      <w:r w:rsidRPr="00F346AE">
        <w:rPr>
          <w:b/>
          <w:bCs/>
          <w:sz w:val="28"/>
          <w:szCs w:val="28"/>
        </w:rPr>
        <w:t>6. Khuyến nghị</w:t>
      </w:r>
    </w:p>
    <w:p w:rsidR="00DD2B16" w:rsidRPr="00F346AE" w:rsidRDefault="00DD2B16" w:rsidP="00721760">
      <w:pPr>
        <w:spacing w:line="276" w:lineRule="auto"/>
        <w:ind w:firstLine="720"/>
        <w:jc w:val="both"/>
        <w:rPr>
          <w:color w:val="000000"/>
          <w:sz w:val="28"/>
          <w:szCs w:val="28"/>
          <w:lang w:val="nb-NO"/>
        </w:rPr>
      </w:pPr>
      <w:r w:rsidRPr="00F346AE">
        <w:rPr>
          <w:color w:val="000000"/>
          <w:sz w:val="28"/>
          <w:szCs w:val="28"/>
          <w:lang w:val="nb-NO"/>
        </w:rPr>
        <w:t xml:space="preserve"> Cần tăng cường chương trình, tài liệu bồi dưỡng về lí luận và phương pháp giảng dạy cho giáo viên</w:t>
      </w:r>
      <w:r w:rsidR="000818E3">
        <w:rPr>
          <w:color w:val="000000"/>
          <w:sz w:val="28"/>
          <w:szCs w:val="28"/>
          <w:lang w:val="nb-NO"/>
        </w:rPr>
        <w:t xml:space="preserve"> Phân môn</w:t>
      </w:r>
      <w:r w:rsidRPr="00F346AE">
        <w:rPr>
          <w:color w:val="000000"/>
          <w:sz w:val="28"/>
          <w:szCs w:val="28"/>
          <w:lang w:val="nb-NO"/>
        </w:rPr>
        <w:t xml:space="preserve"> </w:t>
      </w:r>
      <w:r w:rsidR="00E10AAC">
        <w:rPr>
          <w:color w:val="000000"/>
          <w:sz w:val="28"/>
          <w:szCs w:val="28"/>
          <w:lang w:val="nb-NO"/>
        </w:rPr>
        <w:t>H</w:t>
      </w:r>
      <w:r w:rsidRPr="00F346AE">
        <w:rPr>
          <w:color w:val="000000"/>
          <w:sz w:val="28"/>
          <w:szCs w:val="28"/>
          <w:lang w:val="nb-NO"/>
        </w:rPr>
        <w:t>óa học ở các trường THCS.</w:t>
      </w:r>
    </w:p>
    <w:p w:rsidR="00815C6F" w:rsidRDefault="00DD2B16" w:rsidP="00721760">
      <w:pPr>
        <w:spacing w:line="276" w:lineRule="auto"/>
        <w:ind w:firstLine="720"/>
        <w:jc w:val="both"/>
        <w:rPr>
          <w:color w:val="000000"/>
          <w:sz w:val="28"/>
          <w:szCs w:val="28"/>
          <w:lang w:val="nb-NO"/>
        </w:rPr>
      </w:pPr>
      <w:r w:rsidRPr="00F346AE">
        <w:rPr>
          <w:color w:val="000000"/>
          <w:sz w:val="28"/>
          <w:szCs w:val="28"/>
          <w:lang w:val="nb-NO"/>
        </w:rPr>
        <w:t>Các cấp quản lý giáo dục cần đầu tư cơ sở vật chất, trang thiết bị có chất</w:t>
      </w:r>
    </w:p>
    <w:p w:rsidR="00DD2B16" w:rsidRDefault="00DD2B16" w:rsidP="00721760">
      <w:pPr>
        <w:spacing w:line="276" w:lineRule="auto"/>
        <w:jc w:val="both"/>
        <w:rPr>
          <w:color w:val="000000"/>
          <w:sz w:val="28"/>
          <w:szCs w:val="28"/>
          <w:lang w:val="nb-NO"/>
        </w:rPr>
      </w:pPr>
      <w:r w:rsidRPr="00F346AE">
        <w:rPr>
          <w:color w:val="000000"/>
          <w:sz w:val="28"/>
          <w:szCs w:val="28"/>
          <w:lang w:val="nb-NO"/>
        </w:rPr>
        <w:t>lượng và đồng bộ hơn nữa cho các trường THCS.</w:t>
      </w:r>
    </w:p>
    <w:p w:rsidR="00DD2B16" w:rsidRPr="00F346AE" w:rsidRDefault="00DD2B16" w:rsidP="00DD2B16">
      <w:pPr>
        <w:pStyle w:val="NormalWeb"/>
        <w:shd w:val="clear" w:color="auto" w:fill="FFFFFF"/>
        <w:spacing w:before="0" w:beforeAutospacing="0" w:after="0" w:afterAutospacing="0" w:line="360" w:lineRule="auto"/>
        <w:jc w:val="center"/>
        <w:rPr>
          <w:b/>
          <w:bCs/>
          <w:color w:val="000000"/>
          <w:sz w:val="28"/>
          <w:szCs w:val="28"/>
        </w:rPr>
      </w:pPr>
      <w:r w:rsidRPr="00F346AE">
        <w:rPr>
          <w:b/>
          <w:bCs/>
          <w:noProof/>
          <w:color w:val="000000"/>
          <w:sz w:val="28"/>
          <w:szCs w:val="28"/>
        </w:rPr>
        <w:lastRenderedPageBreak/>
        <mc:AlternateContent>
          <mc:Choice Requires="wps">
            <w:drawing>
              <wp:anchor distT="0" distB="0" distL="114300" distR="114300" simplePos="0" relativeHeight="251692032" behindDoc="0" locked="0" layoutInCell="1" allowOverlap="1" wp14:anchorId="4343FFB4" wp14:editId="22B57961">
                <wp:simplePos x="0" y="0"/>
                <wp:positionH relativeFrom="column">
                  <wp:posOffset>2749550</wp:posOffset>
                </wp:positionH>
                <wp:positionV relativeFrom="paragraph">
                  <wp:posOffset>-405765</wp:posOffset>
                </wp:positionV>
                <wp:extent cx="209550" cy="228600"/>
                <wp:effectExtent l="9525" t="9525" r="9525" b="9525"/>
                <wp:wrapNone/>
                <wp:docPr id="51835" name="Rectangle 20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2860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DC4EFE" id="Rectangle 2071" o:spid="_x0000_s1026" style="position:absolute;margin-left:216.5pt;margin-top:-31.95pt;width:16.5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" fillcolor="white [3212]" strokecolor="white [3212]"/>
            </w:pict>
          </mc:Fallback>
        </mc:AlternateContent>
      </w:r>
      <w:r w:rsidRPr="00F346AE">
        <w:rPr>
          <w:b/>
          <w:bCs/>
          <w:color w:val="000000"/>
          <w:sz w:val="28"/>
          <w:szCs w:val="28"/>
        </w:rPr>
        <w:t>TÓM TẮT SÁNG KIẾN</w:t>
      </w:r>
    </w:p>
    <w:p w:rsidR="00DD2B16" w:rsidRPr="00F346AE" w:rsidRDefault="00DD2B16" w:rsidP="00DD2B16">
      <w:pPr>
        <w:pStyle w:val="ListParagraph"/>
        <w:numPr>
          <w:ilvl w:val="0"/>
          <w:numId w:val="10"/>
        </w:numPr>
        <w:spacing w:after="0" w:line="360" w:lineRule="auto"/>
        <w:ind w:left="284" w:hanging="284"/>
        <w:jc w:val="both"/>
        <w:rPr>
          <w:b/>
          <w:sz w:val="28"/>
          <w:szCs w:val="28"/>
        </w:rPr>
      </w:pPr>
      <w:r w:rsidRPr="00F346AE">
        <w:rPr>
          <w:b/>
          <w:sz w:val="28"/>
          <w:szCs w:val="28"/>
        </w:rPr>
        <w:t xml:space="preserve">Hoàn cảnh nảy sinh sáng kiến </w:t>
      </w:r>
    </w:p>
    <w:p w:rsidR="00DD2B16" w:rsidRPr="00F346AE" w:rsidRDefault="00DD2B16" w:rsidP="00DD2B16">
      <w:pPr>
        <w:spacing w:after="0" w:line="360" w:lineRule="auto"/>
        <w:ind w:firstLine="284"/>
        <w:jc w:val="both"/>
        <w:rPr>
          <w:color w:val="000000"/>
          <w:sz w:val="28"/>
          <w:szCs w:val="28"/>
        </w:rPr>
      </w:pPr>
      <w:r w:rsidRPr="00F346AE">
        <w:rPr>
          <w:color w:val="000000"/>
          <w:sz w:val="28"/>
          <w:szCs w:val="28"/>
        </w:rPr>
        <w:t xml:space="preserve"> </w:t>
      </w:r>
      <w:r w:rsidR="00570621">
        <w:rPr>
          <w:color w:val="000000"/>
          <w:sz w:val="28"/>
          <w:szCs w:val="28"/>
        </w:rPr>
        <w:t xml:space="preserve"> </w:t>
      </w:r>
      <w:r w:rsidR="002D0EE5">
        <w:rPr>
          <w:color w:val="000000"/>
          <w:sz w:val="28"/>
          <w:szCs w:val="28"/>
        </w:rPr>
        <w:t xml:space="preserve">   </w:t>
      </w:r>
      <w:r w:rsidRPr="00F346AE">
        <w:rPr>
          <w:color w:val="000000"/>
          <w:sz w:val="28"/>
          <w:szCs w:val="28"/>
        </w:rPr>
        <w:t>Trong những năm qua việc nâng cao chất lượng dạy và học môn Hoá học ở trường Trung học đã được chú trọng. Nhiệm vụ đặt ra cho người giáo viên nói chung và giáo viên Hoá học nói riêng là phải đổi mới phương pháp dạy học chú trọng bỗi dưỡng cho học sinh năng lực tư duy sáng tạo, giải quyết mọi vấn đề theo hướng tích cực, trong đó bài tập Hoá học giữ vị trí hết sức quan trọng. Trong</w:t>
      </w:r>
      <w:r w:rsidR="001646C0">
        <w:rPr>
          <w:color w:val="000000"/>
          <w:sz w:val="28"/>
          <w:szCs w:val="28"/>
        </w:rPr>
        <w:t xml:space="preserve"> dạy học </w:t>
      </w:r>
      <w:r w:rsidRPr="00F346AE">
        <w:rPr>
          <w:color w:val="000000"/>
          <w:sz w:val="28"/>
          <w:szCs w:val="28"/>
        </w:rPr>
        <w:t>Hoá học thì BTHH đóng vai trò vừa là nội dung vừa là phương tiện để chuyển tải kiến thức, phát triển tư duy và kỹ năng thực hành bộ môn một cách hiệu quả nhất. BTHH không chỉ củng cố, nâng cao kiến thức, vận dụng kiến thức mà còn là phương tiện tìm tòi, hình thành kiến thức mới.</w:t>
      </w:r>
    </w:p>
    <w:p w:rsidR="00DD2B16" w:rsidRPr="00036C14" w:rsidRDefault="00DD2B16" w:rsidP="00DD2B16">
      <w:pPr>
        <w:spacing w:after="0" w:line="360" w:lineRule="auto"/>
        <w:jc w:val="both"/>
        <w:rPr>
          <w:b/>
          <w:sz w:val="28"/>
          <w:szCs w:val="28"/>
          <w:lang w:val="vi-VN"/>
        </w:rPr>
      </w:pPr>
      <w:r w:rsidRPr="00F346AE">
        <w:rPr>
          <w:color w:val="000000"/>
          <w:sz w:val="28"/>
          <w:szCs w:val="28"/>
        </w:rPr>
        <w:tab/>
        <w:t xml:space="preserve">Với mong muốn góp phần đổi mới PPDH nhằm nâng cao chất lượng giáo dục, rèn luyện, phát triển năng lực tư duy theo hướng tích cực cho HS hy vọng góp phần giúp các em hoàn thiện năng lực nhận thức, tư duy cũng như năng lực giải quyết các vấn đề trong học tập và cuộc sống đồng thời học tốt hơn môn Hoá học </w:t>
      </w:r>
      <w:r w:rsidRPr="00F346AE">
        <w:rPr>
          <w:sz w:val="28"/>
          <w:szCs w:val="28"/>
          <w:lang w:val="vi-VN"/>
        </w:rPr>
        <w:t>tôi đã suy nghĩ lựa chọn và viết sáng kiến "</w:t>
      </w:r>
      <w:r w:rsidR="001646C0" w:rsidRPr="00036C14">
        <w:rPr>
          <w:b/>
          <w:sz w:val="28"/>
          <w:szCs w:val="28"/>
        </w:rPr>
        <w:t>Xây dựng và s</w:t>
      </w:r>
      <w:r w:rsidRPr="00036C14">
        <w:rPr>
          <w:b/>
          <w:sz w:val="28"/>
          <w:szCs w:val="28"/>
        </w:rPr>
        <w:t>ử dụng bài tập</w:t>
      </w:r>
      <w:r w:rsidR="001646C0" w:rsidRPr="00036C14">
        <w:rPr>
          <w:b/>
          <w:sz w:val="28"/>
          <w:szCs w:val="28"/>
        </w:rPr>
        <w:t xml:space="preserve"> trong dạy học Phân môn</w:t>
      </w:r>
      <w:r w:rsidRPr="00036C14">
        <w:rPr>
          <w:b/>
          <w:sz w:val="28"/>
          <w:szCs w:val="28"/>
        </w:rPr>
        <w:t xml:space="preserve"> Hoá </w:t>
      </w:r>
      <w:r w:rsidR="001646C0" w:rsidRPr="00036C14">
        <w:rPr>
          <w:b/>
          <w:sz w:val="28"/>
          <w:szCs w:val="28"/>
        </w:rPr>
        <w:t>-</w:t>
      </w:r>
      <w:r w:rsidR="00036C14">
        <w:rPr>
          <w:b/>
          <w:sz w:val="28"/>
          <w:szCs w:val="28"/>
        </w:rPr>
        <w:t xml:space="preserve"> </w:t>
      </w:r>
      <w:r w:rsidR="001646C0" w:rsidRPr="00036C14">
        <w:rPr>
          <w:b/>
          <w:sz w:val="28"/>
          <w:szCs w:val="28"/>
        </w:rPr>
        <w:t>KHTN</w:t>
      </w:r>
      <w:r w:rsidRPr="00036C14">
        <w:rPr>
          <w:b/>
          <w:sz w:val="28"/>
          <w:szCs w:val="28"/>
          <w:lang w:val="vi-VN"/>
        </w:rPr>
        <w:t xml:space="preserve"> "</w:t>
      </w:r>
    </w:p>
    <w:p w:rsidR="00DD2B16" w:rsidRPr="00F346AE" w:rsidRDefault="00DD2B16" w:rsidP="00DD2B16">
      <w:pPr>
        <w:spacing w:after="0" w:line="360" w:lineRule="auto"/>
        <w:jc w:val="both"/>
        <w:rPr>
          <w:rStyle w:val="Strong"/>
          <w:bCs/>
          <w:color w:val="000000"/>
          <w:sz w:val="28"/>
          <w:szCs w:val="28"/>
          <w:lang w:val="nl-NL"/>
        </w:rPr>
      </w:pPr>
      <w:r w:rsidRPr="00F346AE">
        <w:rPr>
          <w:rStyle w:val="Strong"/>
          <w:bCs/>
          <w:color w:val="000000"/>
          <w:sz w:val="28"/>
          <w:szCs w:val="28"/>
          <w:lang w:val="nl-NL"/>
        </w:rPr>
        <w:t>2. Điều kiện, thời gian, đối tượng áp dụng sáng kiến:</w:t>
      </w:r>
    </w:p>
    <w:p w:rsidR="00DD2B16" w:rsidRPr="00F346AE" w:rsidRDefault="00DD2B16" w:rsidP="00DD2B16">
      <w:pPr>
        <w:spacing w:after="0" w:line="360" w:lineRule="auto"/>
        <w:ind w:left="567"/>
        <w:jc w:val="both"/>
        <w:rPr>
          <w:sz w:val="28"/>
          <w:szCs w:val="28"/>
          <w:lang w:val="nl-NL"/>
        </w:rPr>
      </w:pPr>
      <w:r w:rsidRPr="00F346AE">
        <w:rPr>
          <w:bCs/>
          <w:sz w:val="28"/>
          <w:szCs w:val="28"/>
          <w:lang w:val="nl-NL"/>
        </w:rPr>
        <w:t xml:space="preserve"> - Điều kiện để áp dụng sáng kiến:</w:t>
      </w:r>
    </w:p>
    <w:p w:rsidR="00DD2B16" w:rsidRPr="00F346AE" w:rsidRDefault="00DD2B16" w:rsidP="00DD2B16">
      <w:pPr>
        <w:spacing w:after="0" w:line="360" w:lineRule="auto"/>
        <w:ind w:left="567"/>
        <w:jc w:val="both"/>
        <w:rPr>
          <w:bCs/>
          <w:sz w:val="28"/>
          <w:szCs w:val="28"/>
          <w:lang w:val="nl-NL"/>
        </w:rPr>
      </w:pPr>
      <w:r w:rsidRPr="00F346AE">
        <w:rPr>
          <w:bCs/>
          <w:sz w:val="28"/>
          <w:szCs w:val="28"/>
          <w:lang w:val="nl-NL"/>
        </w:rPr>
        <w:t xml:space="preserve"> + Đối với học sinh: Là các học sinh trong trường THCS. </w:t>
      </w:r>
    </w:p>
    <w:p w:rsidR="00DD2B16" w:rsidRPr="00F346AE" w:rsidRDefault="00DD2B16" w:rsidP="00DD2B16">
      <w:pPr>
        <w:spacing w:after="0" w:line="360" w:lineRule="auto"/>
        <w:ind w:firstLine="567"/>
        <w:jc w:val="both"/>
        <w:rPr>
          <w:bCs/>
          <w:sz w:val="28"/>
          <w:szCs w:val="28"/>
          <w:lang w:val="nl-NL"/>
        </w:rPr>
      </w:pPr>
      <w:r w:rsidRPr="00F346AE">
        <w:rPr>
          <w:bCs/>
          <w:sz w:val="28"/>
          <w:szCs w:val="28"/>
          <w:lang w:val="nl-NL"/>
        </w:rPr>
        <w:t xml:space="preserve"> + Đối với giáo viên: </w:t>
      </w:r>
    </w:p>
    <w:p w:rsidR="00DD2B16" w:rsidRPr="00F346AE" w:rsidRDefault="00DD2B16" w:rsidP="00DD2B16">
      <w:pPr>
        <w:spacing w:after="0" w:line="360" w:lineRule="auto"/>
        <w:ind w:firstLine="567"/>
        <w:jc w:val="both"/>
        <w:rPr>
          <w:bCs/>
          <w:sz w:val="28"/>
          <w:szCs w:val="28"/>
          <w:lang w:val="nl-NL"/>
        </w:rPr>
      </w:pPr>
      <w:r w:rsidRPr="00F346AE">
        <w:rPr>
          <w:bCs/>
          <w:sz w:val="28"/>
          <w:szCs w:val="28"/>
          <w:lang w:val="nl-NL"/>
        </w:rPr>
        <w:t>Cần chuẩn bị tốt kiến thức về n</w:t>
      </w:r>
      <w:r w:rsidRPr="00F346AE">
        <w:rPr>
          <w:sz w:val="28"/>
          <w:szCs w:val="28"/>
          <w:lang w:val="nl-NL"/>
        </w:rPr>
        <w:t xml:space="preserve">ội </w:t>
      </w:r>
      <w:r w:rsidRPr="00F346AE">
        <w:rPr>
          <w:bCs/>
          <w:sz w:val="28"/>
          <w:szCs w:val="28"/>
          <w:lang w:val="nl-NL"/>
        </w:rPr>
        <w:t>dung mình giảng dạy, tham khảo tài liệu; lựa chọn phương pháp dạy học, bài tập phù hợp từng bài, từng lớp cụ thể theo hướng tích cực.</w:t>
      </w:r>
    </w:p>
    <w:p w:rsidR="00DD2B16" w:rsidRPr="00F346AE" w:rsidRDefault="00DD2B16" w:rsidP="00DD2B16">
      <w:pPr>
        <w:spacing w:after="0" w:line="360" w:lineRule="auto"/>
        <w:ind w:firstLine="567"/>
        <w:jc w:val="both"/>
        <w:rPr>
          <w:bCs/>
          <w:sz w:val="28"/>
          <w:szCs w:val="28"/>
          <w:lang w:val="nl-NL"/>
        </w:rPr>
      </w:pPr>
      <w:r w:rsidRPr="00F346AE">
        <w:rPr>
          <w:bCs/>
          <w:sz w:val="28"/>
          <w:szCs w:val="28"/>
          <w:lang w:val="nl-NL"/>
        </w:rPr>
        <w:t>Chuẩn bị đầy đủ phương tiện, đồ dùng dạy học cho tiết dạy.</w:t>
      </w:r>
    </w:p>
    <w:p w:rsidR="00DD2B16" w:rsidRPr="00F346AE" w:rsidRDefault="00DD2B16" w:rsidP="00DD2B16">
      <w:pPr>
        <w:spacing w:after="0" w:line="360" w:lineRule="auto"/>
        <w:ind w:firstLine="567"/>
        <w:jc w:val="both"/>
        <w:rPr>
          <w:sz w:val="28"/>
          <w:szCs w:val="28"/>
          <w:shd w:val="clear" w:color="auto" w:fill="FFFFFF"/>
          <w:lang w:val="nl-NL"/>
        </w:rPr>
      </w:pPr>
      <w:r w:rsidRPr="00F346AE">
        <w:rPr>
          <w:sz w:val="28"/>
          <w:szCs w:val="28"/>
          <w:shd w:val="clear" w:color="auto" w:fill="FFFFFF"/>
          <w:lang w:val="nl-NL"/>
        </w:rPr>
        <w:t>Tích cực nghiên cứu, sử dụng phương pháp, phương tiện dạy học vào giảng dạy để phát huy tính tích cực của học sinh.</w:t>
      </w:r>
    </w:p>
    <w:p w:rsidR="00DD2B16" w:rsidRPr="00F346AE" w:rsidRDefault="00DD2B16" w:rsidP="00DD2B16">
      <w:pPr>
        <w:spacing w:after="0" w:line="360" w:lineRule="auto"/>
        <w:jc w:val="both"/>
        <w:rPr>
          <w:bCs/>
          <w:sz w:val="28"/>
          <w:szCs w:val="28"/>
          <w:lang w:val="nl-NL"/>
        </w:rPr>
      </w:pPr>
      <w:r w:rsidRPr="00F346AE">
        <w:rPr>
          <w:bCs/>
          <w:sz w:val="28"/>
          <w:szCs w:val="28"/>
          <w:lang w:val="nl-NL"/>
        </w:rPr>
        <w:t xml:space="preserve">     + Đối với nhà trường: Tăng cường đầu tư cơ sở vật chất, phương tiện, trang thiết bị hỗ trợ phục vụ cho việc đổi mới phương pháp, tạo điều kiện thuận lợi cho việc dạy - học của giáo viên và học sinh.</w:t>
      </w:r>
    </w:p>
    <w:p w:rsidR="00DD2B16" w:rsidRPr="00F346AE" w:rsidRDefault="00DD2B16" w:rsidP="00DD2B16">
      <w:pPr>
        <w:tabs>
          <w:tab w:val="left" w:pos="709"/>
        </w:tabs>
        <w:spacing w:after="0" w:line="360" w:lineRule="auto"/>
        <w:jc w:val="both"/>
        <w:rPr>
          <w:bCs/>
          <w:sz w:val="28"/>
          <w:szCs w:val="28"/>
          <w:lang w:val="nl-NL"/>
        </w:rPr>
      </w:pPr>
      <w:r w:rsidRPr="00F346AE">
        <w:rPr>
          <w:bCs/>
          <w:noProof/>
          <w:sz w:val="28"/>
          <w:szCs w:val="28"/>
        </w:rPr>
        <w:lastRenderedPageBreak/>
        <mc:AlternateContent>
          <mc:Choice Requires="wps">
            <w:drawing>
              <wp:anchor distT="0" distB="0" distL="114300" distR="114300" simplePos="0" relativeHeight="251693056" behindDoc="0" locked="0" layoutInCell="1" allowOverlap="1" wp14:anchorId="26FE41AD" wp14:editId="032A4F9C">
                <wp:simplePos x="0" y="0"/>
                <wp:positionH relativeFrom="column">
                  <wp:posOffset>2749550</wp:posOffset>
                </wp:positionH>
                <wp:positionV relativeFrom="paragraph">
                  <wp:posOffset>-386715</wp:posOffset>
                </wp:positionV>
                <wp:extent cx="209550" cy="228600"/>
                <wp:effectExtent l="9525" t="9525" r="9525" b="9525"/>
                <wp:wrapNone/>
                <wp:docPr id="51834" name="Rectangle 2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2860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2EF402" id="Rectangle 2073" o:spid="_x0000_s1026" style="position:absolute;margin-left:216.5pt;margin-top:-30.45pt;width:16.5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" fillcolor="white [3212]" strokecolor="white [3212]"/>
            </w:pict>
          </mc:Fallback>
        </mc:AlternateContent>
      </w:r>
      <w:r w:rsidRPr="00F346AE">
        <w:rPr>
          <w:bCs/>
          <w:sz w:val="28"/>
          <w:szCs w:val="28"/>
          <w:lang w:val="nl-NL"/>
        </w:rPr>
        <w:t xml:space="preserve">        - Thời gian áp dụng sáng kiến từ: Năm học 2022-2023.</w:t>
      </w:r>
    </w:p>
    <w:p w:rsidR="00DD2B16" w:rsidRPr="00F346AE" w:rsidRDefault="00DD2B16" w:rsidP="00DD2B16">
      <w:pPr>
        <w:spacing w:after="0" w:line="360" w:lineRule="auto"/>
        <w:jc w:val="both"/>
        <w:rPr>
          <w:bCs/>
          <w:sz w:val="28"/>
          <w:szCs w:val="28"/>
          <w:lang w:val="nl-NL"/>
        </w:rPr>
      </w:pPr>
      <w:r w:rsidRPr="00F346AE">
        <w:rPr>
          <w:bCs/>
          <w:sz w:val="28"/>
          <w:szCs w:val="28"/>
          <w:lang w:val="nl-NL"/>
        </w:rPr>
        <w:t xml:space="preserve">        - Đối tượng áp dụng sáng kiến: Dành cho học sinh trong các trường THCS </w:t>
      </w:r>
    </w:p>
    <w:p w:rsidR="00DD2B16" w:rsidRPr="00F346AE" w:rsidRDefault="00DD2B16" w:rsidP="00DD2B16">
      <w:pPr>
        <w:spacing w:after="0" w:line="360" w:lineRule="auto"/>
        <w:jc w:val="both"/>
        <w:rPr>
          <w:b/>
          <w:sz w:val="28"/>
          <w:szCs w:val="28"/>
          <w:lang w:val="nl-NL"/>
        </w:rPr>
      </w:pPr>
      <w:r w:rsidRPr="00F346AE">
        <w:rPr>
          <w:b/>
          <w:sz w:val="28"/>
          <w:szCs w:val="28"/>
          <w:lang w:val="nl-NL"/>
        </w:rPr>
        <w:t>3. Nội dung sáng kiến</w:t>
      </w:r>
    </w:p>
    <w:p w:rsidR="00DD2B16" w:rsidRPr="00F346AE" w:rsidRDefault="00DD2B16" w:rsidP="00DD2B16">
      <w:pPr>
        <w:pStyle w:val="BodyTextIndent"/>
        <w:spacing w:line="360" w:lineRule="auto"/>
        <w:ind w:firstLine="720"/>
        <w:rPr>
          <w:rFonts w:ascii="Times New Roman" w:hAnsi="Times New Roman"/>
          <w:b w:val="0"/>
          <w:sz w:val="28"/>
          <w:lang w:val="nl-NL"/>
        </w:rPr>
      </w:pPr>
      <w:r w:rsidRPr="00F346AE">
        <w:rPr>
          <w:rFonts w:ascii="Times New Roman" w:hAnsi="Times New Roman"/>
          <w:b w:val="0"/>
          <w:sz w:val="28"/>
          <w:lang w:val="nl-NL"/>
        </w:rPr>
        <w:t>Nội dung sáng kiến này nhằm giải quyết một số vấn đề cơ bản sau đây:</w:t>
      </w:r>
    </w:p>
    <w:p w:rsidR="00DD2B16" w:rsidRPr="00F346AE" w:rsidRDefault="00DD2B16" w:rsidP="00DD2B16">
      <w:pPr>
        <w:spacing w:after="0" w:line="360" w:lineRule="auto"/>
        <w:jc w:val="both"/>
        <w:rPr>
          <w:color w:val="000000"/>
          <w:sz w:val="28"/>
          <w:szCs w:val="28"/>
          <w:lang w:val="nl-NL"/>
        </w:rPr>
      </w:pPr>
      <w:r w:rsidRPr="00F346AE">
        <w:rPr>
          <w:sz w:val="28"/>
          <w:szCs w:val="28"/>
          <w:lang w:val="nl-NL"/>
        </w:rPr>
        <w:t xml:space="preserve">3.1. </w:t>
      </w:r>
      <w:r w:rsidRPr="00F346AE">
        <w:rPr>
          <w:sz w:val="28"/>
          <w:szCs w:val="28"/>
        </w:rPr>
        <w:t xml:space="preserve">Những chú ý khi sử dụng bài </w:t>
      </w:r>
      <w:r w:rsidR="00835FF8">
        <w:rPr>
          <w:sz w:val="28"/>
          <w:szCs w:val="28"/>
        </w:rPr>
        <w:t xml:space="preserve">tập </w:t>
      </w:r>
      <w:r w:rsidRPr="00F346AE">
        <w:rPr>
          <w:sz w:val="28"/>
          <w:szCs w:val="28"/>
        </w:rPr>
        <w:t>Hoá học</w:t>
      </w:r>
      <w:r w:rsidRPr="00F346AE">
        <w:rPr>
          <w:sz w:val="28"/>
          <w:szCs w:val="28"/>
          <w:lang w:val="nl-NL"/>
        </w:rPr>
        <w:t xml:space="preserve"> </w:t>
      </w:r>
      <w:r w:rsidRPr="00F346AE">
        <w:rPr>
          <w:sz w:val="28"/>
          <w:szCs w:val="28"/>
        </w:rPr>
        <w:t>trong dạy học.</w:t>
      </w:r>
    </w:p>
    <w:p w:rsidR="00DD2B16" w:rsidRPr="00F346AE" w:rsidRDefault="00DD2B16" w:rsidP="00DD2B16">
      <w:pPr>
        <w:spacing w:after="0" w:line="360" w:lineRule="auto"/>
        <w:jc w:val="both"/>
        <w:rPr>
          <w:color w:val="000000"/>
          <w:sz w:val="28"/>
          <w:szCs w:val="28"/>
          <w:lang w:val="nl-NL"/>
        </w:rPr>
      </w:pPr>
      <w:r w:rsidRPr="00F346AE">
        <w:rPr>
          <w:sz w:val="28"/>
          <w:szCs w:val="28"/>
          <w:lang w:val="nl-NL"/>
        </w:rPr>
        <w:t>3.2.</w:t>
      </w:r>
      <w:r w:rsidRPr="00F346AE">
        <w:rPr>
          <w:b/>
          <w:sz w:val="28"/>
          <w:szCs w:val="28"/>
          <w:lang w:val="nl-NL"/>
        </w:rPr>
        <w:t xml:space="preserve"> </w:t>
      </w:r>
      <w:r w:rsidRPr="00F346AE">
        <w:rPr>
          <w:sz w:val="28"/>
          <w:szCs w:val="28"/>
        </w:rPr>
        <w:t xml:space="preserve">Xây dựng và sử dụng </w:t>
      </w:r>
      <w:r w:rsidRPr="00F346AE">
        <w:rPr>
          <w:color w:val="000000"/>
          <w:sz w:val="28"/>
          <w:szCs w:val="28"/>
        </w:rPr>
        <w:t>bài tập Hoá học theo hướng tích cực.</w:t>
      </w:r>
    </w:p>
    <w:p w:rsidR="00DD2B16" w:rsidRPr="00F346AE" w:rsidRDefault="00DD2B16" w:rsidP="00DD2B16">
      <w:pPr>
        <w:spacing w:after="0" w:line="360" w:lineRule="auto"/>
        <w:jc w:val="both"/>
        <w:rPr>
          <w:i/>
          <w:sz w:val="28"/>
          <w:szCs w:val="28"/>
          <w:lang w:val="nl-NL"/>
        </w:rPr>
      </w:pPr>
      <w:r w:rsidRPr="00F346AE">
        <w:rPr>
          <w:sz w:val="28"/>
          <w:szCs w:val="28"/>
          <w:lang w:val="nl-NL"/>
        </w:rPr>
        <w:t xml:space="preserve">3.3. </w:t>
      </w:r>
      <w:r w:rsidRPr="00F346AE">
        <w:rPr>
          <w:sz w:val="28"/>
          <w:szCs w:val="28"/>
          <w:shd w:val="clear" w:color="auto" w:fill="FFFFFF"/>
          <w:lang w:val="nl-NL"/>
        </w:rPr>
        <w:t>Các biện pháp sử dụng bài tập Hoá học theo hướng tích cực.</w:t>
      </w:r>
    </w:p>
    <w:p w:rsidR="00DD2B16" w:rsidRPr="00F346AE" w:rsidRDefault="00DD2B16" w:rsidP="00DD2B16">
      <w:pPr>
        <w:spacing w:after="0" w:line="360" w:lineRule="auto"/>
        <w:jc w:val="both"/>
        <w:rPr>
          <w:b/>
          <w:sz w:val="28"/>
          <w:szCs w:val="28"/>
          <w:lang w:val="nl-NL"/>
        </w:rPr>
      </w:pPr>
      <w:r w:rsidRPr="00F346AE">
        <w:rPr>
          <w:b/>
          <w:sz w:val="28"/>
          <w:szCs w:val="28"/>
          <w:lang w:val="nl-NL"/>
        </w:rPr>
        <w:t>4. Khẳng định giá trị, kết quả đạt được của sáng kiến:</w:t>
      </w:r>
    </w:p>
    <w:p w:rsidR="00DD2B16" w:rsidRPr="00F346AE" w:rsidRDefault="00DD2B16" w:rsidP="00DD2B16">
      <w:pPr>
        <w:spacing w:after="0" w:line="360" w:lineRule="auto"/>
        <w:ind w:firstLine="567"/>
        <w:jc w:val="both"/>
        <w:rPr>
          <w:sz w:val="28"/>
          <w:szCs w:val="28"/>
          <w:lang w:val="nl-NL"/>
        </w:rPr>
      </w:pPr>
      <w:r w:rsidRPr="00F346AE">
        <w:rPr>
          <w:sz w:val="28"/>
          <w:szCs w:val="28"/>
          <w:lang w:val="nl-NL"/>
        </w:rPr>
        <w:t xml:space="preserve">Sáng kiến đã làm sáng tỏ khái niệm, phân loại cũng như phương pháp sử dụng BTHH để dạy học tích cực </w:t>
      </w:r>
      <w:r w:rsidR="00835FF8">
        <w:rPr>
          <w:sz w:val="28"/>
          <w:szCs w:val="28"/>
          <w:lang w:val="nl-NL"/>
        </w:rPr>
        <w:t xml:space="preserve">Phân </w:t>
      </w:r>
      <w:r w:rsidRPr="00F346AE">
        <w:rPr>
          <w:sz w:val="28"/>
          <w:szCs w:val="28"/>
          <w:lang w:val="nl-NL"/>
        </w:rPr>
        <w:t>môn Hoá học</w:t>
      </w:r>
      <w:r w:rsidR="00835FF8">
        <w:rPr>
          <w:sz w:val="28"/>
          <w:szCs w:val="28"/>
          <w:lang w:val="nl-NL"/>
        </w:rPr>
        <w:t xml:space="preserve"> –KHTN </w:t>
      </w:r>
      <w:r w:rsidRPr="00F346AE">
        <w:rPr>
          <w:sz w:val="28"/>
          <w:szCs w:val="28"/>
          <w:lang w:val="nl-NL"/>
        </w:rPr>
        <w:t xml:space="preserve"> trong Trường THCS.</w:t>
      </w:r>
    </w:p>
    <w:p w:rsidR="00DD2B16" w:rsidRPr="00F346AE" w:rsidRDefault="00DD2B16" w:rsidP="00DD2B16">
      <w:pPr>
        <w:spacing w:after="0" w:line="360" w:lineRule="auto"/>
        <w:ind w:firstLine="567"/>
        <w:jc w:val="both"/>
        <w:rPr>
          <w:sz w:val="28"/>
          <w:szCs w:val="28"/>
          <w:lang w:val="nl-NL"/>
        </w:rPr>
      </w:pPr>
      <w:r w:rsidRPr="00F346AE">
        <w:rPr>
          <w:sz w:val="28"/>
          <w:szCs w:val="28"/>
          <w:lang w:val="nl-NL"/>
        </w:rPr>
        <w:t>Bản thân tôi sau khi nghiên cứu xong sáng kiến này đã thấy mình hiểu sâu sắc hơn về cách s</w:t>
      </w:r>
      <w:r w:rsidRPr="00F346AE">
        <w:rPr>
          <w:sz w:val="28"/>
          <w:szCs w:val="28"/>
          <w:lang w:val="vi-VN"/>
        </w:rPr>
        <w:t xml:space="preserve">ử dụng </w:t>
      </w:r>
      <w:r w:rsidRPr="00F346AE">
        <w:rPr>
          <w:sz w:val="28"/>
          <w:szCs w:val="28"/>
        </w:rPr>
        <w:t>bài tập</w:t>
      </w:r>
      <w:r w:rsidRPr="00F346AE">
        <w:rPr>
          <w:sz w:val="28"/>
          <w:szCs w:val="28"/>
          <w:lang w:val="vi-VN"/>
        </w:rPr>
        <w:t xml:space="preserve"> để dạy học tích cực</w:t>
      </w:r>
      <w:r w:rsidR="00835FF8">
        <w:rPr>
          <w:sz w:val="28"/>
          <w:szCs w:val="28"/>
        </w:rPr>
        <w:t xml:space="preserve"> Phân </w:t>
      </w:r>
      <w:r w:rsidRPr="00F346AE">
        <w:rPr>
          <w:sz w:val="28"/>
          <w:szCs w:val="28"/>
          <w:lang w:val="vi-VN"/>
        </w:rPr>
        <w:t>môn Hóa học</w:t>
      </w:r>
      <w:r w:rsidRPr="00F346AE">
        <w:rPr>
          <w:sz w:val="28"/>
          <w:szCs w:val="28"/>
          <w:lang w:val="nl-NL"/>
        </w:rPr>
        <w:t>, cũng như việc hiểu về các phương pháp dạy học tích cực được mở mang và nâng cao nhiều.</w:t>
      </w:r>
    </w:p>
    <w:p w:rsidR="00DD2B16" w:rsidRPr="00F346AE" w:rsidRDefault="00DD2B16" w:rsidP="00DD2B16">
      <w:pPr>
        <w:spacing w:after="0" w:line="360" w:lineRule="auto"/>
        <w:ind w:firstLine="567"/>
        <w:jc w:val="both"/>
        <w:rPr>
          <w:sz w:val="28"/>
          <w:szCs w:val="28"/>
          <w:lang w:val="nl-NL"/>
        </w:rPr>
      </w:pPr>
      <w:r w:rsidRPr="00F346AE">
        <w:rPr>
          <w:sz w:val="28"/>
          <w:szCs w:val="28"/>
          <w:lang w:val="nl-NL"/>
        </w:rPr>
        <w:t>Về phía học sinh: qua kết quả thu được sau khi triển khai xong sáng kiến tôi nhận thấy tỉ lệ học sinh có hứng thú đối với môn học tăng cao, điểm kiểm tra cũng tăng lên đáng kể, đồng thời có được nhiều học sinh yêu thích bộ môn, tích cực trong học tập cũng như trong cuộc sống.</w:t>
      </w:r>
    </w:p>
    <w:p w:rsidR="00DD2B16" w:rsidRPr="00F346AE" w:rsidRDefault="00DD2B16" w:rsidP="00DD2B16">
      <w:pPr>
        <w:spacing w:after="0" w:line="360" w:lineRule="auto"/>
        <w:jc w:val="both"/>
        <w:rPr>
          <w:b/>
          <w:sz w:val="28"/>
          <w:szCs w:val="28"/>
          <w:lang w:val="vi-VN"/>
        </w:rPr>
      </w:pPr>
      <w:r w:rsidRPr="00F346AE">
        <w:rPr>
          <w:b/>
          <w:sz w:val="28"/>
          <w:szCs w:val="28"/>
          <w:lang w:val="vi-VN"/>
        </w:rPr>
        <w:t>5. Đề xuất kiến nghị để thực hiện áp dụng hoặc mở rộng sáng kiến.</w:t>
      </w:r>
    </w:p>
    <w:p w:rsidR="00DD2B16" w:rsidRPr="00F346AE" w:rsidRDefault="00DD2B16" w:rsidP="00DD2B16">
      <w:pPr>
        <w:spacing w:after="0" w:line="360" w:lineRule="auto"/>
        <w:ind w:firstLine="720"/>
        <w:jc w:val="both"/>
        <w:rPr>
          <w:b/>
          <w:sz w:val="28"/>
          <w:szCs w:val="28"/>
          <w:lang w:val="vi-VN"/>
        </w:rPr>
      </w:pPr>
      <w:r w:rsidRPr="00F346AE">
        <w:rPr>
          <w:bCs/>
          <w:sz w:val="28"/>
          <w:szCs w:val="28"/>
          <w:lang w:val="vi-VN"/>
        </w:rPr>
        <w:t xml:space="preserve">- Với giáo viên: </w:t>
      </w:r>
      <w:r w:rsidRPr="00F346AE">
        <w:rPr>
          <w:bCs/>
          <w:sz w:val="28"/>
          <w:szCs w:val="28"/>
        </w:rPr>
        <w:t xml:space="preserve">Tích cực đổi mới phương pháp dạy học, quan tâm đúng mức đến việc phát triển phẩm chất và năng lực cho HS thông qua BTHH, trong quá trình giảng dạy cần xây dựng và </w:t>
      </w:r>
      <w:r w:rsidRPr="00F346AE">
        <w:rPr>
          <w:sz w:val="28"/>
          <w:szCs w:val="28"/>
          <w:shd w:val="clear" w:color="auto" w:fill="FFFFFF"/>
          <w:lang w:val="vi-VN"/>
        </w:rPr>
        <w:t>sử dụng</w:t>
      </w:r>
      <w:r w:rsidR="00835FF8">
        <w:rPr>
          <w:sz w:val="28"/>
          <w:szCs w:val="28"/>
          <w:shd w:val="clear" w:color="auto" w:fill="FFFFFF"/>
        </w:rPr>
        <w:t xml:space="preserve"> </w:t>
      </w:r>
      <w:r w:rsidRPr="00F346AE">
        <w:rPr>
          <w:sz w:val="28"/>
          <w:szCs w:val="28"/>
          <w:shd w:val="clear" w:color="auto" w:fill="FFFFFF"/>
        </w:rPr>
        <w:t>BTHH</w:t>
      </w:r>
      <w:r w:rsidRPr="00F346AE">
        <w:rPr>
          <w:sz w:val="28"/>
          <w:szCs w:val="28"/>
          <w:shd w:val="clear" w:color="auto" w:fill="FFFFFF"/>
          <w:lang w:val="vi-VN"/>
        </w:rPr>
        <w:t xml:space="preserve"> theo hướng tích cực</w:t>
      </w:r>
      <w:r w:rsidRPr="00F346AE">
        <w:rPr>
          <w:sz w:val="28"/>
          <w:szCs w:val="28"/>
          <w:shd w:val="clear" w:color="auto" w:fill="FFFFFF"/>
        </w:rPr>
        <w:t>, phù hợp nhằm phát triển các phẩm chất và năng lực tích cực cho HS.</w:t>
      </w:r>
    </w:p>
    <w:p w:rsidR="00DD2B16" w:rsidRPr="00F346AE" w:rsidRDefault="00DD2B16" w:rsidP="00DD2B16">
      <w:pPr>
        <w:spacing w:after="0" w:line="360" w:lineRule="auto"/>
        <w:ind w:firstLine="720"/>
        <w:jc w:val="both"/>
        <w:rPr>
          <w:bCs/>
          <w:sz w:val="28"/>
          <w:szCs w:val="28"/>
          <w:lang w:val="vi-VN"/>
        </w:rPr>
      </w:pPr>
      <w:r w:rsidRPr="00F346AE">
        <w:rPr>
          <w:bCs/>
          <w:sz w:val="28"/>
          <w:szCs w:val="28"/>
          <w:lang w:val="vi-VN"/>
        </w:rPr>
        <w:t>- Nhà trường</w:t>
      </w:r>
      <w:r w:rsidRPr="00F346AE">
        <w:rPr>
          <w:bCs/>
          <w:sz w:val="28"/>
          <w:szCs w:val="28"/>
        </w:rPr>
        <w:t xml:space="preserve"> </w:t>
      </w:r>
      <w:r w:rsidRPr="00F346AE">
        <w:rPr>
          <w:bCs/>
          <w:sz w:val="28"/>
          <w:szCs w:val="28"/>
          <w:lang w:val="vi-VN"/>
        </w:rPr>
        <w:t xml:space="preserve">tạo điều kiện thuận lợi về cơ sở vật chất, phương tiện và đồ dùng dạy học, </w:t>
      </w:r>
      <w:r w:rsidRPr="00F346AE">
        <w:rPr>
          <w:bCs/>
          <w:sz w:val="28"/>
          <w:szCs w:val="28"/>
        </w:rPr>
        <w:t>sách và</w:t>
      </w:r>
      <w:r w:rsidRPr="00F346AE">
        <w:rPr>
          <w:bCs/>
          <w:sz w:val="28"/>
          <w:szCs w:val="28"/>
          <w:lang w:val="vi-VN"/>
        </w:rPr>
        <w:t xml:space="preserve"> tài liệu tham khảo phục vụ cho việc dạy và học.</w:t>
      </w:r>
    </w:p>
    <w:p w:rsidR="00DD2B16" w:rsidRPr="00F346AE" w:rsidRDefault="00DD2B16" w:rsidP="00DD2B16">
      <w:pPr>
        <w:spacing w:after="0" w:line="360" w:lineRule="auto"/>
        <w:ind w:firstLine="567"/>
        <w:contextualSpacing/>
        <w:jc w:val="both"/>
        <w:rPr>
          <w:sz w:val="28"/>
          <w:szCs w:val="28"/>
          <w:lang w:val="vi-VN"/>
        </w:rPr>
      </w:pPr>
      <w:r w:rsidRPr="00F346AE">
        <w:rPr>
          <w:sz w:val="28"/>
          <w:szCs w:val="28"/>
          <w:lang w:val="vi-VN"/>
        </w:rPr>
        <w:t xml:space="preserve">- Phòng GD - TP Hải Dương, </w:t>
      </w:r>
      <w:r w:rsidRPr="00F346AE">
        <w:rPr>
          <w:sz w:val="28"/>
          <w:szCs w:val="28"/>
        </w:rPr>
        <w:t xml:space="preserve">hằng </w:t>
      </w:r>
      <w:r w:rsidRPr="00F346AE">
        <w:rPr>
          <w:sz w:val="28"/>
          <w:szCs w:val="28"/>
          <w:lang w:val="vi-VN"/>
        </w:rPr>
        <w:t xml:space="preserve">năm </w:t>
      </w:r>
      <w:r w:rsidRPr="00F346AE">
        <w:rPr>
          <w:sz w:val="28"/>
          <w:szCs w:val="28"/>
        </w:rPr>
        <w:t>tổ chức nhiều hoạt động sinh hoạt chuyên môn triển khai các</w:t>
      </w:r>
      <w:r w:rsidRPr="00F346AE">
        <w:rPr>
          <w:sz w:val="28"/>
          <w:szCs w:val="28"/>
          <w:lang w:val="vi-VN"/>
        </w:rPr>
        <w:t xml:space="preserve"> sáng kiến hay</w:t>
      </w:r>
      <w:r w:rsidRPr="00F346AE">
        <w:rPr>
          <w:sz w:val="28"/>
          <w:szCs w:val="28"/>
        </w:rPr>
        <w:t xml:space="preserve"> của từng môn</w:t>
      </w:r>
      <w:r w:rsidRPr="00F346AE">
        <w:rPr>
          <w:sz w:val="28"/>
          <w:szCs w:val="28"/>
          <w:lang w:val="vi-VN"/>
        </w:rPr>
        <w:t xml:space="preserve">, đạt kết quả cao </w:t>
      </w:r>
      <w:r w:rsidRPr="00F346AE">
        <w:rPr>
          <w:sz w:val="28"/>
          <w:szCs w:val="28"/>
        </w:rPr>
        <w:t xml:space="preserve">để </w:t>
      </w:r>
      <w:r w:rsidRPr="00F346AE">
        <w:rPr>
          <w:sz w:val="28"/>
          <w:szCs w:val="28"/>
          <w:lang w:val="vi-VN"/>
        </w:rPr>
        <w:t xml:space="preserve">giáo viên cũng được </w:t>
      </w:r>
      <w:r w:rsidRPr="00F346AE">
        <w:rPr>
          <w:sz w:val="28"/>
          <w:szCs w:val="28"/>
        </w:rPr>
        <w:t xml:space="preserve">tham khảo </w:t>
      </w:r>
      <w:r w:rsidRPr="00F346AE">
        <w:rPr>
          <w:sz w:val="28"/>
          <w:szCs w:val="28"/>
          <w:lang w:val="vi-VN"/>
        </w:rPr>
        <w:t>mở mang thêm vốn hiểu biết của mình.</w:t>
      </w:r>
    </w:p>
    <w:p w:rsidR="00DD2B16" w:rsidRPr="00F346AE" w:rsidRDefault="00DD2B16" w:rsidP="00DD2B16">
      <w:pPr>
        <w:spacing w:after="0" w:line="360" w:lineRule="auto"/>
        <w:ind w:firstLine="567"/>
        <w:contextualSpacing/>
        <w:jc w:val="both"/>
        <w:rPr>
          <w:b/>
          <w:color w:val="000000"/>
          <w:sz w:val="28"/>
          <w:szCs w:val="28"/>
          <w:lang w:val="vi-VN"/>
        </w:rPr>
        <w:sectPr w:rsidR="00DD2B16" w:rsidRPr="00F346AE" w:rsidSect="003B242B">
          <w:headerReference w:type="default" r:id="rId8"/>
          <w:pgSz w:w="11909" w:h="16834" w:code="9"/>
          <w:pgMar w:top="1134" w:right="851" w:bottom="1134" w:left="1985" w:header="0" w:footer="454" w:gutter="0"/>
          <w:pgNumType w:start="1"/>
          <w:cols w:space="720"/>
          <w:docGrid w:linePitch="360"/>
        </w:sectPr>
      </w:pPr>
    </w:p>
    <w:p w:rsidR="00DD2B16" w:rsidRPr="00F346AE" w:rsidRDefault="00DD2B16" w:rsidP="00DD2B16">
      <w:pPr>
        <w:tabs>
          <w:tab w:val="left" w:pos="3041"/>
          <w:tab w:val="center" w:pos="4536"/>
        </w:tabs>
        <w:spacing w:after="0" w:line="360" w:lineRule="auto"/>
        <w:jc w:val="center"/>
        <w:rPr>
          <w:b/>
          <w:color w:val="000000"/>
          <w:sz w:val="28"/>
          <w:szCs w:val="28"/>
          <w:lang w:val="vi-VN"/>
        </w:rPr>
      </w:pPr>
      <w:r w:rsidRPr="00F346AE">
        <w:rPr>
          <w:b/>
          <w:color w:val="000000"/>
          <w:sz w:val="28"/>
          <w:szCs w:val="28"/>
          <w:lang w:val="vi-VN"/>
        </w:rPr>
        <w:lastRenderedPageBreak/>
        <w:t>MÔ TẢ SÁNG KIẾN</w:t>
      </w:r>
    </w:p>
    <w:p w:rsidR="00DD2B16" w:rsidRPr="00F346AE" w:rsidRDefault="00DD2B16" w:rsidP="00DD2B16">
      <w:pPr>
        <w:spacing w:after="0" w:line="360" w:lineRule="auto"/>
        <w:jc w:val="both"/>
        <w:rPr>
          <w:b/>
          <w:color w:val="000000"/>
          <w:sz w:val="28"/>
          <w:szCs w:val="28"/>
          <w:lang w:val="vi-VN"/>
        </w:rPr>
      </w:pPr>
      <w:r w:rsidRPr="00F346AE">
        <w:rPr>
          <w:b/>
          <w:color w:val="000000"/>
          <w:sz w:val="28"/>
          <w:szCs w:val="28"/>
          <w:lang w:val="vi-VN"/>
        </w:rPr>
        <w:t>1. Hoàn cảnh nảy sinh sáng kiến:</w:t>
      </w:r>
    </w:p>
    <w:p w:rsidR="00DD2B16" w:rsidRPr="00F346AE" w:rsidRDefault="00DD2B16" w:rsidP="00DD2B16">
      <w:pPr>
        <w:spacing w:after="0" w:line="360" w:lineRule="auto"/>
        <w:jc w:val="both"/>
        <w:rPr>
          <w:color w:val="000000"/>
          <w:sz w:val="28"/>
          <w:szCs w:val="28"/>
        </w:rPr>
      </w:pPr>
      <w:r w:rsidRPr="00F346AE">
        <w:rPr>
          <w:b/>
          <w:color w:val="000000"/>
          <w:sz w:val="28"/>
          <w:szCs w:val="28"/>
          <w:lang w:val="vi-VN"/>
        </w:rPr>
        <w:tab/>
      </w:r>
      <w:r w:rsidRPr="00F346AE">
        <w:rPr>
          <w:color w:val="000000"/>
          <w:sz w:val="28"/>
          <w:szCs w:val="28"/>
        </w:rPr>
        <w:t>Trong những năm qua việc nâng cao chất lượng dạy và học</w:t>
      </w:r>
      <w:r w:rsidR="00A8589A">
        <w:rPr>
          <w:color w:val="000000"/>
          <w:sz w:val="28"/>
          <w:szCs w:val="28"/>
        </w:rPr>
        <w:t xml:space="preserve"> Phân</w:t>
      </w:r>
      <w:r w:rsidRPr="00F346AE">
        <w:rPr>
          <w:color w:val="000000"/>
          <w:sz w:val="28"/>
          <w:szCs w:val="28"/>
        </w:rPr>
        <w:t xml:space="preserve"> môn Hoá học ở trường Trung học đã được chú trọng. Nhiệm vụ đặt ra cho người giáo viên nói chung và giáo viên </w:t>
      </w:r>
      <w:r w:rsidR="009F6266">
        <w:rPr>
          <w:color w:val="000000"/>
          <w:sz w:val="28"/>
          <w:szCs w:val="28"/>
        </w:rPr>
        <w:t>KHTN</w:t>
      </w:r>
      <w:r w:rsidRPr="00F346AE">
        <w:rPr>
          <w:color w:val="000000"/>
          <w:sz w:val="28"/>
          <w:szCs w:val="28"/>
        </w:rPr>
        <w:t xml:space="preserve"> nói riêng là phải đổi mới phương pháp dạy học chú trọng bỗi dưỡng cho học sinh năng lực tư duy sáng tạo, giải quyết mọi vấn đề theo hướng tích cực. Trong dạy học Hoá học thì BTHH đóng vai trò vừa là nội dung vừa là phương tiện để chuyển tải kiến thức, phát triển tư duy và kỹ năng thực hành bộ môn một cách hiệu quả nhất. BTHH không chỉ củng cố, nâng cao kiến thức, vận dụng kiến thức mà còn là phương tiện tìm tòi, hình thành kiến thức mới.</w:t>
      </w:r>
    </w:p>
    <w:p w:rsidR="00DD2B16" w:rsidRPr="00F346AE" w:rsidRDefault="00DD2B16" w:rsidP="00DD2B16">
      <w:pPr>
        <w:spacing w:after="0" w:line="360" w:lineRule="auto"/>
        <w:jc w:val="both"/>
        <w:rPr>
          <w:sz w:val="28"/>
          <w:szCs w:val="28"/>
          <w:lang w:val="nl-NL"/>
        </w:rPr>
      </w:pPr>
      <w:r w:rsidRPr="00F346AE">
        <w:rPr>
          <w:color w:val="000000"/>
          <w:sz w:val="28"/>
          <w:szCs w:val="28"/>
        </w:rPr>
        <w:tab/>
        <w:t xml:space="preserve">Với mong muốn góp phần đổi mới PPDH nhằm nâng cao chất lượng giáo dục, rèn luyện, phát triển năng lực tư duy theo hướng tích cực cho HS hy vọng góp phần giúp các em hoàn thiện năng lực nhận thức, tư duy cũng như năng lực giải quyết các vấn đề trong học tập và cuộc sống đồng thời học tốt hơn </w:t>
      </w:r>
      <w:r w:rsidR="00835FF8">
        <w:rPr>
          <w:color w:val="000000"/>
          <w:sz w:val="28"/>
          <w:szCs w:val="28"/>
        </w:rPr>
        <w:t xml:space="preserve">Phân </w:t>
      </w:r>
      <w:r w:rsidRPr="00F346AE">
        <w:rPr>
          <w:color w:val="000000"/>
          <w:sz w:val="28"/>
          <w:szCs w:val="28"/>
        </w:rPr>
        <w:t xml:space="preserve">môn Hoá học </w:t>
      </w:r>
      <w:r w:rsidRPr="00F346AE">
        <w:rPr>
          <w:sz w:val="28"/>
          <w:szCs w:val="28"/>
          <w:lang w:val="vi-VN"/>
        </w:rPr>
        <w:t>tôi đã suy nghĩ lựa chọn và viết sáng kiến "</w:t>
      </w:r>
      <w:r w:rsidRPr="00F346AE">
        <w:rPr>
          <w:b/>
          <w:sz w:val="28"/>
          <w:szCs w:val="28"/>
        </w:rPr>
        <w:t xml:space="preserve">Xây dựng và </w:t>
      </w:r>
      <w:r w:rsidRPr="00F346AE">
        <w:rPr>
          <w:sz w:val="28"/>
          <w:szCs w:val="28"/>
        </w:rPr>
        <w:t>s</w:t>
      </w:r>
      <w:r w:rsidRPr="00F346AE">
        <w:rPr>
          <w:b/>
          <w:sz w:val="28"/>
          <w:szCs w:val="28"/>
        </w:rPr>
        <w:t>ử dụng bài tập</w:t>
      </w:r>
      <w:r w:rsidR="00835FF8">
        <w:rPr>
          <w:b/>
          <w:sz w:val="28"/>
          <w:szCs w:val="28"/>
        </w:rPr>
        <w:t xml:space="preserve"> </w:t>
      </w:r>
      <w:r w:rsidR="00835FF8" w:rsidRPr="00F346AE">
        <w:rPr>
          <w:b/>
          <w:sz w:val="28"/>
          <w:szCs w:val="28"/>
        </w:rPr>
        <w:t xml:space="preserve">trong dạy học </w:t>
      </w:r>
      <w:r w:rsidR="00835FF8">
        <w:rPr>
          <w:b/>
          <w:sz w:val="28"/>
          <w:szCs w:val="28"/>
        </w:rPr>
        <w:t xml:space="preserve">phân môn </w:t>
      </w:r>
      <w:r w:rsidRPr="00F346AE">
        <w:rPr>
          <w:b/>
          <w:sz w:val="28"/>
          <w:szCs w:val="28"/>
        </w:rPr>
        <w:t>Hoá học</w:t>
      </w:r>
      <w:r w:rsidR="00835FF8">
        <w:rPr>
          <w:b/>
          <w:sz w:val="28"/>
          <w:szCs w:val="28"/>
        </w:rPr>
        <w:t xml:space="preserve"> </w:t>
      </w:r>
      <w:r w:rsidR="002D2BBB">
        <w:rPr>
          <w:b/>
          <w:sz w:val="28"/>
          <w:szCs w:val="28"/>
        </w:rPr>
        <w:t>-</w:t>
      </w:r>
      <w:r w:rsidR="00835FF8">
        <w:rPr>
          <w:b/>
          <w:sz w:val="28"/>
          <w:szCs w:val="28"/>
        </w:rPr>
        <w:t xml:space="preserve"> KHTN</w:t>
      </w:r>
      <w:r w:rsidRPr="00F346AE">
        <w:rPr>
          <w:b/>
          <w:sz w:val="28"/>
          <w:szCs w:val="28"/>
        </w:rPr>
        <w:t xml:space="preserve"> </w:t>
      </w:r>
      <w:r w:rsidRPr="00F346AE">
        <w:rPr>
          <w:b/>
          <w:sz w:val="28"/>
          <w:szCs w:val="28"/>
          <w:lang w:val="vi-VN"/>
        </w:rPr>
        <w:t>"</w:t>
      </w:r>
    </w:p>
    <w:p w:rsidR="00DD2B16" w:rsidRPr="00F346AE" w:rsidRDefault="00DD2B16" w:rsidP="00DD2B16">
      <w:pPr>
        <w:spacing w:after="0" w:line="360" w:lineRule="auto"/>
        <w:jc w:val="both"/>
        <w:rPr>
          <w:b/>
          <w:color w:val="000000"/>
          <w:sz w:val="28"/>
          <w:szCs w:val="28"/>
          <w:lang w:val="nl-NL"/>
        </w:rPr>
      </w:pPr>
      <w:r w:rsidRPr="00F346AE">
        <w:rPr>
          <w:b/>
          <w:color w:val="000000"/>
          <w:sz w:val="28"/>
          <w:szCs w:val="28"/>
          <w:lang w:val="nl-NL"/>
        </w:rPr>
        <w:t>2. Cơ sở thực tiễn</w:t>
      </w:r>
    </w:p>
    <w:p w:rsidR="00DD2B16" w:rsidRPr="00F346AE" w:rsidRDefault="00DD2B16" w:rsidP="00DD2B16">
      <w:pPr>
        <w:spacing w:after="0" w:line="360" w:lineRule="auto"/>
        <w:jc w:val="both"/>
        <w:rPr>
          <w:b/>
          <w:sz w:val="28"/>
          <w:szCs w:val="28"/>
          <w:lang w:val="nl-NL"/>
        </w:rPr>
      </w:pPr>
      <w:r w:rsidRPr="00F346AE">
        <w:rPr>
          <w:b/>
          <w:sz w:val="28"/>
          <w:szCs w:val="28"/>
          <w:lang w:val="nl-NL"/>
        </w:rPr>
        <w:t xml:space="preserve">2.1. Dạy học tích cực </w:t>
      </w:r>
      <w:r w:rsidR="00E04196">
        <w:rPr>
          <w:b/>
          <w:sz w:val="28"/>
          <w:szCs w:val="28"/>
          <w:lang w:val="nl-NL"/>
        </w:rPr>
        <w:t xml:space="preserve">Phân </w:t>
      </w:r>
      <w:r w:rsidRPr="00F346AE">
        <w:rPr>
          <w:b/>
          <w:sz w:val="28"/>
          <w:szCs w:val="28"/>
          <w:lang w:val="nl-NL"/>
        </w:rPr>
        <w:t>môn Hoá học</w:t>
      </w:r>
    </w:p>
    <w:p w:rsidR="00DD2B16" w:rsidRPr="00F346AE" w:rsidRDefault="00DD2B16" w:rsidP="00DD2B16">
      <w:pPr>
        <w:spacing w:after="0" w:line="360" w:lineRule="auto"/>
        <w:jc w:val="both"/>
        <w:rPr>
          <w:sz w:val="28"/>
          <w:szCs w:val="28"/>
          <w:lang w:val="nl-NL"/>
        </w:rPr>
      </w:pPr>
      <w:r w:rsidRPr="00F346AE">
        <w:rPr>
          <w:b/>
          <w:sz w:val="28"/>
          <w:szCs w:val="28"/>
          <w:lang w:val="nl-NL"/>
        </w:rPr>
        <w:tab/>
      </w:r>
      <w:r w:rsidRPr="00F346AE">
        <w:rPr>
          <w:sz w:val="28"/>
          <w:szCs w:val="28"/>
          <w:lang w:val="nl-NL"/>
        </w:rPr>
        <w:t xml:space="preserve">Dạy - học tích cực </w:t>
      </w:r>
      <w:r w:rsidR="009D23E9">
        <w:rPr>
          <w:sz w:val="28"/>
          <w:szCs w:val="28"/>
          <w:lang w:val="nl-NL"/>
        </w:rPr>
        <w:t xml:space="preserve">Phân </w:t>
      </w:r>
      <w:r w:rsidRPr="00F346AE">
        <w:rPr>
          <w:sz w:val="28"/>
          <w:szCs w:val="28"/>
          <w:lang w:val="nl-NL"/>
        </w:rPr>
        <w:t xml:space="preserve">môn Hoá học dựa trên cơ sở quan niệm về tích cực hoá hoạt động của HS và lấy HS làm trung tâm của quá trình dạy – học. Dạy – học tích cực </w:t>
      </w:r>
      <w:r w:rsidR="00E04196">
        <w:rPr>
          <w:sz w:val="28"/>
          <w:szCs w:val="28"/>
          <w:lang w:val="nl-NL"/>
        </w:rPr>
        <w:t xml:space="preserve">Phân </w:t>
      </w:r>
      <w:r w:rsidRPr="00F346AE">
        <w:rPr>
          <w:sz w:val="28"/>
          <w:szCs w:val="28"/>
          <w:lang w:val="nl-NL"/>
        </w:rPr>
        <w:t>môn Hoá học được đặt ra do yêu cầu đổi mới giáo dục, yêu cầu phát triển nhân lực trong cơ chế thị trường và hội nhập quốc tế.</w:t>
      </w:r>
    </w:p>
    <w:p w:rsidR="00DD2B16" w:rsidRPr="00F346AE" w:rsidRDefault="00DD2B16" w:rsidP="00DD2B16">
      <w:pPr>
        <w:spacing w:after="0" w:line="360" w:lineRule="auto"/>
        <w:jc w:val="both"/>
        <w:rPr>
          <w:sz w:val="28"/>
          <w:szCs w:val="28"/>
          <w:lang w:val="nl-NL"/>
        </w:rPr>
      </w:pPr>
      <w:r w:rsidRPr="00F346AE">
        <w:rPr>
          <w:sz w:val="28"/>
          <w:szCs w:val="28"/>
          <w:lang w:val="nl-NL"/>
        </w:rPr>
        <w:tab/>
        <w:t xml:space="preserve">Dạy học tích cực </w:t>
      </w:r>
      <w:r w:rsidR="00E04196">
        <w:rPr>
          <w:sz w:val="28"/>
          <w:szCs w:val="28"/>
          <w:lang w:val="nl-NL"/>
        </w:rPr>
        <w:t>Phân</w:t>
      </w:r>
      <w:r w:rsidRPr="00F346AE">
        <w:rPr>
          <w:sz w:val="28"/>
          <w:szCs w:val="28"/>
          <w:lang w:val="nl-NL"/>
        </w:rPr>
        <w:t xml:space="preserve"> môn Hoá học có những đặc điểm chung và và có nét đặc thù của bộ môn </w:t>
      </w:r>
      <w:r w:rsidR="00E04196">
        <w:rPr>
          <w:sz w:val="28"/>
          <w:szCs w:val="28"/>
          <w:lang w:val="nl-NL"/>
        </w:rPr>
        <w:t>KHTN</w:t>
      </w:r>
      <w:r w:rsidRPr="00F346AE">
        <w:rPr>
          <w:sz w:val="28"/>
          <w:szCs w:val="28"/>
          <w:lang w:val="nl-NL"/>
        </w:rPr>
        <w:t>:</w:t>
      </w:r>
    </w:p>
    <w:p w:rsidR="00DD2B16" w:rsidRPr="00F346AE" w:rsidRDefault="00DD2B16" w:rsidP="00DD2B16">
      <w:pPr>
        <w:spacing w:after="0" w:line="360" w:lineRule="auto"/>
        <w:jc w:val="both"/>
        <w:rPr>
          <w:sz w:val="28"/>
          <w:szCs w:val="28"/>
          <w:lang w:val="nl-NL"/>
        </w:rPr>
      </w:pPr>
      <w:r w:rsidRPr="00F346AE">
        <w:rPr>
          <w:sz w:val="28"/>
          <w:szCs w:val="28"/>
          <w:lang w:val="nl-NL"/>
        </w:rPr>
        <w:tab/>
        <w:t>- Tổ chức các hoạt động nhận thức giúp phát huy tính tích cực, chủ động sáng tạo của các HS trong học tập Hoá học.</w:t>
      </w:r>
    </w:p>
    <w:p w:rsidR="00DD2B16" w:rsidRPr="00F346AE" w:rsidRDefault="00DD2B16" w:rsidP="00DD2B16">
      <w:pPr>
        <w:spacing w:after="0" w:line="360" w:lineRule="auto"/>
        <w:jc w:val="both"/>
        <w:rPr>
          <w:sz w:val="28"/>
          <w:szCs w:val="28"/>
          <w:lang w:val="nl-NL"/>
        </w:rPr>
      </w:pPr>
      <w:r w:rsidRPr="00F346AE">
        <w:rPr>
          <w:sz w:val="28"/>
          <w:szCs w:val="28"/>
          <w:lang w:val="nl-NL"/>
        </w:rPr>
        <w:tab/>
        <w:t xml:space="preserve">- Chú ý tới PP nhận thức tích cực của HS, hình thành kĩ năng học tập Hoá </w:t>
      </w:r>
    </w:p>
    <w:p w:rsidR="00DD2B16" w:rsidRPr="00F346AE" w:rsidRDefault="00DD2B16" w:rsidP="00DD2B16">
      <w:pPr>
        <w:spacing w:after="0" w:line="360" w:lineRule="auto"/>
        <w:jc w:val="both"/>
        <w:rPr>
          <w:sz w:val="28"/>
          <w:szCs w:val="28"/>
          <w:lang w:val="nl-NL"/>
        </w:rPr>
      </w:pPr>
      <w:r w:rsidRPr="00F346AE">
        <w:rPr>
          <w:sz w:val="28"/>
          <w:szCs w:val="28"/>
          <w:lang w:val="nl-NL"/>
        </w:rPr>
        <w:t>học tích cực, bồi dưỡng kĩ năng tự học để các HS đều được tham gia hoạt động</w:t>
      </w:r>
    </w:p>
    <w:p w:rsidR="00DD2B16" w:rsidRPr="00F346AE" w:rsidRDefault="00DD2B16" w:rsidP="00DD2B16">
      <w:pPr>
        <w:spacing w:after="0" w:line="360" w:lineRule="auto"/>
        <w:jc w:val="both"/>
        <w:rPr>
          <w:sz w:val="28"/>
          <w:szCs w:val="28"/>
          <w:lang w:val="nl-NL"/>
        </w:rPr>
      </w:pPr>
      <w:r w:rsidRPr="00F346AE">
        <w:rPr>
          <w:sz w:val="28"/>
          <w:szCs w:val="28"/>
          <w:lang w:val="nl-NL"/>
        </w:rPr>
        <w:t>tìm tòi phát hiện kiến thức.</w:t>
      </w:r>
    </w:p>
    <w:p w:rsidR="009D23E9" w:rsidRDefault="00DD2B16" w:rsidP="00DD2B16">
      <w:pPr>
        <w:spacing w:after="0" w:line="360" w:lineRule="auto"/>
        <w:jc w:val="both"/>
        <w:rPr>
          <w:sz w:val="28"/>
          <w:szCs w:val="28"/>
          <w:lang w:val="nl-NL"/>
        </w:rPr>
      </w:pPr>
      <w:r w:rsidRPr="00F346AE">
        <w:rPr>
          <w:noProof/>
          <w:sz w:val="28"/>
          <w:szCs w:val="28"/>
        </w:rPr>
        <mc:AlternateContent>
          <mc:Choice Requires="wps">
            <w:drawing>
              <wp:anchor distT="0" distB="0" distL="114300" distR="114300" simplePos="0" relativeHeight="251681792" behindDoc="0" locked="0" layoutInCell="1" allowOverlap="1" wp14:anchorId="093CCB46" wp14:editId="7C4EE75D">
                <wp:simplePos x="0" y="0"/>
                <wp:positionH relativeFrom="column">
                  <wp:posOffset>4162425</wp:posOffset>
                </wp:positionH>
                <wp:positionV relativeFrom="paragraph">
                  <wp:posOffset>10144125</wp:posOffset>
                </wp:positionV>
                <wp:extent cx="257175" cy="266700"/>
                <wp:effectExtent l="0" t="0" r="9525" b="0"/>
                <wp:wrapNone/>
                <wp:docPr id="51833"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3F01D2" id="Rectangle 491" o:spid="_x0000_s1026" style="position:absolute;margin-left:327.75pt;margin-top:798.75pt;width:20.25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" strokecolor="white"/>
            </w:pict>
          </mc:Fallback>
        </mc:AlternateContent>
      </w:r>
      <w:r w:rsidRPr="00F346AE">
        <w:rPr>
          <w:sz w:val="28"/>
          <w:szCs w:val="28"/>
          <w:lang w:val="nl-NL"/>
        </w:rPr>
        <w:tab/>
        <w:t xml:space="preserve">- Tạo điều kiện để các HS đều được vận dụng kiến thức để giải quyết một </w:t>
      </w:r>
    </w:p>
    <w:p w:rsidR="00DD2B16" w:rsidRPr="00F346AE" w:rsidRDefault="00DD2B16" w:rsidP="00DD2B16">
      <w:pPr>
        <w:spacing w:after="0" w:line="360" w:lineRule="auto"/>
        <w:jc w:val="both"/>
        <w:rPr>
          <w:sz w:val="28"/>
          <w:szCs w:val="28"/>
          <w:lang w:val="nl-NL"/>
        </w:rPr>
      </w:pPr>
      <w:r w:rsidRPr="00F346AE">
        <w:rPr>
          <w:sz w:val="28"/>
          <w:szCs w:val="28"/>
          <w:lang w:val="nl-NL"/>
        </w:rPr>
        <w:lastRenderedPageBreak/>
        <w:t>số vấn đề thực tiễn có liên quan đến Hoá học thông qua giải các dạng bài tập đã được quy định trong chuẩn kiến thức và kĩ năng.</w:t>
      </w:r>
    </w:p>
    <w:p w:rsidR="00DD2B16" w:rsidRPr="00F346AE" w:rsidRDefault="00DD2B16" w:rsidP="00DD2B16">
      <w:pPr>
        <w:spacing w:after="0" w:line="360" w:lineRule="auto"/>
        <w:jc w:val="both"/>
        <w:rPr>
          <w:sz w:val="28"/>
          <w:szCs w:val="28"/>
          <w:lang w:val="nl-NL"/>
        </w:rPr>
      </w:pPr>
      <w:r w:rsidRPr="00F346AE">
        <w:rPr>
          <w:sz w:val="28"/>
          <w:szCs w:val="28"/>
          <w:lang w:val="nl-NL"/>
        </w:rPr>
        <w:tab/>
        <w:t>- Tổ chức và tạo điều kiện để HS phát triển kĩ năng học tập hợp tác và kết hợp học tập cá nhân một cách linh hoạt và có hiệu quả.</w:t>
      </w:r>
    </w:p>
    <w:p w:rsidR="00DD2B16" w:rsidRPr="00F346AE" w:rsidRDefault="00DD2B16" w:rsidP="00DD2B16">
      <w:pPr>
        <w:spacing w:after="0" w:line="360" w:lineRule="auto"/>
        <w:jc w:val="both"/>
        <w:rPr>
          <w:sz w:val="28"/>
          <w:szCs w:val="28"/>
          <w:lang w:val="nl-NL"/>
        </w:rPr>
      </w:pPr>
      <w:r w:rsidRPr="00F346AE">
        <w:rPr>
          <w:sz w:val="28"/>
          <w:szCs w:val="28"/>
          <w:lang w:val="nl-NL"/>
        </w:rPr>
        <w:tab/>
        <w:t>- Thực hiện kiểm tra đánh giá kết quả học tập hoá học theo chuẩn kiến thức kĩ năng. Tạo điều kiện để HS tự đánh giá và đánh giá lẫn nhau. Kết hợp đánh giá của GV và tự đánh giá của HS, đánh giá quá trình và đánh giá định kì một cách linh hoạt.</w:t>
      </w:r>
    </w:p>
    <w:p w:rsidR="00DD2B16" w:rsidRPr="00F346AE" w:rsidRDefault="00DD2B16" w:rsidP="00DD2B16">
      <w:pPr>
        <w:spacing w:after="0" w:line="360" w:lineRule="auto"/>
        <w:jc w:val="both"/>
        <w:rPr>
          <w:b/>
          <w:color w:val="000000"/>
          <w:sz w:val="28"/>
          <w:szCs w:val="28"/>
          <w:lang w:val="nl-NL"/>
        </w:rPr>
      </w:pPr>
      <w:r w:rsidRPr="00F346AE">
        <w:rPr>
          <w:b/>
          <w:sz w:val="28"/>
          <w:szCs w:val="28"/>
          <w:lang w:val="nl-NL"/>
        </w:rPr>
        <w:t xml:space="preserve">2.2. </w:t>
      </w:r>
      <w:r w:rsidRPr="00F346AE">
        <w:rPr>
          <w:b/>
          <w:color w:val="000000"/>
          <w:sz w:val="28"/>
          <w:szCs w:val="28"/>
          <w:lang w:val="nl-NL"/>
        </w:rPr>
        <w:t>Vì sao cần đổi mới phương pháp dạy học Hoá học?</w:t>
      </w:r>
    </w:p>
    <w:p w:rsidR="00DD2B16" w:rsidRPr="00F346AE" w:rsidRDefault="00582321" w:rsidP="00582321">
      <w:pPr>
        <w:spacing w:after="0" w:line="360" w:lineRule="auto"/>
        <w:ind w:firstLine="720"/>
        <w:jc w:val="both"/>
        <w:rPr>
          <w:sz w:val="28"/>
          <w:szCs w:val="28"/>
          <w:lang w:val="nl-NL"/>
        </w:rPr>
      </w:pPr>
      <w:r>
        <w:rPr>
          <w:sz w:val="28"/>
          <w:szCs w:val="28"/>
          <w:lang w:val="nl-NL"/>
        </w:rPr>
        <w:t xml:space="preserve">Phân môn </w:t>
      </w:r>
      <w:r w:rsidR="00DD2B16" w:rsidRPr="00F346AE">
        <w:rPr>
          <w:sz w:val="28"/>
          <w:szCs w:val="28"/>
          <w:lang w:val="nl-NL"/>
        </w:rPr>
        <w:t xml:space="preserve">Hóa học </w:t>
      </w:r>
      <w:r>
        <w:rPr>
          <w:sz w:val="28"/>
          <w:szCs w:val="28"/>
          <w:lang w:val="nl-NL"/>
        </w:rPr>
        <w:t>-</w:t>
      </w:r>
      <w:r w:rsidR="00E04196">
        <w:rPr>
          <w:sz w:val="28"/>
          <w:szCs w:val="28"/>
          <w:lang w:val="nl-NL"/>
        </w:rPr>
        <w:t xml:space="preserve"> môn KHTN</w:t>
      </w:r>
      <w:r w:rsidR="00DD2B16" w:rsidRPr="00F346AE">
        <w:rPr>
          <w:sz w:val="28"/>
          <w:szCs w:val="28"/>
          <w:lang w:val="nl-NL"/>
        </w:rPr>
        <w:t xml:space="preserve"> được học sinh (HS) </w:t>
      </w:r>
      <w:r>
        <w:rPr>
          <w:sz w:val="28"/>
          <w:szCs w:val="28"/>
          <w:lang w:val="nl-NL"/>
        </w:rPr>
        <w:t xml:space="preserve">đánh giá là phân </w:t>
      </w:r>
      <w:r w:rsidR="00DD2B16" w:rsidRPr="00F346AE">
        <w:rPr>
          <w:sz w:val="28"/>
          <w:szCs w:val="28"/>
          <w:lang w:val="nl-NL"/>
        </w:rPr>
        <w:t xml:space="preserve"> môn học hay</w:t>
      </w:r>
      <w:r w:rsidR="002D0EE5">
        <w:rPr>
          <w:sz w:val="28"/>
          <w:szCs w:val="28"/>
          <w:lang w:val="nl-NL"/>
        </w:rPr>
        <w:t xml:space="preserve"> do đặc trưng riêng, </w:t>
      </w:r>
      <w:r w:rsidR="00DD2B16" w:rsidRPr="00F346AE">
        <w:rPr>
          <w:sz w:val="28"/>
          <w:szCs w:val="28"/>
          <w:lang w:val="nl-NL"/>
        </w:rPr>
        <w:t>hấp dẫn do sự gần gũi của nó với cuộc sống hàng ngày, có nhiều ứng dụng lớn trong đời sống sinh hoạt sản xuất và trong ngành công nghiệp, nông nghiệp…. Ngày nay không có một ngành sản xuất nào, một lĩnh vực khoa học kĩ thuật nào mà lại không ứng dụng các phương pháp hóa học hoặc không có mối liên hệ vớ</w:t>
      </w:r>
      <w:r w:rsidR="004E2A43">
        <w:rPr>
          <w:sz w:val="28"/>
          <w:szCs w:val="28"/>
          <w:lang w:val="nl-NL"/>
        </w:rPr>
        <w:t>i H</w:t>
      </w:r>
      <w:r w:rsidR="00DD2B16" w:rsidRPr="00F346AE">
        <w:rPr>
          <w:sz w:val="28"/>
          <w:szCs w:val="28"/>
          <w:lang w:val="nl-NL"/>
        </w:rPr>
        <w:t xml:space="preserve">óa học. Chính vì vậy </w:t>
      </w:r>
      <w:r w:rsidR="004E2A43">
        <w:rPr>
          <w:sz w:val="28"/>
          <w:szCs w:val="28"/>
          <w:lang w:val="nl-NL"/>
        </w:rPr>
        <w:t xml:space="preserve">Phân môn </w:t>
      </w:r>
      <w:r w:rsidR="00DD2B16" w:rsidRPr="00F346AE">
        <w:rPr>
          <w:sz w:val="28"/>
          <w:szCs w:val="28"/>
          <w:lang w:val="nl-NL"/>
        </w:rPr>
        <w:t>Hóa học là một môn học rất quan trọng, nó trang bị cho HS hệ thống các kiến thức cơ bản, hiện đại.</w:t>
      </w:r>
    </w:p>
    <w:p w:rsidR="00DD2B16" w:rsidRPr="00F346AE" w:rsidRDefault="00DD2B16" w:rsidP="00DD2B16">
      <w:pPr>
        <w:spacing w:after="0" w:line="360" w:lineRule="auto"/>
        <w:ind w:firstLine="720"/>
        <w:jc w:val="both"/>
        <w:rPr>
          <w:rStyle w:val="fontstyle01"/>
          <w:sz w:val="28"/>
          <w:szCs w:val="28"/>
        </w:rPr>
      </w:pPr>
      <w:r w:rsidRPr="00F346AE">
        <w:rPr>
          <w:rStyle w:val="fontstyle01"/>
          <w:sz w:val="28"/>
          <w:szCs w:val="28"/>
        </w:rPr>
        <w:t>Trong giai đoạn hiện nay để hội nhập với xu thế phát triển chung của thế giới, của thời đại thì yêu cầu cấp bách đặt ra với nền giáo dục nước ta là phải đổi mới, hiện đại hoá nội dung và phương pháp dạy học. Giáo dục phải tạo ra những con người có đủ năng lực, trình độ, tự tin, sáng tạo trong công việc. Đổi mới phương pháp dạy học nói chung và đổi mới phương pháp dạy học</w:t>
      </w:r>
      <w:r w:rsidR="00187C07">
        <w:rPr>
          <w:rStyle w:val="fontstyle01"/>
          <w:sz w:val="28"/>
          <w:szCs w:val="28"/>
        </w:rPr>
        <w:t xml:space="preserve"> Phân môn</w:t>
      </w:r>
      <w:r w:rsidRPr="00F346AE">
        <w:rPr>
          <w:rStyle w:val="fontstyle01"/>
          <w:sz w:val="28"/>
          <w:szCs w:val="28"/>
        </w:rPr>
        <w:t xml:space="preserve"> Hoá học nói riêng là một yêu cầu khách quan và là nhu cầu tất yếu của xã hội vì </w:t>
      </w:r>
      <w:r w:rsidR="00187C07">
        <w:rPr>
          <w:rStyle w:val="fontstyle01"/>
          <w:sz w:val="28"/>
          <w:szCs w:val="28"/>
        </w:rPr>
        <w:t xml:space="preserve">Phân môn </w:t>
      </w:r>
      <w:r w:rsidRPr="00F346AE">
        <w:rPr>
          <w:rStyle w:val="fontstyle01"/>
          <w:sz w:val="28"/>
          <w:szCs w:val="28"/>
        </w:rPr>
        <w:t>Hoá học là một môn khoa học thực nghiệm gắn liền với sự phát triển khoa học kĩ thuật, ứng dụng khoa học công nghệ phục vụ cuộc sống.</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ab/>
        <w:t>*Đổi mới PP dạy học Hoá học theo hướng dạy học tích cực là tích cực là:</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ab/>
        <w:t>- Sử dụng yếu tố tích cực của các PP dạy học nêu vấn đề, đàm thoại tìm tòi, thí nghiệm nghiên cứu…</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ab/>
        <w:t>- Sử dụng các PP trực quan, thuyết trình,... theo hướng tích cực nhất.</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ab/>
        <w:t xml:space="preserve">- Vận dụng một cách sáng tạo có chọn lọc một số quan điểm dạy học mới </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lastRenderedPageBreak/>
        <w:t>trên thế giới, thí dụ: Dạy học hợp tác, dạy học kiến tạo, dạy học theo dự án,…</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ab/>
        <w:t>- Sử dụng phối kết hợp các PP dạy học đã có với thiết bị dạy học hiện đại một cách linh hoạt, sáng tạo giúp HS tự học theo cá nhân và nhóm để thu thập và xử lí thông tin.</w:t>
      </w:r>
    </w:p>
    <w:p w:rsidR="00DD2B16" w:rsidRPr="00F346AE" w:rsidRDefault="00DD2B16" w:rsidP="00DD2B16">
      <w:pPr>
        <w:spacing w:after="0" w:line="360" w:lineRule="auto"/>
        <w:jc w:val="both"/>
        <w:rPr>
          <w:b/>
          <w:sz w:val="28"/>
          <w:szCs w:val="28"/>
          <w:lang w:val="nl-NL"/>
        </w:rPr>
      </w:pPr>
      <w:r w:rsidRPr="00F346AE">
        <w:rPr>
          <w:b/>
          <w:sz w:val="28"/>
          <w:szCs w:val="28"/>
          <w:lang w:val="nl-NL"/>
        </w:rPr>
        <w:t xml:space="preserve">2.3. Khái niệm bài tập hoá học và vai trò của bài tập hoá học </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Khái niệm: Theo từ điển Tiếng Việt : “Bài tập là bài ra cho học sinh làm để vận dụng những điều đã học”. Như vậy BTHH là bài tập vận dụng những điều liên quan đến Hoá học trong đó đưa ra những vấn đề đòi hỏi học sinh phải vận dụng kiến thức vốn có để giải quyết.</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xml:space="preserve">- Vai trò của BTHH: Trong việc dạy học không thể thiếu bài tập, sử dụng bài tập là một biện pháp hết sức quan trọng để nâng cao chất lượng dạy học. BTHH có những ý nghĩa và tác dụng về nhiều mặt. </w:t>
      </w:r>
    </w:p>
    <w:p w:rsidR="00DD2B16" w:rsidRPr="00F346AE" w:rsidRDefault="00DD2B16" w:rsidP="00DD2B16">
      <w:pPr>
        <w:spacing w:after="0" w:line="360" w:lineRule="auto"/>
        <w:jc w:val="both"/>
        <w:rPr>
          <w:sz w:val="28"/>
          <w:szCs w:val="28"/>
          <w:lang w:val="nl-NL"/>
        </w:rPr>
      </w:pPr>
      <w:r w:rsidRPr="00F346AE">
        <w:rPr>
          <w:sz w:val="28"/>
          <w:szCs w:val="28"/>
          <w:lang w:val="nl-NL"/>
        </w:rPr>
        <w:tab/>
        <w:t>+ Phát huy tính tích cực, sáng tạo của HS.</w:t>
      </w:r>
    </w:p>
    <w:p w:rsidR="00DD2B16" w:rsidRPr="00F346AE" w:rsidRDefault="00DD2B16" w:rsidP="00DD2B16">
      <w:pPr>
        <w:spacing w:after="0" w:line="360" w:lineRule="auto"/>
        <w:jc w:val="both"/>
        <w:rPr>
          <w:sz w:val="28"/>
          <w:szCs w:val="28"/>
          <w:lang w:val="nl-NL"/>
        </w:rPr>
      </w:pPr>
      <w:r w:rsidRPr="00F346AE">
        <w:rPr>
          <w:sz w:val="28"/>
          <w:szCs w:val="28"/>
          <w:lang w:val="nl-NL"/>
        </w:rPr>
        <w:tab/>
        <w:t>+ Giúp HS hiểu rõ và khắc sâu kiến thức.</w:t>
      </w:r>
    </w:p>
    <w:p w:rsidR="00DD2B16" w:rsidRPr="00F346AE" w:rsidRDefault="00DD2B16" w:rsidP="00DD2B16">
      <w:pPr>
        <w:spacing w:after="0" w:line="360" w:lineRule="auto"/>
        <w:jc w:val="both"/>
        <w:rPr>
          <w:sz w:val="28"/>
          <w:szCs w:val="28"/>
          <w:lang w:val="nl-NL"/>
        </w:rPr>
      </w:pPr>
      <w:r w:rsidRPr="00F346AE">
        <w:rPr>
          <w:sz w:val="28"/>
          <w:szCs w:val="28"/>
          <w:lang w:val="nl-NL"/>
        </w:rPr>
        <w:tab/>
        <w:t xml:space="preserve">+ Hệ thống hoá kiến thức đã học: </w:t>
      </w:r>
      <w:r w:rsidR="00AC515A">
        <w:rPr>
          <w:sz w:val="28"/>
          <w:szCs w:val="28"/>
          <w:lang w:val="nl-NL"/>
        </w:rPr>
        <w:t>Nhiều</w:t>
      </w:r>
      <w:r w:rsidRPr="00F346AE">
        <w:rPr>
          <w:sz w:val="28"/>
          <w:szCs w:val="28"/>
          <w:lang w:val="nl-NL"/>
        </w:rPr>
        <w:t xml:space="preserve"> bài tập đòi hỏi HS phải vận dụng tổng hợp kiến thức của nhiều nội dung trong bài, trong chương. Dạng tổng hợp HS phải huy động vốn hiểu biết trong nhiều chương, nhiều bộ môn.</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xml:space="preserve">+ Cung cấp thêm kiến mới mở rộng hiểu biết của HS về các vấn đề thực tiễn đời sống và sản xuất hoá học. </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Rèn luyện một số kĩ năng kĩ xảo: phát hiện vấn đề, sử dụng ngôn ngữ</w:t>
      </w:r>
      <w:r w:rsidR="00F873C8">
        <w:rPr>
          <w:sz w:val="28"/>
          <w:szCs w:val="28"/>
          <w:lang w:val="nl-NL"/>
        </w:rPr>
        <w:t xml:space="preserve"> H</w:t>
      </w:r>
      <w:r w:rsidRPr="00F346AE">
        <w:rPr>
          <w:sz w:val="28"/>
          <w:szCs w:val="28"/>
          <w:lang w:val="nl-NL"/>
        </w:rPr>
        <w:t>oá học, tính theo công thức và phương trình, lập công thức, cân bằng phương trình hoá học.</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Phát triển tư duy: HS được rèn luyện các thao tác tư duy: phân tích, so sánh, tổng hợp, quy nạp, diễn dịch.... Rèn tư duy logic cho HS.</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Giúp GV đánh giá được kiến thức và kĩ năng của HS. HS cũng tự kiểm tra biết được những lỗ hổng kiến thức để kịp thời bổ sung.</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 Rèn luyện tính kiên trì, chịu khó, cẩn thận, chính xác, khoa học.</w:t>
      </w:r>
    </w:p>
    <w:p w:rsidR="00DD2B16" w:rsidRPr="00F346AE" w:rsidRDefault="00DD2B16" w:rsidP="00DD2B16">
      <w:pPr>
        <w:spacing w:after="0" w:line="360" w:lineRule="auto"/>
        <w:jc w:val="both"/>
        <w:rPr>
          <w:sz w:val="28"/>
          <w:szCs w:val="28"/>
          <w:lang w:val="nl-NL"/>
        </w:rPr>
      </w:pPr>
      <w:r w:rsidRPr="00F346AE">
        <w:rPr>
          <w:b/>
          <w:sz w:val="28"/>
          <w:szCs w:val="28"/>
          <w:lang w:val="nl-NL"/>
        </w:rPr>
        <w:tab/>
      </w:r>
      <w:r w:rsidRPr="00F346AE">
        <w:rPr>
          <w:sz w:val="28"/>
          <w:szCs w:val="28"/>
          <w:lang w:val="nl-NL"/>
        </w:rPr>
        <w:t>+ Làm cho các em thêm yêu thích môn học, say mê khoa học.</w:t>
      </w:r>
    </w:p>
    <w:p w:rsidR="00DD2B16" w:rsidRPr="00F346AE" w:rsidRDefault="00DD2B16" w:rsidP="00DD2B16">
      <w:pPr>
        <w:spacing w:after="0" w:line="360" w:lineRule="auto"/>
        <w:jc w:val="both"/>
        <w:rPr>
          <w:rStyle w:val="fontstyle01"/>
          <w:sz w:val="28"/>
          <w:szCs w:val="28"/>
        </w:rPr>
      </w:pPr>
      <w:r w:rsidRPr="00F346AE">
        <w:rPr>
          <w:b/>
          <w:sz w:val="28"/>
          <w:szCs w:val="28"/>
          <w:lang w:val="nl-NL"/>
        </w:rPr>
        <w:t>2.4. Phân loại bài tập hoá học.</w:t>
      </w:r>
    </w:p>
    <w:p w:rsidR="00DD2B16" w:rsidRPr="00F346AE" w:rsidRDefault="00DD2B16" w:rsidP="00DD2B16">
      <w:pPr>
        <w:spacing w:after="120" w:line="360" w:lineRule="auto"/>
        <w:ind w:firstLine="720"/>
        <w:jc w:val="both"/>
        <w:rPr>
          <w:sz w:val="28"/>
          <w:szCs w:val="28"/>
          <w:lang w:val="vi-VN"/>
        </w:rPr>
      </w:pPr>
      <w:r w:rsidRPr="00F346AE">
        <w:rPr>
          <w:sz w:val="28"/>
          <w:szCs w:val="28"/>
          <w:lang w:val="vi-VN"/>
        </w:rPr>
        <w:t xml:space="preserve">Đối với giáo viên, bài tập là yếu tố điều khiển quá trình giáo dục. Đối với </w:t>
      </w:r>
    </w:p>
    <w:p w:rsidR="00DD2B16" w:rsidRPr="00F346AE" w:rsidRDefault="00DD2B16" w:rsidP="00DD2B16">
      <w:pPr>
        <w:spacing w:after="120" w:line="360" w:lineRule="auto"/>
        <w:jc w:val="both"/>
        <w:rPr>
          <w:sz w:val="28"/>
          <w:szCs w:val="28"/>
        </w:rPr>
      </w:pPr>
      <w:r w:rsidRPr="00F346AE">
        <w:rPr>
          <w:sz w:val="28"/>
          <w:szCs w:val="28"/>
          <w:lang w:val="vi-VN"/>
        </w:rPr>
        <w:lastRenderedPageBreak/>
        <w:t xml:space="preserve">học sinh, bài tập là một nhiệm vụ cần thực hiện, là một phần nội dung học tập. Các bài tập có nhiều hình thức khác nhau, có thể là bài tập làm miệng, bài tập viết, bài tập ngắn hạn hay dài hạn, bài tập theo nhóm hay cá nhân, bài tập trắc nghiệm đóng hay tự luận mở. Bài tập có thể đưa ra dưới hình thức một nhiệm vụ, một đề nghị, một yêu cầu hay một câu hỏi. </w:t>
      </w:r>
    </w:p>
    <w:p w:rsidR="00DD2B16" w:rsidRPr="00F346AE" w:rsidRDefault="00DD2B16" w:rsidP="00DD2B16">
      <w:pPr>
        <w:spacing w:after="0" w:line="360" w:lineRule="auto"/>
        <w:jc w:val="both"/>
        <w:rPr>
          <w:rStyle w:val="fontstyle01"/>
          <w:sz w:val="28"/>
          <w:szCs w:val="28"/>
        </w:rPr>
      </w:pPr>
      <w:r w:rsidRPr="00F346AE">
        <w:rPr>
          <w:rStyle w:val="fontstyle01"/>
          <w:sz w:val="28"/>
          <w:szCs w:val="28"/>
        </w:rPr>
        <w:t xml:space="preserve">Hiện nay có nhiều cách phân loại BTHH dựa trên cơ sở khác nhau. </w:t>
      </w:r>
      <w:r w:rsidRPr="00F346AE">
        <w:rPr>
          <w:rStyle w:val="fontstyle01"/>
          <w:sz w:val="28"/>
          <w:szCs w:val="28"/>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3"/>
        <w:gridCol w:w="6572"/>
      </w:tblGrid>
      <w:tr w:rsidR="00DD2B16" w:rsidRPr="00F346AE" w:rsidTr="00A25960">
        <w:tc>
          <w:tcPr>
            <w:tcW w:w="2410" w:type="dxa"/>
          </w:tcPr>
          <w:p w:rsidR="00DD2B16" w:rsidRPr="00F346AE" w:rsidRDefault="00DD2B16" w:rsidP="00A25960">
            <w:pPr>
              <w:spacing w:line="360" w:lineRule="auto"/>
              <w:jc w:val="center"/>
              <w:rPr>
                <w:sz w:val="28"/>
                <w:szCs w:val="28"/>
              </w:rPr>
            </w:pPr>
            <w:r w:rsidRPr="00F346AE">
              <w:rPr>
                <w:sz w:val="28"/>
                <w:szCs w:val="28"/>
              </w:rPr>
              <w:t>Cơ sở phân loại</w:t>
            </w:r>
          </w:p>
        </w:tc>
        <w:tc>
          <w:tcPr>
            <w:tcW w:w="6662" w:type="dxa"/>
          </w:tcPr>
          <w:p w:rsidR="00DD2B16" w:rsidRPr="00F346AE" w:rsidRDefault="00DD2B16" w:rsidP="00A25960">
            <w:pPr>
              <w:spacing w:line="360" w:lineRule="auto"/>
              <w:jc w:val="center"/>
              <w:rPr>
                <w:sz w:val="28"/>
                <w:szCs w:val="28"/>
              </w:rPr>
            </w:pPr>
            <w:r w:rsidRPr="00F346AE">
              <w:rPr>
                <w:sz w:val="28"/>
                <w:szCs w:val="28"/>
              </w:rPr>
              <w:t>Phân loại bài tập</w:t>
            </w:r>
          </w:p>
        </w:tc>
      </w:tr>
      <w:tr w:rsidR="00DD2B16" w:rsidRPr="00F346AE" w:rsidTr="00A25960">
        <w:trPr>
          <w:trHeight w:val="458"/>
        </w:trPr>
        <w:tc>
          <w:tcPr>
            <w:tcW w:w="2410" w:type="dxa"/>
          </w:tcPr>
          <w:p w:rsidR="00DD2B16" w:rsidRPr="00F346AE" w:rsidRDefault="00DD2B16" w:rsidP="00A25960">
            <w:pPr>
              <w:spacing w:line="360" w:lineRule="auto"/>
              <w:jc w:val="both"/>
              <w:rPr>
                <w:sz w:val="28"/>
                <w:szCs w:val="28"/>
              </w:rPr>
            </w:pPr>
            <w:r w:rsidRPr="00F346AE">
              <w:rPr>
                <w:sz w:val="28"/>
                <w:szCs w:val="28"/>
              </w:rPr>
              <w:t xml:space="preserve">Dựa vào mức độ nhận thức </w:t>
            </w:r>
          </w:p>
        </w:tc>
        <w:tc>
          <w:tcPr>
            <w:tcW w:w="6662" w:type="dxa"/>
          </w:tcPr>
          <w:p w:rsidR="00DD2B16" w:rsidRPr="00F346AE" w:rsidRDefault="00DD2B16" w:rsidP="00A25960">
            <w:pPr>
              <w:spacing w:line="360" w:lineRule="auto"/>
              <w:jc w:val="both"/>
              <w:rPr>
                <w:sz w:val="28"/>
                <w:szCs w:val="28"/>
              </w:rPr>
            </w:pPr>
            <w:r w:rsidRPr="00F346AE">
              <w:rPr>
                <w:sz w:val="28"/>
                <w:szCs w:val="28"/>
              </w:rPr>
              <w:t>Bài tập cơ bản và bài tập nâng cao hoặc bài tập đóng, bài tập mở (Hiểu - Biết - Vận dụng - Vận dụng, sáng tạo)</w:t>
            </w:r>
          </w:p>
        </w:tc>
      </w:tr>
      <w:tr w:rsidR="00DD2B16" w:rsidRPr="00F346AE" w:rsidTr="00A25960">
        <w:tc>
          <w:tcPr>
            <w:tcW w:w="2410" w:type="dxa"/>
          </w:tcPr>
          <w:p w:rsidR="00DD2B16" w:rsidRPr="00F346AE" w:rsidRDefault="00DD2B16" w:rsidP="00A25960">
            <w:pPr>
              <w:spacing w:line="360" w:lineRule="auto"/>
              <w:jc w:val="both"/>
              <w:rPr>
                <w:sz w:val="28"/>
                <w:szCs w:val="28"/>
              </w:rPr>
            </w:pPr>
            <w:r w:rsidRPr="00F346AE">
              <w:rPr>
                <w:sz w:val="28"/>
                <w:szCs w:val="28"/>
              </w:rPr>
              <w:t>Dựa vào nội dung</w:t>
            </w:r>
          </w:p>
        </w:tc>
        <w:tc>
          <w:tcPr>
            <w:tcW w:w="6662" w:type="dxa"/>
          </w:tcPr>
          <w:p w:rsidR="00DD2B16" w:rsidRPr="00F346AE" w:rsidRDefault="00DD2B16" w:rsidP="00A25960">
            <w:pPr>
              <w:spacing w:line="360" w:lineRule="auto"/>
              <w:jc w:val="both"/>
              <w:rPr>
                <w:sz w:val="28"/>
                <w:szCs w:val="28"/>
              </w:rPr>
            </w:pPr>
            <w:r w:rsidRPr="00F346AE">
              <w:rPr>
                <w:sz w:val="28"/>
                <w:szCs w:val="28"/>
              </w:rPr>
              <w:t>Bài tập định tính, bài tập định lượng, bài tập thực nghiệm, bài tập tổng hợp.</w:t>
            </w:r>
          </w:p>
        </w:tc>
      </w:tr>
      <w:tr w:rsidR="00DD2B16" w:rsidRPr="00F346AE" w:rsidTr="00A25960">
        <w:tc>
          <w:tcPr>
            <w:tcW w:w="2410" w:type="dxa"/>
          </w:tcPr>
          <w:p w:rsidR="00DD2B16" w:rsidRPr="00F346AE" w:rsidRDefault="00DD2B16" w:rsidP="00A25960">
            <w:pPr>
              <w:spacing w:line="360" w:lineRule="auto"/>
              <w:jc w:val="both"/>
              <w:rPr>
                <w:sz w:val="28"/>
                <w:szCs w:val="28"/>
              </w:rPr>
            </w:pPr>
            <w:r w:rsidRPr="00F346AE">
              <w:rPr>
                <w:sz w:val="28"/>
                <w:szCs w:val="28"/>
              </w:rPr>
              <w:t>Dựa vào mục đích sử dụng</w:t>
            </w:r>
          </w:p>
        </w:tc>
        <w:tc>
          <w:tcPr>
            <w:tcW w:w="6662" w:type="dxa"/>
          </w:tcPr>
          <w:p w:rsidR="00DD2B16" w:rsidRPr="00F346AE" w:rsidRDefault="00DD2B16" w:rsidP="00A25960">
            <w:pPr>
              <w:spacing w:line="360" w:lineRule="auto"/>
              <w:jc w:val="both"/>
              <w:rPr>
                <w:sz w:val="28"/>
                <w:szCs w:val="28"/>
              </w:rPr>
            </w:pPr>
            <w:r w:rsidRPr="00F346AE">
              <w:rPr>
                <w:sz w:val="28"/>
                <w:szCs w:val="28"/>
              </w:rPr>
              <w:t>Bài tập học, bài tập ôn tập, luyện tập, bài tập kiểm tra đánh giá.</w:t>
            </w:r>
          </w:p>
        </w:tc>
      </w:tr>
      <w:tr w:rsidR="00DD2B16" w:rsidRPr="00F346AE" w:rsidTr="00A25960">
        <w:tc>
          <w:tcPr>
            <w:tcW w:w="2410" w:type="dxa"/>
          </w:tcPr>
          <w:p w:rsidR="00DD2B16" w:rsidRPr="00F346AE" w:rsidRDefault="00DD2B16" w:rsidP="00A25960">
            <w:pPr>
              <w:spacing w:line="360" w:lineRule="auto"/>
              <w:jc w:val="both"/>
              <w:rPr>
                <w:sz w:val="28"/>
                <w:szCs w:val="28"/>
              </w:rPr>
            </w:pPr>
            <w:r w:rsidRPr="00F346AE">
              <w:rPr>
                <w:sz w:val="28"/>
                <w:szCs w:val="28"/>
              </w:rPr>
              <w:t>Dựa vào hình thức</w:t>
            </w:r>
          </w:p>
        </w:tc>
        <w:tc>
          <w:tcPr>
            <w:tcW w:w="6662" w:type="dxa"/>
          </w:tcPr>
          <w:p w:rsidR="00DD2B16" w:rsidRPr="00F346AE" w:rsidRDefault="00DD2B16" w:rsidP="00A25960">
            <w:pPr>
              <w:spacing w:line="360" w:lineRule="auto"/>
              <w:jc w:val="both"/>
              <w:rPr>
                <w:sz w:val="28"/>
                <w:szCs w:val="28"/>
              </w:rPr>
            </w:pPr>
            <w:r w:rsidRPr="00F346AE">
              <w:rPr>
                <w:sz w:val="28"/>
                <w:szCs w:val="28"/>
              </w:rPr>
              <w:t>Bài tập trắc nghiệm khách quan và bài tập tự luận</w:t>
            </w:r>
          </w:p>
        </w:tc>
      </w:tr>
    </w:tbl>
    <w:p w:rsidR="00DD2B16" w:rsidRPr="00F346AE" w:rsidRDefault="00DD2B16" w:rsidP="00DD2B16">
      <w:pPr>
        <w:spacing w:after="0" w:line="360" w:lineRule="auto"/>
        <w:jc w:val="both"/>
        <w:rPr>
          <w:rStyle w:val="fontstyle01"/>
          <w:sz w:val="28"/>
          <w:szCs w:val="28"/>
        </w:rPr>
      </w:pPr>
      <w:r w:rsidRPr="00F346AE">
        <w:rPr>
          <w:rStyle w:val="fontstyle01"/>
          <w:sz w:val="28"/>
          <w:szCs w:val="28"/>
        </w:rPr>
        <w:tab/>
      </w:r>
    </w:p>
    <w:p w:rsidR="00DD2B16" w:rsidRPr="00F346AE" w:rsidRDefault="00DD2B16" w:rsidP="00DD2B16">
      <w:pPr>
        <w:spacing w:after="0" w:line="360" w:lineRule="auto"/>
        <w:ind w:firstLine="720"/>
        <w:jc w:val="both"/>
        <w:rPr>
          <w:sz w:val="28"/>
          <w:szCs w:val="28"/>
          <w:lang w:val="vi-VN"/>
        </w:rPr>
      </w:pPr>
      <w:r w:rsidRPr="00F346AE">
        <w:rPr>
          <w:rStyle w:val="fontstyle01"/>
          <w:sz w:val="28"/>
          <w:szCs w:val="28"/>
        </w:rPr>
        <w:t xml:space="preserve">Trên tực tế còn nhiều cơ sở dùng để phân loại BTHH song sự phân loại trên chỉ là tương đối vì giữa các cách phân loại không có ranh giới rõ rệt. Một số dạng bài tập thường sử dụng: </w:t>
      </w:r>
    </w:p>
    <w:p w:rsidR="00DD2B16" w:rsidRPr="00F346AE" w:rsidRDefault="00DD2B16" w:rsidP="00DD2B16">
      <w:pPr>
        <w:pStyle w:val="ListParagraph"/>
        <w:spacing w:after="120" w:line="360" w:lineRule="auto"/>
        <w:ind w:left="0" w:firstLine="720"/>
        <w:jc w:val="both"/>
        <w:rPr>
          <w:spacing w:val="-4"/>
          <w:sz w:val="28"/>
          <w:szCs w:val="28"/>
          <w:lang w:val="vi-VN"/>
        </w:rPr>
      </w:pPr>
      <w:r w:rsidRPr="00F346AE">
        <w:rPr>
          <w:i/>
          <w:spacing w:val="-4"/>
          <w:sz w:val="28"/>
          <w:szCs w:val="28"/>
          <w:lang w:val="vi-VN"/>
        </w:rPr>
        <w:t>- Bài tập học:</w:t>
      </w:r>
      <w:r w:rsidRPr="00F346AE">
        <w:rPr>
          <w:spacing w:val="-4"/>
          <w:sz w:val="28"/>
          <w:szCs w:val="28"/>
          <w:lang w:val="vi-VN"/>
        </w:rPr>
        <w:t xml:space="preserve"> Bao gồm các bài tập dùng trong bài học để lĩnh hội tri thức mới, chẳng hạn các bài tập về một tình hu</w:t>
      </w:r>
      <w:r w:rsidRPr="00F346AE">
        <w:rPr>
          <w:spacing w:val="-4"/>
          <w:sz w:val="28"/>
          <w:szCs w:val="28"/>
        </w:rPr>
        <w:t>ố</w:t>
      </w:r>
      <w:r w:rsidRPr="00F346AE">
        <w:rPr>
          <w:spacing w:val="-4"/>
          <w:sz w:val="28"/>
          <w:szCs w:val="28"/>
          <w:lang w:val="vi-VN"/>
        </w:rPr>
        <w:t>ng mới, giải quyết bài tập này để rút ra tri thức mới, hoặc các bài tập để luyện tập, củng cố, vận dụng kiến thức đã học.</w:t>
      </w:r>
    </w:p>
    <w:p w:rsidR="00DD2B16" w:rsidRPr="00F346AE" w:rsidRDefault="00DD2B16" w:rsidP="00DD2B16">
      <w:pPr>
        <w:pStyle w:val="ListParagraph"/>
        <w:spacing w:after="120" w:line="360" w:lineRule="auto"/>
        <w:ind w:left="0" w:firstLine="720"/>
        <w:jc w:val="both"/>
        <w:rPr>
          <w:spacing w:val="-4"/>
          <w:sz w:val="28"/>
          <w:szCs w:val="28"/>
          <w:lang w:val="vi-VN"/>
        </w:rPr>
      </w:pPr>
      <w:r w:rsidRPr="00F346AE">
        <w:rPr>
          <w:i/>
          <w:spacing w:val="-4"/>
          <w:sz w:val="28"/>
          <w:szCs w:val="28"/>
          <w:lang w:val="vi-VN"/>
        </w:rPr>
        <w:t>- Bài tập đánh giá:</w:t>
      </w:r>
      <w:r w:rsidRPr="00F346AE">
        <w:rPr>
          <w:spacing w:val="-4"/>
          <w:sz w:val="28"/>
          <w:szCs w:val="28"/>
          <w:lang w:val="vi-VN"/>
        </w:rPr>
        <w:t xml:space="preserve"> Là các bài kiểm tra ở lớp do giáo viên ra đề hay các đề tập trung như kiểm tra chất lượng, so sánh</w:t>
      </w:r>
      <w:r w:rsidRPr="00F346AE">
        <w:rPr>
          <w:spacing w:val="-4"/>
          <w:sz w:val="28"/>
          <w:szCs w:val="28"/>
        </w:rPr>
        <w:t>,</w:t>
      </w:r>
      <w:r w:rsidRPr="00F346AE">
        <w:rPr>
          <w:spacing w:val="-4"/>
          <w:sz w:val="28"/>
          <w:szCs w:val="28"/>
          <w:lang w:val="vi-VN"/>
        </w:rPr>
        <w:t xml:space="preserve"> bài thi tốt nghiệp, thi tuyển.</w:t>
      </w:r>
    </w:p>
    <w:p w:rsidR="00DD2B16" w:rsidRPr="00F346AE" w:rsidRDefault="00DD2B16" w:rsidP="00DD2B16">
      <w:pPr>
        <w:pStyle w:val="ListParagraph"/>
        <w:spacing w:after="120" w:line="360" w:lineRule="auto"/>
        <w:ind w:left="0" w:firstLine="720"/>
        <w:jc w:val="both"/>
        <w:rPr>
          <w:spacing w:val="-4"/>
          <w:sz w:val="28"/>
          <w:szCs w:val="28"/>
          <w:lang w:val="vi-VN"/>
        </w:rPr>
      </w:pPr>
      <w:r w:rsidRPr="00F346AE">
        <w:rPr>
          <w:spacing w:val="-4"/>
          <w:sz w:val="28"/>
          <w:szCs w:val="28"/>
          <w:lang w:val="vi-VN"/>
        </w:rPr>
        <w:t xml:space="preserve">Thực tế hiện nay, các bài tập chủ yếu là các bài luyện tập và bài thi, kiểm tra. Bài tập học tập, lĩnh hội tri thức mới ít được quan tâm. Tuy nhiên, bài tập học tập dưới dạng học khám phá có thể giúp học sinh nhiều hơn trong làm quen với việc tự </w:t>
      </w:r>
    </w:p>
    <w:p w:rsidR="00DD2B16" w:rsidRPr="00F346AE" w:rsidRDefault="00DD2B16" w:rsidP="00DD2B16">
      <w:pPr>
        <w:spacing w:after="120" w:line="360" w:lineRule="auto"/>
        <w:jc w:val="both"/>
        <w:rPr>
          <w:spacing w:val="-4"/>
          <w:sz w:val="28"/>
          <w:szCs w:val="28"/>
          <w:lang w:val="vi-VN"/>
        </w:rPr>
      </w:pPr>
      <w:r w:rsidRPr="00F346AE">
        <w:rPr>
          <w:spacing w:val="-4"/>
          <w:sz w:val="28"/>
          <w:szCs w:val="28"/>
          <w:lang w:val="vi-VN"/>
        </w:rPr>
        <w:t xml:space="preserve">lực tìm tòi và mở rộng tri thức. </w:t>
      </w:r>
    </w:p>
    <w:p w:rsidR="00DD2B16" w:rsidRPr="00F346AE" w:rsidRDefault="00DD2B16" w:rsidP="00DD2B16">
      <w:pPr>
        <w:pStyle w:val="ListParagraph"/>
        <w:spacing w:after="120" w:line="360" w:lineRule="auto"/>
        <w:ind w:left="0" w:firstLine="720"/>
        <w:jc w:val="both"/>
        <w:rPr>
          <w:spacing w:val="-4"/>
          <w:sz w:val="28"/>
          <w:szCs w:val="28"/>
          <w:lang w:val="vi-VN"/>
        </w:rPr>
      </w:pPr>
      <w:r w:rsidRPr="00F346AE">
        <w:rPr>
          <w:spacing w:val="-4"/>
          <w:sz w:val="28"/>
          <w:szCs w:val="28"/>
          <w:lang w:val="vi-VN"/>
        </w:rPr>
        <w:lastRenderedPageBreak/>
        <w:t>Theo dạng của câu trả lời của bài tập “mở” hay “đóng”, có các dạng bài tập sau:</w:t>
      </w:r>
    </w:p>
    <w:p w:rsidR="00DD2B16" w:rsidRPr="00F346AE" w:rsidRDefault="00DD2B16" w:rsidP="00DD2B16">
      <w:pPr>
        <w:pStyle w:val="ListParagraph"/>
        <w:spacing w:after="120" w:line="360" w:lineRule="auto"/>
        <w:ind w:left="0" w:firstLine="720"/>
        <w:jc w:val="both"/>
        <w:rPr>
          <w:spacing w:val="-4"/>
          <w:sz w:val="28"/>
          <w:szCs w:val="28"/>
          <w:lang w:val="vi-VN"/>
        </w:rPr>
      </w:pPr>
      <w:r w:rsidRPr="00F346AE">
        <w:rPr>
          <w:i/>
          <w:spacing w:val="-4"/>
          <w:sz w:val="28"/>
          <w:szCs w:val="28"/>
          <w:lang w:val="vi-VN"/>
        </w:rPr>
        <w:t>- Bài tập đóng:</w:t>
      </w:r>
      <w:r w:rsidRPr="00F346AE">
        <w:rPr>
          <w:spacing w:val="-4"/>
          <w:sz w:val="28"/>
          <w:szCs w:val="28"/>
          <w:lang w:val="vi-VN"/>
        </w:rPr>
        <w:t xml:space="preserve"> Là các bài tập mà người học (người làm bài) không cần tự trình bày câu trả lời mà lựa chọn từ những câu trả lời cho trước. Như vậy trong loại bài tập này, giáo viên đã biết câu trả lời, học sinh được cho trước các phương án có thể lựa chọn.</w:t>
      </w:r>
    </w:p>
    <w:p w:rsidR="00DD2B16" w:rsidRPr="00F346AE" w:rsidRDefault="00DD2B16" w:rsidP="00DD2B16">
      <w:pPr>
        <w:pStyle w:val="ListParagraph"/>
        <w:spacing w:after="120" w:line="360" w:lineRule="auto"/>
        <w:ind w:left="0" w:firstLine="720"/>
        <w:jc w:val="both"/>
        <w:rPr>
          <w:sz w:val="28"/>
          <w:szCs w:val="28"/>
          <w:lang w:val="vi-VN"/>
        </w:rPr>
      </w:pPr>
      <w:r w:rsidRPr="00F346AE">
        <w:rPr>
          <w:i/>
          <w:sz w:val="28"/>
          <w:szCs w:val="28"/>
          <w:lang w:val="vi-VN"/>
        </w:rPr>
        <w:t>- Bài tập mở:</w:t>
      </w:r>
      <w:r w:rsidRPr="00F346AE">
        <w:rPr>
          <w:sz w:val="28"/>
          <w:szCs w:val="28"/>
          <w:lang w:val="vi-VN"/>
        </w:rPr>
        <w:t xml:space="preserve"> Là những bài tập mà không có lời giải cố định đối với cả giáo viên và học sinh (người ra đề và người làm bài); có nghĩa là kết quả bài tập là “mở”. Chẳng hạn giáo viên đưa ra một chủ đề, một vấn đề hoặc một tài liệu, học sinh cần tự bình luận, thảo luận về đề tài đó. Các đề bài bình luận văn học không yêu cầu học theo mẫu, học sinh tự trình bày ý kiến theo cách hiểu và lập luận của mình là các ví dụ điển hình về bài tập mở.</w:t>
      </w:r>
    </w:p>
    <w:p w:rsidR="00DD2B16" w:rsidRPr="00F346AE" w:rsidRDefault="00DD2B16" w:rsidP="00DD2B16">
      <w:pPr>
        <w:pStyle w:val="ListParagraph"/>
        <w:spacing w:after="120" w:line="360" w:lineRule="auto"/>
        <w:ind w:left="0" w:firstLine="720"/>
        <w:jc w:val="both"/>
        <w:rPr>
          <w:sz w:val="28"/>
          <w:szCs w:val="28"/>
          <w:lang w:val="vi-VN"/>
        </w:rPr>
      </w:pPr>
      <w:r w:rsidRPr="00F346AE">
        <w:rPr>
          <w:sz w:val="28"/>
          <w:szCs w:val="28"/>
          <w:lang w:val="vi-VN"/>
        </w:rPr>
        <w:t>Bài tập mở được đặc trưng bởi sự trả lời tự do của cá nhân và không có một lời giải cố định, cho phép các cách tiếp cận khác nhau và dành không gian cho sự tự quyết định của người học. Nó được sử dụng trong việc luyện tập hoặc kiểm tra năng lực vận dụng tri thức từ các lĩnh vực khác nhau để giải quyết các vấn đề. Tính độc lập và sáng tạo của học sinh được chú trọng trong việc làm dạng bài tập này. Tuy nhiên, bài tập mở cũng có những giới hạn như có thể khó khăn trong việc xây dựng các tiêu chí đánh giá khách quan, mất nhiều công sức hơn khi xây dựng và đánh giá, có thể không phù hợp với mọi nội dung dạy học. Trong việc đánh giá bài tập mở, chú trọng việc người làm bài biết lập luận thích hợp cho con đường giải quyết hay quan điểm của mình.</w:t>
      </w:r>
    </w:p>
    <w:p w:rsidR="00DD2B16" w:rsidRPr="00F346AE" w:rsidRDefault="00DD2B16" w:rsidP="00DD2B16">
      <w:pPr>
        <w:pStyle w:val="ListParagraph"/>
        <w:spacing w:after="120" w:line="360" w:lineRule="auto"/>
        <w:ind w:left="0" w:firstLine="720"/>
        <w:jc w:val="both"/>
        <w:rPr>
          <w:sz w:val="28"/>
          <w:szCs w:val="28"/>
          <w:lang w:val="vi-VN"/>
        </w:rPr>
      </w:pPr>
      <w:r w:rsidRPr="00F346AE">
        <w:rPr>
          <w:sz w:val="28"/>
          <w:szCs w:val="28"/>
          <w:lang w:val="vi-VN"/>
        </w:rPr>
        <w:t>Trong thực tiễn giáo dục Trung học hiện nay, các bài tập mở gắn với thực tiễn còn ít được quan tâm. Tuy nhiên, bài tập mở là hình thức bài tập có ý nghĩa quan trọng trong việc phát triển năng lực học sinh. Trong dạy học và kiểm tra đánh giá giai đoạn tới, giáo viên cần kết hợp một cách thích hợp các loại bài tập để đảm bảo giúp học sinh nắm vững kiến thức, kỹ năng cơ bản và năng lực vận dụng trong các tình huống phức hợp gắn với thực tiễn.</w:t>
      </w:r>
    </w:p>
    <w:p w:rsidR="00DD2B16" w:rsidRPr="009D23E9" w:rsidRDefault="009D23E9" w:rsidP="009D23E9">
      <w:pPr>
        <w:spacing w:after="0" w:line="360" w:lineRule="auto"/>
        <w:jc w:val="both"/>
        <w:rPr>
          <w:b/>
          <w:color w:val="000000"/>
          <w:sz w:val="28"/>
          <w:szCs w:val="28"/>
          <w:lang w:val="nl-NL"/>
        </w:rPr>
      </w:pPr>
      <w:r>
        <w:rPr>
          <w:b/>
          <w:color w:val="000000"/>
          <w:sz w:val="28"/>
          <w:szCs w:val="28"/>
          <w:lang w:val="nl-NL"/>
        </w:rPr>
        <w:t xml:space="preserve">3. </w:t>
      </w:r>
      <w:r w:rsidR="00DD2B16" w:rsidRPr="009D23E9">
        <w:rPr>
          <w:b/>
          <w:color w:val="000000"/>
          <w:sz w:val="28"/>
          <w:szCs w:val="28"/>
          <w:lang w:val="nl-NL"/>
        </w:rPr>
        <w:t xml:space="preserve">Thực trạng của vấn đề </w:t>
      </w:r>
    </w:p>
    <w:p w:rsidR="00DD2B16" w:rsidRPr="00F346AE" w:rsidRDefault="00DD2B16" w:rsidP="00DD2B16">
      <w:pPr>
        <w:shd w:val="clear" w:color="auto" w:fill="FFFFFF"/>
        <w:spacing w:after="0" w:line="360" w:lineRule="auto"/>
        <w:ind w:firstLine="360"/>
        <w:jc w:val="both"/>
        <w:rPr>
          <w:color w:val="000000"/>
          <w:sz w:val="28"/>
          <w:szCs w:val="28"/>
        </w:rPr>
      </w:pPr>
      <w:r w:rsidRPr="00F346AE">
        <w:rPr>
          <w:color w:val="000000"/>
          <w:sz w:val="28"/>
          <w:szCs w:val="28"/>
        </w:rPr>
        <w:tab/>
        <w:t xml:space="preserve">Một trong những vấn đề quan trọng trong đổi mới phương pháp dạy học </w:t>
      </w:r>
    </w:p>
    <w:p w:rsidR="00DD2B16" w:rsidRPr="00F346AE" w:rsidRDefault="00DD2B16" w:rsidP="00DD2B16">
      <w:pPr>
        <w:shd w:val="clear" w:color="auto" w:fill="FFFFFF"/>
        <w:spacing w:after="0" w:line="360" w:lineRule="auto"/>
        <w:jc w:val="both"/>
        <w:rPr>
          <w:color w:val="000000"/>
          <w:sz w:val="28"/>
          <w:szCs w:val="28"/>
        </w:rPr>
      </w:pPr>
      <w:r w:rsidRPr="00F346AE">
        <w:rPr>
          <w:color w:val="000000"/>
          <w:sz w:val="28"/>
          <w:szCs w:val="28"/>
        </w:rPr>
        <w:lastRenderedPageBreak/>
        <w:t>Hoá học là giáo viên phải sử dụng BTHH theo hướng dạy học tích cực làm cho thực tiễn dạy</w:t>
      </w:r>
      <w:r w:rsidR="0027355F">
        <w:rPr>
          <w:color w:val="000000"/>
          <w:sz w:val="28"/>
          <w:szCs w:val="28"/>
        </w:rPr>
        <w:t xml:space="preserve"> </w:t>
      </w:r>
      <w:r w:rsidRPr="00F346AE">
        <w:rPr>
          <w:color w:val="000000"/>
          <w:sz w:val="28"/>
          <w:szCs w:val="28"/>
        </w:rPr>
        <w:t xml:space="preserve">- học trở nên sinh động, thiết thực hơn và phát huy được sự chủ động, sáng tạo của giáo viên, đồng thời phát huy được tính tích cực, chủ động chiếm lĩnh kiến thức của học sinh. Tuy nhiên việc sử dụng bài tập trong giảng dạy như thế nào còn phụ thuộc vào năng lực, trình độ, tay nghề của giáo viên và khả năng học tập của học sinh. Trong các trường THCS giáo viên Hóa học đã sử dụng bài tập trong các giờ dạy của mình và thực trạng còn một số vấn đề sau: </w:t>
      </w:r>
    </w:p>
    <w:p w:rsidR="00DD2B16" w:rsidRPr="00F346AE" w:rsidRDefault="00DD2B16" w:rsidP="00DD2B16">
      <w:pPr>
        <w:shd w:val="clear" w:color="auto" w:fill="FFFFFF"/>
        <w:spacing w:after="0" w:line="360" w:lineRule="auto"/>
        <w:ind w:firstLine="360"/>
        <w:jc w:val="both"/>
        <w:rPr>
          <w:color w:val="000000"/>
          <w:sz w:val="28"/>
          <w:szCs w:val="28"/>
        </w:rPr>
      </w:pPr>
      <w:r w:rsidRPr="00F346AE">
        <w:rPr>
          <w:color w:val="000000"/>
          <w:sz w:val="28"/>
          <w:szCs w:val="28"/>
        </w:rPr>
        <w:t xml:space="preserve">- Với giáo viên: </w:t>
      </w:r>
    </w:p>
    <w:p w:rsidR="00DD2B16" w:rsidRPr="00F346AE" w:rsidRDefault="00DD2B16" w:rsidP="00DD2B16">
      <w:pPr>
        <w:shd w:val="clear" w:color="auto" w:fill="FFFFFF"/>
        <w:spacing w:after="0" w:line="360" w:lineRule="auto"/>
        <w:ind w:firstLine="360"/>
        <w:jc w:val="both"/>
        <w:rPr>
          <w:color w:val="000000"/>
          <w:sz w:val="28"/>
          <w:szCs w:val="28"/>
        </w:rPr>
      </w:pPr>
      <w:r w:rsidRPr="00F346AE">
        <w:rPr>
          <w:color w:val="000000"/>
          <w:sz w:val="28"/>
          <w:szCs w:val="28"/>
        </w:rPr>
        <w:t xml:space="preserve">  + Việc xác định mục đích cần đạt cho bài tập nhiều khi chỉ dừng lại ở bản thân lời giải của bài tập mà chưa có mục tiêu nhận thức, phát triển tư duy cho học sinh.</w:t>
      </w:r>
    </w:p>
    <w:p w:rsidR="00DD2B16" w:rsidRPr="00F346AE" w:rsidRDefault="00DD2B16" w:rsidP="00DD2B16">
      <w:pPr>
        <w:widowControl w:val="0"/>
        <w:tabs>
          <w:tab w:val="left" w:pos="540"/>
        </w:tabs>
        <w:spacing w:after="0" w:line="360" w:lineRule="auto"/>
        <w:jc w:val="both"/>
        <w:rPr>
          <w:color w:val="000000"/>
          <w:sz w:val="28"/>
          <w:szCs w:val="28"/>
        </w:rPr>
      </w:pPr>
      <w:r w:rsidRPr="00F346AE">
        <w:rPr>
          <w:sz w:val="28"/>
          <w:szCs w:val="28"/>
          <w:lang w:val="vi-VN"/>
        </w:rPr>
        <w:tab/>
      </w:r>
      <w:r w:rsidRPr="00F346AE">
        <w:rPr>
          <w:sz w:val="28"/>
          <w:szCs w:val="28"/>
        </w:rPr>
        <w:t xml:space="preserve">+ </w:t>
      </w:r>
      <w:r w:rsidRPr="00F346AE">
        <w:rPr>
          <w:sz w:val="28"/>
          <w:szCs w:val="28"/>
          <w:lang w:val="vi-VN"/>
        </w:rPr>
        <w:t xml:space="preserve">Đa số GV chỉ chú trọng đến các bài tập tính toán, rèn luyện cho HS làm các bài </w:t>
      </w:r>
      <w:r w:rsidRPr="00F346AE">
        <w:rPr>
          <w:sz w:val="28"/>
          <w:szCs w:val="28"/>
        </w:rPr>
        <w:t>kiểm tra</w:t>
      </w:r>
      <w:r w:rsidRPr="00F346AE">
        <w:rPr>
          <w:sz w:val="28"/>
          <w:szCs w:val="28"/>
          <w:lang w:val="vi-VN"/>
        </w:rPr>
        <w:t xml:space="preserve"> đối phó với bài </w:t>
      </w:r>
      <w:r w:rsidRPr="00F346AE">
        <w:rPr>
          <w:sz w:val="28"/>
          <w:szCs w:val="28"/>
        </w:rPr>
        <w:t>kiểm tra thường xuyên và định kì</w:t>
      </w:r>
      <w:r w:rsidRPr="00F346AE">
        <w:rPr>
          <w:sz w:val="28"/>
          <w:szCs w:val="28"/>
          <w:lang w:val="vi-VN"/>
        </w:rPr>
        <w:t xml:space="preserve">, rất ít khi kiểm tra HS trong việc thực hành thí nghiệm, kiểm tra kiến thức thực tế cuộc sống. </w:t>
      </w:r>
    </w:p>
    <w:p w:rsidR="00DD2B16" w:rsidRPr="00F346AE" w:rsidRDefault="00DD2B16" w:rsidP="00DD2B16">
      <w:pPr>
        <w:shd w:val="clear" w:color="auto" w:fill="FFFFFF"/>
        <w:spacing w:after="0" w:line="360" w:lineRule="auto"/>
        <w:ind w:firstLine="360"/>
        <w:jc w:val="both"/>
        <w:rPr>
          <w:color w:val="000000"/>
          <w:sz w:val="28"/>
          <w:szCs w:val="28"/>
        </w:rPr>
      </w:pPr>
      <w:r w:rsidRPr="00F346AE">
        <w:rPr>
          <w:color w:val="000000"/>
          <w:sz w:val="28"/>
          <w:szCs w:val="28"/>
        </w:rPr>
        <w:t xml:space="preserve"> + Chưa chú trọng khuyến khích học sinh tìm lời giải thông minh sáng tạo cho bài tập mà bằng lòng với một cách giải đã biết.</w:t>
      </w:r>
    </w:p>
    <w:p w:rsidR="00DD2B16" w:rsidRPr="00F346AE" w:rsidRDefault="00DD2B16" w:rsidP="00DD2B16">
      <w:pPr>
        <w:shd w:val="clear" w:color="auto" w:fill="FFFFFF"/>
        <w:spacing w:after="0" w:line="360" w:lineRule="auto"/>
        <w:ind w:firstLine="360"/>
        <w:jc w:val="both"/>
        <w:rPr>
          <w:sz w:val="28"/>
          <w:szCs w:val="28"/>
        </w:rPr>
      </w:pPr>
      <w:r w:rsidRPr="00F346AE">
        <w:rPr>
          <w:sz w:val="28"/>
          <w:szCs w:val="28"/>
        </w:rPr>
        <w:t xml:space="preserve"> + Phần lớn giáo viên sử dụng bài tập sẵn có trong SGK, SBT. Việc sử dụng bài tập trên internet, tìm tòi xây dựng bài tập mới và xây dựng thành hệ thống bài tập thì ít có giáo viên thực hiện.</w:t>
      </w:r>
    </w:p>
    <w:p w:rsidR="00DD2B16" w:rsidRPr="00F346AE" w:rsidRDefault="00DD2B16" w:rsidP="00DD2B16">
      <w:pPr>
        <w:shd w:val="clear" w:color="auto" w:fill="FFFFFF"/>
        <w:spacing w:after="0" w:line="360" w:lineRule="auto"/>
        <w:jc w:val="both"/>
        <w:rPr>
          <w:sz w:val="28"/>
          <w:szCs w:val="28"/>
        </w:rPr>
      </w:pPr>
      <w:r w:rsidRPr="00F346AE">
        <w:rPr>
          <w:sz w:val="28"/>
          <w:szCs w:val="28"/>
        </w:rPr>
        <w:t xml:space="preserve">- Với học sinh: </w:t>
      </w:r>
    </w:p>
    <w:p w:rsidR="00DD2B16" w:rsidRPr="00F346AE" w:rsidRDefault="00DD2B16" w:rsidP="00DD2B16">
      <w:pPr>
        <w:shd w:val="clear" w:color="auto" w:fill="FFFFFF"/>
        <w:spacing w:after="0" w:line="360" w:lineRule="auto"/>
        <w:ind w:firstLine="720"/>
        <w:jc w:val="both"/>
        <w:rPr>
          <w:sz w:val="28"/>
          <w:szCs w:val="28"/>
        </w:rPr>
      </w:pPr>
      <w:r w:rsidRPr="00F346AE">
        <w:rPr>
          <w:sz w:val="28"/>
          <w:szCs w:val="28"/>
        </w:rPr>
        <w:t>+ Gặp nhiều khó khăn trong quá trình tìm kiếm bài tập hoá học.</w:t>
      </w:r>
    </w:p>
    <w:p w:rsidR="00DD2B16" w:rsidRPr="00F346AE" w:rsidRDefault="00DD2B16" w:rsidP="00DD2B16">
      <w:pPr>
        <w:shd w:val="clear" w:color="auto" w:fill="FFFFFF"/>
        <w:spacing w:after="0" w:line="360" w:lineRule="auto"/>
        <w:ind w:firstLine="720"/>
        <w:jc w:val="both"/>
        <w:rPr>
          <w:sz w:val="28"/>
          <w:szCs w:val="28"/>
        </w:rPr>
      </w:pPr>
      <w:r w:rsidRPr="00F346AE">
        <w:rPr>
          <w:sz w:val="28"/>
          <w:szCs w:val="28"/>
        </w:rPr>
        <w:t>+ Học sinh vẫn còn bị động, chưa thực sự có hứng thú với việc tìm tòi nâng cao kỹ năng tư duy trong giải BTHH và kiến thức chung của môn Hoá học.</w:t>
      </w:r>
    </w:p>
    <w:p w:rsidR="00DD2B16" w:rsidRPr="00F346AE" w:rsidRDefault="00DD2B16" w:rsidP="00DD2B16">
      <w:pPr>
        <w:shd w:val="clear" w:color="auto" w:fill="FFFFFF"/>
        <w:spacing w:after="0" w:line="360" w:lineRule="auto"/>
        <w:ind w:firstLine="720"/>
        <w:jc w:val="both"/>
        <w:rPr>
          <w:sz w:val="28"/>
          <w:szCs w:val="28"/>
        </w:rPr>
      </w:pPr>
      <w:r w:rsidRPr="00F346AE">
        <w:rPr>
          <w:sz w:val="28"/>
          <w:szCs w:val="28"/>
        </w:rPr>
        <w:t xml:space="preserve">+ Học sinh còn phụ thuộc nhiều vào thầy (Cô), thời gian tự học ít, chủ yếu là đón nhận và nắm chắc kiến thức lý thuyết hơn là vận dụng tư duy để giải quyết bài tập. </w:t>
      </w:r>
    </w:p>
    <w:p w:rsidR="00DD2B16" w:rsidRPr="00F346AE" w:rsidRDefault="00DD2B16" w:rsidP="00DD2B16">
      <w:pPr>
        <w:spacing w:after="0" w:line="360" w:lineRule="auto"/>
        <w:jc w:val="both"/>
        <w:rPr>
          <w:b/>
          <w:color w:val="000000"/>
          <w:sz w:val="28"/>
          <w:szCs w:val="28"/>
          <w:lang w:val="nl-NL"/>
        </w:rPr>
      </w:pPr>
      <w:r w:rsidRPr="00F346AE">
        <w:rPr>
          <w:b/>
          <w:color w:val="000000"/>
          <w:sz w:val="28"/>
          <w:szCs w:val="28"/>
          <w:lang w:val="nl-NL"/>
        </w:rPr>
        <w:t>4. Các giải pháp thực hiện</w:t>
      </w:r>
    </w:p>
    <w:p w:rsidR="00DD2B16" w:rsidRPr="00F346AE" w:rsidRDefault="00DD2B16" w:rsidP="00DD2B16">
      <w:pPr>
        <w:spacing w:after="0" w:line="360" w:lineRule="auto"/>
        <w:jc w:val="both"/>
        <w:rPr>
          <w:b/>
          <w:color w:val="000000"/>
          <w:sz w:val="28"/>
          <w:szCs w:val="28"/>
          <w:lang w:val="nl-NL"/>
        </w:rPr>
      </w:pPr>
      <w:r w:rsidRPr="00F346AE">
        <w:rPr>
          <w:b/>
          <w:sz w:val="28"/>
          <w:szCs w:val="28"/>
          <w:lang w:val="nl-NL"/>
        </w:rPr>
        <w:t xml:space="preserve">4.1. </w:t>
      </w:r>
      <w:r w:rsidRPr="00F346AE">
        <w:rPr>
          <w:b/>
          <w:sz w:val="28"/>
          <w:szCs w:val="28"/>
        </w:rPr>
        <w:t>Những chú ý khi sử dụng bài tập Hoá học trong dạy học.</w:t>
      </w:r>
    </w:p>
    <w:p w:rsidR="00DD2B16" w:rsidRPr="00F346AE" w:rsidRDefault="00DD2B16" w:rsidP="00DD2B16">
      <w:pPr>
        <w:spacing w:line="360" w:lineRule="auto"/>
        <w:ind w:firstLine="720"/>
        <w:jc w:val="both"/>
        <w:rPr>
          <w:b/>
          <w:sz w:val="28"/>
          <w:szCs w:val="28"/>
          <w:lang w:val="vi-VN"/>
        </w:rPr>
      </w:pPr>
      <w:r w:rsidRPr="00F346AE">
        <w:rPr>
          <w:color w:val="000000"/>
          <w:sz w:val="28"/>
          <w:szCs w:val="28"/>
          <w:lang w:val="nl-NL"/>
        </w:rPr>
        <w:t>Khi sử dụng BTHH để dạy học</w:t>
      </w:r>
      <w:r w:rsidRPr="00F346AE">
        <w:rPr>
          <w:b/>
          <w:color w:val="000000"/>
          <w:sz w:val="28"/>
          <w:szCs w:val="28"/>
          <w:lang w:val="nl-NL"/>
        </w:rPr>
        <w:t xml:space="preserve"> </w:t>
      </w:r>
      <w:r w:rsidRPr="00F346AE">
        <w:rPr>
          <w:sz w:val="28"/>
          <w:szCs w:val="28"/>
          <w:lang w:val="vi-VN"/>
        </w:rPr>
        <w:t xml:space="preserve">làm thế nào để bài tập phát huy tính tích cực sáng tạo, kích thích tư duy mà không nằm ngoài tầm hiểu biết của học sinh? </w:t>
      </w:r>
      <w:r w:rsidRPr="00F346AE">
        <w:rPr>
          <w:sz w:val="28"/>
          <w:szCs w:val="28"/>
          <w:lang w:val="vi-VN"/>
        </w:rPr>
        <w:lastRenderedPageBreak/>
        <w:t>Vấn đề đặt ra là người giáo viên phải có kỹ năng sử dụng các phương pháp dạy học đặc biệt khi sử dụng bài tập cần chú ý :</w:t>
      </w:r>
    </w:p>
    <w:p w:rsidR="00DD2B16" w:rsidRPr="00F346AE" w:rsidRDefault="00DD2B16" w:rsidP="00DD2B16">
      <w:pPr>
        <w:spacing w:after="0" w:line="360" w:lineRule="auto"/>
        <w:jc w:val="both"/>
        <w:rPr>
          <w:sz w:val="28"/>
          <w:szCs w:val="28"/>
        </w:rPr>
      </w:pPr>
      <w:r w:rsidRPr="00F346AE">
        <w:rPr>
          <w:color w:val="000000"/>
          <w:sz w:val="28"/>
          <w:szCs w:val="28"/>
          <w:lang w:val="nl-NL"/>
        </w:rPr>
        <w:t xml:space="preserve"> </w:t>
      </w:r>
      <w:r w:rsidRPr="00F346AE">
        <w:rPr>
          <w:color w:val="000000"/>
          <w:sz w:val="28"/>
          <w:szCs w:val="28"/>
          <w:lang w:val="nl-NL"/>
        </w:rPr>
        <w:tab/>
      </w:r>
      <w:r w:rsidRPr="00F346AE">
        <w:rPr>
          <w:sz w:val="28"/>
          <w:szCs w:val="28"/>
        </w:rPr>
        <w:t>- Xác định rõ mục đích của từng bài tập, mục đích của tiết bài tập. Kiến thức cơ bản nào được áp dụng trong bài? Kiến thức nào sẽ mở rộng thêm? Cần rèn luyện kỹ năng giải bài tập nào?</w:t>
      </w:r>
    </w:p>
    <w:p w:rsidR="00DD2B16" w:rsidRPr="00F346AE" w:rsidRDefault="00DD2B16" w:rsidP="00F80255">
      <w:pPr>
        <w:spacing w:after="0" w:line="360" w:lineRule="auto"/>
        <w:ind w:firstLine="720"/>
        <w:jc w:val="both"/>
        <w:rPr>
          <w:sz w:val="28"/>
          <w:szCs w:val="28"/>
        </w:rPr>
      </w:pPr>
      <w:r w:rsidRPr="00F346AE">
        <w:rPr>
          <w:sz w:val="28"/>
          <w:szCs w:val="28"/>
        </w:rPr>
        <w:t>- Nội dung kiến thức phải nằm trong chương trình, vừa sức với trình độ học sinh.</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xml:space="preserve">- Chọn chữa các bài tập tiêu biểu, điển hình. Tránh trùng lặp về kiến thức cũng như các dạng bài tập. Chú ý các bài: </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ab/>
        <w:t>+ Có trọng tâm kiến thức cần khắc sâu.</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ab/>
        <w:t>+ Có phương pháp giải mới.</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ab/>
        <w:t xml:space="preserve">+ Dạng bài quan trọng phổ biến, hay thi. </w:t>
      </w:r>
    </w:p>
    <w:p w:rsidR="00DD2B16" w:rsidRPr="00F346AE" w:rsidRDefault="00DD2B16" w:rsidP="00DD2B16">
      <w:pPr>
        <w:spacing w:after="0" w:line="360" w:lineRule="auto"/>
        <w:ind w:firstLine="720"/>
        <w:jc w:val="both"/>
        <w:rPr>
          <w:sz w:val="28"/>
          <w:szCs w:val="28"/>
        </w:rPr>
      </w:pPr>
      <w:r w:rsidRPr="00F346AE">
        <w:rPr>
          <w:sz w:val="28"/>
          <w:szCs w:val="28"/>
        </w:rPr>
        <w:t>- Các dữ kiện cho trước và kết quả tính toán phải phù hợp thực tế. Giáo viên cần giải trước bằng nhiều cách khác nhau (nếu có thể), dự kiến trước những sai lầm học sinh hay mắc phải.</w:t>
      </w:r>
    </w:p>
    <w:p w:rsidR="00DD2B16" w:rsidRPr="00F346AE" w:rsidRDefault="00DD2B16" w:rsidP="00DD2B16">
      <w:pPr>
        <w:spacing w:after="0" w:line="360" w:lineRule="auto"/>
        <w:ind w:left="720"/>
        <w:jc w:val="both"/>
        <w:rPr>
          <w:sz w:val="28"/>
          <w:szCs w:val="28"/>
        </w:rPr>
      </w:pPr>
      <w:r w:rsidRPr="00F346AE">
        <w:rPr>
          <w:sz w:val="28"/>
          <w:szCs w:val="28"/>
        </w:rPr>
        <w:t>- Cần đảm bảo sự cân đối giữa thời gian học lý thuyết và làm bài tập.</w:t>
      </w:r>
    </w:p>
    <w:p w:rsidR="00DD2B16" w:rsidRPr="00F346AE" w:rsidRDefault="00DD2B16" w:rsidP="00DD2B16">
      <w:pPr>
        <w:spacing w:after="0" w:line="360" w:lineRule="auto"/>
        <w:ind w:firstLine="360"/>
        <w:jc w:val="both"/>
        <w:rPr>
          <w:sz w:val="28"/>
          <w:szCs w:val="28"/>
        </w:rPr>
      </w:pPr>
      <w:r w:rsidRPr="00F346AE">
        <w:rPr>
          <w:sz w:val="28"/>
          <w:szCs w:val="28"/>
        </w:rPr>
        <w:t xml:space="preserve">     - Phải chú ý đến yêu cầu cần đạt được để từng bước nâng cao khả năng giải bài tập của cả lớp.</w:t>
      </w:r>
    </w:p>
    <w:p w:rsidR="00DD2B16" w:rsidRPr="00F346AE" w:rsidRDefault="00DD2B16" w:rsidP="00DD2B16">
      <w:pPr>
        <w:spacing w:after="0" w:line="360" w:lineRule="auto"/>
        <w:ind w:firstLine="360"/>
        <w:jc w:val="both"/>
        <w:rPr>
          <w:sz w:val="28"/>
          <w:szCs w:val="28"/>
        </w:rPr>
      </w:pPr>
      <w:r w:rsidRPr="00F346AE">
        <w:rPr>
          <w:sz w:val="28"/>
          <w:szCs w:val="28"/>
        </w:rPr>
        <w:t xml:space="preserve">   - Bài tập phải đủ các dạng từ dễ đến khó để quá trình tư duy được liên tục.</w:t>
      </w:r>
    </w:p>
    <w:p w:rsidR="00DD2B16" w:rsidRPr="00F346AE" w:rsidRDefault="00DD2B16" w:rsidP="00DD2B16">
      <w:pPr>
        <w:spacing w:after="0" w:line="360" w:lineRule="auto"/>
        <w:ind w:firstLine="360"/>
        <w:jc w:val="both"/>
        <w:rPr>
          <w:sz w:val="28"/>
          <w:szCs w:val="28"/>
        </w:rPr>
      </w:pPr>
      <w:r w:rsidRPr="00F346AE">
        <w:rPr>
          <w:sz w:val="28"/>
          <w:szCs w:val="28"/>
        </w:rPr>
        <w:t xml:space="preserve">   - Khi gọi học sinh lên bảng cần hướng dẫn học sinh phân tích dữ kiện đề bài, giúp các em suy luận hướng giải. Cần phát hiện nhanh chóng những lỗ hổng kiến thức, những sai sót của học sinh để kịp thời sửa chữa. Không nên có sự thiên vị các em khá, giỏi, giễu cợt học sinh yếu. </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Những bài đơn giản, ngắn có thể gọi bất cứ HS nào nhưng nên ưu tiên HS trung bình, yếu.</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Những bài khó, dài nên chọn những HS khá, giỏi.</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Nếu HS có hướng giải sai nên dừng lại ngay.</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Dùng phấn màu làm bật các chi tiết cần chú ý.</w:t>
      </w:r>
    </w:p>
    <w:p w:rsidR="00DD2B16" w:rsidRPr="00F346AE" w:rsidRDefault="00DD2B16" w:rsidP="00DD2B16">
      <w:pPr>
        <w:spacing w:after="0" w:line="360" w:lineRule="auto"/>
        <w:ind w:firstLine="720"/>
        <w:jc w:val="both"/>
        <w:rPr>
          <w:color w:val="000000"/>
          <w:sz w:val="28"/>
          <w:szCs w:val="28"/>
          <w:lang w:val="nl-NL"/>
        </w:rPr>
      </w:pPr>
      <w:r w:rsidRPr="00F346AE">
        <w:rPr>
          <w:color w:val="000000"/>
          <w:sz w:val="28"/>
          <w:szCs w:val="28"/>
          <w:lang w:val="nl-NL"/>
        </w:rPr>
        <w:t xml:space="preserve">- Tiết kiệm thời gian: Đề bài có thể photo phát cho HS hoặc có thể chuẩn </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lastRenderedPageBreak/>
        <w:t>bị sẵn để chiếu bằng máy chiếu. Tận dụng các bài tập trong SGK, SBT.</w:t>
      </w:r>
    </w:p>
    <w:p w:rsidR="00DD2B16" w:rsidRPr="00F346AE" w:rsidRDefault="00DD2B16" w:rsidP="00DD2B16">
      <w:pPr>
        <w:spacing w:after="0" w:line="360" w:lineRule="auto"/>
        <w:jc w:val="both"/>
        <w:rPr>
          <w:b/>
          <w:i/>
          <w:color w:val="000000"/>
          <w:sz w:val="28"/>
          <w:szCs w:val="28"/>
          <w:lang w:val="nl-NL"/>
        </w:rPr>
      </w:pPr>
      <w:r w:rsidRPr="00F346AE">
        <w:rPr>
          <w:b/>
          <w:i/>
          <w:color w:val="000000"/>
          <w:sz w:val="28"/>
          <w:szCs w:val="28"/>
          <w:lang w:val="nl-NL"/>
        </w:rPr>
        <w:t>* Các bước giải một bài toán hoá học trên lớp.</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 Bước 1: Tóm tắt đề bài một cách ngắn gọn trên bảng.</w:t>
      </w:r>
    </w:p>
    <w:p w:rsidR="00DD2B16" w:rsidRPr="00F346AE" w:rsidRDefault="00DD2B16" w:rsidP="00DD2B16">
      <w:pPr>
        <w:spacing w:after="0" w:line="360" w:lineRule="auto"/>
        <w:jc w:val="both"/>
        <w:rPr>
          <w:b/>
          <w:color w:val="000000"/>
          <w:sz w:val="28"/>
          <w:szCs w:val="28"/>
          <w:lang w:val="nl-NL"/>
        </w:rPr>
      </w:pPr>
      <w:r w:rsidRPr="00F346AE">
        <w:rPr>
          <w:color w:val="000000"/>
          <w:sz w:val="28"/>
          <w:szCs w:val="28"/>
          <w:lang w:val="nl-NL"/>
        </w:rPr>
        <w:t>- Bước 2: Xử lí các số liệu dạng thô thành dạng cơ bản.</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 Bước 3: Viết các phương trình phản ứng xảy ra (nếu có)</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 Bước 4: Gợi ý và hướng dẫn HS suy nghĩ tìm lời giải.</w:t>
      </w:r>
    </w:p>
    <w:p w:rsidR="00DD2B16" w:rsidRPr="00F346AE" w:rsidRDefault="00DD2B16" w:rsidP="00DD2B16">
      <w:pPr>
        <w:spacing w:after="0" w:line="360" w:lineRule="auto"/>
        <w:jc w:val="both"/>
        <w:rPr>
          <w:color w:val="000000"/>
          <w:sz w:val="28"/>
          <w:szCs w:val="28"/>
          <w:lang w:val="nl-NL"/>
        </w:rPr>
      </w:pPr>
      <w:r w:rsidRPr="00F346AE">
        <w:rPr>
          <w:color w:val="000000"/>
          <w:sz w:val="28"/>
          <w:szCs w:val="28"/>
          <w:lang w:val="nl-NL"/>
        </w:rPr>
        <w:t>- Bước 5: Tóm tắt hệ thống các vấn đề cần thiết, quan trọng, rút ra từ bài tập (về kiến thức, kĩ năng, phương pháp).</w:t>
      </w:r>
    </w:p>
    <w:p w:rsidR="00DD2B16" w:rsidRPr="00F346AE" w:rsidRDefault="00DD2B16" w:rsidP="00DD2B16">
      <w:pPr>
        <w:spacing w:after="0" w:line="360" w:lineRule="auto"/>
        <w:jc w:val="both"/>
        <w:rPr>
          <w:b/>
          <w:color w:val="000000"/>
          <w:sz w:val="28"/>
          <w:szCs w:val="28"/>
          <w:lang w:val="nl-NL"/>
        </w:rPr>
      </w:pPr>
      <w:r w:rsidRPr="00F346AE">
        <w:rPr>
          <w:b/>
          <w:color w:val="000000"/>
          <w:sz w:val="28"/>
          <w:szCs w:val="28"/>
          <w:lang w:val="nl-NL"/>
        </w:rPr>
        <w:t>4.2. S</w:t>
      </w:r>
      <w:r w:rsidRPr="00F346AE">
        <w:rPr>
          <w:b/>
          <w:sz w:val="28"/>
          <w:szCs w:val="28"/>
        </w:rPr>
        <w:t xml:space="preserve">ử dụng </w:t>
      </w:r>
      <w:r w:rsidRPr="00F346AE">
        <w:rPr>
          <w:b/>
          <w:color w:val="000000"/>
          <w:sz w:val="28"/>
          <w:szCs w:val="28"/>
        </w:rPr>
        <w:t>bài tập Hoá học theo hướng tích cực.</w:t>
      </w:r>
    </w:p>
    <w:p w:rsidR="00DD2B16" w:rsidRPr="00F346AE" w:rsidRDefault="00DD2B16" w:rsidP="00DD2B16">
      <w:pPr>
        <w:pStyle w:val="5sonlanphoto"/>
        <w:spacing w:line="360" w:lineRule="auto"/>
        <w:ind w:firstLine="0"/>
        <w:rPr>
          <w:b/>
          <w:sz w:val="28"/>
          <w:szCs w:val="28"/>
        </w:rPr>
      </w:pPr>
      <w:r w:rsidRPr="00F346AE">
        <w:rPr>
          <w:b/>
          <w:sz w:val="28"/>
          <w:szCs w:val="28"/>
          <w:lang w:val="en-US"/>
        </w:rPr>
        <w:t>4.2.1</w:t>
      </w:r>
      <w:r w:rsidRPr="00F346AE">
        <w:rPr>
          <w:b/>
          <w:sz w:val="28"/>
          <w:szCs w:val="28"/>
        </w:rPr>
        <w:t>. Sử dụng bài tập hoá học để hình thành khái niệm hoá học</w:t>
      </w:r>
    </w:p>
    <w:p w:rsidR="00DD2B16" w:rsidRPr="00F346AE" w:rsidRDefault="00DD2B16" w:rsidP="00DD2B16">
      <w:pPr>
        <w:spacing w:after="0" w:line="360" w:lineRule="auto"/>
        <w:ind w:firstLine="720"/>
        <w:jc w:val="both"/>
        <w:rPr>
          <w:color w:val="000000"/>
          <w:sz w:val="28"/>
          <w:szCs w:val="28"/>
          <w:lang w:val="vi-VN"/>
        </w:rPr>
      </w:pPr>
      <w:r w:rsidRPr="00F346AE">
        <w:rPr>
          <w:color w:val="000000"/>
          <w:sz w:val="28"/>
          <w:szCs w:val="28"/>
          <w:lang w:val="vi-VN"/>
        </w:rPr>
        <w:t xml:space="preserve">Ngoài việc dùng bài tập hoá học để củng cố kiến thức, rèn luyện kỹ năng </w:t>
      </w:r>
      <w:r w:rsidR="0063296C">
        <w:rPr>
          <w:color w:val="000000"/>
          <w:sz w:val="28"/>
          <w:szCs w:val="28"/>
        </w:rPr>
        <w:t>H</w:t>
      </w:r>
      <w:r w:rsidRPr="00F346AE">
        <w:rPr>
          <w:color w:val="000000"/>
          <w:sz w:val="28"/>
          <w:szCs w:val="28"/>
          <w:lang w:val="vi-VN"/>
        </w:rPr>
        <w:t>oá học cho HS, GV có thể dùng bài tập để tổ chức, điều khiển quá trình nhận thức của HS, hình thành khái niệm mới. Trong bài dạy hình thành khái niệm HS phải tiếp thu, lĩnh hội kiến thức mới mà HS chưa biết hoặc chưa biết chính xác rõ ràng. GV có thể xây dựng, lựa chọn hệ thống bài tập phù hợp để giúp HS hình thành khái niệm mới một cách vững chắc.</w:t>
      </w:r>
    </w:p>
    <w:p w:rsidR="00DD2B16" w:rsidRPr="00F346AE" w:rsidRDefault="00DD2B16" w:rsidP="00DD2B16">
      <w:pPr>
        <w:spacing w:after="0" w:line="360" w:lineRule="auto"/>
        <w:ind w:firstLine="720"/>
        <w:jc w:val="both"/>
        <w:rPr>
          <w:color w:val="000000"/>
          <w:sz w:val="28"/>
          <w:szCs w:val="28"/>
          <w:lang w:val="nb-NO"/>
        </w:rPr>
      </w:pPr>
      <w:r w:rsidRPr="00F346AE">
        <w:rPr>
          <w:b/>
          <w:i/>
          <w:color w:val="000000"/>
          <w:sz w:val="28"/>
          <w:szCs w:val="28"/>
          <w:lang w:val="nb-NO"/>
        </w:rPr>
        <w:t xml:space="preserve">Ví dụ 1: </w:t>
      </w:r>
      <w:r w:rsidRPr="00F346AE">
        <w:rPr>
          <w:color w:val="000000"/>
          <w:sz w:val="28"/>
          <w:szCs w:val="28"/>
          <w:lang w:val="nb-NO"/>
        </w:rPr>
        <w:t>Thông qua việc giải các bài tập, HS tự tìm ra được khái niệm a</w:t>
      </w:r>
      <w:r w:rsidR="0063296C">
        <w:rPr>
          <w:color w:val="000000"/>
          <w:sz w:val="28"/>
          <w:szCs w:val="28"/>
          <w:lang w:val="nb-NO"/>
        </w:rPr>
        <w:t>cid</w:t>
      </w:r>
    </w:p>
    <w:p w:rsidR="00DD2B16" w:rsidRDefault="00DD2B16" w:rsidP="00DD2B16">
      <w:pPr>
        <w:spacing w:after="0" w:line="360" w:lineRule="auto"/>
        <w:ind w:firstLine="720"/>
        <w:jc w:val="both"/>
        <w:rPr>
          <w:color w:val="000000"/>
          <w:sz w:val="28"/>
          <w:szCs w:val="28"/>
          <w:lang w:val="nb-NO"/>
        </w:rPr>
      </w:pPr>
      <w:r w:rsidRPr="00F346AE">
        <w:rPr>
          <w:color w:val="000000"/>
          <w:sz w:val="28"/>
          <w:szCs w:val="28"/>
          <w:lang w:val="nb-NO"/>
        </w:rPr>
        <w:t xml:space="preserve"> GV nêu 1 số câu hỏi và bài tập như sau:</w:t>
      </w:r>
    </w:p>
    <w:tbl>
      <w:tblPr>
        <w:tblW w:w="8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3"/>
        <w:gridCol w:w="2410"/>
        <w:gridCol w:w="2551"/>
        <w:gridCol w:w="2420"/>
      </w:tblGrid>
      <w:tr w:rsidR="0063296C" w:rsidRPr="00F346AE" w:rsidTr="0063296C">
        <w:trPr>
          <w:tblHeader/>
          <w:jc w:val="center"/>
        </w:trPr>
        <w:tc>
          <w:tcPr>
            <w:tcW w:w="1413" w:type="dxa"/>
            <w:vMerge w:val="restart"/>
            <w:vAlign w:val="center"/>
          </w:tcPr>
          <w:p w:rsidR="0063296C" w:rsidRPr="00675F4C" w:rsidRDefault="0063296C" w:rsidP="0063296C">
            <w:pPr>
              <w:spacing w:after="0" w:line="360" w:lineRule="auto"/>
              <w:jc w:val="center"/>
              <w:rPr>
                <w:b/>
                <w:sz w:val="28"/>
                <w:szCs w:val="28"/>
              </w:rPr>
            </w:pPr>
            <w:r w:rsidRPr="00675F4C">
              <w:rPr>
                <w:b/>
                <w:sz w:val="28"/>
                <w:szCs w:val="28"/>
              </w:rPr>
              <w:t xml:space="preserve">Công thức hóa học </w:t>
            </w:r>
          </w:p>
        </w:tc>
        <w:tc>
          <w:tcPr>
            <w:tcW w:w="2410" w:type="dxa"/>
            <w:vMerge w:val="restart"/>
            <w:vAlign w:val="center"/>
          </w:tcPr>
          <w:p w:rsidR="0063296C" w:rsidRPr="00675F4C" w:rsidRDefault="0063296C" w:rsidP="0063296C">
            <w:pPr>
              <w:spacing w:after="0" w:line="360" w:lineRule="auto"/>
              <w:jc w:val="center"/>
              <w:rPr>
                <w:b/>
                <w:sz w:val="28"/>
                <w:szCs w:val="28"/>
              </w:rPr>
            </w:pPr>
            <w:r w:rsidRPr="00675F4C">
              <w:rPr>
                <w:b/>
                <w:sz w:val="28"/>
                <w:szCs w:val="28"/>
              </w:rPr>
              <w:t>Tên acid</w:t>
            </w:r>
          </w:p>
        </w:tc>
        <w:tc>
          <w:tcPr>
            <w:tcW w:w="4971" w:type="dxa"/>
            <w:gridSpan w:val="2"/>
            <w:vAlign w:val="center"/>
          </w:tcPr>
          <w:p w:rsidR="0063296C" w:rsidRPr="00F346AE" w:rsidRDefault="0063296C" w:rsidP="0063296C">
            <w:pPr>
              <w:spacing w:after="0" w:line="360" w:lineRule="auto"/>
              <w:jc w:val="center"/>
              <w:rPr>
                <w:b/>
                <w:sz w:val="28"/>
                <w:szCs w:val="28"/>
              </w:rPr>
            </w:pPr>
            <w:r>
              <w:rPr>
                <w:b/>
                <w:sz w:val="28"/>
                <w:szCs w:val="28"/>
              </w:rPr>
              <w:t>Dạng tồn tại của acid trong dung dịch</w:t>
            </w:r>
          </w:p>
        </w:tc>
      </w:tr>
      <w:tr w:rsidR="0063296C" w:rsidRPr="00F346AE" w:rsidTr="0063296C">
        <w:trPr>
          <w:tblHeader/>
          <w:jc w:val="center"/>
        </w:trPr>
        <w:tc>
          <w:tcPr>
            <w:tcW w:w="1413" w:type="dxa"/>
            <w:vMerge/>
            <w:vAlign w:val="center"/>
          </w:tcPr>
          <w:p w:rsidR="0063296C" w:rsidRPr="0063296C" w:rsidRDefault="0063296C" w:rsidP="0063296C">
            <w:pPr>
              <w:spacing w:after="0" w:line="360" w:lineRule="auto"/>
              <w:jc w:val="center"/>
              <w:rPr>
                <w:sz w:val="28"/>
                <w:szCs w:val="28"/>
              </w:rPr>
            </w:pPr>
          </w:p>
        </w:tc>
        <w:tc>
          <w:tcPr>
            <w:tcW w:w="2410" w:type="dxa"/>
            <w:vMerge/>
            <w:vAlign w:val="center"/>
          </w:tcPr>
          <w:p w:rsidR="0063296C" w:rsidRPr="0063296C" w:rsidRDefault="0063296C" w:rsidP="0063296C">
            <w:pPr>
              <w:spacing w:after="0" w:line="360" w:lineRule="auto"/>
              <w:jc w:val="center"/>
              <w:rPr>
                <w:sz w:val="28"/>
                <w:szCs w:val="28"/>
              </w:rPr>
            </w:pPr>
          </w:p>
        </w:tc>
        <w:tc>
          <w:tcPr>
            <w:tcW w:w="2551" w:type="dxa"/>
            <w:vAlign w:val="center"/>
          </w:tcPr>
          <w:p w:rsidR="0063296C" w:rsidRPr="00F346AE" w:rsidRDefault="0063296C" w:rsidP="0063296C">
            <w:pPr>
              <w:spacing w:after="0" w:line="360" w:lineRule="auto"/>
              <w:jc w:val="center"/>
              <w:rPr>
                <w:b/>
                <w:sz w:val="28"/>
                <w:szCs w:val="28"/>
              </w:rPr>
            </w:pPr>
            <w:r>
              <w:rPr>
                <w:b/>
                <w:sz w:val="28"/>
                <w:szCs w:val="28"/>
              </w:rPr>
              <w:t>Cation (ion dương)</w:t>
            </w:r>
          </w:p>
        </w:tc>
        <w:tc>
          <w:tcPr>
            <w:tcW w:w="2420" w:type="dxa"/>
            <w:vAlign w:val="center"/>
          </w:tcPr>
          <w:p w:rsidR="0063296C" w:rsidRDefault="0063296C" w:rsidP="0063296C">
            <w:pPr>
              <w:spacing w:after="0" w:line="360" w:lineRule="auto"/>
              <w:jc w:val="center"/>
              <w:rPr>
                <w:b/>
                <w:sz w:val="28"/>
                <w:szCs w:val="28"/>
              </w:rPr>
            </w:pPr>
            <w:r>
              <w:rPr>
                <w:b/>
                <w:sz w:val="28"/>
                <w:szCs w:val="28"/>
              </w:rPr>
              <w:t>Anion (ion âm)</w:t>
            </w:r>
          </w:p>
          <w:p w:rsidR="0063296C" w:rsidRPr="00F346AE" w:rsidRDefault="0063296C" w:rsidP="0063296C">
            <w:pPr>
              <w:spacing w:after="0" w:line="360" w:lineRule="auto"/>
              <w:jc w:val="center"/>
              <w:rPr>
                <w:b/>
                <w:sz w:val="28"/>
                <w:szCs w:val="28"/>
              </w:rPr>
            </w:pPr>
            <w:r>
              <w:rPr>
                <w:b/>
                <w:sz w:val="28"/>
                <w:szCs w:val="28"/>
              </w:rPr>
              <w:t>Gốc acid</w:t>
            </w:r>
          </w:p>
        </w:tc>
      </w:tr>
      <w:tr w:rsidR="0063296C" w:rsidRPr="00F346AE" w:rsidTr="0063296C">
        <w:trPr>
          <w:jc w:val="center"/>
        </w:trPr>
        <w:tc>
          <w:tcPr>
            <w:tcW w:w="1413" w:type="dxa"/>
          </w:tcPr>
          <w:p w:rsidR="0063296C" w:rsidRPr="00F346AE" w:rsidRDefault="0063296C" w:rsidP="0063296C">
            <w:pPr>
              <w:spacing w:after="0" w:line="360" w:lineRule="auto"/>
              <w:jc w:val="center"/>
              <w:rPr>
                <w:sz w:val="28"/>
                <w:szCs w:val="28"/>
              </w:rPr>
            </w:pPr>
            <w:r>
              <w:rPr>
                <w:sz w:val="28"/>
                <w:szCs w:val="28"/>
              </w:rPr>
              <w:t>HCl</w:t>
            </w:r>
          </w:p>
        </w:tc>
        <w:tc>
          <w:tcPr>
            <w:tcW w:w="2410" w:type="dxa"/>
          </w:tcPr>
          <w:p w:rsidR="0063296C" w:rsidRPr="00F346AE" w:rsidRDefault="00B21D50" w:rsidP="0063296C">
            <w:pPr>
              <w:spacing w:after="0" w:line="360" w:lineRule="auto"/>
              <w:jc w:val="both"/>
              <w:rPr>
                <w:sz w:val="28"/>
                <w:szCs w:val="28"/>
                <w:lang w:val="it-IT"/>
              </w:rPr>
            </w:pPr>
            <w:r>
              <w:rPr>
                <w:sz w:val="28"/>
                <w:szCs w:val="28"/>
                <w:lang w:val="it-IT"/>
              </w:rPr>
              <w:t>Hydrochloric acid</w:t>
            </w:r>
          </w:p>
        </w:tc>
        <w:tc>
          <w:tcPr>
            <w:tcW w:w="2551" w:type="dxa"/>
          </w:tcPr>
          <w:p w:rsidR="00F05DE9" w:rsidRPr="00F05DE9" w:rsidRDefault="00F05DE9" w:rsidP="00F05DE9">
            <w:pPr>
              <w:pStyle w:val="NormalWeb"/>
              <w:spacing w:after="0"/>
              <w:jc w:val="center"/>
              <w:rPr>
                <w:sz w:val="28"/>
                <w:szCs w:val="28"/>
              </w:rPr>
            </w:pPr>
            <w:r w:rsidRPr="00F05DE9">
              <w:rPr>
                <w:sz w:val="28"/>
                <w:szCs w:val="28"/>
              </w:rPr>
              <w:t>H+</w:t>
            </w:r>
          </w:p>
          <w:p w:rsidR="0063296C" w:rsidRPr="00B21D50" w:rsidRDefault="0063296C" w:rsidP="00F05DE9">
            <w:pPr>
              <w:pStyle w:val="NormalWeb"/>
              <w:spacing w:before="0" w:beforeAutospacing="0" w:after="0" w:afterAutospacing="0"/>
              <w:jc w:val="center"/>
              <w:rPr>
                <w:sz w:val="28"/>
                <w:szCs w:val="28"/>
              </w:rPr>
            </w:pPr>
          </w:p>
        </w:tc>
        <w:tc>
          <w:tcPr>
            <w:tcW w:w="2420" w:type="dxa"/>
          </w:tcPr>
          <w:p w:rsidR="0063296C" w:rsidRPr="00F346AE" w:rsidRDefault="00A25960" w:rsidP="00601447">
            <w:pPr>
              <w:pStyle w:val="NormalWeb"/>
              <w:spacing w:before="0" w:beforeAutospacing="0" w:after="0" w:afterAutospacing="0"/>
              <w:jc w:val="center"/>
              <w:rPr>
                <w:sz w:val="28"/>
                <w:szCs w:val="28"/>
                <w:lang w:val="it-IT"/>
              </w:rPr>
            </w:pPr>
            <w:r w:rsidRPr="00A25960">
              <w:rPr>
                <w:rFonts w:eastAsiaTheme="minorEastAsia"/>
                <w:color w:val="0070C0"/>
                <w:kern w:val="24"/>
                <w:sz w:val="28"/>
                <w:szCs w:val="28"/>
                <w:lang w:val="vi-VN"/>
              </w:rPr>
              <w:t> </w:t>
            </w:r>
            <w:r w:rsidR="00601447">
              <w:rPr>
                <w:rFonts w:eastAsiaTheme="minorEastAsia"/>
                <w:color w:val="0070C0"/>
                <w:kern w:val="24"/>
                <w:sz w:val="28"/>
                <w:szCs w:val="28"/>
                <w:lang w:val="vi-VN"/>
              </w:rPr>
              <w:t>Cl</w:t>
            </w:r>
            <w:r w:rsidR="00601447">
              <w:rPr>
                <w:rFonts w:eastAsiaTheme="minorEastAsia"/>
                <w:color w:val="0070C0"/>
                <w:kern w:val="24"/>
                <w:position w:val="8"/>
                <w:sz w:val="28"/>
                <w:szCs w:val="28"/>
                <w:vertAlign w:val="superscript"/>
                <w:lang w:val="vi-VN"/>
              </w:rPr>
              <w:t>-</w:t>
            </w:r>
          </w:p>
        </w:tc>
      </w:tr>
      <w:tr w:rsidR="0063296C" w:rsidRPr="00F346AE" w:rsidTr="0063296C">
        <w:trPr>
          <w:jc w:val="center"/>
        </w:trPr>
        <w:tc>
          <w:tcPr>
            <w:tcW w:w="1413" w:type="dxa"/>
          </w:tcPr>
          <w:p w:rsidR="0063296C" w:rsidRPr="0063296C" w:rsidRDefault="0063296C" w:rsidP="00601447">
            <w:pPr>
              <w:spacing w:after="0" w:line="360" w:lineRule="auto"/>
              <w:jc w:val="center"/>
              <w:rPr>
                <w:sz w:val="28"/>
                <w:szCs w:val="28"/>
                <w:vertAlign w:val="subscript"/>
              </w:rPr>
            </w:pPr>
            <w:r>
              <w:rPr>
                <w:sz w:val="28"/>
                <w:szCs w:val="28"/>
              </w:rPr>
              <w:t>H</w:t>
            </w:r>
            <w:r w:rsidR="00601447">
              <w:rPr>
                <w:sz w:val="28"/>
                <w:szCs w:val="28"/>
                <w:vertAlign w:val="subscript"/>
              </w:rPr>
              <w:t>2</w:t>
            </w:r>
            <w:r w:rsidR="00601447">
              <w:rPr>
                <w:sz w:val="28"/>
                <w:szCs w:val="28"/>
              </w:rPr>
              <w:t>C</w:t>
            </w:r>
            <w:r>
              <w:rPr>
                <w:sz w:val="28"/>
                <w:szCs w:val="28"/>
              </w:rPr>
              <w:t>O</w:t>
            </w:r>
            <w:r>
              <w:rPr>
                <w:sz w:val="28"/>
                <w:szCs w:val="28"/>
                <w:vertAlign w:val="subscript"/>
              </w:rPr>
              <w:t>3</w:t>
            </w:r>
          </w:p>
        </w:tc>
        <w:tc>
          <w:tcPr>
            <w:tcW w:w="2410" w:type="dxa"/>
          </w:tcPr>
          <w:p w:rsidR="0063296C" w:rsidRPr="00F346AE" w:rsidRDefault="00CD157F" w:rsidP="00CD157F">
            <w:pPr>
              <w:spacing w:after="0" w:line="360" w:lineRule="auto"/>
              <w:jc w:val="both"/>
              <w:rPr>
                <w:sz w:val="28"/>
                <w:szCs w:val="28"/>
                <w:lang w:val="it-IT"/>
              </w:rPr>
            </w:pPr>
            <w:r>
              <w:rPr>
                <w:sz w:val="28"/>
                <w:szCs w:val="28"/>
                <w:lang w:val="it-IT"/>
              </w:rPr>
              <w:t>Carbonic</w:t>
            </w:r>
            <w:r w:rsidR="00B21D50">
              <w:rPr>
                <w:sz w:val="28"/>
                <w:szCs w:val="28"/>
                <w:lang w:val="it-IT"/>
              </w:rPr>
              <w:t xml:space="preserve"> acid</w:t>
            </w:r>
          </w:p>
        </w:tc>
        <w:tc>
          <w:tcPr>
            <w:tcW w:w="2551" w:type="dxa"/>
          </w:tcPr>
          <w:p w:rsidR="00F05DE9" w:rsidRPr="00F05DE9" w:rsidRDefault="00F05DE9" w:rsidP="00F05DE9">
            <w:pPr>
              <w:pStyle w:val="NormalWeb"/>
              <w:spacing w:after="0"/>
              <w:jc w:val="center"/>
              <w:rPr>
                <w:sz w:val="28"/>
                <w:szCs w:val="28"/>
              </w:rPr>
            </w:pPr>
            <w:r w:rsidRPr="00F05DE9">
              <w:rPr>
                <w:sz w:val="28"/>
                <w:szCs w:val="28"/>
              </w:rPr>
              <w:t>H+</w:t>
            </w:r>
          </w:p>
          <w:p w:rsidR="0063296C" w:rsidRPr="00F346AE" w:rsidRDefault="0063296C" w:rsidP="00F05DE9">
            <w:pPr>
              <w:pStyle w:val="NormalWeb"/>
              <w:spacing w:before="0" w:beforeAutospacing="0" w:after="0" w:afterAutospacing="0"/>
              <w:jc w:val="center"/>
              <w:rPr>
                <w:sz w:val="28"/>
                <w:szCs w:val="28"/>
              </w:rPr>
            </w:pPr>
          </w:p>
        </w:tc>
        <w:tc>
          <w:tcPr>
            <w:tcW w:w="2420" w:type="dxa"/>
          </w:tcPr>
          <w:p w:rsidR="0063296C" w:rsidRPr="00F346AE" w:rsidRDefault="006040CD" w:rsidP="006040CD">
            <w:pPr>
              <w:pStyle w:val="NormalWeb"/>
              <w:spacing w:before="0" w:beforeAutospacing="0" w:after="0" w:afterAutospacing="0"/>
              <w:jc w:val="center"/>
              <w:rPr>
                <w:sz w:val="28"/>
                <w:szCs w:val="28"/>
                <w:lang w:val="it-IT"/>
              </w:rPr>
            </w:pPr>
            <w:r>
              <w:rPr>
                <w:rFonts w:eastAsiaTheme="minorEastAsia"/>
                <w:color w:val="0070C0"/>
                <w:kern w:val="24"/>
                <w:sz w:val="28"/>
                <w:szCs w:val="28"/>
                <w:lang w:val="vi-VN"/>
              </w:rPr>
              <w:t>CO</w:t>
            </w:r>
            <w:r>
              <w:rPr>
                <w:rFonts w:eastAsiaTheme="minorEastAsia"/>
                <w:color w:val="0070C0"/>
                <w:kern w:val="24"/>
                <w:position w:val="-7"/>
                <w:sz w:val="28"/>
                <w:szCs w:val="28"/>
                <w:vertAlign w:val="subscript"/>
                <w:lang w:val="vi-VN"/>
              </w:rPr>
              <w:t>3</w:t>
            </w:r>
            <w:r>
              <w:rPr>
                <w:rFonts w:eastAsiaTheme="minorEastAsia"/>
                <w:color w:val="0070C0"/>
                <w:kern w:val="24"/>
                <w:position w:val="8"/>
                <w:sz w:val="28"/>
                <w:szCs w:val="28"/>
                <w:vertAlign w:val="superscript"/>
              </w:rPr>
              <w:t>2-</w:t>
            </w:r>
          </w:p>
        </w:tc>
      </w:tr>
      <w:tr w:rsidR="0063296C" w:rsidRPr="00F346AE" w:rsidTr="0063296C">
        <w:trPr>
          <w:jc w:val="center"/>
        </w:trPr>
        <w:tc>
          <w:tcPr>
            <w:tcW w:w="1413" w:type="dxa"/>
          </w:tcPr>
          <w:p w:rsidR="0063296C" w:rsidRPr="0063296C" w:rsidRDefault="0063296C" w:rsidP="0063296C">
            <w:pPr>
              <w:spacing w:after="0" w:line="360" w:lineRule="auto"/>
              <w:jc w:val="center"/>
              <w:rPr>
                <w:sz w:val="28"/>
                <w:szCs w:val="28"/>
                <w:vertAlign w:val="subscript"/>
              </w:rPr>
            </w:pPr>
            <w:r>
              <w:rPr>
                <w:sz w:val="28"/>
                <w:szCs w:val="28"/>
              </w:rPr>
              <w:t>H</w:t>
            </w:r>
            <w:r>
              <w:rPr>
                <w:sz w:val="28"/>
                <w:szCs w:val="28"/>
                <w:vertAlign w:val="subscript"/>
              </w:rPr>
              <w:t>2</w:t>
            </w:r>
            <w:r>
              <w:rPr>
                <w:sz w:val="28"/>
                <w:szCs w:val="28"/>
              </w:rPr>
              <w:t>SO</w:t>
            </w:r>
            <w:r>
              <w:rPr>
                <w:sz w:val="28"/>
                <w:szCs w:val="28"/>
                <w:vertAlign w:val="subscript"/>
              </w:rPr>
              <w:t>4</w:t>
            </w:r>
          </w:p>
        </w:tc>
        <w:tc>
          <w:tcPr>
            <w:tcW w:w="2410" w:type="dxa"/>
          </w:tcPr>
          <w:p w:rsidR="0063296C" w:rsidRPr="00F346AE" w:rsidRDefault="00B21D50" w:rsidP="0063296C">
            <w:pPr>
              <w:spacing w:after="0" w:line="360" w:lineRule="auto"/>
              <w:jc w:val="both"/>
              <w:rPr>
                <w:sz w:val="28"/>
                <w:szCs w:val="28"/>
                <w:lang w:val="it-IT"/>
              </w:rPr>
            </w:pPr>
            <w:r>
              <w:rPr>
                <w:sz w:val="28"/>
                <w:szCs w:val="28"/>
                <w:lang w:val="it-IT"/>
              </w:rPr>
              <w:t>Sulfric acid</w:t>
            </w:r>
          </w:p>
        </w:tc>
        <w:tc>
          <w:tcPr>
            <w:tcW w:w="2551" w:type="dxa"/>
          </w:tcPr>
          <w:p w:rsidR="00F05DE9" w:rsidRPr="00F05DE9" w:rsidRDefault="00F05DE9" w:rsidP="00F05DE9">
            <w:pPr>
              <w:pStyle w:val="NormalWeb"/>
              <w:spacing w:after="0"/>
              <w:jc w:val="center"/>
              <w:rPr>
                <w:sz w:val="28"/>
                <w:szCs w:val="28"/>
              </w:rPr>
            </w:pPr>
            <w:r w:rsidRPr="00F05DE9">
              <w:rPr>
                <w:sz w:val="28"/>
                <w:szCs w:val="28"/>
              </w:rPr>
              <w:t>H+</w:t>
            </w:r>
          </w:p>
          <w:p w:rsidR="0063296C" w:rsidRPr="00F346AE" w:rsidRDefault="0063296C" w:rsidP="00F05DE9">
            <w:pPr>
              <w:pStyle w:val="NormalWeb"/>
              <w:spacing w:before="0" w:beforeAutospacing="0" w:after="0" w:afterAutospacing="0"/>
              <w:jc w:val="center"/>
              <w:rPr>
                <w:sz w:val="28"/>
                <w:szCs w:val="28"/>
              </w:rPr>
            </w:pPr>
          </w:p>
        </w:tc>
        <w:tc>
          <w:tcPr>
            <w:tcW w:w="2420" w:type="dxa"/>
          </w:tcPr>
          <w:p w:rsidR="0063296C" w:rsidRPr="00F346AE" w:rsidRDefault="00601447" w:rsidP="00601447">
            <w:pPr>
              <w:pStyle w:val="NormalWeb"/>
              <w:spacing w:before="0" w:beforeAutospacing="0" w:after="0" w:afterAutospacing="0"/>
              <w:jc w:val="center"/>
              <w:rPr>
                <w:sz w:val="28"/>
                <w:szCs w:val="28"/>
                <w:lang w:val="it-IT"/>
              </w:rPr>
            </w:pPr>
            <w:r>
              <w:rPr>
                <w:rFonts w:eastAsiaTheme="minorEastAsia"/>
                <w:color w:val="0070C0"/>
                <w:kern w:val="24"/>
                <w:sz w:val="28"/>
                <w:szCs w:val="28"/>
                <w:lang w:val="vi-VN"/>
              </w:rPr>
              <w:t>SO</w:t>
            </w:r>
            <w:r>
              <w:rPr>
                <w:rFonts w:eastAsiaTheme="minorEastAsia"/>
                <w:color w:val="0070C0"/>
                <w:kern w:val="24"/>
                <w:position w:val="-7"/>
                <w:sz w:val="28"/>
                <w:szCs w:val="28"/>
                <w:vertAlign w:val="subscript"/>
                <w:lang w:val="vi-VN"/>
              </w:rPr>
              <w:t>4</w:t>
            </w:r>
            <w:r>
              <w:rPr>
                <w:rFonts w:eastAsiaTheme="minorEastAsia"/>
                <w:color w:val="0070C0"/>
                <w:kern w:val="24"/>
                <w:position w:val="8"/>
                <w:sz w:val="28"/>
                <w:szCs w:val="28"/>
                <w:vertAlign w:val="superscript"/>
                <w:lang w:val="vi-VN"/>
              </w:rPr>
              <w:t>2-</w:t>
            </w:r>
          </w:p>
        </w:tc>
      </w:tr>
    </w:tbl>
    <w:p w:rsidR="004D0938" w:rsidRDefault="004D0938" w:rsidP="004D0938">
      <w:pPr>
        <w:spacing w:after="0" w:line="360" w:lineRule="auto"/>
        <w:ind w:firstLine="720"/>
        <w:jc w:val="both"/>
        <w:rPr>
          <w:color w:val="000000"/>
          <w:sz w:val="28"/>
          <w:szCs w:val="28"/>
          <w:lang w:val="nb-NO"/>
        </w:rPr>
      </w:pPr>
    </w:p>
    <w:p w:rsidR="00DD2B16" w:rsidRPr="00F346AE" w:rsidRDefault="00DD2B16" w:rsidP="004D0938">
      <w:pPr>
        <w:spacing w:after="0" w:line="360" w:lineRule="auto"/>
        <w:ind w:firstLine="720"/>
        <w:jc w:val="both"/>
        <w:rPr>
          <w:color w:val="000000"/>
          <w:sz w:val="28"/>
          <w:szCs w:val="28"/>
          <w:lang w:val="nb-NO"/>
        </w:rPr>
      </w:pPr>
      <w:r w:rsidRPr="00F346AE">
        <w:rPr>
          <w:color w:val="000000"/>
          <w:sz w:val="28"/>
          <w:szCs w:val="28"/>
          <w:lang w:val="nb-NO"/>
        </w:rPr>
        <w:t xml:space="preserve">- Cho biết thành phần phân tử của </w:t>
      </w:r>
      <w:r w:rsidR="00B21B08">
        <w:rPr>
          <w:color w:val="000000"/>
          <w:sz w:val="28"/>
          <w:szCs w:val="28"/>
          <w:lang w:val="nb-NO"/>
        </w:rPr>
        <w:t xml:space="preserve">HCl, </w:t>
      </w:r>
      <w:r w:rsidR="00B21B08" w:rsidRPr="00F346AE">
        <w:rPr>
          <w:color w:val="000000"/>
          <w:sz w:val="28"/>
          <w:szCs w:val="28"/>
          <w:lang w:val="nb-NO"/>
        </w:rPr>
        <w:t>H</w:t>
      </w:r>
      <w:r w:rsidR="00B21B08" w:rsidRPr="00F346AE">
        <w:rPr>
          <w:color w:val="000000"/>
          <w:sz w:val="28"/>
          <w:szCs w:val="28"/>
          <w:vertAlign w:val="subscript"/>
          <w:lang w:val="nb-NO"/>
        </w:rPr>
        <w:t>2</w:t>
      </w:r>
      <w:r w:rsidR="00B21B08" w:rsidRPr="00F346AE">
        <w:rPr>
          <w:color w:val="000000"/>
          <w:sz w:val="28"/>
          <w:szCs w:val="28"/>
          <w:lang w:val="nb-NO"/>
        </w:rPr>
        <w:t>CO</w:t>
      </w:r>
      <w:r w:rsidR="00B21B08" w:rsidRPr="00F346AE">
        <w:rPr>
          <w:color w:val="000000"/>
          <w:sz w:val="28"/>
          <w:szCs w:val="28"/>
          <w:vertAlign w:val="subscript"/>
          <w:lang w:val="nb-NO"/>
        </w:rPr>
        <w:t>3</w:t>
      </w:r>
      <w:r w:rsidRPr="00F346AE">
        <w:rPr>
          <w:color w:val="000000"/>
          <w:sz w:val="28"/>
          <w:szCs w:val="28"/>
          <w:lang w:val="nb-NO"/>
        </w:rPr>
        <w:t>H</w:t>
      </w:r>
      <w:r w:rsidRPr="00F346AE">
        <w:rPr>
          <w:color w:val="000000"/>
          <w:sz w:val="28"/>
          <w:szCs w:val="28"/>
          <w:vertAlign w:val="subscript"/>
          <w:lang w:val="nb-NO"/>
        </w:rPr>
        <w:t>2</w:t>
      </w:r>
      <w:r w:rsidRPr="00F346AE">
        <w:rPr>
          <w:color w:val="000000"/>
          <w:sz w:val="28"/>
          <w:szCs w:val="28"/>
          <w:lang w:val="nb-NO"/>
        </w:rPr>
        <w:t>SO</w:t>
      </w:r>
      <w:r w:rsidRPr="00F346AE">
        <w:rPr>
          <w:color w:val="000000"/>
          <w:sz w:val="28"/>
          <w:szCs w:val="28"/>
          <w:vertAlign w:val="subscript"/>
          <w:lang w:val="nb-NO"/>
        </w:rPr>
        <w:t>4</w:t>
      </w:r>
      <w:r w:rsidRPr="00F346AE">
        <w:rPr>
          <w:color w:val="000000"/>
          <w:sz w:val="28"/>
          <w:szCs w:val="28"/>
          <w:lang w:val="nb-NO"/>
        </w:rPr>
        <w:t>, có gì giống nhau?</w:t>
      </w:r>
    </w:p>
    <w:p w:rsidR="00DD2B16" w:rsidRPr="00F346AE" w:rsidRDefault="00DD2B16" w:rsidP="00DD2B16">
      <w:pPr>
        <w:spacing w:after="0" w:line="360" w:lineRule="auto"/>
        <w:ind w:firstLine="720"/>
        <w:jc w:val="both"/>
        <w:rPr>
          <w:color w:val="000000"/>
          <w:sz w:val="28"/>
          <w:szCs w:val="28"/>
          <w:lang w:val="nb-NO"/>
        </w:rPr>
      </w:pPr>
      <w:r w:rsidRPr="00F346AE">
        <w:rPr>
          <w:color w:val="000000"/>
          <w:sz w:val="28"/>
          <w:szCs w:val="28"/>
          <w:lang w:val="nb-NO"/>
        </w:rPr>
        <w:lastRenderedPageBreak/>
        <w:t>- Nhóm nguyên tử</w:t>
      </w:r>
      <w:r w:rsidR="00D93FBC">
        <w:rPr>
          <w:color w:val="000000"/>
          <w:sz w:val="28"/>
          <w:szCs w:val="28"/>
          <w:lang w:val="nb-NO"/>
        </w:rPr>
        <w:t xml:space="preserve"> </w:t>
      </w:r>
      <w:r w:rsidRPr="00F346AE">
        <w:rPr>
          <w:color w:val="000000"/>
          <w:sz w:val="28"/>
          <w:szCs w:val="28"/>
          <w:lang w:val="nb-NO"/>
        </w:rPr>
        <w:t xml:space="preserve"> =SO</w:t>
      </w:r>
      <w:r w:rsidRPr="00F346AE">
        <w:rPr>
          <w:color w:val="000000"/>
          <w:sz w:val="28"/>
          <w:szCs w:val="28"/>
          <w:vertAlign w:val="subscript"/>
          <w:lang w:val="nb-NO"/>
        </w:rPr>
        <w:t>4</w:t>
      </w:r>
      <w:r w:rsidRPr="00F346AE">
        <w:rPr>
          <w:color w:val="000000"/>
          <w:sz w:val="28"/>
          <w:szCs w:val="28"/>
          <w:lang w:val="nb-NO"/>
        </w:rPr>
        <w:t>,  =CO</w:t>
      </w:r>
      <w:r w:rsidRPr="00F346AE">
        <w:rPr>
          <w:color w:val="000000"/>
          <w:sz w:val="28"/>
          <w:szCs w:val="28"/>
          <w:vertAlign w:val="subscript"/>
          <w:lang w:val="nb-NO"/>
        </w:rPr>
        <w:t>3</w:t>
      </w:r>
      <w:r w:rsidRPr="00F346AE">
        <w:rPr>
          <w:color w:val="000000"/>
          <w:sz w:val="28"/>
          <w:szCs w:val="28"/>
          <w:lang w:val="nb-NO"/>
        </w:rPr>
        <w:t xml:space="preserve"> </w:t>
      </w:r>
      <w:r w:rsidR="00D93FBC">
        <w:rPr>
          <w:color w:val="000000"/>
          <w:sz w:val="28"/>
          <w:szCs w:val="28"/>
          <w:lang w:val="nb-NO"/>
        </w:rPr>
        <w:t xml:space="preserve">Hay – Cl </w:t>
      </w:r>
      <w:r w:rsidRPr="00F346AE">
        <w:rPr>
          <w:color w:val="000000"/>
          <w:sz w:val="28"/>
          <w:szCs w:val="28"/>
          <w:lang w:val="nb-NO"/>
        </w:rPr>
        <w:t>được gọi là gố</w:t>
      </w:r>
      <w:r w:rsidR="004E0602">
        <w:rPr>
          <w:color w:val="000000"/>
          <w:sz w:val="28"/>
          <w:szCs w:val="28"/>
          <w:lang w:val="nb-NO"/>
        </w:rPr>
        <w:t>c acid</w:t>
      </w:r>
      <w:r w:rsidRPr="00F346AE">
        <w:rPr>
          <w:color w:val="000000"/>
          <w:sz w:val="28"/>
          <w:szCs w:val="28"/>
          <w:lang w:val="nb-NO"/>
        </w:rPr>
        <w:t>. Vậy căn cứ vào số nguyên tử H liên kết với gốc axit, cho biết hóa trị của các gốc a</w:t>
      </w:r>
      <w:r w:rsidR="00D93FBC">
        <w:rPr>
          <w:color w:val="000000"/>
          <w:sz w:val="28"/>
          <w:szCs w:val="28"/>
          <w:lang w:val="nb-NO"/>
        </w:rPr>
        <w:t>cid</w:t>
      </w:r>
      <w:r w:rsidRPr="00F346AE">
        <w:rPr>
          <w:color w:val="000000"/>
          <w:sz w:val="28"/>
          <w:szCs w:val="28"/>
          <w:lang w:val="nb-NO"/>
        </w:rPr>
        <w:t xml:space="preserve"> trên?</w:t>
      </w:r>
    </w:p>
    <w:p w:rsidR="00DD2B16" w:rsidRDefault="00DD2B16" w:rsidP="00DD2B16">
      <w:pPr>
        <w:spacing w:after="0" w:line="360" w:lineRule="auto"/>
        <w:ind w:firstLine="720"/>
        <w:jc w:val="both"/>
        <w:rPr>
          <w:color w:val="000000"/>
          <w:sz w:val="28"/>
          <w:szCs w:val="28"/>
          <w:lang w:val="nb-NO"/>
        </w:rPr>
      </w:pPr>
      <w:r w:rsidRPr="00F346AE">
        <w:rPr>
          <w:color w:val="000000"/>
          <w:position w:val="-6"/>
          <w:sz w:val="28"/>
          <w:szCs w:val="28"/>
          <w:lang w:val="nb-NO"/>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9" o:title=""/>
          </v:shape>
          <o:OLEObject Type="Embed" ProgID="Equation.DSMT4" ShapeID="_x0000_i1025" DrawAspect="Content" ObjectID="_1771297037" r:id="rId10"/>
        </w:object>
      </w:r>
      <w:r w:rsidR="00D93FBC">
        <w:rPr>
          <w:color w:val="000000"/>
          <w:sz w:val="28"/>
          <w:szCs w:val="28"/>
          <w:lang w:val="nb-NO"/>
        </w:rPr>
        <w:t xml:space="preserve"> </w:t>
      </w:r>
      <w:r w:rsidRPr="00F346AE">
        <w:rPr>
          <w:color w:val="000000"/>
          <w:sz w:val="28"/>
          <w:szCs w:val="28"/>
          <w:lang w:val="nb-NO"/>
        </w:rPr>
        <w:t xml:space="preserve">Hãy </w:t>
      </w:r>
      <w:r w:rsidR="00D93FBC">
        <w:rPr>
          <w:color w:val="000000"/>
          <w:sz w:val="28"/>
          <w:szCs w:val="28"/>
          <w:lang w:val="nb-NO"/>
        </w:rPr>
        <w:t>đề xuất khái niệm acid</w:t>
      </w:r>
      <w:r w:rsidRPr="00F346AE">
        <w:rPr>
          <w:color w:val="000000"/>
          <w:sz w:val="28"/>
          <w:szCs w:val="28"/>
          <w:lang w:val="nb-NO"/>
        </w:rPr>
        <w:t>?</w:t>
      </w:r>
    </w:p>
    <w:p w:rsidR="004D0938" w:rsidRDefault="0001132A" w:rsidP="004D0938">
      <w:pPr>
        <w:spacing w:after="0" w:line="360" w:lineRule="auto"/>
        <w:ind w:firstLine="720"/>
        <w:jc w:val="both"/>
        <w:rPr>
          <w:color w:val="000000"/>
          <w:sz w:val="28"/>
          <w:szCs w:val="28"/>
          <w:lang w:val="nb-NO"/>
        </w:rPr>
      </w:pPr>
      <w:r w:rsidRPr="00F346AE">
        <w:rPr>
          <w:b/>
          <w:i/>
          <w:color w:val="000000"/>
          <w:sz w:val="28"/>
          <w:szCs w:val="28"/>
          <w:lang w:val="nb-NO"/>
        </w:rPr>
        <w:t xml:space="preserve">Ví dụ </w:t>
      </w:r>
      <w:r>
        <w:rPr>
          <w:b/>
          <w:i/>
          <w:color w:val="000000"/>
          <w:sz w:val="28"/>
          <w:szCs w:val="28"/>
          <w:lang w:val="nb-NO"/>
        </w:rPr>
        <w:t>2</w:t>
      </w:r>
      <w:r w:rsidRPr="00F346AE">
        <w:rPr>
          <w:b/>
          <w:i/>
          <w:color w:val="000000"/>
          <w:sz w:val="28"/>
          <w:szCs w:val="28"/>
          <w:lang w:val="nb-NO"/>
        </w:rPr>
        <w:t>:</w:t>
      </w:r>
      <w:r w:rsidR="004D0938" w:rsidRPr="00F346AE">
        <w:rPr>
          <w:color w:val="000000"/>
          <w:sz w:val="28"/>
          <w:szCs w:val="28"/>
          <w:lang w:val="nb-NO"/>
        </w:rPr>
        <w:t xml:space="preserve"> GV nêu 1 số câu hỏi và bài tập như sau:</w:t>
      </w:r>
    </w:p>
    <w:p w:rsidR="000B4F96" w:rsidRPr="00FD42F9" w:rsidRDefault="000B4F96" w:rsidP="000B4F96">
      <w:pPr>
        <w:spacing w:after="0" w:line="360" w:lineRule="auto"/>
        <w:ind w:firstLine="720"/>
        <w:jc w:val="both"/>
        <w:rPr>
          <w:color w:val="000000"/>
          <w:sz w:val="28"/>
          <w:szCs w:val="28"/>
          <w:lang w:val="nb-NO"/>
        </w:rPr>
      </w:pPr>
      <w:r w:rsidRPr="00FD42F9">
        <w:rPr>
          <w:color w:val="000000"/>
          <w:sz w:val="28"/>
          <w:szCs w:val="28"/>
          <w:lang w:val="nb-NO"/>
        </w:rPr>
        <w:t xml:space="preserve">- Hãy </w:t>
      </w:r>
      <w:r>
        <w:rPr>
          <w:color w:val="000000"/>
          <w:sz w:val="28"/>
          <w:szCs w:val="28"/>
          <w:lang w:val="nb-NO"/>
        </w:rPr>
        <w:t>hoàn thành</w:t>
      </w:r>
      <w:r w:rsidRPr="00FD42F9">
        <w:rPr>
          <w:color w:val="000000"/>
          <w:sz w:val="28"/>
          <w:szCs w:val="28"/>
          <w:lang w:val="nb-NO"/>
        </w:rPr>
        <w:t xml:space="preserve"> những PTHH sau:</w:t>
      </w:r>
    </w:p>
    <w:p w:rsidR="000B4F96" w:rsidRPr="00FD42F9" w:rsidRDefault="000B4F96" w:rsidP="000B4F96">
      <w:pPr>
        <w:spacing w:after="0" w:line="360" w:lineRule="auto"/>
        <w:ind w:firstLine="720"/>
        <w:jc w:val="both"/>
        <w:rPr>
          <w:color w:val="000000"/>
          <w:sz w:val="28"/>
          <w:szCs w:val="28"/>
          <w:lang w:val="nb-NO"/>
        </w:rPr>
      </w:pPr>
      <w:r w:rsidRPr="00FD42F9">
        <w:rPr>
          <w:color w:val="000000"/>
          <w:sz w:val="28"/>
          <w:szCs w:val="28"/>
          <w:lang w:val="nb-NO"/>
        </w:rPr>
        <w:t xml:space="preserve">                     </w:t>
      </w:r>
      <w:r>
        <w:rPr>
          <w:color w:val="000000"/>
          <w:sz w:val="28"/>
          <w:szCs w:val="28"/>
          <w:lang w:val="nb-NO"/>
        </w:rPr>
        <w:t xml:space="preserve">HCl </w:t>
      </w:r>
      <w:r w:rsidRPr="00FD42F9">
        <w:rPr>
          <w:color w:val="000000"/>
          <w:sz w:val="28"/>
          <w:szCs w:val="28"/>
          <w:lang w:val="nb-NO"/>
        </w:rPr>
        <w:t xml:space="preserve">   +   </w:t>
      </w:r>
      <w:r>
        <w:rPr>
          <w:color w:val="000000"/>
          <w:sz w:val="28"/>
          <w:szCs w:val="28"/>
          <w:lang w:val="nb-NO"/>
        </w:rPr>
        <w:t>Zn</w:t>
      </w:r>
      <w:r w:rsidRPr="00FD42F9">
        <w:rPr>
          <w:color w:val="000000"/>
          <w:sz w:val="28"/>
          <w:szCs w:val="28"/>
          <w:lang w:val="nb-NO"/>
        </w:rPr>
        <w:t xml:space="preserve">  </w:t>
      </w:r>
      <w:r w:rsidRPr="00FD42F9">
        <w:rPr>
          <w:color w:val="000000"/>
          <w:position w:val="-6"/>
          <w:sz w:val="28"/>
          <w:szCs w:val="28"/>
          <w:lang w:val="nb-NO"/>
        </w:rPr>
        <w:object w:dxaOrig="300" w:dyaOrig="220">
          <v:shape id="_x0000_i1038" type="#_x0000_t75" style="width:14.9pt;height:11.05pt" o:ole="">
            <v:imagedata r:id="rId9" o:title=""/>
          </v:shape>
          <o:OLEObject Type="Embed" ProgID="Equation.DSMT4" ShapeID="_x0000_i1038" DrawAspect="Content" ObjectID="_1771297038" r:id="rId11"/>
        </w:object>
      </w:r>
      <w:r w:rsidRPr="00FD42F9">
        <w:rPr>
          <w:color w:val="000000"/>
          <w:sz w:val="28"/>
          <w:szCs w:val="28"/>
          <w:lang w:val="nb-NO"/>
        </w:rPr>
        <w:t xml:space="preserve">  </w:t>
      </w:r>
      <w:r>
        <w:rPr>
          <w:color w:val="000000"/>
          <w:sz w:val="28"/>
          <w:szCs w:val="28"/>
          <w:lang w:val="nb-NO"/>
        </w:rPr>
        <w:t>.........   + .........</w:t>
      </w:r>
      <w:r w:rsidRPr="00FD42F9">
        <w:rPr>
          <w:color w:val="000000"/>
          <w:sz w:val="28"/>
          <w:szCs w:val="28"/>
          <w:lang w:val="nb-NO"/>
        </w:rPr>
        <w:t xml:space="preserve"> </w:t>
      </w:r>
    </w:p>
    <w:p w:rsidR="000B4F96" w:rsidRPr="00FD42F9" w:rsidRDefault="000B4F96" w:rsidP="000B4F96">
      <w:pPr>
        <w:spacing w:after="0" w:line="360" w:lineRule="auto"/>
        <w:ind w:firstLine="720"/>
        <w:jc w:val="both"/>
        <w:rPr>
          <w:color w:val="000000"/>
          <w:sz w:val="28"/>
          <w:szCs w:val="28"/>
          <w:lang w:val="nb-NO"/>
        </w:rPr>
      </w:pPr>
      <w:r w:rsidRPr="00FD42F9">
        <w:rPr>
          <w:color w:val="000000"/>
          <w:sz w:val="28"/>
          <w:szCs w:val="28"/>
          <w:lang w:val="nb-NO"/>
        </w:rPr>
        <w:t xml:space="preserve">                     H</w:t>
      </w:r>
      <w:r w:rsidRPr="00FD42F9">
        <w:rPr>
          <w:color w:val="000000"/>
          <w:sz w:val="28"/>
          <w:szCs w:val="28"/>
          <w:vertAlign w:val="subscript"/>
          <w:lang w:val="nb-NO"/>
        </w:rPr>
        <w:t>2</w:t>
      </w:r>
      <w:r w:rsidRPr="00FD42F9">
        <w:rPr>
          <w:color w:val="000000"/>
          <w:sz w:val="28"/>
          <w:szCs w:val="28"/>
          <w:lang w:val="nb-NO"/>
        </w:rPr>
        <w:t>SO</w:t>
      </w:r>
      <w:r w:rsidRPr="00FD42F9">
        <w:rPr>
          <w:color w:val="000000"/>
          <w:sz w:val="28"/>
          <w:szCs w:val="28"/>
          <w:vertAlign w:val="subscript"/>
          <w:lang w:val="nb-NO"/>
        </w:rPr>
        <w:t>4</w:t>
      </w:r>
      <w:r w:rsidRPr="00FD42F9">
        <w:rPr>
          <w:color w:val="000000"/>
          <w:sz w:val="28"/>
          <w:szCs w:val="28"/>
          <w:lang w:val="nb-NO"/>
        </w:rPr>
        <w:t xml:space="preserve"> +   </w:t>
      </w:r>
      <w:r>
        <w:rPr>
          <w:color w:val="000000"/>
          <w:sz w:val="28"/>
          <w:szCs w:val="28"/>
          <w:lang w:val="nb-NO"/>
        </w:rPr>
        <w:t>Cu(OH)</w:t>
      </w:r>
      <w:r>
        <w:rPr>
          <w:color w:val="000000"/>
          <w:sz w:val="28"/>
          <w:szCs w:val="28"/>
          <w:vertAlign w:val="subscript"/>
          <w:lang w:val="nb-NO"/>
        </w:rPr>
        <w:t>2</w:t>
      </w:r>
      <w:r w:rsidRPr="00FD42F9">
        <w:rPr>
          <w:color w:val="000000"/>
          <w:sz w:val="28"/>
          <w:szCs w:val="28"/>
          <w:lang w:val="nb-NO"/>
        </w:rPr>
        <w:t xml:space="preserve"> </w:t>
      </w:r>
      <w:r w:rsidRPr="00FD42F9">
        <w:rPr>
          <w:color w:val="000000"/>
          <w:position w:val="-6"/>
          <w:sz w:val="28"/>
          <w:szCs w:val="28"/>
          <w:lang w:val="nb-NO"/>
        </w:rPr>
        <w:object w:dxaOrig="300" w:dyaOrig="220">
          <v:shape id="_x0000_i1039" type="#_x0000_t75" style="width:14.9pt;height:11.05pt" o:ole="">
            <v:imagedata r:id="rId9" o:title=""/>
          </v:shape>
          <o:OLEObject Type="Embed" ProgID="Equation.DSMT4" ShapeID="_x0000_i1039" DrawAspect="Content" ObjectID="_1771297039" r:id="rId12"/>
        </w:object>
      </w:r>
      <w:r w:rsidRPr="00FD42F9">
        <w:rPr>
          <w:color w:val="000000"/>
          <w:sz w:val="28"/>
          <w:szCs w:val="28"/>
          <w:lang w:val="nb-NO"/>
        </w:rPr>
        <w:t xml:space="preserve">   </w:t>
      </w:r>
      <w:r>
        <w:rPr>
          <w:color w:val="000000"/>
          <w:sz w:val="28"/>
          <w:szCs w:val="28"/>
          <w:lang w:val="nb-NO"/>
        </w:rPr>
        <w:t>.........   + .........</w:t>
      </w:r>
    </w:p>
    <w:p w:rsidR="000B4F96" w:rsidRPr="00FD42F9" w:rsidRDefault="000B4F96" w:rsidP="000B4F96">
      <w:pPr>
        <w:spacing w:after="0" w:line="360" w:lineRule="auto"/>
        <w:ind w:firstLine="720"/>
        <w:jc w:val="both"/>
        <w:rPr>
          <w:color w:val="000000"/>
          <w:sz w:val="28"/>
          <w:szCs w:val="28"/>
          <w:lang w:val="nb-NO"/>
        </w:rPr>
      </w:pPr>
      <w:r w:rsidRPr="00FD42F9">
        <w:rPr>
          <w:color w:val="000000"/>
          <w:sz w:val="28"/>
          <w:szCs w:val="28"/>
          <w:lang w:val="nb-NO"/>
        </w:rPr>
        <w:t xml:space="preserve">                     H</w:t>
      </w:r>
      <w:r w:rsidRPr="00FD42F9">
        <w:rPr>
          <w:color w:val="000000"/>
          <w:sz w:val="28"/>
          <w:szCs w:val="28"/>
          <w:vertAlign w:val="subscript"/>
          <w:lang w:val="nb-NO"/>
        </w:rPr>
        <w:t>2</w:t>
      </w:r>
      <w:r w:rsidRPr="00FD42F9">
        <w:rPr>
          <w:color w:val="000000"/>
          <w:sz w:val="28"/>
          <w:szCs w:val="28"/>
          <w:lang w:val="nb-NO"/>
        </w:rPr>
        <w:t>SO</w:t>
      </w:r>
      <w:r w:rsidRPr="00FD42F9">
        <w:rPr>
          <w:color w:val="000000"/>
          <w:sz w:val="28"/>
          <w:szCs w:val="28"/>
          <w:vertAlign w:val="subscript"/>
          <w:lang w:val="nb-NO"/>
        </w:rPr>
        <w:t>4</w:t>
      </w:r>
      <w:r w:rsidRPr="00FD42F9">
        <w:rPr>
          <w:color w:val="000000"/>
          <w:sz w:val="28"/>
          <w:szCs w:val="28"/>
          <w:lang w:val="nb-NO"/>
        </w:rPr>
        <w:t xml:space="preserve"> +   </w:t>
      </w:r>
      <w:r>
        <w:rPr>
          <w:color w:val="000000"/>
          <w:sz w:val="28"/>
          <w:szCs w:val="28"/>
          <w:lang w:val="nb-NO"/>
        </w:rPr>
        <w:t>FeO</w:t>
      </w:r>
      <w:r w:rsidRPr="00FD42F9">
        <w:rPr>
          <w:color w:val="000000"/>
          <w:sz w:val="28"/>
          <w:szCs w:val="28"/>
          <w:lang w:val="nb-NO"/>
        </w:rPr>
        <w:t xml:space="preserve">  </w:t>
      </w:r>
      <w:r w:rsidRPr="00FD42F9">
        <w:rPr>
          <w:color w:val="000000"/>
          <w:position w:val="-6"/>
          <w:sz w:val="28"/>
          <w:szCs w:val="28"/>
          <w:lang w:val="nb-NO"/>
        </w:rPr>
        <w:object w:dxaOrig="300" w:dyaOrig="220">
          <v:shape id="_x0000_i1040" type="#_x0000_t75" style="width:14.9pt;height:11.05pt" o:ole="">
            <v:imagedata r:id="rId9" o:title=""/>
          </v:shape>
          <o:OLEObject Type="Embed" ProgID="Equation.DSMT4" ShapeID="_x0000_i1040" DrawAspect="Content" ObjectID="_1771297040" r:id="rId13"/>
        </w:object>
      </w:r>
      <w:r w:rsidRPr="00FD42F9">
        <w:rPr>
          <w:color w:val="000000"/>
          <w:sz w:val="28"/>
          <w:szCs w:val="28"/>
          <w:lang w:val="nb-NO"/>
        </w:rPr>
        <w:t xml:space="preserve">   </w:t>
      </w:r>
      <w:r>
        <w:rPr>
          <w:color w:val="000000"/>
          <w:sz w:val="28"/>
          <w:szCs w:val="28"/>
          <w:lang w:val="nb-NO"/>
        </w:rPr>
        <w:t>.........   + .........</w:t>
      </w:r>
    </w:p>
    <w:p w:rsidR="000B4F96" w:rsidRPr="00FD42F9" w:rsidRDefault="000B4F96" w:rsidP="000B4F96">
      <w:pPr>
        <w:spacing w:after="0" w:line="360" w:lineRule="auto"/>
        <w:ind w:firstLine="720"/>
        <w:jc w:val="both"/>
        <w:rPr>
          <w:color w:val="000000"/>
          <w:sz w:val="28"/>
          <w:szCs w:val="28"/>
          <w:lang w:val="nb-NO"/>
        </w:rPr>
      </w:pPr>
      <w:r w:rsidRPr="00FD42F9">
        <w:rPr>
          <w:color w:val="000000"/>
          <w:sz w:val="28"/>
          <w:szCs w:val="28"/>
          <w:lang w:val="nb-NO"/>
        </w:rPr>
        <w:t>- Cho biết chất tạo thành sau phản ứng thuộc hợp chất nào?</w:t>
      </w:r>
    </w:p>
    <w:p w:rsidR="000B4F96" w:rsidRPr="00FD42F9" w:rsidRDefault="000B4F96" w:rsidP="00050C67">
      <w:pPr>
        <w:spacing w:after="0" w:line="360" w:lineRule="auto"/>
        <w:ind w:firstLine="720"/>
        <w:jc w:val="both"/>
        <w:rPr>
          <w:color w:val="000000"/>
          <w:sz w:val="28"/>
          <w:szCs w:val="28"/>
          <w:lang w:val="nb-NO"/>
        </w:rPr>
      </w:pPr>
      <w:r w:rsidRPr="00FD42F9">
        <w:rPr>
          <w:color w:val="000000"/>
          <w:sz w:val="28"/>
          <w:szCs w:val="28"/>
          <w:lang w:val="nb-NO"/>
        </w:rPr>
        <w:t xml:space="preserve">- </w:t>
      </w:r>
      <w:r>
        <w:rPr>
          <w:color w:val="000000"/>
          <w:sz w:val="28"/>
          <w:szCs w:val="28"/>
          <w:lang w:val="nb-NO"/>
        </w:rPr>
        <w:t xml:space="preserve">Nhận xét thành phần phân tử các chất sản phẩm </w:t>
      </w:r>
      <w:r w:rsidRPr="00FD42F9">
        <w:rPr>
          <w:color w:val="000000"/>
          <w:sz w:val="28"/>
          <w:szCs w:val="28"/>
          <w:lang w:val="nb-NO"/>
        </w:rPr>
        <w:t>có gì giống nhau?</w:t>
      </w:r>
    </w:p>
    <w:p w:rsidR="000B4F96" w:rsidRPr="00FD42F9" w:rsidRDefault="000B4F96" w:rsidP="000B4F96">
      <w:pPr>
        <w:spacing w:after="0" w:line="360" w:lineRule="auto"/>
        <w:ind w:firstLine="720"/>
        <w:jc w:val="both"/>
        <w:rPr>
          <w:color w:val="000000"/>
          <w:sz w:val="28"/>
          <w:szCs w:val="28"/>
          <w:lang w:val="nb-NO"/>
        </w:rPr>
      </w:pPr>
      <w:r w:rsidRPr="00FD42F9">
        <w:rPr>
          <w:color w:val="000000"/>
          <w:position w:val="-6"/>
          <w:sz w:val="28"/>
          <w:szCs w:val="28"/>
          <w:lang w:val="nb-NO"/>
        </w:rPr>
        <w:object w:dxaOrig="300" w:dyaOrig="220">
          <v:shape id="_x0000_i1041" type="#_x0000_t75" style="width:14.9pt;height:11.05pt" o:ole="">
            <v:imagedata r:id="rId9" o:title=""/>
          </v:shape>
          <o:OLEObject Type="Embed" ProgID="Equation.DSMT4" ShapeID="_x0000_i1041" DrawAspect="Content" ObjectID="_1771297041" r:id="rId14"/>
        </w:object>
      </w:r>
      <w:r>
        <w:rPr>
          <w:color w:val="000000"/>
          <w:sz w:val="28"/>
          <w:szCs w:val="28"/>
          <w:lang w:val="nb-NO"/>
        </w:rPr>
        <w:t>H</w:t>
      </w:r>
      <w:r w:rsidRPr="00FD42F9">
        <w:rPr>
          <w:color w:val="000000"/>
          <w:sz w:val="28"/>
          <w:szCs w:val="28"/>
          <w:lang w:val="nb-NO"/>
        </w:rPr>
        <w:t xml:space="preserve">ãy cho biết thế nào là </w:t>
      </w:r>
      <w:r w:rsidR="00FB23AA">
        <w:rPr>
          <w:color w:val="000000"/>
          <w:sz w:val="28"/>
          <w:szCs w:val="28"/>
          <w:lang w:val="nb-NO"/>
        </w:rPr>
        <w:t>muối</w:t>
      </w:r>
      <w:r w:rsidRPr="00FD42F9">
        <w:rPr>
          <w:color w:val="000000"/>
          <w:sz w:val="28"/>
          <w:szCs w:val="28"/>
          <w:lang w:val="nb-NO"/>
        </w:rPr>
        <w:t>?</w:t>
      </w:r>
    </w:p>
    <w:p w:rsidR="00DD2B16" w:rsidRPr="00F346AE" w:rsidRDefault="00DD2B16" w:rsidP="00DD2B16">
      <w:pPr>
        <w:pStyle w:val="5sonlanphoto"/>
        <w:spacing w:line="360" w:lineRule="auto"/>
        <w:rPr>
          <w:b/>
          <w:sz w:val="28"/>
          <w:szCs w:val="28"/>
        </w:rPr>
      </w:pPr>
      <w:r w:rsidRPr="00F346AE">
        <w:rPr>
          <w:b/>
          <w:sz w:val="28"/>
          <w:szCs w:val="28"/>
          <w:lang w:val="en-US"/>
        </w:rPr>
        <w:t>4.2.2</w:t>
      </w:r>
      <w:r w:rsidRPr="00F346AE">
        <w:rPr>
          <w:b/>
          <w:sz w:val="28"/>
          <w:szCs w:val="28"/>
        </w:rPr>
        <w:t>. Sử dụng bài tập thực nghiệm hoá học</w:t>
      </w:r>
    </w:p>
    <w:p w:rsidR="00DD2B16" w:rsidRPr="00F346AE" w:rsidRDefault="00DD2B16" w:rsidP="00DD2B16">
      <w:pPr>
        <w:spacing w:after="0" w:line="360" w:lineRule="auto"/>
        <w:ind w:firstLine="720"/>
        <w:jc w:val="both"/>
        <w:rPr>
          <w:color w:val="000000"/>
          <w:sz w:val="28"/>
          <w:szCs w:val="28"/>
        </w:rPr>
      </w:pPr>
      <w:r w:rsidRPr="00F346AE">
        <w:rPr>
          <w:color w:val="000000"/>
          <w:sz w:val="28"/>
          <w:szCs w:val="28"/>
          <w:lang w:val="vi-VN"/>
        </w:rPr>
        <w:t xml:space="preserve">Trong mục tiêu môn học có nhấn mạnh đến việc tăng cường rèn luyện kỹ năng hoá học cho HS, trong đó chú trọng đến kỹ năng thí nghiệm hoá học và kỹ năng vận dụng kiến thức hoá học vào thực tiễn. Bài tập </w:t>
      </w:r>
      <w:r w:rsidRPr="00F346AE">
        <w:rPr>
          <w:color w:val="000000"/>
          <w:sz w:val="28"/>
          <w:szCs w:val="28"/>
        </w:rPr>
        <w:t>thực nghiệm</w:t>
      </w:r>
      <w:r w:rsidRPr="00F346AE">
        <w:rPr>
          <w:color w:val="000000"/>
          <w:sz w:val="28"/>
          <w:szCs w:val="28"/>
          <w:lang w:val="vi-VN"/>
        </w:rPr>
        <w:t xml:space="preserve"> là một phương tiện có hiệu quả cao trong việc rèn luyện kỹ năng thực hành, phương pháp làm việc khoa học, độc lập cho HS. GV có thể sử dụng bài tập </w:t>
      </w:r>
      <w:r w:rsidRPr="00F346AE">
        <w:rPr>
          <w:color w:val="000000"/>
          <w:sz w:val="28"/>
          <w:szCs w:val="28"/>
        </w:rPr>
        <w:t>thực nghiệm</w:t>
      </w:r>
      <w:r w:rsidRPr="00F346AE">
        <w:rPr>
          <w:color w:val="000000"/>
          <w:sz w:val="28"/>
          <w:szCs w:val="28"/>
          <w:lang w:val="vi-VN"/>
        </w:rPr>
        <w:t xml:space="preserve"> khi nghiên cứu, hình thành kiến thức mới, khi luyện tập, rèn luyện kỹ năng cho HS. Khi giải bài tập </w:t>
      </w:r>
      <w:r w:rsidRPr="00F346AE">
        <w:rPr>
          <w:color w:val="000000"/>
          <w:sz w:val="28"/>
          <w:szCs w:val="28"/>
        </w:rPr>
        <w:t>thực nghiệm</w:t>
      </w:r>
      <w:r w:rsidRPr="00F346AE">
        <w:rPr>
          <w:color w:val="000000"/>
          <w:sz w:val="28"/>
          <w:szCs w:val="28"/>
          <w:lang w:val="vi-VN"/>
        </w:rPr>
        <w:t xml:space="preserve"> HS phải biết vận dụng kiến thức để giải quyết bằng lý thuyết rồi sau đó tiến hành thí nghiệm để kiểm nghiệm tính đúng đắn của những bước giải bằng lý thuyết và rút ra kết luận về cách giải. GV cần hướng dẫn HS các bước giải bài tập </w:t>
      </w:r>
      <w:r w:rsidRPr="00F346AE">
        <w:rPr>
          <w:color w:val="000000"/>
          <w:sz w:val="28"/>
          <w:szCs w:val="28"/>
        </w:rPr>
        <w:t>thực nghiệm theo các bước:</w:t>
      </w:r>
    </w:p>
    <w:p w:rsidR="00DD2B16" w:rsidRPr="00F346AE" w:rsidRDefault="00DD2B16" w:rsidP="00DD2B16">
      <w:pPr>
        <w:spacing w:after="0" w:line="360" w:lineRule="auto"/>
        <w:ind w:firstLine="720"/>
        <w:jc w:val="both"/>
        <w:rPr>
          <w:color w:val="000000"/>
          <w:sz w:val="28"/>
          <w:szCs w:val="28"/>
          <w:lang w:val="vi-VN"/>
        </w:rPr>
      </w:pPr>
      <w:r w:rsidRPr="00F346AE">
        <w:rPr>
          <w:color w:val="000000"/>
          <w:sz w:val="28"/>
          <w:szCs w:val="28"/>
          <w:lang w:val="vi-VN"/>
        </w:rPr>
        <w:t xml:space="preserve">*  </w:t>
      </w:r>
      <w:r w:rsidRPr="00F346AE">
        <w:rPr>
          <w:b/>
          <w:bCs/>
          <w:i/>
          <w:iCs/>
          <w:color w:val="000000"/>
          <w:sz w:val="28"/>
          <w:szCs w:val="28"/>
          <w:lang w:val="vi-VN"/>
        </w:rPr>
        <w:t>Bước 1</w:t>
      </w:r>
      <w:r w:rsidRPr="00F346AE">
        <w:rPr>
          <w:color w:val="000000"/>
          <w:sz w:val="28"/>
          <w:szCs w:val="28"/>
          <w:lang w:val="vi-VN"/>
        </w:rPr>
        <w:t>: Giải lý thuyết. Hướng dẫn HS phân tích lý thuyết, xây dựng các bước giải, dự đoán hiện tượng, kết quả thí nghiệm, lựa chọn hoá chất, dụng cụ, dự kiến cách tiến hành.</w:t>
      </w:r>
    </w:p>
    <w:p w:rsidR="00DD2B16" w:rsidRPr="00F346AE" w:rsidRDefault="00DD2B16" w:rsidP="00DD2B16">
      <w:pPr>
        <w:spacing w:after="0" w:line="360" w:lineRule="auto"/>
        <w:ind w:firstLine="720"/>
        <w:jc w:val="both"/>
        <w:rPr>
          <w:color w:val="000000"/>
          <w:sz w:val="28"/>
          <w:szCs w:val="28"/>
          <w:lang w:val="vi-VN"/>
        </w:rPr>
      </w:pPr>
      <w:r w:rsidRPr="00F346AE">
        <w:rPr>
          <w:b/>
          <w:bCs/>
          <w:i/>
          <w:iCs/>
          <w:color w:val="000000"/>
          <w:sz w:val="28"/>
          <w:szCs w:val="28"/>
          <w:lang w:val="vi-VN"/>
        </w:rPr>
        <w:t>*  Bước 2:</w:t>
      </w:r>
      <w:r w:rsidRPr="00F346AE">
        <w:rPr>
          <w:color w:val="000000"/>
          <w:sz w:val="28"/>
          <w:szCs w:val="28"/>
          <w:lang w:val="vi-VN"/>
        </w:rPr>
        <w:t xml:space="preserve"> Tiến hành thí nghiệm. Chú trọng đ</w:t>
      </w:r>
      <w:r w:rsidRPr="00F346AE">
        <w:rPr>
          <w:color w:val="000000"/>
          <w:sz w:val="28"/>
          <w:szCs w:val="28"/>
        </w:rPr>
        <w:t>ến</w:t>
      </w:r>
      <w:r w:rsidRPr="00F346AE">
        <w:rPr>
          <w:color w:val="000000"/>
          <w:sz w:val="28"/>
          <w:szCs w:val="28"/>
          <w:lang w:val="vi-VN"/>
        </w:rPr>
        <w:t xml:space="preserve"> các kỹ năng:</w:t>
      </w:r>
    </w:p>
    <w:p w:rsidR="00DD2B16" w:rsidRPr="00F346AE" w:rsidRDefault="00DD2B16" w:rsidP="00DD2B16">
      <w:pPr>
        <w:spacing w:after="0" w:line="360" w:lineRule="auto"/>
        <w:ind w:firstLine="720"/>
        <w:jc w:val="both"/>
        <w:rPr>
          <w:color w:val="000000"/>
          <w:sz w:val="28"/>
          <w:szCs w:val="28"/>
        </w:rPr>
      </w:pPr>
      <w:r w:rsidRPr="00F346AE">
        <w:rPr>
          <w:color w:val="000000"/>
          <w:sz w:val="28"/>
          <w:szCs w:val="28"/>
        </w:rPr>
        <w:t xml:space="preserve">+ </w:t>
      </w:r>
      <w:r w:rsidRPr="00F346AE">
        <w:rPr>
          <w:color w:val="000000"/>
          <w:sz w:val="28"/>
          <w:szCs w:val="28"/>
          <w:lang w:val="vi-VN"/>
        </w:rPr>
        <w:t>Sử dụng dụng cụ, hoá chất, lắp thiết bị, thao tác thí nghiệm đảm bảo an</w:t>
      </w:r>
    </w:p>
    <w:p w:rsidR="00DD2B16" w:rsidRPr="00F346AE" w:rsidRDefault="00DD2B16" w:rsidP="00DD2B16">
      <w:pPr>
        <w:spacing w:after="0" w:line="360" w:lineRule="auto"/>
        <w:jc w:val="both"/>
        <w:rPr>
          <w:color w:val="000000"/>
          <w:sz w:val="28"/>
          <w:szCs w:val="28"/>
          <w:lang w:val="vi-VN"/>
        </w:rPr>
      </w:pPr>
      <w:r w:rsidRPr="00F346AE">
        <w:rPr>
          <w:color w:val="000000"/>
          <w:sz w:val="28"/>
          <w:szCs w:val="28"/>
          <w:lang w:val="vi-VN"/>
        </w:rPr>
        <w:t xml:space="preserve"> toàn, thành công.</w:t>
      </w:r>
    </w:p>
    <w:p w:rsidR="00DD2B16" w:rsidRPr="00F346AE" w:rsidRDefault="00DD2B16" w:rsidP="00DD2B16">
      <w:pPr>
        <w:spacing w:after="0" w:line="360" w:lineRule="auto"/>
        <w:ind w:firstLine="720"/>
        <w:jc w:val="both"/>
        <w:rPr>
          <w:color w:val="000000"/>
          <w:spacing w:val="-6"/>
          <w:sz w:val="28"/>
          <w:szCs w:val="28"/>
          <w:lang w:val="vi-VN"/>
        </w:rPr>
      </w:pPr>
      <w:r w:rsidRPr="00F346AE">
        <w:rPr>
          <w:color w:val="000000"/>
          <w:spacing w:val="-6"/>
          <w:sz w:val="28"/>
          <w:szCs w:val="28"/>
        </w:rPr>
        <w:t xml:space="preserve">+ </w:t>
      </w:r>
      <w:r w:rsidRPr="00F346AE">
        <w:rPr>
          <w:color w:val="000000"/>
          <w:spacing w:val="-6"/>
          <w:sz w:val="28"/>
          <w:szCs w:val="28"/>
          <w:lang w:val="vi-VN"/>
        </w:rPr>
        <w:t>Mô tả đầy đủ, đúng hiện tượng thí nghiệm và giải thích đúng các hiện tượng đó. Đối chiếu kết quả thí nghiệm với việc giải lý thuyết, rút ra nhận xét, kết luận.</w:t>
      </w:r>
    </w:p>
    <w:p w:rsidR="00DD2B16" w:rsidRPr="00F346AE" w:rsidRDefault="00DD2B16" w:rsidP="00DD2B16">
      <w:pPr>
        <w:spacing w:after="0" w:line="360" w:lineRule="auto"/>
        <w:ind w:firstLine="720"/>
        <w:jc w:val="both"/>
        <w:rPr>
          <w:color w:val="000000"/>
          <w:sz w:val="28"/>
          <w:szCs w:val="28"/>
          <w:lang w:val="vi-VN"/>
        </w:rPr>
      </w:pPr>
      <w:r w:rsidRPr="00F346AE">
        <w:rPr>
          <w:color w:val="000000"/>
          <w:sz w:val="28"/>
          <w:szCs w:val="28"/>
          <w:lang w:val="vi-VN"/>
        </w:rPr>
        <w:lastRenderedPageBreak/>
        <w:t>Với các dạng bài tập khác nhau thì các hoạt động cụ thể của HS cũng có thể thay đổi cho phù hợp.</w:t>
      </w:r>
    </w:p>
    <w:p w:rsidR="00DD2B16" w:rsidRPr="00F346AE" w:rsidRDefault="00DD2B16" w:rsidP="00DD2B16">
      <w:pPr>
        <w:spacing w:after="0" w:line="360" w:lineRule="auto"/>
        <w:ind w:firstLine="720"/>
        <w:jc w:val="both"/>
        <w:rPr>
          <w:sz w:val="28"/>
          <w:szCs w:val="28"/>
        </w:rPr>
      </w:pPr>
      <w:r w:rsidRPr="00F346AE">
        <w:rPr>
          <w:b/>
          <w:i/>
          <w:color w:val="000000"/>
          <w:sz w:val="28"/>
          <w:szCs w:val="28"/>
          <w:lang w:val="nb-NO"/>
        </w:rPr>
        <w:t xml:space="preserve">Ví dụ 1: </w:t>
      </w:r>
      <w:r w:rsidRPr="00F346AE">
        <w:rPr>
          <w:sz w:val="28"/>
          <w:szCs w:val="28"/>
        </w:rPr>
        <w:t>Có 3 ống nghiệm đựng hoá chất không có nhãn : Rượu etylic,</w:t>
      </w:r>
    </w:p>
    <w:p w:rsidR="00DD2B16" w:rsidRPr="00F346AE" w:rsidRDefault="00DD2B16" w:rsidP="00DD2B16">
      <w:pPr>
        <w:spacing w:after="0" w:line="360" w:lineRule="auto"/>
        <w:jc w:val="both"/>
        <w:rPr>
          <w:sz w:val="28"/>
          <w:szCs w:val="28"/>
        </w:rPr>
      </w:pPr>
      <w:r w:rsidRPr="00F346AE">
        <w:rPr>
          <w:sz w:val="28"/>
          <w:szCs w:val="28"/>
        </w:rPr>
        <w:t>axit axetic, nước. Hãy làm thí nghiệm nhận biết mỗi ống nghiệm đựng chất nào?</w:t>
      </w:r>
    </w:p>
    <w:p w:rsidR="00DD2B16" w:rsidRPr="00F346AE" w:rsidRDefault="00DD2B16" w:rsidP="00DD2B16">
      <w:pPr>
        <w:spacing w:after="0" w:line="360" w:lineRule="auto"/>
        <w:jc w:val="both"/>
        <w:rPr>
          <w:sz w:val="28"/>
          <w:szCs w:val="28"/>
        </w:rPr>
      </w:pPr>
      <w:r w:rsidRPr="00F346AE">
        <w:rPr>
          <w:sz w:val="28"/>
          <w:szCs w:val="28"/>
        </w:rPr>
        <w:t>Dụng cụ hoá chất coi như có đủ.</w:t>
      </w:r>
    </w:p>
    <w:p w:rsidR="00DD2B16" w:rsidRPr="00F346AE" w:rsidRDefault="00DD2B16" w:rsidP="00DD2B16">
      <w:pPr>
        <w:spacing w:after="0" w:line="360" w:lineRule="auto"/>
        <w:jc w:val="both"/>
        <w:rPr>
          <w:sz w:val="28"/>
          <w:szCs w:val="28"/>
        </w:rPr>
      </w:pPr>
      <w:r w:rsidRPr="00F346AE">
        <w:rPr>
          <w:sz w:val="28"/>
          <w:szCs w:val="28"/>
        </w:rPr>
        <w:t>Hoạt động của học sinh có thể như sau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32"/>
        <w:gridCol w:w="5966"/>
      </w:tblGrid>
      <w:tr w:rsidR="00DD2B16" w:rsidRPr="00F346AE" w:rsidTr="00A25960">
        <w:trPr>
          <w:tblHeader/>
          <w:jc w:val="center"/>
        </w:trPr>
        <w:tc>
          <w:tcPr>
            <w:tcW w:w="3132" w:type="dxa"/>
            <w:vAlign w:val="center"/>
          </w:tcPr>
          <w:p w:rsidR="00DD2B16" w:rsidRPr="00F346AE" w:rsidRDefault="00DD2B16" w:rsidP="00A25960">
            <w:pPr>
              <w:spacing w:after="0" w:line="360" w:lineRule="auto"/>
              <w:jc w:val="center"/>
              <w:rPr>
                <w:b/>
                <w:sz w:val="28"/>
                <w:szCs w:val="28"/>
              </w:rPr>
            </w:pPr>
            <w:r w:rsidRPr="00F346AE">
              <w:rPr>
                <w:b/>
                <w:sz w:val="28"/>
                <w:szCs w:val="28"/>
              </w:rPr>
              <w:t>Phương hướng chung</w:t>
            </w:r>
          </w:p>
        </w:tc>
        <w:tc>
          <w:tcPr>
            <w:tcW w:w="5966" w:type="dxa"/>
            <w:vAlign w:val="center"/>
          </w:tcPr>
          <w:p w:rsidR="00DD2B16" w:rsidRPr="00F346AE" w:rsidRDefault="00DD2B16" w:rsidP="00A25960">
            <w:pPr>
              <w:spacing w:after="0" w:line="360" w:lineRule="auto"/>
              <w:jc w:val="center"/>
              <w:rPr>
                <w:b/>
                <w:sz w:val="28"/>
                <w:szCs w:val="28"/>
              </w:rPr>
            </w:pPr>
            <w:r w:rsidRPr="00F346AE">
              <w:rPr>
                <w:b/>
                <w:sz w:val="28"/>
                <w:szCs w:val="28"/>
              </w:rPr>
              <w:t>Thực hiện cụ thể</w:t>
            </w:r>
          </w:p>
        </w:tc>
      </w:tr>
      <w:tr w:rsidR="00DD2B16" w:rsidRPr="00F346AE" w:rsidTr="00A25960">
        <w:trPr>
          <w:jc w:val="center"/>
        </w:trPr>
        <w:tc>
          <w:tcPr>
            <w:tcW w:w="3132" w:type="dxa"/>
          </w:tcPr>
          <w:p w:rsidR="00DD2B16" w:rsidRPr="00F346AE" w:rsidRDefault="00DD2B16" w:rsidP="00A25960">
            <w:pPr>
              <w:spacing w:after="0" w:line="360" w:lineRule="auto"/>
              <w:rPr>
                <w:sz w:val="28"/>
                <w:szCs w:val="28"/>
              </w:rPr>
            </w:pPr>
            <w:r w:rsidRPr="00F346AE">
              <w:rPr>
                <w:i/>
                <w:sz w:val="28"/>
                <w:szCs w:val="28"/>
              </w:rPr>
              <w:t>Bước 1 :</w:t>
            </w:r>
            <w:r w:rsidRPr="00F346AE">
              <w:rPr>
                <w:sz w:val="28"/>
                <w:szCs w:val="28"/>
              </w:rPr>
              <w:t xml:space="preserve"> Giải lí thuyết</w:t>
            </w:r>
          </w:p>
          <w:p w:rsidR="00DD2B16" w:rsidRPr="00F346AE" w:rsidRDefault="00DD2B16" w:rsidP="00A25960">
            <w:pPr>
              <w:spacing w:after="0" w:line="360" w:lineRule="auto"/>
              <w:rPr>
                <w:sz w:val="28"/>
                <w:szCs w:val="28"/>
              </w:rPr>
            </w:pPr>
            <w:r w:rsidRPr="00F346AE">
              <w:rPr>
                <w:sz w:val="28"/>
                <w:szCs w:val="28"/>
              </w:rPr>
              <w:t>Xác định thuốc thử dùng để nhận biết.</w:t>
            </w:r>
          </w:p>
          <w:p w:rsidR="00DD2B16" w:rsidRPr="00F346AE" w:rsidRDefault="00DD2B16" w:rsidP="00A25960">
            <w:pPr>
              <w:spacing w:after="0" w:line="360" w:lineRule="auto"/>
              <w:rPr>
                <w:sz w:val="28"/>
                <w:szCs w:val="28"/>
              </w:rPr>
            </w:pPr>
            <w:r w:rsidRPr="00F346AE">
              <w:rPr>
                <w:sz w:val="28"/>
                <w:szCs w:val="28"/>
              </w:rPr>
              <w:t>Căn cứ vào tính chất của axit axetic, rượu etylic, nước.</w:t>
            </w:r>
          </w:p>
          <w:p w:rsidR="00DD2B16" w:rsidRPr="00F346AE" w:rsidRDefault="00DD2B16" w:rsidP="00A25960">
            <w:pPr>
              <w:spacing w:after="0" w:line="360" w:lineRule="auto"/>
              <w:rPr>
                <w:sz w:val="28"/>
                <w:szCs w:val="28"/>
              </w:rPr>
            </w:pPr>
          </w:p>
          <w:p w:rsidR="00DD2B16" w:rsidRPr="00F346AE" w:rsidRDefault="00DD2B16" w:rsidP="00A25960">
            <w:pPr>
              <w:spacing w:after="0" w:line="360" w:lineRule="auto"/>
              <w:rPr>
                <w:sz w:val="28"/>
                <w:szCs w:val="28"/>
              </w:rPr>
            </w:pPr>
            <w:r w:rsidRPr="00F346AE">
              <w:rPr>
                <w:i/>
                <w:sz w:val="28"/>
                <w:szCs w:val="28"/>
              </w:rPr>
              <w:t>Bước 2 :</w:t>
            </w:r>
            <w:r w:rsidRPr="00F346AE">
              <w:rPr>
                <w:sz w:val="28"/>
                <w:szCs w:val="28"/>
              </w:rPr>
              <w:t xml:space="preserve"> Làm thí nghiệm</w:t>
            </w:r>
          </w:p>
          <w:p w:rsidR="00DD2B16" w:rsidRPr="00F346AE" w:rsidRDefault="00DD2B16" w:rsidP="00A25960">
            <w:pPr>
              <w:spacing w:after="0" w:line="360" w:lineRule="auto"/>
              <w:rPr>
                <w:sz w:val="28"/>
                <w:szCs w:val="28"/>
              </w:rPr>
            </w:pPr>
            <w:r w:rsidRPr="00F346AE">
              <w:rPr>
                <w:sz w:val="28"/>
                <w:szCs w:val="28"/>
              </w:rPr>
              <w:t>+ Chuẩn bị dụng cụ hoá chất</w:t>
            </w:r>
          </w:p>
          <w:p w:rsidR="00DD2B16" w:rsidRPr="00F346AE" w:rsidRDefault="00DD2B16" w:rsidP="00A25960">
            <w:pPr>
              <w:spacing w:after="0" w:line="360" w:lineRule="auto"/>
              <w:rPr>
                <w:spacing w:val="-4"/>
                <w:sz w:val="28"/>
                <w:szCs w:val="28"/>
              </w:rPr>
            </w:pPr>
            <w:r w:rsidRPr="00F346AE">
              <w:rPr>
                <w:spacing w:val="-4"/>
                <w:sz w:val="28"/>
                <w:szCs w:val="28"/>
              </w:rPr>
              <w:t>+ Thực hiện các thí nghiệm</w:t>
            </w:r>
          </w:p>
          <w:p w:rsidR="00DD2B16" w:rsidRPr="00F346AE" w:rsidRDefault="00DD2B16" w:rsidP="00A25960">
            <w:pPr>
              <w:spacing w:after="0" w:line="360" w:lineRule="auto"/>
              <w:rPr>
                <w:sz w:val="28"/>
                <w:szCs w:val="28"/>
              </w:rPr>
            </w:pPr>
          </w:p>
          <w:p w:rsidR="00DD2B16" w:rsidRPr="00F346AE" w:rsidRDefault="00DD2B16" w:rsidP="00A25960">
            <w:pPr>
              <w:spacing w:after="0" w:line="360" w:lineRule="auto"/>
              <w:rPr>
                <w:sz w:val="28"/>
                <w:szCs w:val="28"/>
              </w:rPr>
            </w:pPr>
            <w:r w:rsidRPr="00F346AE">
              <w:rPr>
                <w:i/>
                <w:sz w:val="28"/>
                <w:szCs w:val="28"/>
              </w:rPr>
              <w:t>Bước 3 :</w:t>
            </w:r>
            <w:r w:rsidRPr="00F346AE">
              <w:rPr>
                <w:sz w:val="28"/>
                <w:szCs w:val="28"/>
              </w:rPr>
              <w:t xml:space="preserve"> Rút ra kết luận</w:t>
            </w:r>
          </w:p>
        </w:tc>
        <w:tc>
          <w:tcPr>
            <w:tcW w:w="5966" w:type="dxa"/>
          </w:tcPr>
          <w:p w:rsidR="00DD2B16" w:rsidRPr="00F346AE" w:rsidRDefault="00DD2B16" w:rsidP="00A25960">
            <w:pPr>
              <w:spacing w:after="0" w:line="360" w:lineRule="auto"/>
              <w:rPr>
                <w:sz w:val="28"/>
                <w:szCs w:val="28"/>
              </w:rPr>
            </w:pPr>
            <w:r w:rsidRPr="00F346AE">
              <w:rPr>
                <w:sz w:val="28"/>
                <w:szCs w:val="28"/>
              </w:rPr>
              <w:t>HS  nêu các cách khác nhau để phân biệt axit axetic  với rượu etylic và nước:</w:t>
            </w:r>
          </w:p>
          <w:p w:rsidR="00DD2B16" w:rsidRPr="00F346AE" w:rsidRDefault="00DD2B16" w:rsidP="00A25960">
            <w:pPr>
              <w:spacing w:after="0" w:line="360" w:lineRule="auto"/>
              <w:rPr>
                <w:sz w:val="28"/>
                <w:szCs w:val="28"/>
                <w:lang w:val="it-IT"/>
              </w:rPr>
            </w:pPr>
            <w:r w:rsidRPr="00F346AE">
              <w:rPr>
                <w:sz w:val="28"/>
                <w:szCs w:val="28"/>
                <w:lang w:val="it-IT"/>
              </w:rPr>
              <w:t>- Dùng kim loại  mạnh (Mg, Zn), O</w:t>
            </w:r>
            <w:r w:rsidRPr="00F346AE">
              <w:rPr>
                <w:sz w:val="28"/>
                <w:szCs w:val="28"/>
                <w:vertAlign w:val="subscript"/>
                <w:lang w:val="it-IT"/>
              </w:rPr>
              <w:t>2</w:t>
            </w:r>
            <w:r w:rsidRPr="00F346AE">
              <w:rPr>
                <w:sz w:val="28"/>
                <w:szCs w:val="28"/>
                <w:lang w:val="it-IT"/>
              </w:rPr>
              <w:t>(kk).</w:t>
            </w:r>
          </w:p>
          <w:p w:rsidR="00DD2B16" w:rsidRPr="00F346AE" w:rsidRDefault="00DD2B16" w:rsidP="00A25960">
            <w:pPr>
              <w:spacing w:after="0" w:line="360" w:lineRule="auto"/>
              <w:rPr>
                <w:sz w:val="28"/>
                <w:szCs w:val="28"/>
                <w:lang w:val="it-IT"/>
              </w:rPr>
            </w:pPr>
            <w:r w:rsidRPr="00F346AE">
              <w:rPr>
                <w:sz w:val="28"/>
                <w:szCs w:val="28"/>
                <w:lang w:val="it-IT"/>
              </w:rPr>
              <w:t>- Quỳ tím, kim loại Na.</w:t>
            </w:r>
          </w:p>
          <w:p w:rsidR="00DD2B16" w:rsidRPr="00F346AE" w:rsidRDefault="00DD2B16" w:rsidP="00A25960">
            <w:pPr>
              <w:spacing w:after="0" w:line="360" w:lineRule="auto"/>
              <w:rPr>
                <w:sz w:val="28"/>
                <w:szCs w:val="28"/>
                <w:lang w:val="it-IT"/>
              </w:rPr>
            </w:pPr>
            <w:r w:rsidRPr="00F346AE">
              <w:rPr>
                <w:sz w:val="28"/>
                <w:szCs w:val="28"/>
                <w:lang w:val="it-IT"/>
              </w:rPr>
              <w:t>- Muối cacbonat ( Na</w:t>
            </w:r>
            <w:r w:rsidRPr="00F346AE">
              <w:rPr>
                <w:sz w:val="28"/>
                <w:szCs w:val="28"/>
                <w:vertAlign w:val="subscript"/>
                <w:lang w:val="it-IT"/>
              </w:rPr>
              <w:t>2</w:t>
            </w:r>
            <w:r w:rsidRPr="00F346AE">
              <w:rPr>
                <w:sz w:val="28"/>
                <w:szCs w:val="28"/>
                <w:lang w:val="it-IT"/>
              </w:rPr>
              <w:t>CO</w:t>
            </w:r>
            <w:r w:rsidRPr="00F346AE">
              <w:rPr>
                <w:sz w:val="28"/>
                <w:szCs w:val="28"/>
                <w:vertAlign w:val="subscript"/>
                <w:lang w:val="it-IT"/>
              </w:rPr>
              <w:t>3</w:t>
            </w:r>
            <w:r w:rsidRPr="00F346AE">
              <w:rPr>
                <w:sz w:val="28"/>
                <w:szCs w:val="28"/>
                <w:lang w:val="it-IT"/>
              </w:rPr>
              <w:t>), kim loại Na.</w:t>
            </w:r>
          </w:p>
          <w:p w:rsidR="00DD2B16" w:rsidRPr="00F346AE" w:rsidRDefault="00DD2B16" w:rsidP="00A25960">
            <w:pPr>
              <w:spacing w:after="0" w:line="360" w:lineRule="auto"/>
              <w:rPr>
                <w:sz w:val="28"/>
                <w:szCs w:val="28"/>
                <w:lang w:val="it-IT"/>
              </w:rPr>
            </w:pPr>
            <w:r w:rsidRPr="00F346AE">
              <w:rPr>
                <w:sz w:val="28"/>
                <w:szCs w:val="28"/>
                <w:lang w:val="it-IT"/>
              </w:rPr>
              <w:t>- Oxit bazơ (CuO), O</w:t>
            </w:r>
            <w:r w:rsidRPr="00F346AE">
              <w:rPr>
                <w:sz w:val="28"/>
                <w:szCs w:val="28"/>
                <w:vertAlign w:val="subscript"/>
                <w:lang w:val="it-IT"/>
              </w:rPr>
              <w:t>2</w:t>
            </w:r>
            <w:r w:rsidRPr="00F346AE">
              <w:rPr>
                <w:sz w:val="28"/>
                <w:szCs w:val="28"/>
                <w:lang w:val="it-IT"/>
              </w:rPr>
              <w:t>(kk).</w:t>
            </w:r>
          </w:p>
          <w:p w:rsidR="00DD2B16" w:rsidRPr="00F346AE" w:rsidRDefault="00DD2B16" w:rsidP="00A25960">
            <w:pPr>
              <w:spacing w:after="0" w:line="360" w:lineRule="auto"/>
              <w:jc w:val="both"/>
              <w:rPr>
                <w:sz w:val="28"/>
                <w:szCs w:val="28"/>
                <w:lang w:val="it-IT"/>
              </w:rPr>
            </w:pPr>
            <w:r w:rsidRPr="00F346AE">
              <w:rPr>
                <w:sz w:val="28"/>
                <w:szCs w:val="28"/>
                <w:lang w:val="it-IT"/>
              </w:rPr>
              <w:t>Cho mỗi nhóm HS thực hiện theo các cách khác nhau dựa vào hoá chất và dụng cụ đã có.</w:t>
            </w:r>
          </w:p>
          <w:p w:rsidR="00DD2B16" w:rsidRPr="00F346AE" w:rsidRDefault="00DD2B16" w:rsidP="00A25960">
            <w:pPr>
              <w:spacing w:after="0" w:line="360" w:lineRule="auto"/>
              <w:jc w:val="both"/>
              <w:rPr>
                <w:sz w:val="28"/>
                <w:szCs w:val="28"/>
                <w:lang w:val="it-IT"/>
              </w:rPr>
            </w:pPr>
            <w:r w:rsidRPr="00F346AE">
              <w:rPr>
                <w:sz w:val="28"/>
                <w:szCs w:val="28"/>
                <w:lang w:val="it-IT"/>
              </w:rPr>
              <w:t>Thí dụ :</w:t>
            </w:r>
          </w:p>
          <w:p w:rsidR="00DD2B16" w:rsidRPr="00F346AE" w:rsidRDefault="00DD2B16" w:rsidP="00A25960">
            <w:pPr>
              <w:spacing w:after="0" w:line="360" w:lineRule="auto"/>
              <w:jc w:val="both"/>
              <w:rPr>
                <w:sz w:val="28"/>
                <w:szCs w:val="28"/>
                <w:lang w:val="it-IT"/>
              </w:rPr>
            </w:pPr>
            <w:r w:rsidRPr="00F346AE">
              <w:rPr>
                <w:sz w:val="28"/>
                <w:szCs w:val="28"/>
                <w:lang w:val="it-IT"/>
              </w:rPr>
              <w:t>- Cho muối cacbonat vào 3 mẫu thử. Nếu có sủi bọt, mẫu đó là axit axetic.</w:t>
            </w:r>
          </w:p>
          <w:p w:rsidR="00DD2B16" w:rsidRPr="00F346AE" w:rsidRDefault="00DD2B16" w:rsidP="00A25960">
            <w:pPr>
              <w:spacing w:after="0" w:line="360" w:lineRule="auto"/>
              <w:jc w:val="both"/>
              <w:rPr>
                <w:spacing w:val="2"/>
                <w:sz w:val="28"/>
                <w:szCs w:val="28"/>
                <w:lang w:val="it-IT"/>
              </w:rPr>
            </w:pPr>
            <w:r w:rsidRPr="00F346AE">
              <w:rPr>
                <w:spacing w:val="2"/>
                <w:sz w:val="28"/>
                <w:szCs w:val="28"/>
                <w:lang w:val="it-IT"/>
              </w:rPr>
              <w:t>- Cho natri vào 2 mẫu thử rượu etylic và nước cất, mẫu nào có phản ứng mãnh liệt, hạt tròn chạy trên mặt thoáng, mẫu đó là nước. Nếu có phản ứng nhưng natri chìm xuống rồi từ từ nổi lên và nằm dưới mặt chất lỏng, đó là rượu etylic.</w:t>
            </w:r>
          </w:p>
          <w:p w:rsidR="00DD2B16" w:rsidRPr="00F346AE" w:rsidRDefault="00DD2B16" w:rsidP="00A25960">
            <w:pPr>
              <w:spacing w:after="0" w:line="360" w:lineRule="auto"/>
              <w:jc w:val="both"/>
              <w:rPr>
                <w:sz w:val="28"/>
                <w:szCs w:val="28"/>
                <w:lang w:val="it-IT"/>
              </w:rPr>
            </w:pPr>
            <w:r w:rsidRPr="00F346AE">
              <w:rPr>
                <w:sz w:val="28"/>
                <w:szCs w:val="28"/>
                <w:lang w:val="it-IT"/>
              </w:rPr>
              <w:t>Chỉ rõ ống nghiệm đựng axit, rượu và nước.</w:t>
            </w:r>
          </w:p>
          <w:p w:rsidR="00DD2B16" w:rsidRPr="00F346AE" w:rsidRDefault="00DD2B16" w:rsidP="00A25960">
            <w:pPr>
              <w:spacing w:after="0" w:line="360" w:lineRule="auto"/>
              <w:jc w:val="both"/>
              <w:rPr>
                <w:sz w:val="28"/>
                <w:szCs w:val="28"/>
                <w:lang w:val="it-IT"/>
              </w:rPr>
            </w:pPr>
            <w:r w:rsidRPr="00F346AE">
              <w:rPr>
                <w:sz w:val="28"/>
                <w:szCs w:val="28"/>
                <w:lang w:val="it-IT"/>
              </w:rPr>
              <w:t>So sánh kết quả giữa các nhóm và rút ra kết luận chung.</w:t>
            </w:r>
          </w:p>
        </w:tc>
      </w:tr>
    </w:tbl>
    <w:p w:rsidR="00DD2B16" w:rsidRPr="00F346AE" w:rsidRDefault="00DD2B16" w:rsidP="00DD2B16">
      <w:pPr>
        <w:spacing w:after="0" w:line="360" w:lineRule="auto"/>
        <w:ind w:firstLine="720"/>
        <w:jc w:val="both"/>
        <w:rPr>
          <w:color w:val="000000"/>
          <w:sz w:val="28"/>
          <w:szCs w:val="28"/>
          <w:lang w:val="nb-NO"/>
        </w:rPr>
      </w:pPr>
    </w:p>
    <w:p w:rsidR="00DD2B16" w:rsidRPr="00F346AE" w:rsidRDefault="00DD2B16" w:rsidP="00DD2B16">
      <w:pPr>
        <w:spacing w:after="0" w:line="360" w:lineRule="auto"/>
        <w:ind w:firstLine="720"/>
        <w:jc w:val="both"/>
        <w:rPr>
          <w:color w:val="000000"/>
          <w:sz w:val="28"/>
          <w:szCs w:val="28"/>
          <w:lang w:val="nb-NO"/>
        </w:rPr>
      </w:pPr>
      <w:r w:rsidRPr="00F346AE">
        <w:rPr>
          <w:b/>
          <w:i/>
          <w:color w:val="000000"/>
          <w:sz w:val="28"/>
          <w:szCs w:val="28"/>
          <w:lang w:val="nb-NO"/>
        </w:rPr>
        <w:t>Ví dụ 2:</w:t>
      </w:r>
      <w:r w:rsidRPr="00F346AE">
        <w:rPr>
          <w:color w:val="000000"/>
          <w:sz w:val="28"/>
          <w:szCs w:val="28"/>
          <w:lang w:val="nb-NO"/>
        </w:rPr>
        <w:t xml:space="preserve"> Có NaOH và nước cất. Hãy pha chế 50 gam dung dịch NaOH 4%.</w:t>
      </w:r>
    </w:p>
    <w:p w:rsidR="00DD2B16" w:rsidRPr="00F346AE" w:rsidRDefault="00DD2B16" w:rsidP="00DD2B16">
      <w:pPr>
        <w:spacing w:after="0" w:line="360" w:lineRule="auto"/>
        <w:ind w:firstLine="720"/>
        <w:jc w:val="both"/>
        <w:rPr>
          <w:color w:val="000000"/>
          <w:sz w:val="28"/>
          <w:szCs w:val="28"/>
          <w:lang w:val="nb-NO"/>
        </w:rPr>
      </w:pPr>
      <w:r w:rsidRPr="00F346AE">
        <w:rPr>
          <w:color w:val="000000"/>
          <w:sz w:val="28"/>
          <w:szCs w:val="28"/>
          <w:lang w:val="nb-NO"/>
        </w:rPr>
        <w:t>Hoạt động của HS được tích cực hóa như sau:</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5386"/>
      </w:tblGrid>
      <w:tr w:rsidR="00DD2B16" w:rsidRPr="00F346AE" w:rsidTr="00A25960">
        <w:tc>
          <w:tcPr>
            <w:tcW w:w="3794" w:type="dxa"/>
          </w:tcPr>
          <w:p w:rsidR="00DD2B16" w:rsidRPr="00F346AE" w:rsidRDefault="00DD2B16" w:rsidP="00A25960">
            <w:pPr>
              <w:spacing w:after="0" w:line="360" w:lineRule="auto"/>
              <w:jc w:val="center"/>
              <w:rPr>
                <w:color w:val="000000"/>
                <w:sz w:val="28"/>
                <w:szCs w:val="28"/>
                <w:lang w:val="nb-NO"/>
              </w:rPr>
            </w:pPr>
            <w:r w:rsidRPr="00F346AE">
              <w:rPr>
                <w:color w:val="000000"/>
                <w:sz w:val="28"/>
                <w:szCs w:val="28"/>
                <w:lang w:val="nb-NO"/>
              </w:rPr>
              <w:lastRenderedPageBreak/>
              <w:t>Phương hướng chung</w:t>
            </w:r>
          </w:p>
        </w:tc>
        <w:tc>
          <w:tcPr>
            <w:tcW w:w="5386" w:type="dxa"/>
          </w:tcPr>
          <w:p w:rsidR="00DD2B16" w:rsidRPr="00F346AE" w:rsidRDefault="00DD2B16" w:rsidP="00A25960">
            <w:pPr>
              <w:spacing w:after="0" w:line="360" w:lineRule="auto"/>
              <w:jc w:val="center"/>
              <w:rPr>
                <w:color w:val="000000"/>
                <w:sz w:val="28"/>
                <w:szCs w:val="28"/>
                <w:lang w:val="nb-NO"/>
              </w:rPr>
            </w:pPr>
            <w:r w:rsidRPr="00F346AE">
              <w:rPr>
                <w:color w:val="000000"/>
                <w:sz w:val="28"/>
                <w:szCs w:val="28"/>
                <w:lang w:val="nb-NO"/>
              </w:rPr>
              <w:t>Hoạt động cụ thể</w:t>
            </w:r>
          </w:p>
        </w:tc>
      </w:tr>
      <w:tr w:rsidR="00DD2B16" w:rsidRPr="00F346AE" w:rsidTr="00A25960">
        <w:tc>
          <w:tcPr>
            <w:tcW w:w="3794" w:type="dxa"/>
          </w:tcPr>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Bước 1: Xác định lượng hóa chất cần thiết để pha chế.</w:t>
            </w:r>
          </w:p>
          <w:p w:rsidR="00DD2B16" w:rsidRPr="00F346AE" w:rsidRDefault="00DD2B16" w:rsidP="00A25960">
            <w:pPr>
              <w:spacing w:after="0" w:line="360" w:lineRule="auto"/>
              <w:jc w:val="both"/>
              <w:rPr>
                <w:color w:val="000000"/>
                <w:sz w:val="28"/>
                <w:szCs w:val="28"/>
                <w:lang w:val="nb-NO"/>
              </w:rPr>
            </w:pPr>
          </w:p>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Bước 2: Thực hiện pha chế.</w:t>
            </w:r>
          </w:p>
        </w:tc>
        <w:tc>
          <w:tcPr>
            <w:tcW w:w="5386" w:type="dxa"/>
          </w:tcPr>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 Tính lượng NaOH:</w:t>
            </w:r>
          </w:p>
          <w:p w:rsidR="00DD2B16" w:rsidRPr="00F346AE" w:rsidRDefault="00DD2B16" w:rsidP="00A25960">
            <w:pPr>
              <w:spacing w:after="0" w:line="360" w:lineRule="auto"/>
              <w:jc w:val="both"/>
              <w:rPr>
                <w:color w:val="000000"/>
                <w:sz w:val="28"/>
                <w:szCs w:val="28"/>
                <w:lang w:val="nb-NO"/>
              </w:rPr>
            </w:pPr>
            <w:r w:rsidRPr="00F346AE">
              <w:rPr>
                <w:color w:val="000000"/>
                <w:position w:val="-12"/>
                <w:sz w:val="28"/>
                <w:szCs w:val="28"/>
                <w:lang w:val="nb-NO"/>
              </w:rPr>
              <w:object w:dxaOrig="2480" w:dyaOrig="360">
                <v:shape id="_x0000_i1026" type="#_x0000_t75" style="width:122.6pt;height:21.4pt" o:ole="">
                  <v:imagedata r:id="rId15" o:title=""/>
                </v:shape>
                <o:OLEObject Type="Embed" ProgID="Equation.DSMT4" ShapeID="_x0000_i1026" DrawAspect="Content" ObjectID="_1771297042" r:id="rId16"/>
              </w:object>
            </w:r>
          </w:p>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 Lượng nước: 50 - 2 =  48(g)</w:t>
            </w:r>
          </w:p>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 Cân 2g NaOH rắn</w:t>
            </w:r>
          </w:p>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 Đong 48ml nước cất cho vào cốc thuỷ tinh có dung tích 100 ml.</w:t>
            </w:r>
          </w:p>
          <w:p w:rsidR="00DD2B16" w:rsidRPr="00F346AE" w:rsidRDefault="00DD2B16" w:rsidP="00A25960">
            <w:pPr>
              <w:spacing w:after="0" w:line="360" w:lineRule="auto"/>
              <w:jc w:val="both"/>
              <w:rPr>
                <w:color w:val="000000"/>
                <w:sz w:val="28"/>
                <w:szCs w:val="28"/>
                <w:lang w:val="nb-NO"/>
              </w:rPr>
            </w:pPr>
            <w:r w:rsidRPr="00F346AE">
              <w:rPr>
                <w:color w:val="000000"/>
                <w:sz w:val="28"/>
                <w:szCs w:val="28"/>
                <w:lang w:val="nb-NO"/>
              </w:rPr>
              <w:t>- Cho 2 gam NaOH vào nước cất trong cốc thuỷ tinh và khuấy đều.</w:t>
            </w:r>
          </w:p>
        </w:tc>
      </w:tr>
    </w:tbl>
    <w:p w:rsidR="00DD2B16" w:rsidRPr="00F346AE" w:rsidRDefault="00DD2B16" w:rsidP="00DD2B16">
      <w:pPr>
        <w:spacing w:after="0" w:line="360" w:lineRule="auto"/>
        <w:ind w:firstLine="720"/>
        <w:jc w:val="both"/>
        <w:rPr>
          <w:color w:val="000000"/>
          <w:sz w:val="28"/>
          <w:szCs w:val="28"/>
          <w:lang w:val="vi-VN"/>
        </w:rPr>
      </w:pPr>
    </w:p>
    <w:p w:rsidR="00DD2B16" w:rsidRPr="00F346AE" w:rsidRDefault="00DD2B16" w:rsidP="00DD2B16">
      <w:pPr>
        <w:pStyle w:val="5sonlanphoto"/>
        <w:spacing w:line="360" w:lineRule="auto"/>
        <w:rPr>
          <w:b/>
          <w:sz w:val="28"/>
          <w:szCs w:val="28"/>
        </w:rPr>
      </w:pPr>
      <w:r w:rsidRPr="00F346AE">
        <w:rPr>
          <w:b/>
          <w:sz w:val="28"/>
          <w:szCs w:val="28"/>
          <w:lang w:val="en-US"/>
        </w:rPr>
        <w:t>4.2.3</w:t>
      </w:r>
      <w:r w:rsidRPr="00F346AE">
        <w:rPr>
          <w:b/>
          <w:sz w:val="28"/>
          <w:szCs w:val="28"/>
        </w:rPr>
        <w:t>. Sử dụng các bài tập thực tiễn</w:t>
      </w:r>
    </w:p>
    <w:p w:rsidR="00DD2B16" w:rsidRPr="00F346AE" w:rsidRDefault="00DD2B16" w:rsidP="00DD2B16">
      <w:pPr>
        <w:spacing w:after="0" w:line="360" w:lineRule="auto"/>
        <w:ind w:firstLine="720"/>
        <w:jc w:val="both"/>
        <w:rPr>
          <w:color w:val="000000"/>
          <w:sz w:val="28"/>
          <w:szCs w:val="28"/>
          <w:lang w:val="vi-VN"/>
        </w:rPr>
      </w:pPr>
      <w:r w:rsidRPr="00F346AE">
        <w:rPr>
          <w:color w:val="000000"/>
          <w:sz w:val="28"/>
          <w:szCs w:val="28"/>
          <w:lang w:val="vi-VN"/>
        </w:rPr>
        <w:t xml:space="preserve">Theo phương hướng dạy học tích cực GV cần tăng cường sử dụng giúp HS vận dụng kiến thức hoá học giải quyết các vấn đề thực tiễn có liên quan đến hoá học. Thông qua việc giải bài tập thực tiễn sẽ làm cho việc học hoá học tăng  hứng thú, </w:t>
      </w:r>
      <w:r w:rsidRPr="00F346AE">
        <w:rPr>
          <w:color w:val="000000"/>
          <w:sz w:val="28"/>
          <w:szCs w:val="28"/>
        </w:rPr>
        <w:t xml:space="preserve">tạo </w:t>
      </w:r>
      <w:r w:rsidRPr="00F346AE">
        <w:rPr>
          <w:color w:val="000000"/>
          <w:sz w:val="28"/>
          <w:szCs w:val="28"/>
          <w:lang w:val="vi-VN"/>
        </w:rPr>
        <w:t xml:space="preserve">say mê trong học tập ở HS. Các bài tập có liên quan đến kiến thức thực tế còn có thể dùng để tạo tình huống có vấn đề trong dạy hoá học. Các bài tập này có thể ở dạng bài tập lý thuyết hoặc bài tập </w:t>
      </w:r>
      <w:r w:rsidRPr="00F346AE">
        <w:rPr>
          <w:color w:val="000000"/>
          <w:sz w:val="28"/>
          <w:szCs w:val="28"/>
        </w:rPr>
        <w:t>thực nghiệm</w:t>
      </w:r>
      <w:r w:rsidRPr="00F346AE">
        <w:rPr>
          <w:color w:val="000000"/>
          <w:sz w:val="28"/>
          <w:szCs w:val="28"/>
          <w:lang w:val="vi-VN"/>
        </w:rPr>
        <w:t>.</w:t>
      </w:r>
    </w:p>
    <w:p w:rsidR="00DD2B16" w:rsidRPr="00F346AE" w:rsidRDefault="00DD2B16" w:rsidP="00DD2B16">
      <w:pPr>
        <w:spacing w:after="0" w:line="360" w:lineRule="auto"/>
        <w:ind w:firstLine="567"/>
        <w:jc w:val="both"/>
        <w:rPr>
          <w:sz w:val="28"/>
          <w:szCs w:val="28"/>
        </w:rPr>
      </w:pPr>
      <w:r w:rsidRPr="00F346AE">
        <w:rPr>
          <w:b/>
          <w:i/>
          <w:iCs/>
          <w:sz w:val="28"/>
          <w:szCs w:val="28"/>
        </w:rPr>
        <w:t>Ví dụ 1:</w:t>
      </w:r>
      <w:r w:rsidRPr="00F346AE">
        <w:rPr>
          <w:sz w:val="28"/>
          <w:szCs w:val="28"/>
        </w:rPr>
        <w:t xml:space="preserve"> Có một số khí độc hại còn dư sau khi làm TN là : khí Clo, khí Sunfurơ, khí Hiđro clorua, khí Cacbonic. Để khử các khí độc trên cần phải sục ống dẫn khí vào dd nào sau đây là tốt nhất: Ca(OH)</w:t>
      </w:r>
      <w:r w:rsidRPr="00F346AE">
        <w:rPr>
          <w:sz w:val="28"/>
          <w:szCs w:val="28"/>
          <w:vertAlign w:val="subscript"/>
        </w:rPr>
        <w:t>2</w:t>
      </w:r>
      <w:r w:rsidRPr="00F346AE">
        <w:rPr>
          <w:sz w:val="28"/>
          <w:szCs w:val="28"/>
        </w:rPr>
        <w:t>,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NaCl và H</w:t>
      </w:r>
      <w:r w:rsidRPr="00F346AE">
        <w:rPr>
          <w:sz w:val="28"/>
          <w:szCs w:val="28"/>
          <w:vertAlign w:val="subscript"/>
        </w:rPr>
        <w:t>2</w:t>
      </w:r>
      <w:r w:rsidRPr="00F346AE">
        <w:rPr>
          <w:sz w:val="28"/>
          <w:szCs w:val="28"/>
        </w:rPr>
        <w:t xml:space="preserve">O? Hãy giải thích. </w:t>
      </w:r>
    </w:p>
    <w:p w:rsidR="00DD2B16" w:rsidRPr="00F346AE" w:rsidRDefault="00DD2B16" w:rsidP="00DD2B16">
      <w:pPr>
        <w:spacing w:after="0" w:line="360" w:lineRule="auto"/>
        <w:ind w:firstLine="567"/>
        <w:jc w:val="both"/>
        <w:rPr>
          <w:sz w:val="28"/>
          <w:szCs w:val="28"/>
        </w:rPr>
      </w:pPr>
      <w:r w:rsidRPr="00F346AE">
        <w:rPr>
          <w:i/>
          <w:iCs/>
          <w:sz w:val="28"/>
          <w:szCs w:val="28"/>
        </w:rPr>
        <w:t>Hướng dẫn</w:t>
      </w:r>
      <w:r w:rsidRPr="00F346AE">
        <w:rPr>
          <w:sz w:val="28"/>
          <w:szCs w:val="28"/>
        </w:rPr>
        <w:t xml:space="preserve"> : </w:t>
      </w:r>
    </w:p>
    <w:p w:rsidR="00DD2B16" w:rsidRPr="00F346AE" w:rsidRDefault="00DD2B16" w:rsidP="00DD2B16">
      <w:pPr>
        <w:spacing w:after="0" w:line="360" w:lineRule="auto"/>
        <w:ind w:firstLine="567"/>
        <w:jc w:val="both"/>
        <w:rPr>
          <w:sz w:val="28"/>
          <w:szCs w:val="28"/>
        </w:rPr>
      </w:pPr>
      <w:r w:rsidRPr="00F346AE">
        <w:rPr>
          <w:sz w:val="28"/>
          <w:szCs w:val="28"/>
        </w:rPr>
        <w:t>Muốn khử các chất độc hại bằng PP hóa học ta cho chúng tác dụng với một chất nào đó để tạo ra chất mới không hoặc ít độc hại hơn. Ta có thể xét mối quan hệ giữa các chất trên bằng cách lập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9"/>
        <w:gridCol w:w="1869"/>
        <w:gridCol w:w="1679"/>
        <w:gridCol w:w="1817"/>
        <w:gridCol w:w="2101"/>
      </w:tblGrid>
      <w:tr w:rsidR="00DD2B16" w:rsidRPr="00F346AE" w:rsidTr="00A25960">
        <w:trPr>
          <w:trHeight w:val="305"/>
        </w:trPr>
        <w:tc>
          <w:tcPr>
            <w:tcW w:w="1512" w:type="dxa"/>
          </w:tcPr>
          <w:p w:rsidR="00DD2B16" w:rsidRPr="00F346AE" w:rsidRDefault="00DD2B16" w:rsidP="00A25960">
            <w:pPr>
              <w:spacing w:after="0" w:line="360" w:lineRule="auto"/>
              <w:jc w:val="both"/>
              <w:rPr>
                <w:sz w:val="28"/>
                <w:szCs w:val="28"/>
              </w:rPr>
            </w:pPr>
            <w:r w:rsidRPr="00F346AE">
              <w:rPr>
                <w:sz w:val="28"/>
                <w:szCs w:val="28"/>
              </w:rPr>
              <w:t>Chất độc</w:t>
            </w:r>
          </w:p>
        </w:tc>
        <w:tc>
          <w:tcPr>
            <w:tcW w:w="1890" w:type="dxa"/>
          </w:tcPr>
          <w:p w:rsidR="00DD2B16" w:rsidRPr="00F346AE" w:rsidRDefault="00DD2B16" w:rsidP="00A25960">
            <w:pPr>
              <w:spacing w:after="0" w:line="360" w:lineRule="auto"/>
              <w:jc w:val="both"/>
              <w:rPr>
                <w:sz w:val="28"/>
                <w:szCs w:val="28"/>
              </w:rPr>
            </w:pPr>
            <w:r w:rsidRPr="00F346AE">
              <w:rPr>
                <w:sz w:val="28"/>
                <w:szCs w:val="28"/>
              </w:rPr>
              <w:t>Dd Ca(OH)</w:t>
            </w:r>
            <w:r w:rsidRPr="00F346AE">
              <w:rPr>
                <w:sz w:val="28"/>
                <w:szCs w:val="28"/>
                <w:vertAlign w:val="subscript"/>
              </w:rPr>
              <w:t>2</w:t>
            </w:r>
          </w:p>
        </w:tc>
        <w:tc>
          <w:tcPr>
            <w:tcW w:w="1701" w:type="dxa"/>
          </w:tcPr>
          <w:p w:rsidR="00DD2B16" w:rsidRPr="00F346AE" w:rsidRDefault="00DD2B16" w:rsidP="00A25960">
            <w:pPr>
              <w:spacing w:after="0" w:line="360" w:lineRule="auto"/>
              <w:jc w:val="both"/>
              <w:rPr>
                <w:sz w:val="28"/>
                <w:szCs w:val="28"/>
              </w:rPr>
            </w:pPr>
            <w:r w:rsidRPr="00F346AE">
              <w:rPr>
                <w:sz w:val="28"/>
                <w:szCs w:val="28"/>
              </w:rPr>
              <w:t>Dd H</w:t>
            </w:r>
            <w:r w:rsidRPr="00F346AE">
              <w:rPr>
                <w:sz w:val="28"/>
                <w:szCs w:val="28"/>
                <w:vertAlign w:val="subscript"/>
              </w:rPr>
              <w:t>2</w:t>
            </w:r>
            <w:r w:rsidRPr="00F346AE">
              <w:rPr>
                <w:sz w:val="28"/>
                <w:szCs w:val="28"/>
              </w:rPr>
              <w:t>SO</w:t>
            </w:r>
            <w:r w:rsidRPr="00F346AE">
              <w:rPr>
                <w:sz w:val="28"/>
                <w:szCs w:val="28"/>
                <w:vertAlign w:val="subscript"/>
              </w:rPr>
              <w:t>4</w:t>
            </w:r>
          </w:p>
        </w:tc>
        <w:tc>
          <w:tcPr>
            <w:tcW w:w="1843" w:type="dxa"/>
          </w:tcPr>
          <w:p w:rsidR="00DD2B16" w:rsidRPr="00F346AE" w:rsidRDefault="00DD2B16" w:rsidP="00A25960">
            <w:pPr>
              <w:spacing w:after="0" w:line="360" w:lineRule="auto"/>
              <w:jc w:val="both"/>
              <w:rPr>
                <w:sz w:val="28"/>
                <w:szCs w:val="28"/>
              </w:rPr>
            </w:pPr>
            <w:r w:rsidRPr="00F346AE">
              <w:rPr>
                <w:sz w:val="28"/>
                <w:szCs w:val="28"/>
              </w:rPr>
              <w:t>Dd NaCl</w:t>
            </w:r>
          </w:p>
        </w:tc>
        <w:tc>
          <w:tcPr>
            <w:tcW w:w="2144" w:type="dxa"/>
          </w:tcPr>
          <w:p w:rsidR="00DD2B16" w:rsidRPr="00F346AE" w:rsidRDefault="00DD2B16" w:rsidP="00A25960">
            <w:pPr>
              <w:spacing w:after="0" w:line="360" w:lineRule="auto"/>
              <w:jc w:val="both"/>
              <w:rPr>
                <w:sz w:val="28"/>
                <w:szCs w:val="28"/>
              </w:rPr>
            </w:pPr>
            <w:r w:rsidRPr="00F346AE">
              <w:rPr>
                <w:sz w:val="28"/>
                <w:szCs w:val="28"/>
              </w:rPr>
              <w:t>H</w:t>
            </w:r>
            <w:r w:rsidRPr="00F346AE">
              <w:rPr>
                <w:sz w:val="28"/>
                <w:szCs w:val="28"/>
                <w:vertAlign w:val="subscript"/>
              </w:rPr>
              <w:t>2</w:t>
            </w:r>
            <w:r w:rsidRPr="00F346AE">
              <w:rPr>
                <w:sz w:val="28"/>
                <w:szCs w:val="28"/>
              </w:rPr>
              <w:t>O</w:t>
            </w:r>
          </w:p>
        </w:tc>
      </w:tr>
      <w:tr w:rsidR="00DD2B16" w:rsidRPr="00F346AE" w:rsidTr="00A25960">
        <w:tc>
          <w:tcPr>
            <w:tcW w:w="1512" w:type="dxa"/>
          </w:tcPr>
          <w:p w:rsidR="00DD2B16" w:rsidRPr="00F346AE" w:rsidRDefault="00DD2B16" w:rsidP="00A25960">
            <w:pPr>
              <w:spacing w:after="0" w:line="360" w:lineRule="auto"/>
              <w:jc w:val="both"/>
              <w:rPr>
                <w:sz w:val="28"/>
                <w:szCs w:val="28"/>
              </w:rPr>
            </w:pPr>
            <w:r w:rsidRPr="00F346AE">
              <w:rPr>
                <w:sz w:val="28"/>
                <w:szCs w:val="28"/>
              </w:rPr>
              <w:t>Cl</w:t>
            </w:r>
            <w:r w:rsidRPr="00F346AE">
              <w:rPr>
                <w:sz w:val="28"/>
                <w:szCs w:val="28"/>
                <w:vertAlign w:val="subscript"/>
              </w:rPr>
              <w:t>2</w:t>
            </w:r>
          </w:p>
        </w:tc>
        <w:tc>
          <w:tcPr>
            <w:tcW w:w="1890" w:type="dxa"/>
          </w:tcPr>
          <w:p w:rsidR="00DD2B16" w:rsidRPr="00F346AE" w:rsidRDefault="00DD2B16" w:rsidP="00A25960">
            <w:pPr>
              <w:spacing w:after="0" w:line="360" w:lineRule="auto"/>
              <w:jc w:val="both"/>
              <w:rPr>
                <w:sz w:val="28"/>
                <w:szCs w:val="28"/>
                <w:lang w:val="pt-BR"/>
              </w:rPr>
            </w:pPr>
            <w:r w:rsidRPr="00F346AE">
              <w:rPr>
                <w:sz w:val="28"/>
                <w:szCs w:val="28"/>
                <w:lang w:val="pt-BR"/>
              </w:rPr>
              <w:t>Sp không độc</w:t>
            </w:r>
          </w:p>
        </w:tc>
        <w:tc>
          <w:tcPr>
            <w:tcW w:w="1701"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1843"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2144" w:type="dxa"/>
          </w:tcPr>
          <w:p w:rsidR="00DD2B16" w:rsidRPr="00F346AE" w:rsidRDefault="00DD2B16" w:rsidP="00A25960">
            <w:pPr>
              <w:spacing w:after="0" w:line="360" w:lineRule="auto"/>
              <w:jc w:val="both"/>
              <w:rPr>
                <w:sz w:val="28"/>
                <w:szCs w:val="28"/>
              </w:rPr>
            </w:pPr>
            <w:r w:rsidRPr="00F346AE">
              <w:rPr>
                <w:sz w:val="28"/>
                <w:szCs w:val="28"/>
              </w:rPr>
              <w:t>Pư khó</w:t>
            </w:r>
          </w:p>
        </w:tc>
      </w:tr>
      <w:tr w:rsidR="00DD2B16" w:rsidRPr="00F346AE" w:rsidTr="00A25960">
        <w:tc>
          <w:tcPr>
            <w:tcW w:w="1512" w:type="dxa"/>
          </w:tcPr>
          <w:p w:rsidR="00DD2B16" w:rsidRPr="00F346AE" w:rsidRDefault="00DD2B16" w:rsidP="00A25960">
            <w:pPr>
              <w:spacing w:after="0" w:line="360" w:lineRule="auto"/>
              <w:jc w:val="both"/>
              <w:rPr>
                <w:sz w:val="28"/>
                <w:szCs w:val="28"/>
              </w:rPr>
            </w:pPr>
            <w:r w:rsidRPr="00F346AE">
              <w:rPr>
                <w:sz w:val="28"/>
                <w:szCs w:val="28"/>
              </w:rPr>
              <w:t>SO</w:t>
            </w:r>
            <w:r w:rsidRPr="00F346AE">
              <w:rPr>
                <w:sz w:val="28"/>
                <w:szCs w:val="28"/>
                <w:vertAlign w:val="subscript"/>
              </w:rPr>
              <w:t>2</w:t>
            </w:r>
          </w:p>
        </w:tc>
        <w:tc>
          <w:tcPr>
            <w:tcW w:w="1890" w:type="dxa"/>
          </w:tcPr>
          <w:p w:rsidR="00DD2B16" w:rsidRPr="00F346AE" w:rsidRDefault="00DD2B16" w:rsidP="00A25960">
            <w:pPr>
              <w:spacing w:after="0" w:line="360" w:lineRule="auto"/>
              <w:jc w:val="both"/>
              <w:rPr>
                <w:sz w:val="28"/>
                <w:szCs w:val="28"/>
                <w:lang w:val="pt-BR"/>
              </w:rPr>
            </w:pPr>
            <w:r w:rsidRPr="00F346AE">
              <w:rPr>
                <w:sz w:val="28"/>
                <w:szCs w:val="28"/>
                <w:lang w:val="pt-BR"/>
              </w:rPr>
              <w:t>Sp không độc</w:t>
            </w:r>
          </w:p>
        </w:tc>
        <w:tc>
          <w:tcPr>
            <w:tcW w:w="1701"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1843"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2144" w:type="dxa"/>
          </w:tcPr>
          <w:p w:rsidR="00DD2B16" w:rsidRPr="00F346AE" w:rsidRDefault="00DD2B16" w:rsidP="00A25960">
            <w:pPr>
              <w:spacing w:after="0" w:line="360" w:lineRule="auto"/>
              <w:jc w:val="both"/>
              <w:rPr>
                <w:sz w:val="28"/>
                <w:szCs w:val="28"/>
              </w:rPr>
            </w:pPr>
            <w:r w:rsidRPr="00F346AE">
              <w:rPr>
                <w:sz w:val="28"/>
                <w:szCs w:val="28"/>
              </w:rPr>
              <w:t xml:space="preserve">It hấp thụ </w:t>
            </w:r>
          </w:p>
        </w:tc>
      </w:tr>
      <w:tr w:rsidR="00DD2B16" w:rsidRPr="00F346AE" w:rsidTr="00A25960">
        <w:tc>
          <w:tcPr>
            <w:tcW w:w="1512" w:type="dxa"/>
          </w:tcPr>
          <w:p w:rsidR="00DD2B16" w:rsidRPr="00F346AE" w:rsidRDefault="00DD2B16" w:rsidP="00A25960">
            <w:pPr>
              <w:spacing w:after="0" w:line="360" w:lineRule="auto"/>
              <w:jc w:val="both"/>
              <w:rPr>
                <w:sz w:val="28"/>
                <w:szCs w:val="28"/>
              </w:rPr>
            </w:pPr>
            <w:r w:rsidRPr="00F346AE">
              <w:rPr>
                <w:sz w:val="28"/>
                <w:szCs w:val="28"/>
              </w:rPr>
              <w:t>HCl</w:t>
            </w:r>
          </w:p>
        </w:tc>
        <w:tc>
          <w:tcPr>
            <w:tcW w:w="1890" w:type="dxa"/>
          </w:tcPr>
          <w:p w:rsidR="00DD2B16" w:rsidRPr="00F346AE" w:rsidRDefault="00DD2B16" w:rsidP="00A25960">
            <w:pPr>
              <w:spacing w:after="0" w:line="360" w:lineRule="auto"/>
              <w:jc w:val="both"/>
              <w:rPr>
                <w:sz w:val="28"/>
                <w:szCs w:val="28"/>
                <w:lang w:val="pt-BR"/>
              </w:rPr>
            </w:pPr>
            <w:r w:rsidRPr="00F346AE">
              <w:rPr>
                <w:sz w:val="28"/>
                <w:szCs w:val="28"/>
                <w:lang w:val="pt-BR"/>
              </w:rPr>
              <w:t>Sp không độc</w:t>
            </w:r>
          </w:p>
        </w:tc>
        <w:tc>
          <w:tcPr>
            <w:tcW w:w="1701"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1843"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2144" w:type="dxa"/>
          </w:tcPr>
          <w:p w:rsidR="00DD2B16" w:rsidRPr="00F346AE" w:rsidRDefault="00DD2B16" w:rsidP="00A25960">
            <w:pPr>
              <w:spacing w:after="0" w:line="360" w:lineRule="auto"/>
              <w:jc w:val="both"/>
              <w:rPr>
                <w:sz w:val="28"/>
                <w:szCs w:val="28"/>
                <w:lang w:val="pt-BR"/>
              </w:rPr>
            </w:pPr>
            <w:r w:rsidRPr="00F346AE">
              <w:rPr>
                <w:sz w:val="28"/>
                <w:szCs w:val="28"/>
                <w:lang w:val="pt-BR"/>
              </w:rPr>
              <w:t>Sp độc hại</w:t>
            </w:r>
          </w:p>
        </w:tc>
      </w:tr>
      <w:tr w:rsidR="00DD2B16" w:rsidRPr="00F346AE" w:rsidTr="00A25960">
        <w:trPr>
          <w:trHeight w:val="485"/>
        </w:trPr>
        <w:tc>
          <w:tcPr>
            <w:tcW w:w="1512" w:type="dxa"/>
          </w:tcPr>
          <w:p w:rsidR="00DD2B16" w:rsidRPr="00F346AE" w:rsidRDefault="00DD2B16" w:rsidP="00A25960">
            <w:pPr>
              <w:spacing w:after="0" w:line="360" w:lineRule="auto"/>
              <w:jc w:val="both"/>
              <w:rPr>
                <w:sz w:val="28"/>
                <w:szCs w:val="28"/>
              </w:rPr>
            </w:pPr>
            <w:r w:rsidRPr="00F346AE">
              <w:rPr>
                <w:sz w:val="28"/>
                <w:szCs w:val="28"/>
              </w:rPr>
              <w:lastRenderedPageBreak/>
              <w:t>CO</w:t>
            </w:r>
            <w:r w:rsidRPr="00F346AE">
              <w:rPr>
                <w:sz w:val="28"/>
                <w:szCs w:val="28"/>
                <w:vertAlign w:val="subscript"/>
              </w:rPr>
              <w:t>2</w:t>
            </w:r>
          </w:p>
        </w:tc>
        <w:tc>
          <w:tcPr>
            <w:tcW w:w="1890" w:type="dxa"/>
          </w:tcPr>
          <w:p w:rsidR="00DD2B16" w:rsidRPr="00F346AE" w:rsidRDefault="00DD2B16" w:rsidP="00A25960">
            <w:pPr>
              <w:spacing w:after="0" w:line="360" w:lineRule="auto"/>
              <w:jc w:val="both"/>
              <w:rPr>
                <w:sz w:val="28"/>
                <w:szCs w:val="28"/>
                <w:lang w:val="pt-BR"/>
              </w:rPr>
            </w:pPr>
            <w:r w:rsidRPr="00F346AE">
              <w:rPr>
                <w:sz w:val="28"/>
                <w:szCs w:val="28"/>
                <w:lang w:val="pt-BR"/>
              </w:rPr>
              <w:t>Sp không độc</w:t>
            </w:r>
          </w:p>
        </w:tc>
        <w:tc>
          <w:tcPr>
            <w:tcW w:w="1701"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1843" w:type="dxa"/>
          </w:tcPr>
          <w:p w:rsidR="00DD2B16" w:rsidRPr="00F346AE" w:rsidRDefault="00DD2B16" w:rsidP="00A25960">
            <w:pPr>
              <w:spacing w:after="0" w:line="360" w:lineRule="auto"/>
              <w:jc w:val="both"/>
              <w:rPr>
                <w:sz w:val="28"/>
                <w:szCs w:val="28"/>
              </w:rPr>
            </w:pPr>
            <w:r w:rsidRPr="00F346AE">
              <w:rPr>
                <w:sz w:val="28"/>
                <w:szCs w:val="28"/>
              </w:rPr>
              <w:t>Không pư</w:t>
            </w:r>
          </w:p>
        </w:tc>
        <w:tc>
          <w:tcPr>
            <w:tcW w:w="2144" w:type="dxa"/>
          </w:tcPr>
          <w:p w:rsidR="00DD2B16" w:rsidRPr="00F346AE" w:rsidRDefault="00DD2B16" w:rsidP="00A25960">
            <w:pPr>
              <w:spacing w:after="0" w:line="360" w:lineRule="auto"/>
              <w:jc w:val="both"/>
              <w:rPr>
                <w:sz w:val="28"/>
                <w:szCs w:val="28"/>
              </w:rPr>
            </w:pPr>
            <w:r w:rsidRPr="00F346AE">
              <w:rPr>
                <w:sz w:val="28"/>
                <w:szCs w:val="28"/>
              </w:rPr>
              <w:t>Ít hấp thụ</w:t>
            </w:r>
          </w:p>
        </w:tc>
      </w:tr>
    </w:tbl>
    <w:p w:rsidR="00DD2B16" w:rsidRPr="00F346AE" w:rsidRDefault="00DD2B16" w:rsidP="00DD2B16">
      <w:pPr>
        <w:spacing w:after="0" w:line="360" w:lineRule="auto"/>
        <w:ind w:firstLine="567"/>
        <w:jc w:val="both"/>
        <w:rPr>
          <w:sz w:val="28"/>
          <w:szCs w:val="28"/>
        </w:rPr>
      </w:pPr>
      <w:r w:rsidRPr="00F346AE">
        <w:rPr>
          <w:i/>
          <w:iCs/>
          <w:sz w:val="28"/>
          <w:szCs w:val="28"/>
        </w:rPr>
        <w:t>Kết luận</w:t>
      </w:r>
      <w:r w:rsidRPr="00F346AE">
        <w:rPr>
          <w:sz w:val="28"/>
          <w:szCs w:val="28"/>
        </w:rPr>
        <w:t xml:space="preserve"> : Dung dịch Ca(OH)</w:t>
      </w:r>
      <w:r w:rsidRPr="00F346AE">
        <w:rPr>
          <w:sz w:val="28"/>
          <w:szCs w:val="28"/>
          <w:vertAlign w:val="subscript"/>
        </w:rPr>
        <w:t>2</w:t>
      </w:r>
      <w:r w:rsidRPr="00F346AE">
        <w:rPr>
          <w:sz w:val="28"/>
          <w:szCs w:val="28"/>
        </w:rPr>
        <w:t xml:space="preserve"> (nước vôi trong) là chất khử độc tốt nhất đối với những khí độc hại nói trên.</w:t>
      </w:r>
    </w:p>
    <w:p w:rsidR="00DD2B16" w:rsidRPr="00F346AE" w:rsidRDefault="00DD2B16" w:rsidP="00DD2B16">
      <w:pPr>
        <w:spacing w:after="0" w:line="360" w:lineRule="auto"/>
        <w:ind w:left="114" w:right="133" w:firstLine="719"/>
        <w:jc w:val="both"/>
        <w:rPr>
          <w:sz w:val="28"/>
          <w:szCs w:val="28"/>
        </w:rPr>
      </w:pPr>
      <w:r w:rsidRPr="00F346AE">
        <w:rPr>
          <w:b/>
          <w:i/>
          <w:sz w:val="28"/>
          <w:szCs w:val="28"/>
        </w:rPr>
        <w:t>Ví dụ 2:</w:t>
      </w:r>
      <w:r w:rsidRPr="00F346AE">
        <w:rPr>
          <w:sz w:val="28"/>
          <w:szCs w:val="28"/>
        </w:rPr>
        <w:t xml:space="preserve"> Trong quá trình chế biến nước mía để thu lấy đường kết tinh  và rỉ đường, người ta phải dùng vôi sống với lượng 2,8 kg vôi sống để được 100 kg đường kết tinh. Rỉ đường được lên men thành ancol etylic.</w:t>
      </w:r>
    </w:p>
    <w:p w:rsidR="00DD2B16" w:rsidRPr="00F346AE" w:rsidRDefault="00DD2B16" w:rsidP="00DD2B16">
      <w:pPr>
        <w:spacing w:after="0" w:line="360" w:lineRule="auto"/>
        <w:ind w:firstLine="567"/>
        <w:jc w:val="both"/>
        <w:rPr>
          <w:sz w:val="28"/>
          <w:szCs w:val="28"/>
        </w:rPr>
      </w:pPr>
      <w:r w:rsidRPr="00F346AE">
        <w:rPr>
          <w:sz w:val="28"/>
          <w:szCs w:val="28"/>
        </w:rPr>
        <w:t xml:space="preserve">     Vai trò của vôi sống là gì?</w:t>
      </w:r>
    </w:p>
    <w:p w:rsidR="00DD2B16" w:rsidRPr="00F346AE" w:rsidRDefault="00DD2B16" w:rsidP="00DD2B16">
      <w:pPr>
        <w:pStyle w:val="ListParagraph"/>
        <w:widowControl w:val="0"/>
        <w:numPr>
          <w:ilvl w:val="0"/>
          <w:numId w:val="24"/>
        </w:numPr>
        <w:tabs>
          <w:tab w:val="left" w:pos="977"/>
        </w:tabs>
        <w:autoSpaceDE w:val="0"/>
        <w:autoSpaceDN w:val="0"/>
        <w:spacing w:after="0" w:line="360" w:lineRule="auto"/>
        <w:ind w:right="133" w:firstLine="719"/>
        <w:contextualSpacing w:val="0"/>
        <w:jc w:val="both"/>
        <w:rPr>
          <w:sz w:val="28"/>
          <w:szCs w:val="28"/>
        </w:rPr>
      </w:pPr>
      <w:r w:rsidRPr="00F346AE">
        <w:rPr>
          <w:sz w:val="28"/>
          <w:szCs w:val="28"/>
        </w:rPr>
        <w:t>Tính lượng đường kết tinh và lượng rỉ đường thu được từ 260 kg nước mía có nồng độ đường 7,5% và khối lượng riêng 1,103g/ml. Biết rằng chỉ 70% đường thu được ở dạng kết tinh, phần còn lại nằm trong rỉ đường.</w:t>
      </w:r>
    </w:p>
    <w:p w:rsidR="00DD2B16" w:rsidRPr="00F346AE" w:rsidRDefault="00DD2B16" w:rsidP="00DD2B16">
      <w:pPr>
        <w:pStyle w:val="ListParagraph"/>
        <w:widowControl w:val="0"/>
        <w:numPr>
          <w:ilvl w:val="0"/>
          <w:numId w:val="24"/>
        </w:numPr>
        <w:tabs>
          <w:tab w:val="left" w:pos="974"/>
        </w:tabs>
        <w:autoSpaceDE w:val="0"/>
        <w:autoSpaceDN w:val="0"/>
        <w:spacing w:after="0" w:line="360" w:lineRule="auto"/>
        <w:ind w:left="974"/>
        <w:contextualSpacing w:val="0"/>
        <w:jc w:val="both"/>
        <w:rPr>
          <w:sz w:val="28"/>
          <w:szCs w:val="28"/>
        </w:rPr>
      </w:pPr>
      <w:r w:rsidRPr="00F346AE">
        <w:rPr>
          <w:sz w:val="28"/>
          <w:szCs w:val="28"/>
        </w:rPr>
        <w:t>Tính lượng vôi sống cần để xử lý lượng nước mía trên.</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1"/>
        <w:gridCol w:w="6817"/>
      </w:tblGrid>
      <w:tr w:rsidR="00DD2B16" w:rsidRPr="00F346AE" w:rsidTr="00A25960">
        <w:trPr>
          <w:tblHeader/>
          <w:jc w:val="center"/>
        </w:trPr>
        <w:tc>
          <w:tcPr>
            <w:tcW w:w="2281" w:type="dxa"/>
            <w:vAlign w:val="center"/>
          </w:tcPr>
          <w:p w:rsidR="00DD2B16" w:rsidRPr="00F346AE" w:rsidRDefault="00DD2B16" w:rsidP="00A25960">
            <w:pPr>
              <w:spacing w:after="0" w:line="360" w:lineRule="auto"/>
              <w:jc w:val="center"/>
              <w:rPr>
                <w:b/>
                <w:sz w:val="28"/>
                <w:szCs w:val="28"/>
              </w:rPr>
            </w:pPr>
            <w:r w:rsidRPr="00F346AE">
              <w:rPr>
                <w:b/>
                <w:sz w:val="28"/>
                <w:szCs w:val="28"/>
              </w:rPr>
              <w:t>Phương hướng chung</w:t>
            </w:r>
          </w:p>
        </w:tc>
        <w:tc>
          <w:tcPr>
            <w:tcW w:w="6817" w:type="dxa"/>
            <w:vAlign w:val="center"/>
          </w:tcPr>
          <w:p w:rsidR="00DD2B16" w:rsidRPr="00F346AE" w:rsidRDefault="00DD2B16" w:rsidP="00A25960">
            <w:pPr>
              <w:spacing w:after="0" w:line="360" w:lineRule="auto"/>
              <w:jc w:val="center"/>
              <w:rPr>
                <w:b/>
                <w:sz w:val="28"/>
                <w:szCs w:val="28"/>
              </w:rPr>
            </w:pPr>
            <w:r w:rsidRPr="00F346AE">
              <w:rPr>
                <w:b/>
                <w:sz w:val="28"/>
                <w:szCs w:val="28"/>
              </w:rPr>
              <w:t>Thực hiện cụ thể</w:t>
            </w:r>
          </w:p>
        </w:tc>
      </w:tr>
      <w:tr w:rsidR="00DD2B16" w:rsidRPr="00F346AE" w:rsidTr="00A25960">
        <w:trPr>
          <w:trHeight w:val="853"/>
          <w:jc w:val="center"/>
        </w:trPr>
        <w:tc>
          <w:tcPr>
            <w:tcW w:w="2281" w:type="dxa"/>
          </w:tcPr>
          <w:p w:rsidR="00DD2B16" w:rsidRPr="00F346AE" w:rsidRDefault="00DD2B16" w:rsidP="00A25960">
            <w:pPr>
              <w:spacing w:after="0" w:line="360" w:lineRule="auto"/>
              <w:rPr>
                <w:sz w:val="28"/>
                <w:szCs w:val="28"/>
              </w:rPr>
            </w:pPr>
            <w:r w:rsidRPr="00F346AE">
              <w:rPr>
                <w:i/>
                <w:sz w:val="28"/>
                <w:szCs w:val="28"/>
              </w:rPr>
              <w:t xml:space="preserve">Bước 1: </w:t>
            </w:r>
            <w:r w:rsidRPr="00F346AE">
              <w:rPr>
                <w:sz w:val="28"/>
                <w:szCs w:val="28"/>
              </w:rPr>
              <w:t>Phân tích dữ kiện bài cho.</w:t>
            </w:r>
          </w:p>
          <w:p w:rsidR="00DD2B16" w:rsidRPr="00F346AE" w:rsidRDefault="00DD2B16" w:rsidP="00A25960">
            <w:pPr>
              <w:spacing w:after="0" w:line="360" w:lineRule="auto"/>
              <w:rPr>
                <w:sz w:val="28"/>
                <w:szCs w:val="28"/>
              </w:rPr>
            </w:pPr>
            <w:r w:rsidRPr="00F346AE">
              <w:rPr>
                <w:sz w:val="28"/>
                <w:szCs w:val="28"/>
              </w:rPr>
              <w:t>Tính toán theo các giữ kiện bài cho.</w:t>
            </w: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spacing w:val="-4"/>
                <w:sz w:val="28"/>
                <w:szCs w:val="28"/>
              </w:rPr>
            </w:pPr>
            <w:r w:rsidRPr="00F346AE">
              <w:rPr>
                <w:i/>
                <w:sz w:val="28"/>
                <w:szCs w:val="28"/>
              </w:rPr>
              <w:t xml:space="preserve">Bước 2: </w:t>
            </w:r>
            <w:r w:rsidRPr="00F346AE">
              <w:rPr>
                <w:sz w:val="28"/>
                <w:szCs w:val="28"/>
              </w:rPr>
              <w:t>Tính toán các giữ kiện bài yêu cầu.</w:t>
            </w: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i/>
                <w:sz w:val="28"/>
                <w:szCs w:val="28"/>
              </w:rPr>
            </w:pPr>
          </w:p>
          <w:p w:rsidR="00DD2B16" w:rsidRPr="00F346AE" w:rsidRDefault="00DD2B16" w:rsidP="00A25960">
            <w:pPr>
              <w:spacing w:after="0" w:line="360" w:lineRule="auto"/>
              <w:rPr>
                <w:sz w:val="28"/>
                <w:szCs w:val="28"/>
              </w:rPr>
            </w:pPr>
          </w:p>
        </w:tc>
        <w:tc>
          <w:tcPr>
            <w:tcW w:w="6817" w:type="dxa"/>
          </w:tcPr>
          <w:p w:rsidR="00DD2B16" w:rsidRPr="00F346AE" w:rsidRDefault="00DD2B16" w:rsidP="00A25960">
            <w:pPr>
              <w:pStyle w:val="ListParagraph"/>
              <w:numPr>
                <w:ilvl w:val="0"/>
                <w:numId w:val="24"/>
              </w:numPr>
              <w:spacing w:after="0" w:line="360" w:lineRule="auto"/>
              <w:jc w:val="both"/>
              <w:rPr>
                <w:sz w:val="28"/>
                <w:szCs w:val="28"/>
                <w:lang w:val="it-IT"/>
              </w:rPr>
            </w:pPr>
            <w:r w:rsidRPr="00F346AE">
              <w:rPr>
                <w:sz w:val="28"/>
                <w:szCs w:val="28"/>
                <w:lang w:val="it-IT"/>
              </w:rPr>
              <w:t xml:space="preserve">Vai trò của vôi sống trong quá trình sản xuất đường từ nước mía: </w:t>
            </w:r>
          </w:p>
          <w:p w:rsidR="00DD2B16" w:rsidRPr="00F346AE" w:rsidRDefault="00DD2B16" w:rsidP="00A25960">
            <w:pPr>
              <w:pStyle w:val="ListParagraph"/>
              <w:spacing w:after="0" w:line="360" w:lineRule="auto"/>
              <w:ind w:left="114"/>
              <w:jc w:val="both"/>
              <w:rPr>
                <w:sz w:val="28"/>
                <w:szCs w:val="28"/>
                <w:lang w:val="it-IT"/>
              </w:rPr>
            </w:pPr>
            <w:r w:rsidRPr="00F346AE">
              <w:rPr>
                <w:sz w:val="28"/>
                <w:szCs w:val="28"/>
                <w:lang w:val="it-IT"/>
              </w:rPr>
              <w:t>+ Tăng độ pH và phản ứng với các tạp chất để tạo thành các hợp chất hữu cơ canxi không hoà tan có thể được loại bỏ.</w:t>
            </w:r>
          </w:p>
          <w:p w:rsidR="00DD2B16" w:rsidRPr="00F346AE" w:rsidRDefault="00DD2B16" w:rsidP="00A25960">
            <w:pPr>
              <w:pStyle w:val="ListParagraph"/>
              <w:spacing w:after="0" w:line="360" w:lineRule="auto"/>
              <w:ind w:left="114"/>
              <w:jc w:val="both"/>
              <w:rPr>
                <w:sz w:val="28"/>
                <w:szCs w:val="28"/>
                <w:lang w:val="it-IT"/>
              </w:rPr>
            </w:pPr>
            <w:r w:rsidRPr="00F346AE">
              <w:rPr>
                <w:sz w:val="28"/>
                <w:szCs w:val="28"/>
                <w:lang w:val="it-IT"/>
              </w:rPr>
              <w:t>+ Vôi phản ứng với đường thô dùng để làm sạch và loại bỏ tạp chất.</w:t>
            </w:r>
          </w:p>
          <w:p w:rsidR="00DD2B16" w:rsidRPr="00F346AE" w:rsidRDefault="00DD2B16" w:rsidP="00A25960">
            <w:pPr>
              <w:pStyle w:val="ListParagraph"/>
              <w:numPr>
                <w:ilvl w:val="0"/>
                <w:numId w:val="24"/>
              </w:numPr>
              <w:spacing w:after="0" w:line="360" w:lineRule="auto"/>
              <w:jc w:val="both"/>
              <w:rPr>
                <w:sz w:val="28"/>
                <w:szCs w:val="28"/>
                <w:lang w:val="it-IT"/>
              </w:rPr>
            </w:pPr>
            <w:r w:rsidRPr="00F346AE">
              <w:rPr>
                <w:sz w:val="28"/>
                <w:szCs w:val="28"/>
                <w:lang w:val="it-IT"/>
              </w:rPr>
              <w:t xml:space="preserve">Khối lượng dung dịch nước đường: </w:t>
            </w:r>
          </w:p>
          <w:p w:rsidR="00DD2B16" w:rsidRPr="00F346AE" w:rsidRDefault="00DD2B16" w:rsidP="00A25960">
            <w:pPr>
              <w:pStyle w:val="ListParagraph"/>
              <w:spacing w:after="0" w:line="360" w:lineRule="auto"/>
              <w:ind w:left="114"/>
              <w:jc w:val="both"/>
              <w:rPr>
                <w:sz w:val="28"/>
                <w:szCs w:val="28"/>
                <w:lang w:val="it-IT"/>
              </w:rPr>
            </w:pPr>
            <w:r w:rsidRPr="00F346AE">
              <w:rPr>
                <w:sz w:val="28"/>
                <w:szCs w:val="28"/>
                <w:lang w:val="it-IT"/>
              </w:rPr>
              <w:t>m</w:t>
            </w:r>
            <w:r w:rsidRPr="00F346AE">
              <w:rPr>
                <w:sz w:val="28"/>
                <w:szCs w:val="28"/>
                <w:vertAlign w:val="subscript"/>
                <w:lang w:val="it-IT"/>
              </w:rPr>
              <w:t xml:space="preserve">dd </w:t>
            </w:r>
            <w:r w:rsidRPr="00F346AE">
              <w:rPr>
                <w:sz w:val="28"/>
                <w:szCs w:val="28"/>
                <w:lang w:val="it-IT"/>
              </w:rPr>
              <w:t>= D.V = 260.1000. 1,103 = 286780 (g)</w:t>
            </w:r>
          </w:p>
          <w:p w:rsidR="00DD2B16" w:rsidRPr="00F346AE" w:rsidRDefault="00DD2B16" w:rsidP="00A25960">
            <w:pPr>
              <w:pStyle w:val="ListParagraph"/>
              <w:numPr>
                <w:ilvl w:val="0"/>
                <w:numId w:val="24"/>
              </w:numPr>
              <w:spacing w:after="0" w:line="360" w:lineRule="auto"/>
              <w:jc w:val="both"/>
              <w:rPr>
                <w:sz w:val="28"/>
                <w:szCs w:val="28"/>
                <w:lang w:val="it-IT"/>
              </w:rPr>
            </w:pPr>
            <w:r w:rsidRPr="00F346AE">
              <w:rPr>
                <w:sz w:val="28"/>
                <w:szCs w:val="28"/>
                <w:lang w:val="it-IT"/>
              </w:rPr>
              <w:t xml:space="preserve">Khối lượng đường kết tinh và rỉ đường thu được với 70% đường kết tinh và 30% rỉ đường. </w:t>
            </w:r>
          </w:p>
          <w:p w:rsidR="00DD2B16" w:rsidRPr="00F346AE" w:rsidRDefault="00DD2B16" w:rsidP="00A25960">
            <w:pPr>
              <w:pStyle w:val="ListParagraph"/>
              <w:spacing w:after="0" w:line="360" w:lineRule="auto"/>
              <w:ind w:left="114"/>
              <w:jc w:val="both"/>
              <w:rPr>
                <w:sz w:val="28"/>
                <w:szCs w:val="28"/>
              </w:rPr>
            </w:pPr>
            <w:r w:rsidRPr="00F346AE">
              <w:rPr>
                <w:sz w:val="28"/>
                <w:szCs w:val="28"/>
                <w:lang w:val="it-IT"/>
              </w:rPr>
              <w:t>m</w:t>
            </w:r>
            <w:r w:rsidRPr="00F346AE">
              <w:rPr>
                <w:sz w:val="28"/>
                <w:szCs w:val="28"/>
                <w:vertAlign w:val="subscript"/>
                <w:lang w:val="it-IT"/>
              </w:rPr>
              <w:t>đường</w:t>
            </w:r>
            <w:r w:rsidRPr="00F346AE">
              <w:rPr>
                <w:sz w:val="28"/>
                <w:szCs w:val="28"/>
                <w:lang w:val="it-IT"/>
              </w:rPr>
              <w:t xml:space="preserve">= </w:t>
            </w:r>
            <w:r w:rsidRPr="00F346AE">
              <w:rPr>
                <w:position w:val="-24"/>
                <w:sz w:val="28"/>
                <w:szCs w:val="28"/>
              </w:rPr>
              <w:object w:dxaOrig="4900" w:dyaOrig="620">
                <v:shape id="_x0000_i1027" type="#_x0000_t75" style="width:245.2pt;height:35.7pt" o:ole="">
                  <v:imagedata r:id="rId17" o:title=""/>
                </v:shape>
                <o:OLEObject Type="Embed" ProgID="Equation.DSMT4" ShapeID="_x0000_i1027" DrawAspect="Content" ObjectID="_1771297043" r:id="rId18"/>
              </w:object>
            </w:r>
          </w:p>
          <w:p w:rsidR="00DD2B16" w:rsidRPr="00F346AE" w:rsidRDefault="00DD2B16" w:rsidP="00A25960">
            <w:pPr>
              <w:pStyle w:val="ListParagraph"/>
              <w:spacing w:after="0" w:line="360" w:lineRule="auto"/>
              <w:ind w:left="114"/>
              <w:jc w:val="both"/>
              <w:rPr>
                <w:sz w:val="28"/>
                <w:szCs w:val="28"/>
                <w:lang w:val="it-IT"/>
              </w:rPr>
            </w:pPr>
            <w:r w:rsidRPr="00F346AE">
              <w:rPr>
                <w:sz w:val="28"/>
                <w:szCs w:val="28"/>
                <w:lang w:val="it-IT"/>
              </w:rPr>
              <w:t>m</w:t>
            </w:r>
            <w:r w:rsidRPr="00F346AE">
              <w:rPr>
                <w:sz w:val="28"/>
                <w:szCs w:val="28"/>
                <w:vertAlign w:val="subscript"/>
                <w:lang w:val="it-IT"/>
              </w:rPr>
              <w:t>rỉ đường</w:t>
            </w:r>
            <w:r w:rsidRPr="00F346AE">
              <w:rPr>
                <w:sz w:val="28"/>
                <w:szCs w:val="28"/>
                <w:lang w:val="it-IT"/>
              </w:rPr>
              <w:t xml:space="preserve">= </w:t>
            </w:r>
            <w:r w:rsidRPr="00F346AE">
              <w:rPr>
                <w:position w:val="-24"/>
                <w:sz w:val="28"/>
                <w:szCs w:val="28"/>
              </w:rPr>
              <w:object w:dxaOrig="3019" w:dyaOrig="620">
                <v:shape id="_x0000_i1028" type="#_x0000_t75" style="width:151.8pt;height:35.7pt" o:ole="">
                  <v:imagedata r:id="rId19" o:title=""/>
                </v:shape>
                <o:OLEObject Type="Embed" ProgID="Equation.DSMT4" ShapeID="_x0000_i1028" DrawAspect="Content" ObjectID="_1771297044" r:id="rId20"/>
              </w:object>
            </w:r>
          </w:p>
          <w:p w:rsidR="00DD2B16" w:rsidRPr="00F346AE" w:rsidRDefault="00DD2B16" w:rsidP="00A25960">
            <w:pPr>
              <w:pStyle w:val="ListParagraph"/>
              <w:numPr>
                <w:ilvl w:val="0"/>
                <w:numId w:val="24"/>
              </w:numPr>
              <w:spacing w:after="0" w:line="360" w:lineRule="auto"/>
              <w:jc w:val="both"/>
              <w:rPr>
                <w:sz w:val="28"/>
                <w:szCs w:val="28"/>
                <w:lang w:val="it-IT"/>
              </w:rPr>
            </w:pPr>
            <w:r w:rsidRPr="00F346AE">
              <w:rPr>
                <w:sz w:val="28"/>
                <w:szCs w:val="28"/>
                <w:lang w:val="it-IT"/>
              </w:rPr>
              <w:t>Khối lượng vôi sống cần dùng:</w:t>
            </w:r>
          </w:p>
          <w:p w:rsidR="00DD2B16" w:rsidRPr="00F346AE" w:rsidRDefault="00DD2B16" w:rsidP="00A25960">
            <w:pPr>
              <w:pStyle w:val="ListParagraph"/>
              <w:spacing w:after="0" w:line="360" w:lineRule="auto"/>
              <w:ind w:left="114"/>
              <w:jc w:val="both"/>
              <w:rPr>
                <w:sz w:val="28"/>
                <w:szCs w:val="28"/>
              </w:rPr>
            </w:pPr>
            <w:r w:rsidRPr="00F346AE">
              <w:rPr>
                <w:sz w:val="28"/>
                <w:szCs w:val="28"/>
                <w:lang w:val="it-IT"/>
              </w:rPr>
              <w:lastRenderedPageBreak/>
              <w:t xml:space="preserve"> m</w:t>
            </w:r>
            <w:r w:rsidRPr="00F346AE">
              <w:rPr>
                <w:sz w:val="28"/>
                <w:szCs w:val="28"/>
                <w:vertAlign w:val="subscript"/>
                <w:lang w:val="it-IT"/>
              </w:rPr>
              <w:t>vôi sống</w:t>
            </w:r>
            <w:r w:rsidRPr="00F346AE">
              <w:rPr>
                <w:sz w:val="28"/>
                <w:szCs w:val="28"/>
                <w:lang w:val="it-IT"/>
              </w:rPr>
              <w:t xml:space="preserve">= </w:t>
            </w:r>
            <w:r w:rsidRPr="00F346AE">
              <w:rPr>
                <w:position w:val="-24"/>
                <w:sz w:val="28"/>
                <w:szCs w:val="28"/>
              </w:rPr>
              <w:object w:dxaOrig="3100" w:dyaOrig="620">
                <v:shape id="_x0000_i1029" type="#_x0000_t75" style="width:158.25pt;height:35.7pt" o:ole="">
                  <v:imagedata r:id="rId21" o:title=""/>
                </v:shape>
                <o:OLEObject Type="Embed" ProgID="Equation.DSMT4" ShapeID="_x0000_i1029" DrawAspect="Content" ObjectID="_1771297045" r:id="rId22"/>
              </w:object>
            </w:r>
          </w:p>
          <w:p w:rsidR="00DD2B16" w:rsidRPr="00F346AE" w:rsidRDefault="00DD2B16" w:rsidP="00A25960">
            <w:pPr>
              <w:pStyle w:val="ListParagraph"/>
              <w:spacing w:after="0" w:line="360" w:lineRule="auto"/>
              <w:ind w:left="114"/>
              <w:jc w:val="both"/>
              <w:rPr>
                <w:sz w:val="28"/>
                <w:szCs w:val="28"/>
                <w:lang w:val="it-IT"/>
              </w:rPr>
            </w:pPr>
          </w:p>
        </w:tc>
      </w:tr>
    </w:tbl>
    <w:p w:rsidR="00DD2B16" w:rsidRPr="00F346AE" w:rsidRDefault="00DD2B16" w:rsidP="00DD2B16">
      <w:pPr>
        <w:pStyle w:val="ListParagraph"/>
        <w:widowControl w:val="0"/>
        <w:tabs>
          <w:tab w:val="left" w:pos="974"/>
        </w:tabs>
        <w:autoSpaceDE w:val="0"/>
        <w:autoSpaceDN w:val="0"/>
        <w:spacing w:after="0" w:line="360" w:lineRule="auto"/>
        <w:ind w:left="974"/>
        <w:contextualSpacing w:val="0"/>
        <w:jc w:val="both"/>
        <w:rPr>
          <w:sz w:val="28"/>
          <w:szCs w:val="28"/>
        </w:rPr>
      </w:pPr>
    </w:p>
    <w:p w:rsidR="00DD2B16" w:rsidRPr="00F346AE" w:rsidRDefault="00DD2B16" w:rsidP="00DD2B16">
      <w:pPr>
        <w:spacing w:after="0" w:line="360" w:lineRule="auto"/>
        <w:jc w:val="both"/>
        <w:rPr>
          <w:b/>
          <w:i/>
          <w:color w:val="000000"/>
          <w:sz w:val="28"/>
          <w:szCs w:val="28"/>
          <w:lang w:val="nb-NO"/>
        </w:rPr>
      </w:pPr>
      <w:r w:rsidRPr="00F346AE">
        <w:rPr>
          <w:b/>
          <w:i/>
          <w:sz w:val="28"/>
          <w:szCs w:val="28"/>
        </w:rPr>
        <w:t>4.2.4. Sử dụng b</w:t>
      </w:r>
      <w:r w:rsidRPr="00F346AE">
        <w:rPr>
          <w:b/>
          <w:i/>
          <w:color w:val="000000"/>
          <w:sz w:val="28"/>
          <w:szCs w:val="28"/>
          <w:lang w:val="nb-NO"/>
        </w:rPr>
        <w:t>ài toán hóa học</w:t>
      </w:r>
    </w:p>
    <w:p w:rsidR="00DD2B16" w:rsidRPr="00F346AE" w:rsidRDefault="00DD2B16" w:rsidP="00DD2B16">
      <w:pPr>
        <w:spacing w:after="0" w:line="360" w:lineRule="auto"/>
        <w:ind w:firstLine="720"/>
        <w:jc w:val="both"/>
        <w:rPr>
          <w:color w:val="000000"/>
          <w:sz w:val="28"/>
          <w:szCs w:val="28"/>
          <w:lang w:val="nb-NO"/>
        </w:rPr>
      </w:pPr>
      <w:r w:rsidRPr="00F346AE">
        <w:rPr>
          <w:color w:val="000000"/>
          <w:sz w:val="28"/>
          <w:szCs w:val="28"/>
          <w:lang w:val="nb-NO"/>
        </w:rPr>
        <w:t xml:space="preserve"> Cho bài toán cơ bản sau: Cho 28 gam KOH phản ứng hết với dung dịch HCl. Tính số gam muối tạo thành sau phản ứng.</w:t>
      </w:r>
    </w:p>
    <w:p w:rsidR="00DD2B16" w:rsidRPr="00F346AE" w:rsidRDefault="00DD2B16" w:rsidP="00DD2B16">
      <w:pPr>
        <w:spacing w:after="0" w:line="360" w:lineRule="auto"/>
        <w:ind w:firstLine="720"/>
        <w:jc w:val="both"/>
        <w:rPr>
          <w:color w:val="000000"/>
          <w:sz w:val="28"/>
          <w:szCs w:val="28"/>
          <w:lang w:val="pl-PL"/>
        </w:rPr>
      </w:pPr>
      <w:r w:rsidRPr="00F346AE">
        <w:rPr>
          <w:color w:val="000000"/>
          <w:sz w:val="28"/>
          <w:szCs w:val="28"/>
          <w:lang w:val="nb-NO"/>
        </w:rPr>
        <w:t xml:space="preserve">Có rất nhiều hướng phát triển bài toán. </w:t>
      </w:r>
      <w:r w:rsidRPr="00F346AE">
        <w:rPr>
          <w:color w:val="000000"/>
          <w:sz w:val="28"/>
          <w:szCs w:val="28"/>
          <w:lang w:val="pl-PL"/>
        </w:rPr>
        <w:t>Ví dụ:</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Thay câu hỏi trên bằng câu: Tính số gam muối tạo thành và số gam HCl ( hoặc số mol HCl) đã phản ứng.</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Thay : Cho 28 gam KOH  bằng:  Cho 280 gam dung dịch KOH 10%</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Thay: Tính số gam muối tạo thành và số gam HCl đã phản ứng bằng : Tính số gam muối tạo thành và thể tích dung dịch HCl 2M đã phản ứng.</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Câu hỏi như trên nhưng thay đầu bài như sau: Cho 28 gam KOH tác dụng với 36,5 gam dung dịch HCl 90%.</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Hoặc thay bằng đầu bài: Cho 56 gam dung dịch KOH 50% vào 1 cốc có chứa 100ml dung dịch HCl 6M.</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Hoặc sửa cả đầu bài và câu hỏi: Cho 200 ml dung dịch KOH 0,5M vào 1 cốc có chứa 60 ml dung dịch HCl 2M. Tính nồng độ của dung dịch muối thu được.</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Thay phần câu hỏi của (6): Tính nồng độ của các chất có trong dung dịch thu được sau phản ứng.</w:t>
      </w:r>
    </w:p>
    <w:p w:rsidR="00DD2B16" w:rsidRPr="00F346AE" w:rsidRDefault="00DD2B16" w:rsidP="00DD2B16">
      <w:pPr>
        <w:numPr>
          <w:ilvl w:val="0"/>
          <w:numId w:val="19"/>
        </w:numPr>
        <w:tabs>
          <w:tab w:val="clear" w:pos="420"/>
          <w:tab w:val="num" w:pos="280"/>
          <w:tab w:val="left" w:pos="1050"/>
        </w:tabs>
        <w:spacing w:after="0" w:line="360" w:lineRule="auto"/>
        <w:ind w:left="0" w:firstLine="720"/>
        <w:jc w:val="both"/>
        <w:rPr>
          <w:color w:val="000000"/>
          <w:sz w:val="28"/>
          <w:szCs w:val="28"/>
          <w:lang w:val="pl-PL"/>
        </w:rPr>
      </w:pPr>
      <w:r w:rsidRPr="00F346AE">
        <w:rPr>
          <w:color w:val="000000"/>
          <w:sz w:val="28"/>
          <w:szCs w:val="28"/>
          <w:lang w:val="pl-PL"/>
        </w:rPr>
        <w:t xml:space="preserve"> Bổ sung thêm phần câu hỏi của (6): Nếu sau phản ứng nhỏ vài giọt quỳ tím vào dung dịch sẽ thấy có hiện tượng gì? Trả lời qua tính toán cụ thể.</w:t>
      </w:r>
    </w:p>
    <w:p w:rsidR="00DD2B16" w:rsidRPr="00F346AE" w:rsidRDefault="00DD2B16" w:rsidP="00DD2B16">
      <w:pPr>
        <w:spacing w:after="0" w:line="360" w:lineRule="auto"/>
        <w:ind w:left="60" w:firstLine="720"/>
        <w:jc w:val="both"/>
        <w:rPr>
          <w:color w:val="000000"/>
          <w:sz w:val="28"/>
          <w:szCs w:val="28"/>
          <w:lang w:val="pl-PL"/>
        </w:rPr>
      </w:pPr>
      <w:r w:rsidRPr="00F346AE">
        <w:rPr>
          <w:color w:val="000000"/>
          <w:sz w:val="28"/>
          <w:szCs w:val="28"/>
          <w:lang w:val="pl-PL"/>
        </w:rPr>
        <w:t xml:space="preserve">Bằng cách sử dụng đề như trên, GV có thể căn cứ vào trình độ của đối tượng HS để phát triển ở một mức độ phù hợp. Còn đối với HS thì có hứng thú học tập cao hơn, phát triển được khả năng tư duy logic, tính năng động sáng tạo </w:t>
      </w:r>
      <w:r w:rsidRPr="00F346AE">
        <w:rPr>
          <w:color w:val="000000"/>
          <w:sz w:val="28"/>
          <w:szCs w:val="28"/>
          <w:lang w:val="pl-PL"/>
        </w:rPr>
        <w:lastRenderedPageBreak/>
        <w:t>được nâng cao, rèn luyện và dần hình thành các kỹ năng kỹ xảo trong giải bài tập hóa học.</w:t>
      </w:r>
    </w:p>
    <w:p w:rsidR="00DD2B16" w:rsidRPr="00F346AE" w:rsidRDefault="00DD2B16" w:rsidP="00DD2B16">
      <w:pPr>
        <w:spacing w:after="0" w:line="360" w:lineRule="auto"/>
        <w:jc w:val="both"/>
        <w:outlineLvl w:val="4"/>
        <w:rPr>
          <w:b/>
          <w:bCs/>
          <w:sz w:val="28"/>
          <w:szCs w:val="28"/>
        </w:rPr>
      </w:pPr>
      <w:r w:rsidRPr="00F346AE">
        <w:rPr>
          <w:b/>
          <w:bCs/>
          <w:sz w:val="28"/>
          <w:szCs w:val="28"/>
        </w:rPr>
        <w:t>4.3</w:t>
      </w:r>
      <w:r w:rsidRPr="00F346AE">
        <w:rPr>
          <w:b/>
          <w:bCs/>
          <w:sz w:val="28"/>
          <w:szCs w:val="28"/>
          <w:lang w:val="vi-VN"/>
        </w:rPr>
        <w:t xml:space="preserve">. </w:t>
      </w:r>
      <w:r w:rsidRPr="00F346AE">
        <w:rPr>
          <w:b/>
          <w:bCs/>
          <w:sz w:val="28"/>
          <w:szCs w:val="28"/>
        </w:rPr>
        <w:t>Các biện pháp xây dựng và sử dụng bài tập Hoá học.</w:t>
      </w:r>
    </w:p>
    <w:p w:rsidR="00DD2B16" w:rsidRPr="00F346AE" w:rsidRDefault="00DD2B16" w:rsidP="00DD2B16">
      <w:pPr>
        <w:spacing w:after="0" w:line="360" w:lineRule="auto"/>
        <w:jc w:val="both"/>
        <w:outlineLvl w:val="4"/>
        <w:rPr>
          <w:b/>
          <w:bCs/>
          <w:sz w:val="28"/>
          <w:szCs w:val="28"/>
        </w:rPr>
      </w:pPr>
      <w:r w:rsidRPr="00F346AE">
        <w:rPr>
          <w:b/>
          <w:bCs/>
          <w:sz w:val="28"/>
          <w:szCs w:val="28"/>
        </w:rPr>
        <w:t>4.3</w:t>
      </w:r>
      <w:r w:rsidRPr="00F346AE">
        <w:rPr>
          <w:b/>
          <w:bCs/>
          <w:sz w:val="28"/>
          <w:szCs w:val="28"/>
          <w:lang w:val="vi-VN"/>
        </w:rPr>
        <w:t>.</w:t>
      </w:r>
      <w:r w:rsidRPr="00F346AE">
        <w:rPr>
          <w:b/>
          <w:bCs/>
          <w:sz w:val="28"/>
          <w:szCs w:val="28"/>
        </w:rPr>
        <w:t xml:space="preserve">1. </w:t>
      </w:r>
      <w:r w:rsidRPr="00F346AE">
        <w:rPr>
          <w:b/>
          <w:bCs/>
          <w:sz w:val="28"/>
          <w:szCs w:val="28"/>
          <w:lang w:val="vi-VN"/>
        </w:rPr>
        <w:t xml:space="preserve">Tăng cường </w:t>
      </w:r>
      <w:r w:rsidRPr="00F346AE">
        <w:rPr>
          <w:b/>
          <w:bCs/>
          <w:sz w:val="28"/>
          <w:szCs w:val="28"/>
        </w:rPr>
        <w:t>sử dụng</w:t>
      </w:r>
      <w:r w:rsidRPr="00F346AE">
        <w:rPr>
          <w:b/>
          <w:bCs/>
          <w:sz w:val="28"/>
          <w:szCs w:val="28"/>
          <w:lang w:val="vi-VN"/>
        </w:rPr>
        <w:t xml:space="preserve"> các bài tập thực nghiệm, bài tập thực tiễn nhằ</w:t>
      </w:r>
      <w:r w:rsidRPr="00F346AE">
        <w:rPr>
          <w:b/>
          <w:bCs/>
          <w:sz w:val="28"/>
          <w:szCs w:val="28"/>
        </w:rPr>
        <w:t>m</w:t>
      </w:r>
    </w:p>
    <w:p w:rsidR="00DD2B16" w:rsidRPr="00F346AE" w:rsidRDefault="00DD2B16" w:rsidP="00DD2B16">
      <w:pPr>
        <w:spacing w:after="0" w:line="360" w:lineRule="auto"/>
        <w:jc w:val="both"/>
        <w:outlineLvl w:val="4"/>
        <w:rPr>
          <w:b/>
          <w:bCs/>
          <w:sz w:val="28"/>
          <w:szCs w:val="28"/>
          <w:lang w:val="vi-VN"/>
        </w:rPr>
      </w:pPr>
      <w:r w:rsidRPr="00F346AE">
        <w:rPr>
          <w:b/>
          <w:bCs/>
          <w:sz w:val="28"/>
          <w:szCs w:val="28"/>
          <w:lang w:val="vi-VN"/>
        </w:rPr>
        <w:t>củng cố lí thuyết, rèn luyện kĩ năng thực hành và kĩ năng vận dụng giải thích các hiện tượng thực tiễn</w:t>
      </w:r>
    </w:p>
    <w:p w:rsidR="00DD2B16" w:rsidRPr="00F346AE" w:rsidRDefault="00DD2B16" w:rsidP="00DD2B16">
      <w:pPr>
        <w:spacing w:after="0" w:line="360" w:lineRule="auto"/>
        <w:ind w:firstLine="567"/>
        <w:jc w:val="both"/>
        <w:rPr>
          <w:sz w:val="28"/>
          <w:szCs w:val="28"/>
        </w:rPr>
      </w:pPr>
      <w:r w:rsidRPr="00F346AE">
        <w:rPr>
          <w:sz w:val="28"/>
          <w:szCs w:val="28"/>
        </w:rPr>
        <w:t>Bài tập thực nghiệm là một phương tiện có hiệu quả cao trong việc rèn luyện kĩ năng thực hành, PP làm việc khoa học, độc lập cho HS. Có thể sử dụng bài tập thực nghiệm khi nghiên cứu, hình thành kiến thức mới, khi luyện tập, rèn luyện kĩ năng cho HS.</w:t>
      </w:r>
    </w:p>
    <w:p w:rsidR="00DD2B16" w:rsidRPr="00F346AE" w:rsidRDefault="00DD2B16" w:rsidP="00DD2B16">
      <w:pPr>
        <w:spacing w:after="0" w:line="360" w:lineRule="auto"/>
        <w:ind w:firstLine="567"/>
        <w:jc w:val="both"/>
        <w:rPr>
          <w:sz w:val="28"/>
          <w:szCs w:val="28"/>
        </w:rPr>
      </w:pPr>
      <w:r w:rsidRPr="00F346AE">
        <w:rPr>
          <w:sz w:val="28"/>
          <w:szCs w:val="28"/>
        </w:rPr>
        <w:t>- Bài tập về phân biệt nhận biết các chất.</w:t>
      </w:r>
    </w:p>
    <w:p w:rsidR="00DD2B16" w:rsidRPr="00F346AE" w:rsidRDefault="00DD2B16" w:rsidP="00DD2B16">
      <w:pPr>
        <w:spacing w:after="0" w:line="360" w:lineRule="auto"/>
        <w:ind w:firstLine="567"/>
        <w:jc w:val="both"/>
        <w:rPr>
          <w:sz w:val="28"/>
          <w:szCs w:val="28"/>
        </w:rPr>
      </w:pPr>
      <w:r w:rsidRPr="00F346AE">
        <w:rPr>
          <w:sz w:val="28"/>
          <w:szCs w:val="28"/>
        </w:rPr>
        <w:t>- Bài tập về điều chế, tách chất.</w:t>
      </w:r>
    </w:p>
    <w:p w:rsidR="00DD2B16" w:rsidRPr="00F346AE" w:rsidRDefault="00DD2B16" w:rsidP="00DD2B16">
      <w:pPr>
        <w:spacing w:after="0" w:line="360" w:lineRule="auto"/>
        <w:ind w:firstLine="567"/>
        <w:jc w:val="both"/>
        <w:rPr>
          <w:sz w:val="28"/>
          <w:szCs w:val="28"/>
        </w:rPr>
      </w:pPr>
      <w:r w:rsidRPr="00F346AE">
        <w:rPr>
          <w:sz w:val="28"/>
          <w:szCs w:val="28"/>
        </w:rPr>
        <w:t>- Bài tập về giải thích hiện tượng, bài tập thực tiễn.</w:t>
      </w:r>
    </w:p>
    <w:p w:rsidR="00DD2B16" w:rsidRPr="00F346AE" w:rsidRDefault="00DD2B16" w:rsidP="00DD2B16">
      <w:pPr>
        <w:spacing w:after="0" w:line="360" w:lineRule="auto"/>
        <w:ind w:firstLine="567"/>
        <w:jc w:val="both"/>
        <w:rPr>
          <w:sz w:val="28"/>
          <w:szCs w:val="28"/>
        </w:rPr>
      </w:pPr>
      <w:r w:rsidRPr="00F346AE">
        <w:rPr>
          <w:sz w:val="28"/>
          <w:szCs w:val="28"/>
        </w:rPr>
        <w:t xml:space="preserve">- Bài tập dùng hình vẽ, sơ đồ. </w:t>
      </w:r>
    </w:p>
    <w:p w:rsidR="00DD2B16" w:rsidRPr="00F346AE" w:rsidRDefault="00DD2B16" w:rsidP="00DD2B16">
      <w:pPr>
        <w:spacing w:after="0" w:line="360" w:lineRule="auto"/>
        <w:ind w:firstLine="567"/>
        <w:jc w:val="both"/>
        <w:rPr>
          <w:sz w:val="28"/>
          <w:szCs w:val="28"/>
        </w:rPr>
      </w:pPr>
      <w:r w:rsidRPr="00F346AE">
        <w:rPr>
          <w:sz w:val="28"/>
          <w:szCs w:val="28"/>
        </w:rPr>
        <w:t xml:space="preserve">Hai dạng bài tập phân biệt, nhận biết và bài tập điều chế, tách chất được sử </w:t>
      </w:r>
    </w:p>
    <w:p w:rsidR="00DD2B16" w:rsidRPr="00F346AE" w:rsidRDefault="00DD2B16" w:rsidP="00DD2B16">
      <w:pPr>
        <w:spacing w:after="0" w:line="360" w:lineRule="auto"/>
        <w:jc w:val="both"/>
        <w:rPr>
          <w:sz w:val="28"/>
          <w:szCs w:val="28"/>
        </w:rPr>
      </w:pPr>
      <w:r w:rsidRPr="00F346AE">
        <w:rPr>
          <w:sz w:val="28"/>
          <w:szCs w:val="28"/>
        </w:rPr>
        <w:t xml:space="preserve">dụng trong dạy học tương đối nhiều tuy nhiên hai dạng bài tập về giải thích hiện tượng thí nghiệm, bài tập thực tiễn và bài tập dùng hình vẽ, sơ đồ còn ít được xây dựng và sử dụng. </w:t>
      </w:r>
    </w:p>
    <w:p w:rsidR="00DD2B16" w:rsidRPr="00F346AE" w:rsidRDefault="00DD2B16" w:rsidP="00DD2B16">
      <w:pPr>
        <w:spacing w:after="0" w:line="360" w:lineRule="auto"/>
        <w:jc w:val="both"/>
        <w:outlineLvl w:val="5"/>
        <w:rPr>
          <w:b/>
          <w:i/>
          <w:iCs/>
          <w:sz w:val="28"/>
          <w:szCs w:val="28"/>
          <w:lang w:val="de-DE"/>
        </w:rPr>
      </w:pPr>
      <w:r w:rsidRPr="00F346AE">
        <w:rPr>
          <w:b/>
          <w:bCs/>
          <w:i/>
          <w:iCs/>
          <w:sz w:val="28"/>
          <w:szCs w:val="28"/>
        </w:rPr>
        <w:t xml:space="preserve">4.3.1.1. </w:t>
      </w:r>
      <w:r w:rsidRPr="00F346AE">
        <w:rPr>
          <w:b/>
          <w:i/>
          <w:iCs/>
          <w:sz w:val="28"/>
          <w:szCs w:val="28"/>
          <w:lang w:val="de-DE"/>
        </w:rPr>
        <w:t>Bài tập về giải thích hiện tượng thí nghiệm và các hiện tượng thực tiễn</w:t>
      </w:r>
    </w:p>
    <w:p w:rsidR="00DD2B16" w:rsidRPr="00F346AE" w:rsidRDefault="00DD2B16" w:rsidP="00DD2B16">
      <w:pPr>
        <w:spacing w:after="0" w:line="360" w:lineRule="auto"/>
        <w:ind w:firstLine="567"/>
        <w:jc w:val="both"/>
        <w:rPr>
          <w:sz w:val="28"/>
          <w:szCs w:val="28"/>
          <w:lang w:val="de-DE"/>
        </w:rPr>
      </w:pPr>
      <w:r w:rsidRPr="00F346AE">
        <w:rPr>
          <w:sz w:val="28"/>
          <w:szCs w:val="28"/>
          <w:lang w:val="de-DE"/>
        </w:rPr>
        <w:t>Dạng bài tập này giúp HS vận dụng tốt các kiến thức đã học vào hoạt động thực tiễn có liên quan đến hóa học. Thông qua việc giải bài tập thực tiễn sẽ làm cho ý nghĩa việc học hóa học tăng lên, tạo hứng thú, say mê trong học tập của HS. Các bài tập có liên quan đến kiến thức thực tế còn có thể dùng để tạo tình huống có vấn đề trong dạy học hóa học.</w:t>
      </w:r>
    </w:p>
    <w:p w:rsidR="00DD2B16" w:rsidRPr="00F346AE" w:rsidRDefault="00DD2B16" w:rsidP="00DD2B16">
      <w:pPr>
        <w:spacing w:after="0" w:line="360" w:lineRule="auto"/>
        <w:ind w:firstLine="567"/>
        <w:jc w:val="both"/>
        <w:rPr>
          <w:sz w:val="28"/>
          <w:szCs w:val="28"/>
        </w:rPr>
      </w:pPr>
      <w:r w:rsidRPr="00F346AE">
        <w:rPr>
          <w:iCs/>
          <w:sz w:val="28"/>
          <w:szCs w:val="28"/>
        </w:rPr>
        <w:t>Ví dụ 1:</w:t>
      </w:r>
      <w:r w:rsidRPr="00F346AE">
        <w:rPr>
          <w:sz w:val="28"/>
          <w:szCs w:val="28"/>
        </w:rPr>
        <w:t xml:space="preserve"> Có những chất làm khô sau đây: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ặc, CaO, CaCl</w:t>
      </w:r>
      <w:r w:rsidRPr="00F346AE">
        <w:rPr>
          <w:sz w:val="28"/>
          <w:szCs w:val="28"/>
          <w:vertAlign w:val="subscript"/>
        </w:rPr>
        <w:t>2</w:t>
      </w:r>
      <w:r w:rsidRPr="00F346AE">
        <w:rPr>
          <w:sz w:val="28"/>
          <w:szCs w:val="28"/>
        </w:rPr>
        <w:t xml:space="preserve"> khan. Có thể dùng những chất nào nói trên để làm khô các khí ẩm sau đây: khí sunfurơ, khí oxi, khí cacbonic. Hãy giải thích sự lựa chọn đó.</w:t>
      </w:r>
    </w:p>
    <w:p w:rsidR="00DD2B16" w:rsidRPr="00F346AE" w:rsidRDefault="00DD2B16" w:rsidP="00DD2B16">
      <w:pPr>
        <w:spacing w:after="0" w:line="360" w:lineRule="auto"/>
        <w:ind w:firstLine="567"/>
        <w:jc w:val="both"/>
        <w:rPr>
          <w:sz w:val="28"/>
          <w:szCs w:val="28"/>
        </w:rPr>
      </w:pPr>
      <w:r w:rsidRPr="00F346AE">
        <w:rPr>
          <w:i/>
          <w:iCs/>
          <w:sz w:val="28"/>
          <w:szCs w:val="28"/>
        </w:rPr>
        <w:t>Hướng dẫn</w:t>
      </w:r>
      <w:r w:rsidRPr="00F346AE">
        <w:rPr>
          <w:sz w:val="28"/>
          <w:szCs w:val="28"/>
        </w:rPr>
        <w:t xml:space="preserve">: Những chất dùng để làm khô các chất ẩm cần có đủ hai tính chất sau đây: </w:t>
      </w:r>
    </w:p>
    <w:p w:rsidR="00DD2B16" w:rsidRPr="00F346AE" w:rsidRDefault="00DD2B16" w:rsidP="00DD2B16">
      <w:pPr>
        <w:spacing w:after="0" w:line="360" w:lineRule="auto"/>
        <w:ind w:firstLine="567"/>
        <w:jc w:val="both"/>
        <w:rPr>
          <w:sz w:val="28"/>
          <w:szCs w:val="28"/>
        </w:rPr>
      </w:pPr>
      <w:r w:rsidRPr="00F346AE">
        <w:rPr>
          <w:sz w:val="28"/>
          <w:szCs w:val="28"/>
        </w:rPr>
        <w:t xml:space="preserve"> Háo nước, hút nước mạnh.</w:t>
      </w:r>
    </w:p>
    <w:p w:rsidR="00DD2B16" w:rsidRPr="00F346AE" w:rsidRDefault="00DD2B16" w:rsidP="00DD2B16">
      <w:pPr>
        <w:spacing w:after="0" w:line="360" w:lineRule="auto"/>
        <w:ind w:firstLine="567"/>
        <w:jc w:val="both"/>
        <w:rPr>
          <w:sz w:val="28"/>
          <w:szCs w:val="28"/>
        </w:rPr>
      </w:pPr>
      <w:r w:rsidRPr="00F346AE">
        <w:rPr>
          <w:sz w:val="28"/>
          <w:szCs w:val="28"/>
        </w:rPr>
        <w:lastRenderedPageBreak/>
        <w:t xml:space="preserve"> Không có pư hóa học với chất cần làm khô.</w:t>
      </w:r>
    </w:p>
    <w:p w:rsidR="00DD2B16" w:rsidRPr="00F346AE" w:rsidRDefault="00DD2B16" w:rsidP="00DD2B16">
      <w:pPr>
        <w:spacing w:after="0" w:line="360" w:lineRule="auto"/>
        <w:ind w:firstLine="567"/>
        <w:jc w:val="both"/>
        <w:rPr>
          <w:sz w:val="28"/>
          <w:szCs w:val="28"/>
        </w:rPr>
      </w:pPr>
      <w:r w:rsidRPr="00F346AE">
        <w:rPr>
          <w:sz w:val="28"/>
          <w:szCs w:val="28"/>
        </w:rPr>
        <w:t>Các chất nói trên đều là những chất hút nước mạnh. Ta chỉ cần xét xem chúng có phản ứng với các chất cần làm khô hay kh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7"/>
        <w:gridCol w:w="2134"/>
        <w:gridCol w:w="2187"/>
        <w:gridCol w:w="2785"/>
      </w:tblGrid>
      <w:tr w:rsidR="00DD2B16" w:rsidRPr="00F346AE" w:rsidTr="00A25960">
        <w:tc>
          <w:tcPr>
            <w:tcW w:w="1980" w:type="dxa"/>
          </w:tcPr>
          <w:p w:rsidR="00DD2B16" w:rsidRPr="00F346AE" w:rsidRDefault="00DD2B16" w:rsidP="00A25960">
            <w:pPr>
              <w:spacing w:before="120" w:after="120" w:line="240" w:lineRule="auto"/>
              <w:jc w:val="both"/>
              <w:rPr>
                <w:sz w:val="28"/>
                <w:szCs w:val="28"/>
              </w:rPr>
            </w:pPr>
            <w:r w:rsidRPr="00F346AE">
              <w:rPr>
                <w:sz w:val="28"/>
                <w:szCs w:val="28"/>
              </w:rPr>
              <w:t>Chất làm khô</w:t>
            </w:r>
          </w:p>
        </w:tc>
        <w:tc>
          <w:tcPr>
            <w:tcW w:w="2160" w:type="dxa"/>
          </w:tcPr>
          <w:p w:rsidR="00DD2B16" w:rsidRPr="00F346AE" w:rsidRDefault="00DD2B16" w:rsidP="00A25960">
            <w:pPr>
              <w:spacing w:before="120" w:after="120" w:line="240" w:lineRule="auto"/>
              <w:jc w:val="both"/>
              <w:rPr>
                <w:sz w:val="28"/>
                <w:szCs w:val="28"/>
              </w:rPr>
            </w:pPr>
            <w:r w:rsidRPr="00F346AE">
              <w:rPr>
                <w:sz w:val="28"/>
                <w:szCs w:val="28"/>
              </w:rPr>
              <w:t>SO</w:t>
            </w:r>
            <w:r w:rsidRPr="00F346AE">
              <w:rPr>
                <w:sz w:val="28"/>
                <w:szCs w:val="28"/>
                <w:vertAlign w:val="subscript"/>
              </w:rPr>
              <w:t>2</w:t>
            </w:r>
            <w:r w:rsidRPr="00F346AE">
              <w:rPr>
                <w:sz w:val="28"/>
                <w:szCs w:val="28"/>
              </w:rPr>
              <w:t xml:space="preserve"> ẩm</w:t>
            </w:r>
          </w:p>
        </w:tc>
        <w:tc>
          <w:tcPr>
            <w:tcW w:w="2214" w:type="dxa"/>
          </w:tcPr>
          <w:p w:rsidR="00DD2B16" w:rsidRPr="00F346AE" w:rsidRDefault="00DD2B16" w:rsidP="00A25960">
            <w:pPr>
              <w:spacing w:before="120" w:after="120" w:line="240" w:lineRule="auto"/>
              <w:jc w:val="both"/>
              <w:rPr>
                <w:sz w:val="28"/>
                <w:szCs w:val="28"/>
              </w:rPr>
            </w:pPr>
            <w:r w:rsidRPr="00F346AE">
              <w:rPr>
                <w:sz w:val="28"/>
                <w:szCs w:val="28"/>
              </w:rPr>
              <w:t>O</w:t>
            </w:r>
            <w:r w:rsidRPr="00F346AE">
              <w:rPr>
                <w:sz w:val="28"/>
                <w:szCs w:val="28"/>
                <w:vertAlign w:val="subscript"/>
              </w:rPr>
              <w:t>2</w:t>
            </w:r>
            <w:r w:rsidRPr="00F346AE">
              <w:rPr>
                <w:sz w:val="28"/>
                <w:szCs w:val="28"/>
              </w:rPr>
              <w:t xml:space="preserve"> ẩm</w:t>
            </w:r>
          </w:p>
        </w:tc>
        <w:tc>
          <w:tcPr>
            <w:tcW w:w="2826" w:type="dxa"/>
          </w:tcPr>
          <w:p w:rsidR="00DD2B16" w:rsidRPr="00F346AE" w:rsidRDefault="00DD2B16" w:rsidP="00A25960">
            <w:pPr>
              <w:spacing w:before="120" w:after="120" w:line="240" w:lineRule="auto"/>
              <w:jc w:val="both"/>
              <w:rPr>
                <w:sz w:val="28"/>
                <w:szCs w:val="28"/>
              </w:rPr>
            </w:pPr>
            <w:r w:rsidRPr="00F346AE">
              <w:rPr>
                <w:sz w:val="28"/>
                <w:szCs w:val="28"/>
              </w:rPr>
              <w:t>CO</w:t>
            </w:r>
            <w:r w:rsidRPr="00F346AE">
              <w:rPr>
                <w:sz w:val="28"/>
                <w:szCs w:val="28"/>
                <w:vertAlign w:val="subscript"/>
              </w:rPr>
              <w:t>2</w:t>
            </w:r>
            <w:r w:rsidRPr="00F346AE">
              <w:rPr>
                <w:sz w:val="28"/>
                <w:szCs w:val="28"/>
              </w:rPr>
              <w:t xml:space="preserve"> ẩm</w:t>
            </w:r>
          </w:p>
        </w:tc>
      </w:tr>
      <w:tr w:rsidR="00DD2B16" w:rsidRPr="00F346AE" w:rsidTr="00A25960">
        <w:trPr>
          <w:trHeight w:val="458"/>
        </w:trPr>
        <w:tc>
          <w:tcPr>
            <w:tcW w:w="1980" w:type="dxa"/>
          </w:tcPr>
          <w:p w:rsidR="00DD2B16" w:rsidRPr="00F346AE" w:rsidRDefault="00DD2B16" w:rsidP="00A25960">
            <w:pPr>
              <w:spacing w:before="120" w:after="120" w:line="240" w:lineRule="auto"/>
              <w:jc w:val="both"/>
              <w:rPr>
                <w:sz w:val="28"/>
                <w:szCs w:val="28"/>
              </w:rPr>
            </w:pPr>
            <w:r w:rsidRPr="00F346AE">
              <w:rPr>
                <w:sz w:val="28"/>
                <w:szCs w:val="28"/>
              </w:rPr>
              <w:t>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ặc</w:t>
            </w:r>
          </w:p>
        </w:tc>
        <w:tc>
          <w:tcPr>
            <w:tcW w:w="2160" w:type="dxa"/>
          </w:tcPr>
          <w:p w:rsidR="00DD2B16" w:rsidRPr="00F346AE" w:rsidRDefault="00DD2B16" w:rsidP="00A25960">
            <w:pPr>
              <w:spacing w:before="120" w:after="120" w:line="240" w:lineRule="auto"/>
              <w:jc w:val="both"/>
              <w:rPr>
                <w:sz w:val="28"/>
                <w:szCs w:val="28"/>
              </w:rPr>
            </w:pPr>
            <w:r w:rsidRPr="00F346AE">
              <w:rPr>
                <w:sz w:val="28"/>
                <w:szCs w:val="28"/>
              </w:rPr>
              <w:t>Không pư</w:t>
            </w:r>
          </w:p>
        </w:tc>
        <w:tc>
          <w:tcPr>
            <w:tcW w:w="2214" w:type="dxa"/>
          </w:tcPr>
          <w:p w:rsidR="00DD2B16" w:rsidRPr="00F346AE" w:rsidRDefault="00DD2B16" w:rsidP="00A25960">
            <w:pPr>
              <w:spacing w:before="120" w:after="120" w:line="240" w:lineRule="auto"/>
              <w:jc w:val="both"/>
              <w:rPr>
                <w:sz w:val="28"/>
                <w:szCs w:val="28"/>
              </w:rPr>
            </w:pPr>
            <w:r w:rsidRPr="00F346AE">
              <w:rPr>
                <w:sz w:val="28"/>
                <w:szCs w:val="28"/>
              </w:rPr>
              <w:t>Không pư</w:t>
            </w:r>
          </w:p>
        </w:tc>
        <w:tc>
          <w:tcPr>
            <w:tcW w:w="2826" w:type="dxa"/>
          </w:tcPr>
          <w:p w:rsidR="00DD2B16" w:rsidRPr="00F346AE" w:rsidRDefault="00DD2B16" w:rsidP="00A25960">
            <w:pPr>
              <w:spacing w:before="120" w:after="120" w:line="240" w:lineRule="auto"/>
              <w:jc w:val="both"/>
              <w:rPr>
                <w:sz w:val="28"/>
                <w:szCs w:val="28"/>
              </w:rPr>
            </w:pPr>
            <w:r w:rsidRPr="00F346AE">
              <w:rPr>
                <w:sz w:val="28"/>
                <w:szCs w:val="28"/>
              </w:rPr>
              <w:t>Không pư</w:t>
            </w:r>
          </w:p>
        </w:tc>
      </w:tr>
      <w:tr w:rsidR="00DD2B16" w:rsidRPr="00F346AE" w:rsidTr="00A25960">
        <w:tc>
          <w:tcPr>
            <w:tcW w:w="1980" w:type="dxa"/>
          </w:tcPr>
          <w:p w:rsidR="00DD2B16" w:rsidRPr="00F346AE" w:rsidRDefault="00DD2B16" w:rsidP="00A25960">
            <w:pPr>
              <w:spacing w:before="120" w:after="120" w:line="240" w:lineRule="auto"/>
              <w:jc w:val="both"/>
              <w:rPr>
                <w:sz w:val="28"/>
                <w:szCs w:val="28"/>
              </w:rPr>
            </w:pPr>
            <w:r w:rsidRPr="00F346AE">
              <w:rPr>
                <w:sz w:val="28"/>
                <w:szCs w:val="28"/>
              </w:rPr>
              <w:t>CaO</w:t>
            </w:r>
          </w:p>
        </w:tc>
        <w:tc>
          <w:tcPr>
            <w:tcW w:w="2160" w:type="dxa"/>
          </w:tcPr>
          <w:p w:rsidR="00DD2B16" w:rsidRPr="00F346AE" w:rsidRDefault="00DD2B16" w:rsidP="00A25960">
            <w:pPr>
              <w:spacing w:before="120" w:after="120" w:line="240" w:lineRule="auto"/>
              <w:jc w:val="both"/>
              <w:rPr>
                <w:sz w:val="28"/>
                <w:szCs w:val="28"/>
              </w:rPr>
            </w:pPr>
            <w:r w:rsidRPr="00F346AE">
              <w:rPr>
                <w:sz w:val="28"/>
                <w:szCs w:val="28"/>
              </w:rPr>
              <w:t>Có pư</w:t>
            </w:r>
          </w:p>
        </w:tc>
        <w:tc>
          <w:tcPr>
            <w:tcW w:w="2214" w:type="dxa"/>
          </w:tcPr>
          <w:p w:rsidR="00DD2B16" w:rsidRPr="00F346AE" w:rsidRDefault="00DD2B16" w:rsidP="00A25960">
            <w:pPr>
              <w:spacing w:before="120" w:after="120" w:line="240" w:lineRule="auto"/>
              <w:jc w:val="both"/>
              <w:rPr>
                <w:sz w:val="28"/>
                <w:szCs w:val="28"/>
              </w:rPr>
            </w:pPr>
            <w:r w:rsidRPr="00F346AE">
              <w:rPr>
                <w:sz w:val="28"/>
                <w:szCs w:val="28"/>
              </w:rPr>
              <w:t>Không pư</w:t>
            </w:r>
          </w:p>
        </w:tc>
        <w:tc>
          <w:tcPr>
            <w:tcW w:w="2826" w:type="dxa"/>
          </w:tcPr>
          <w:p w:rsidR="00DD2B16" w:rsidRPr="00F346AE" w:rsidRDefault="00DD2B16" w:rsidP="00A25960">
            <w:pPr>
              <w:spacing w:before="120" w:after="120" w:line="240" w:lineRule="auto"/>
              <w:jc w:val="both"/>
              <w:rPr>
                <w:sz w:val="28"/>
                <w:szCs w:val="28"/>
              </w:rPr>
            </w:pPr>
            <w:r w:rsidRPr="00F346AE">
              <w:rPr>
                <w:sz w:val="28"/>
                <w:szCs w:val="28"/>
              </w:rPr>
              <w:t>Có pư</w:t>
            </w:r>
          </w:p>
        </w:tc>
      </w:tr>
      <w:tr w:rsidR="00DD2B16" w:rsidRPr="00F346AE" w:rsidTr="00A25960">
        <w:tc>
          <w:tcPr>
            <w:tcW w:w="1980" w:type="dxa"/>
          </w:tcPr>
          <w:p w:rsidR="00DD2B16" w:rsidRPr="00F346AE" w:rsidRDefault="00DD2B16" w:rsidP="00A25960">
            <w:pPr>
              <w:spacing w:before="120" w:after="120" w:line="240" w:lineRule="auto"/>
              <w:jc w:val="both"/>
              <w:rPr>
                <w:sz w:val="28"/>
                <w:szCs w:val="28"/>
              </w:rPr>
            </w:pPr>
            <w:r w:rsidRPr="00F346AE">
              <w:rPr>
                <w:sz w:val="28"/>
                <w:szCs w:val="28"/>
              </w:rPr>
              <w:t>CaCl</w:t>
            </w:r>
            <w:r w:rsidRPr="00F346AE">
              <w:rPr>
                <w:sz w:val="28"/>
                <w:szCs w:val="28"/>
                <w:vertAlign w:val="subscript"/>
              </w:rPr>
              <w:t>2</w:t>
            </w:r>
            <w:r w:rsidRPr="00F346AE">
              <w:rPr>
                <w:sz w:val="28"/>
                <w:szCs w:val="28"/>
              </w:rPr>
              <w:t xml:space="preserve"> khan</w:t>
            </w:r>
          </w:p>
        </w:tc>
        <w:tc>
          <w:tcPr>
            <w:tcW w:w="2160" w:type="dxa"/>
          </w:tcPr>
          <w:p w:rsidR="00DD2B16" w:rsidRPr="00F346AE" w:rsidRDefault="00DD2B16" w:rsidP="00A25960">
            <w:pPr>
              <w:spacing w:before="120" w:after="120" w:line="240" w:lineRule="auto"/>
              <w:jc w:val="both"/>
              <w:rPr>
                <w:sz w:val="28"/>
                <w:szCs w:val="28"/>
              </w:rPr>
            </w:pPr>
            <w:r w:rsidRPr="00F346AE">
              <w:rPr>
                <w:sz w:val="28"/>
                <w:szCs w:val="28"/>
              </w:rPr>
              <w:t>Không pư</w:t>
            </w:r>
          </w:p>
        </w:tc>
        <w:tc>
          <w:tcPr>
            <w:tcW w:w="2214" w:type="dxa"/>
          </w:tcPr>
          <w:p w:rsidR="00DD2B16" w:rsidRPr="00F346AE" w:rsidRDefault="00DD2B16" w:rsidP="00A25960">
            <w:pPr>
              <w:spacing w:before="120" w:after="120" w:line="240" w:lineRule="auto"/>
              <w:jc w:val="both"/>
              <w:rPr>
                <w:sz w:val="28"/>
                <w:szCs w:val="28"/>
              </w:rPr>
            </w:pPr>
            <w:r w:rsidRPr="00F346AE">
              <w:rPr>
                <w:sz w:val="28"/>
                <w:szCs w:val="28"/>
              </w:rPr>
              <w:t>Không pư</w:t>
            </w:r>
          </w:p>
        </w:tc>
        <w:tc>
          <w:tcPr>
            <w:tcW w:w="2826" w:type="dxa"/>
          </w:tcPr>
          <w:p w:rsidR="00DD2B16" w:rsidRPr="00F346AE" w:rsidRDefault="00DD2B16" w:rsidP="00A25960">
            <w:pPr>
              <w:spacing w:before="120" w:after="120" w:line="240" w:lineRule="auto"/>
              <w:jc w:val="both"/>
              <w:rPr>
                <w:sz w:val="28"/>
                <w:szCs w:val="28"/>
              </w:rPr>
            </w:pPr>
            <w:r w:rsidRPr="00F346AE">
              <w:rPr>
                <w:sz w:val="28"/>
                <w:szCs w:val="28"/>
              </w:rPr>
              <w:t>Không pư</w:t>
            </w:r>
          </w:p>
        </w:tc>
      </w:tr>
    </w:tbl>
    <w:p w:rsidR="00DD2B16" w:rsidRPr="00F346AE" w:rsidRDefault="00DD2B16" w:rsidP="00DD2B16">
      <w:pPr>
        <w:spacing w:after="0" w:line="360" w:lineRule="auto"/>
        <w:ind w:firstLine="567"/>
        <w:jc w:val="both"/>
        <w:rPr>
          <w:sz w:val="28"/>
          <w:szCs w:val="28"/>
        </w:rPr>
      </w:pPr>
      <w:r w:rsidRPr="00F346AE">
        <w:rPr>
          <w:i/>
          <w:iCs/>
          <w:sz w:val="28"/>
          <w:szCs w:val="28"/>
        </w:rPr>
        <w:t>Kết luận</w:t>
      </w:r>
      <w:r w:rsidRPr="00F346AE">
        <w:rPr>
          <w:sz w:val="28"/>
          <w:szCs w:val="28"/>
        </w:rPr>
        <w:t xml:space="preserve">: </w:t>
      </w:r>
    </w:p>
    <w:p w:rsidR="00DD2B16" w:rsidRPr="00F346AE" w:rsidRDefault="00DD2B16" w:rsidP="00DD2B16">
      <w:pPr>
        <w:spacing w:after="0" w:line="360" w:lineRule="auto"/>
        <w:ind w:firstLine="567"/>
        <w:jc w:val="both"/>
        <w:rPr>
          <w:sz w:val="28"/>
          <w:szCs w:val="28"/>
        </w:rPr>
      </w:pPr>
      <w:r w:rsidRPr="00F346AE">
        <w:rPr>
          <w:sz w:val="28"/>
          <w:szCs w:val="28"/>
        </w:rPr>
        <w:t>- Ta có thể dùng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ặc và CaCl</w:t>
      </w:r>
      <w:r w:rsidRPr="00F346AE">
        <w:rPr>
          <w:sz w:val="28"/>
          <w:szCs w:val="28"/>
          <w:vertAlign w:val="subscript"/>
        </w:rPr>
        <w:t>2</w:t>
      </w:r>
      <w:r w:rsidRPr="00F346AE">
        <w:rPr>
          <w:sz w:val="28"/>
          <w:szCs w:val="28"/>
        </w:rPr>
        <w:t xml:space="preserve"> khan để làm khô các khí ẩm SO</w:t>
      </w:r>
      <w:r w:rsidRPr="00F346AE">
        <w:rPr>
          <w:sz w:val="28"/>
          <w:szCs w:val="28"/>
          <w:vertAlign w:val="subscript"/>
        </w:rPr>
        <w:t>2</w:t>
      </w:r>
      <w:r w:rsidRPr="00F346AE">
        <w:rPr>
          <w:sz w:val="28"/>
          <w:szCs w:val="28"/>
        </w:rPr>
        <w:t>, O</w:t>
      </w:r>
      <w:r w:rsidRPr="00F346AE">
        <w:rPr>
          <w:sz w:val="28"/>
          <w:szCs w:val="28"/>
          <w:vertAlign w:val="subscript"/>
        </w:rPr>
        <w:t>2</w:t>
      </w:r>
      <w:r w:rsidRPr="00F346AE">
        <w:rPr>
          <w:sz w:val="28"/>
          <w:szCs w:val="28"/>
        </w:rPr>
        <w:t xml:space="preserve"> và CO</w:t>
      </w:r>
      <w:r w:rsidRPr="00F346AE">
        <w:rPr>
          <w:sz w:val="28"/>
          <w:szCs w:val="28"/>
          <w:vertAlign w:val="subscript"/>
        </w:rPr>
        <w:t>2</w:t>
      </w:r>
      <w:r w:rsidRPr="00F346AE">
        <w:rPr>
          <w:sz w:val="28"/>
          <w:szCs w:val="28"/>
        </w:rPr>
        <w:t>.</w:t>
      </w:r>
    </w:p>
    <w:p w:rsidR="00DD2B16" w:rsidRPr="00F346AE" w:rsidRDefault="00DD2B16" w:rsidP="00DD2B16">
      <w:pPr>
        <w:spacing w:after="0" w:line="360" w:lineRule="auto"/>
        <w:ind w:firstLine="567"/>
        <w:jc w:val="both"/>
        <w:rPr>
          <w:sz w:val="28"/>
          <w:szCs w:val="28"/>
        </w:rPr>
      </w:pPr>
      <w:r w:rsidRPr="00F346AE">
        <w:rPr>
          <w:sz w:val="28"/>
          <w:szCs w:val="28"/>
        </w:rPr>
        <w:t>- Ta chỉ có thể dùng CaO để làm khô khí O</w:t>
      </w:r>
      <w:r w:rsidRPr="00F346AE">
        <w:rPr>
          <w:sz w:val="28"/>
          <w:szCs w:val="28"/>
          <w:vertAlign w:val="subscript"/>
        </w:rPr>
        <w:t>2</w:t>
      </w:r>
      <w:r w:rsidRPr="00F346AE">
        <w:rPr>
          <w:sz w:val="28"/>
          <w:szCs w:val="28"/>
        </w:rPr>
        <w:t xml:space="preserve"> ẩm.</w:t>
      </w:r>
    </w:p>
    <w:p w:rsidR="00DD2B16" w:rsidRPr="00F346AE" w:rsidRDefault="00DD2B16" w:rsidP="00DD2B16">
      <w:pPr>
        <w:spacing w:after="0" w:line="360" w:lineRule="auto"/>
        <w:jc w:val="both"/>
        <w:rPr>
          <w:sz w:val="28"/>
          <w:szCs w:val="28"/>
        </w:rPr>
      </w:pPr>
      <w:r w:rsidRPr="00F346AE">
        <w:rPr>
          <w:b/>
          <w:i/>
          <w:iCs/>
          <w:sz w:val="28"/>
          <w:szCs w:val="28"/>
        </w:rPr>
        <w:t>Ví dụ 2 :</w:t>
      </w:r>
      <w:r w:rsidRPr="00F346AE">
        <w:rPr>
          <w:sz w:val="28"/>
          <w:szCs w:val="28"/>
        </w:rPr>
        <w:t xml:space="preserve">  Hãy dự đoán các trường hợp có thể xảy ra, khi :</w:t>
      </w:r>
    </w:p>
    <w:p w:rsidR="00DD2B16" w:rsidRPr="00F346AE" w:rsidRDefault="00DD2B16" w:rsidP="00DD2B16">
      <w:pPr>
        <w:numPr>
          <w:ilvl w:val="0"/>
          <w:numId w:val="15"/>
        </w:numPr>
        <w:spacing w:after="0" w:line="360" w:lineRule="auto"/>
        <w:jc w:val="both"/>
        <w:rPr>
          <w:sz w:val="28"/>
          <w:szCs w:val="28"/>
        </w:rPr>
      </w:pPr>
      <w:r w:rsidRPr="00F346AE">
        <w:rPr>
          <w:sz w:val="28"/>
          <w:szCs w:val="28"/>
        </w:rPr>
        <w:t>Rót dd HCl vào cốc đựng dd NaOH.</w:t>
      </w:r>
    </w:p>
    <w:p w:rsidR="00DD2B16" w:rsidRPr="00F346AE" w:rsidRDefault="00DD2B16" w:rsidP="00DD2B16">
      <w:pPr>
        <w:numPr>
          <w:ilvl w:val="0"/>
          <w:numId w:val="15"/>
        </w:numPr>
        <w:spacing w:after="0" w:line="360" w:lineRule="auto"/>
        <w:jc w:val="both"/>
        <w:rPr>
          <w:sz w:val="28"/>
          <w:szCs w:val="28"/>
        </w:rPr>
      </w:pPr>
      <w:r w:rsidRPr="00F346AE">
        <w:rPr>
          <w:sz w:val="28"/>
          <w:szCs w:val="28"/>
        </w:rPr>
        <w:t>Rót dd BaCl</w:t>
      </w:r>
      <w:r w:rsidRPr="00F346AE">
        <w:rPr>
          <w:sz w:val="28"/>
          <w:szCs w:val="28"/>
          <w:vertAlign w:val="subscript"/>
        </w:rPr>
        <w:t>2</w:t>
      </w:r>
      <w:r w:rsidRPr="00F346AE">
        <w:rPr>
          <w:sz w:val="28"/>
          <w:szCs w:val="28"/>
        </w:rPr>
        <w:t xml:space="preserve"> vào cốc đựng dd CuSO</w:t>
      </w:r>
      <w:r w:rsidRPr="00F346AE">
        <w:rPr>
          <w:sz w:val="28"/>
          <w:szCs w:val="28"/>
          <w:vertAlign w:val="subscript"/>
        </w:rPr>
        <w:t>4</w:t>
      </w:r>
      <w:r w:rsidRPr="00F346AE">
        <w:rPr>
          <w:sz w:val="28"/>
          <w:szCs w:val="28"/>
        </w:rPr>
        <w:t>.</w:t>
      </w:r>
    </w:p>
    <w:p w:rsidR="00DD2B16" w:rsidRPr="00F346AE" w:rsidRDefault="00DD2B16" w:rsidP="00DD2B16">
      <w:pPr>
        <w:spacing w:after="0" w:line="360" w:lineRule="auto"/>
        <w:ind w:firstLine="567"/>
        <w:jc w:val="both"/>
        <w:rPr>
          <w:sz w:val="28"/>
          <w:szCs w:val="28"/>
        </w:rPr>
      </w:pPr>
      <w:r w:rsidRPr="00F346AE">
        <w:rPr>
          <w:sz w:val="28"/>
          <w:szCs w:val="28"/>
        </w:rPr>
        <w:t>Dùng những thuốc thử nào để có thể biết được sau phản ứng những chất nào còn dư hoặc đã tác dụng hết ?</w:t>
      </w:r>
    </w:p>
    <w:p w:rsidR="00DD2B16" w:rsidRPr="00F346AE" w:rsidRDefault="00DD2B16" w:rsidP="00DD2B16">
      <w:pPr>
        <w:spacing w:after="0" w:line="360" w:lineRule="auto"/>
        <w:ind w:firstLine="567"/>
        <w:jc w:val="both"/>
        <w:rPr>
          <w:spacing w:val="-6"/>
          <w:sz w:val="28"/>
          <w:szCs w:val="28"/>
        </w:rPr>
      </w:pPr>
      <w:r w:rsidRPr="00F346AE">
        <w:rPr>
          <w:i/>
          <w:iCs/>
          <w:spacing w:val="-6"/>
          <w:sz w:val="28"/>
          <w:szCs w:val="28"/>
        </w:rPr>
        <w:t>Hướng dẫn</w:t>
      </w:r>
      <w:r w:rsidRPr="00F346AE">
        <w:rPr>
          <w:spacing w:val="-6"/>
          <w:sz w:val="28"/>
          <w:szCs w:val="28"/>
        </w:rPr>
        <w:t xml:space="preserve"> : Khi rót các dd trên vào nhau sẽ xảy ra một trong hai trường hợp </w:t>
      </w:r>
    </w:p>
    <w:p w:rsidR="00DD2B16" w:rsidRPr="00F346AE" w:rsidRDefault="00DD2B16" w:rsidP="00DD2B16">
      <w:pPr>
        <w:spacing w:after="0" w:line="360" w:lineRule="auto"/>
        <w:jc w:val="both"/>
        <w:rPr>
          <w:spacing w:val="-6"/>
          <w:sz w:val="28"/>
          <w:szCs w:val="28"/>
        </w:rPr>
      </w:pPr>
      <w:r w:rsidRPr="00F346AE">
        <w:rPr>
          <w:spacing w:val="-6"/>
          <w:sz w:val="28"/>
          <w:szCs w:val="28"/>
        </w:rPr>
        <w:t>sau:</w:t>
      </w:r>
    </w:p>
    <w:p w:rsidR="00DD2B16" w:rsidRPr="00F346AE" w:rsidRDefault="00DD2B16" w:rsidP="00DD2B16">
      <w:pPr>
        <w:numPr>
          <w:ilvl w:val="0"/>
          <w:numId w:val="14"/>
        </w:numPr>
        <w:spacing w:after="0" w:line="360" w:lineRule="auto"/>
        <w:ind w:firstLine="567"/>
        <w:jc w:val="both"/>
        <w:rPr>
          <w:sz w:val="28"/>
          <w:szCs w:val="28"/>
        </w:rPr>
      </w:pPr>
      <w:r w:rsidRPr="00F346AE">
        <w:rPr>
          <w:sz w:val="28"/>
          <w:szCs w:val="28"/>
        </w:rPr>
        <w:t>Hai chất tác dụng với nhau vừa đủ.</w:t>
      </w:r>
    </w:p>
    <w:p w:rsidR="00DD2B16" w:rsidRPr="00F346AE" w:rsidRDefault="00DD2B16" w:rsidP="00DD2B16">
      <w:pPr>
        <w:numPr>
          <w:ilvl w:val="0"/>
          <w:numId w:val="14"/>
        </w:numPr>
        <w:spacing w:after="0" w:line="360" w:lineRule="auto"/>
        <w:ind w:firstLine="567"/>
        <w:jc w:val="both"/>
        <w:rPr>
          <w:sz w:val="28"/>
          <w:szCs w:val="28"/>
        </w:rPr>
      </w:pPr>
      <w:r w:rsidRPr="00F346AE">
        <w:rPr>
          <w:sz w:val="28"/>
          <w:szCs w:val="28"/>
        </w:rPr>
        <w:t>Dư một trong hai chất tác dụng.</w:t>
      </w:r>
    </w:p>
    <w:p w:rsidR="00DD2B16" w:rsidRPr="00F346AE" w:rsidRDefault="00DD2B16" w:rsidP="00DD2B16">
      <w:pPr>
        <w:spacing w:after="0" w:line="360" w:lineRule="auto"/>
        <w:ind w:firstLine="567"/>
        <w:jc w:val="both"/>
        <w:rPr>
          <w:sz w:val="28"/>
          <w:szCs w:val="28"/>
        </w:rPr>
      </w:pPr>
      <w:r w:rsidRPr="00F346AE">
        <w:rPr>
          <w:sz w:val="28"/>
          <w:szCs w:val="28"/>
        </w:rPr>
        <w:t>+</w:t>
      </w:r>
      <w:r w:rsidRPr="00F346AE">
        <w:rPr>
          <w:i/>
          <w:iCs/>
          <w:sz w:val="28"/>
          <w:szCs w:val="28"/>
        </w:rPr>
        <w:t xml:space="preserve"> Trường hợp 1</w:t>
      </w:r>
      <w:r w:rsidRPr="00F346AE">
        <w:rPr>
          <w:sz w:val="28"/>
          <w:szCs w:val="28"/>
        </w:rPr>
        <w:t>: Hai chất tác dụng với nhau vừa đủ</w:t>
      </w:r>
    </w:p>
    <w:p w:rsidR="00DD2B16" w:rsidRPr="00F346AE" w:rsidRDefault="00DD2B16" w:rsidP="00DD2B16">
      <w:pPr>
        <w:spacing w:after="0" w:line="360" w:lineRule="auto"/>
        <w:ind w:firstLine="567"/>
        <w:jc w:val="both"/>
        <w:rPr>
          <w:sz w:val="28"/>
          <w:szCs w:val="28"/>
        </w:rPr>
      </w:pPr>
      <w:r w:rsidRPr="00F346AE">
        <w:rPr>
          <w:sz w:val="28"/>
          <w:szCs w:val="28"/>
        </w:rPr>
        <w:t xml:space="preserve">    HCl    +    NaOH  </w:t>
      </w:r>
      <w:r w:rsidRPr="00F346AE">
        <w:rPr>
          <w:sz w:val="28"/>
          <w:szCs w:val="28"/>
          <w:lang w:val="fr-FR"/>
        </w:rPr>
        <w:sym w:font="Symbol" w:char="F0AE"/>
      </w:r>
      <w:r w:rsidRPr="00F346AE">
        <w:rPr>
          <w:sz w:val="28"/>
          <w:szCs w:val="28"/>
        </w:rPr>
        <w:tab/>
        <w:t>NaCl     +    H</w:t>
      </w:r>
      <w:r w:rsidRPr="00F346AE">
        <w:rPr>
          <w:sz w:val="28"/>
          <w:szCs w:val="28"/>
          <w:vertAlign w:val="subscript"/>
        </w:rPr>
        <w:t>2</w:t>
      </w:r>
      <w:r w:rsidRPr="00F346AE">
        <w:rPr>
          <w:sz w:val="28"/>
          <w:szCs w:val="28"/>
        </w:rPr>
        <w:t>O         (1)</w:t>
      </w:r>
    </w:p>
    <w:p w:rsidR="00DD2B16" w:rsidRPr="00F346AE" w:rsidRDefault="00DD2B16" w:rsidP="00DD2B16">
      <w:pPr>
        <w:spacing w:after="0" w:line="360" w:lineRule="auto"/>
        <w:ind w:firstLine="567"/>
        <w:jc w:val="both"/>
        <w:rPr>
          <w:sz w:val="28"/>
          <w:szCs w:val="28"/>
        </w:rPr>
      </w:pPr>
      <w:r w:rsidRPr="00F346AE">
        <w:rPr>
          <w:sz w:val="28"/>
          <w:szCs w:val="28"/>
        </w:rPr>
        <w:t>Nhận biết : Dung dịch sau phản ứng không đổi màu giấy quỳ tím.</w:t>
      </w:r>
    </w:p>
    <w:p w:rsidR="00DD2B16" w:rsidRPr="00F346AE" w:rsidRDefault="00DD2B16" w:rsidP="00DD2B16">
      <w:pPr>
        <w:spacing w:after="0" w:line="360" w:lineRule="auto"/>
        <w:ind w:firstLine="567"/>
        <w:jc w:val="both"/>
        <w:rPr>
          <w:sz w:val="28"/>
          <w:szCs w:val="28"/>
        </w:rPr>
      </w:pPr>
      <w:r w:rsidRPr="00F346AE">
        <w:rPr>
          <w:sz w:val="28"/>
          <w:szCs w:val="28"/>
        </w:rPr>
        <w:t xml:space="preserve">    BaCl</w:t>
      </w:r>
      <w:r w:rsidRPr="00F346AE">
        <w:rPr>
          <w:sz w:val="28"/>
          <w:szCs w:val="28"/>
          <w:vertAlign w:val="subscript"/>
        </w:rPr>
        <w:t>2</w:t>
      </w:r>
      <w:r w:rsidRPr="00F346AE">
        <w:rPr>
          <w:sz w:val="28"/>
          <w:szCs w:val="28"/>
        </w:rPr>
        <w:t xml:space="preserve">  +  CuSO</w:t>
      </w:r>
      <w:r w:rsidRPr="00F346AE">
        <w:rPr>
          <w:sz w:val="28"/>
          <w:szCs w:val="28"/>
          <w:vertAlign w:val="subscript"/>
        </w:rPr>
        <w:t>4</w:t>
      </w:r>
      <w:r w:rsidRPr="00F346AE">
        <w:rPr>
          <w:sz w:val="28"/>
          <w:szCs w:val="28"/>
          <w:lang w:val="fr-FR"/>
        </w:rPr>
        <w:sym w:font="Symbol" w:char="F0AE"/>
      </w:r>
      <w:r w:rsidRPr="00F346AE">
        <w:rPr>
          <w:sz w:val="28"/>
          <w:szCs w:val="28"/>
        </w:rPr>
        <w:t xml:space="preserve">   BaSO</w:t>
      </w:r>
      <w:r w:rsidRPr="00F346AE">
        <w:rPr>
          <w:sz w:val="28"/>
          <w:szCs w:val="28"/>
          <w:vertAlign w:val="subscript"/>
        </w:rPr>
        <w:t>4</w:t>
      </w:r>
      <w:r w:rsidRPr="00F346AE">
        <w:rPr>
          <w:sz w:val="28"/>
          <w:szCs w:val="28"/>
        </w:rPr>
        <w:t xml:space="preserve">   +   CuCl</w:t>
      </w:r>
      <w:r w:rsidRPr="00F346AE">
        <w:rPr>
          <w:sz w:val="28"/>
          <w:szCs w:val="28"/>
          <w:vertAlign w:val="subscript"/>
        </w:rPr>
        <w:t>2</w:t>
      </w:r>
      <w:r w:rsidRPr="00F346AE">
        <w:rPr>
          <w:sz w:val="28"/>
          <w:szCs w:val="28"/>
        </w:rPr>
        <w:t xml:space="preserve"> (2)</w:t>
      </w:r>
    </w:p>
    <w:p w:rsidR="00DD2B16" w:rsidRPr="00F346AE" w:rsidRDefault="00DD2B16" w:rsidP="00DD2B16">
      <w:pPr>
        <w:spacing w:after="0" w:line="360" w:lineRule="auto"/>
        <w:ind w:firstLine="567"/>
        <w:jc w:val="both"/>
        <w:rPr>
          <w:sz w:val="28"/>
          <w:szCs w:val="28"/>
        </w:rPr>
      </w:pPr>
      <w:r w:rsidRPr="00F346AE">
        <w:rPr>
          <w:sz w:val="28"/>
          <w:szCs w:val="28"/>
        </w:rPr>
        <w:t>Nhận biết : Lọc lấy dung dịch sau pư rồi chia làm hai phần :</w:t>
      </w:r>
    </w:p>
    <w:p w:rsidR="00DD2B16" w:rsidRPr="00F346AE" w:rsidRDefault="00DD2B16" w:rsidP="00DD2B16">
      <w:pPr>
        <w:spacing w:after="0" w:line="360" w:lineRule="auto"/>
        <w:ind w:firstLine="567"/>
        <w:jc w:val="both"/>
        <w:rPr>
          <w:sz w:val="28"/>
          <w:szCs w:val="28"/>
        </w:rPr>
      </w:pPr>
      <w:r w:rsidRPr="00F346AE">
        <w:rPr>
          <w:sz w:val="28"/>
          <w:szCs w:val="28"/>
        </w:rPr>
        <w:t>Nhỏ vài giọt dd BaCl</w:t>
      </w:r>
      <w:r w:rsidRPr="00F346AE">
        <w:rPr>
          <w:sz w:val="28"/>
          <w:szCs w:val="28"/>
          <w:vertAlign w:val="subscript"/>
        </w:rPr>
        <w:t>2</w:t>
      </w:r>
      <w:r w:rsidRPr="00F346AE">
        <w:rPr>
          <w:sz w:val="28"/>
          <w:szCs w:val="28"/>
        </w:rPr>
        <w:t xml:space="preserve"> vào phần thứ nhất không thấy kết tủa màu trắng (BaSO</w:t>
      </w:r>
      <w:r w:rsidRPr="00F346AE">
        <w:rPr>
          <w:sz w:val="28"/>
          <w:szCs w:val="28"/>
          <w:vertAlign w:val="subscript"/>
        </w:rPr>
        <w:t>4</w:t>
      </w:r>
      <w:r w:rsidRPr="00F346AE">
        <w:rPr>
          <w:sz w:val="28"/>
          <w:szCs w:val="28"/>
        </w:rPr>
        <w:t>) xuất hiện,  chứng tỏ không có CuSO</w:t>
      </w:r>
      <w:r w:rsidRPr="00F346AE">
        <w:rPr>
          <w:sz w:val="28"/>
          <w:szCs w:val="28"/>
          <w:vertAlign w:val="subscript"/>
        </w:rPr>
        <w:t>4</w:t>
      </w:r>
      <w:r w:rsidRPr="00F346AE">
        <w:rPr>
          <w:sz w:val="28"/>
          <w:szCs w:val="28"/>
        </w:rPr>
        <w:t xml:space="preserve"> dư. </w:t>
      </w:r>
    </w:p>
    <w:p w:rsidR="00DD2B16" w:rsidRPr="00F346AE" w:rsidRDefault="00DD2B16" w:rsidP="00DD2B16">
      <w:pPr>
        <w:spacing w:after="0" w:line="360" w:lineRule="auto"/>
        <w:ind w:firstLine="567"/>
        <w:jc w:val="both"/>
        <w:rPr>
          <w:sz w:val="28"/>
          <w:szCs w:val="28"/>
        </w:rPr>
      </w:pPr>
      <w:r w:rsidRPr="00F346AE">
        <w:rPr>
          <w:sz w:val="28"/>
          <w:szCs w:val="28"/>
        </w:rPr>
        <w:t xml:space="preserve"> Nhỏ vài giọt dd CuSO</w:t>
      </w:r>
      <w:r w:rsidRPr="00F346AE">
        <w:rPr>
          <w:sz w:val="28"/>
          <w:szCs w:val="28"/>
          <w:vertAlign w:val="subscript"/>
        </w:rPr>
        <w:t>4</w:t>
      </w:r>
      <w:r w:rsidRPr="00F346AE">
        <w:rPr>
          <w:sz w:val="28"/>
          <w:szCs w:val="28"/>
        </w:rPr>
        <w:t xml:space="preserve"> vào phần thứ hai không thấy kết tủa (BaSO</w:t>
      </w:r>
      <w:r w:rsidRPr="00F346AE">
        <w:rPr>
          <w:sz w:val="28"/>
          <w:szCs w:val="28"/>
          <w:vertAlign w:val="subscript"/>
        </w:rPr>
        <w:t>4</w:t>
      </w:r>
      <w:r w:rsidRPr="00F346AE">
        <w:rPr>
          <w:sz w:val="28"/>
          <w:szCs w:val="28"/>
        </w:rPr>
        <w:t>) màu trắng xuất hiện, chứng tỏ không có BaCl</w:t>
      </w:r>
      <w:r w:rsidRPr="00F346AE">
        <w:rPr>
          <w:sz w:val="28"/>
          <w:szCs w:val="28"/>
          <w:vertAlign w:val="subscript"/>
        </w:rPr>
        <w:t>2</w:t>
      </w:r>
      <w:r w:rsidRPr="00F346AE">
        <w:rPr>
          <w:sz w:val="28"/>
          <w:szCs w:val="28"/>
        </w:rPr>
        <w:t xml:space="preserve"> dư.</w:t>
      </w:r>
    </w:p>
    <w:p w:rsidR="00DD2B16" w:rsidRPr="00F346AE" w:rsidRDefault="00DD2B16" w:rsidP="00DD2B16">
      <w:pPr>
        <w:spacing w:after="0" w:line="360" w:lineRule="auto"/>
        <w:ind w:firstLine="567"/>
        <w:jc w:val="both"/>
        <w:rPr>
          <w:sz w:val="28"/>
          <w:szCs w:val="28"/>
        </w:rPr>
      </w:pPr>
      <w:r w:rsidRPr="00F346AE">
        <w:rPr>
          <w:sz w:val="28"/>
          <w:szCs w:val="28"/>
        </w:rPr>
        <w:lastRenderedPageBreak/>
        <w:t xml:space="preserve">+ </w:t>
      </w:r>
      <w:r w:rsidRPr="00F346AE">
        <w:rPr>
          <w:i/>
          <w:iCs/>
          <w:sz w:val="28"/>
          <w:szCs w:val="28"/>
        </w:rPr>
        <w:t>Trường hợp 2</w:t>
      </w:r>
      <w:r w:rsidRPr="00F346AE">
        <w:rPr>
          <w:sz w:val="28"/>
          <w:szCs w:val="28"/>
        </w:rPr>
        <w:t xml:space="preserve"> : Một trong hai chất tham gia pư còn dư :</w:t>
      </w:r>
    </w:p>
    <w:p w:rsidR="00DD2B16" w:rsidRPr="00F346AE" w:rsidRDefault="00DD2B16" w:rsidP="00DD2B16">
      <w:pPr>
        <w:spacing w:after="0" w:line="360" w:lineRule="auto"/>
        <w:ind w:firstLine="567"/>
        <w:jc w:val="both"/>
        <w:rPr>
          <w:sz w:val="28"/>
          <w:szCs w:val="28"/>
        </w:rPr>
      </w:pPr>
      <w:r w:rsidRPr="00F346AE">
        <w:rPr>
          <w:sz w:val="28"/>
          <w:szCs w:val="28"/>
        </w:rPr>
        <w:t xml:space="preserve"> Sau pư (1) còn dư HCl sẽ làm quỳ tím chuyển thành màu đỏ. Nếu còn dư </w:t>
      </w:r>
    </w:p>
    <w:p w:rsidR="00DD2B16" w:rsidRPr="00F346AE" w:rsidRDefault="00DD2B16" w:rsidP="00DD2B16">
      <w:pPr>
        <w:spacing w:after="0" w:line="360" w:lineRule="auto"/>
        <w:jc w:val="both"/>
        <w:rPr>
          <w:sz w:val="28"/>
          <w:szCs w:val="28"/>
        </w:rPr>
      </w:pPr>
      <w:r w:rsidRPr="00F346AE">
        <w:rPr>
          <w:sz w:val="28"/>
          <w:szCs w:val="28"/>
        </w:rPr>
        <w:t>NaOH sẽ làm quỳ tím chuyển sang màu xanh, hoặc phenolphtalein không màu</w:t>
      </w:r>
    </w:p>
    <w:p w:rsidR="00DD2B16" w:rsidRPr="00F346AE" w:rsidRDefault="00DD2B16" w:rsidP="00DD2B16">
      <w:pPr>
        <w:spacing w:after="0" w:line="360" w:lineRule="auto"/>
        <w:jc w:val="both"/>
        <w:rPr>
          <w:sz w:val="28"/>
          <w:szCs w:val="28"/>
        </w:rPr>
      </w:pPr>
      <w:r w:rsidRPr="00F346AE">
        <w:rPr>
          <w:sz w:val="28"/>
          <w:szCs w:val="28"/>
        </w:rPr>
        <w:t xml:space="preserve"> chuyển thành màu đỏ.</w:t>
      </w:r>
    </w:p>
    <w:p w:rsidR="00DD2B16" w:rsidRPr="00F346AE" w:rsidRDefault="00DD2B16" w:rsidP="00DD2B16">
      <w:pPr>
        <w:spacing w:after="0" w:line="360" w:lineRule="auto"/>
        <w:ind w:firstLine="567"/>
        <w:jc w:val="both"/>
        <w:rPr>
          <w:sz w:val="28"/>
          <w:szCs w:val="28"/>
        </w:rPr>
      </w:pPr>
      <w:r w:rsidRPr="00F346AE">
        <w:rPr>
          <w:sz w:val="28"/>
          <w:szCs w:val="28"/>
        </w:rPr>
        <w:t xml:space="preserve"> Sau pư (2), nếu còn dư CuSO</w:t>
      </w:r>
      <w:r w:rsidRPr="00F346AE">
        <w:rPr>
          <w:sz w:val="28"/>
          <w:szCs w:val="28"/>
          <w:vertAlign w:val="subscript"/>
        </w:rPr>
        <w:t>4</w:t>
      </w:r>
      <w:r w:rsidRPr="00F346AE">
        <w:rPr>
          <w:sz w:val="28"/>
          <w:szCs w:val="28"/>
        </w:rPr>
        <w:t xml:space="preserve"> sẽ tác dụng với thuốc thử là dd BaCl</w:t>
      </w:r>
      <w:r w:rsidRPr="00F346AE">
        <w:rPr>
          <w:sz w:val="28"/>
          <w:szCs w:val="28"/>
          <w:vertAlign w:val="subscript"/>
        </w:rPr>
        <w:t>2</w:t>
      </w:r>
      <w:r w:rsidRPr="00F346AE">
        <w:rPr>
          <w:sz w:val="28"/>
          <w:szCs w:val="28"/>
        </w:rPr>
        <w:t>, tạo kết tủa trắng là BaSO</w:t>
      </w:r>
      <w:r w:rsidRPr="00F346AE">
        <w:rPr>
          <w:sz w:val="28"/>
          <w:szCs w:val="28"/>
          <w:vertAlign w:val="subscript"/>
        </w:rPr>
        <w:t>4</w:t>
      </w:r>
      <w:r w:rsidRPr="00F346AE">
        <w:rPr>
          <w:sz w:val="28"/>
          <w:szCs w:val="28"/>
        </w:rPr>
        <w:t>. Nếu còn dư BaCl</w:t>
      </w:r>
      <w:r w:rsidRPr="00F346AE">
        <w:rPr>
          <w:sz w:val="28"/>
          <w:szCs w:val="28"/>
          <w:vertAlign w:val="subscript"/>
        </w:rPr>
        <w:t>2</w:t>
      </w:r>
      <w:r w:rsidRPr="00F346AE">
        <w:rPr>
          <w:sz w:val="28"/>
          <w:szCs w:val="28"/>
        </w:rPr>
        <w:t xml:space="preserve"> sẽ tác dụng với thuốc thử là dd CuSO</w:t>
      </w:r>
      <w:r w:rsidRPr="00F346AE">
        <w:rPr>
          <w:sz w:val="28"/>
          <w:szCs w:val="28"/>
          <w:vertAlign w:val="subscript"/>
        </w:rPr>
        <w:t>4</w:t>
      </w:r>
      <w:r w:rsidRPr="00F346AE">
        <w:rPr>
          <w:sz w:val="28"/>
          <w:szCs w:val="28"/>
        </w:rPr>
        <w:t>, tạo kết tủa trắng là BaSO</w:t>
      </w:r>
      <w:r w:rsidRPr="00F346AE">
        <w:rPr>
          <w:sz w:val="28"/>
          <w:szCs w:val="28"/>
          <w:vertAlign w:val="subscript"/>
        </w:rPr>
        <w:t>4</w:t>
      </w:r>
      <w:r w:rsidRPr="00F346AE">
        <w:rPr>
          <w:sz w:val="28"/>
          <w:szCs w:val="28"/>
        </w:rPr>
        <w:t>.</w:t>
      </w:r>
    </w:p>
    <w:p w:rsidR="00DD2B16" w:rsidRPr="00F346AE" w:rsidRDefault="00DD2B16" w:rsidP="00DD2B16">
      <w:pPr>
        <w:spacing w:after="0" w:line="360" w:lineRule="auto"/>
        <w:ind w:firstLine="567"/>
        <w:jc w:val="both"/>
        <w:rPr>
          <w:sz w:val="28"/>
          <w:szCs w:val="28"/>
        </w:rPr>
      </w:pPr>
      <w:r w:rsidRPr="00F346AE">
        <w:rPr>
          <w:b/>
          <w:i/>
          <w:sz w:val="28"/>
          <w:szCs w:val="28"/>
        </w:rPr>
        <w:t xml:space="preserve"> Ví dụ 3 :</w:t>
      </w:r>
      <w:r w:rsidRPr="00F346AE">
        <w:rPr>
          <w:sz w:val="28"/>
          <w:szCs w:val="28"/>
        </w:rPr>
        <w:t xml:space="preserve"> Hãy ghép một trong các chữ cái A hoặc B, C, D chỉ nội dung TN </w:t>
      </w:r>
    </w:p>
    <w:p w:rsidR="00DD2B16" w:rsidRPr="00F346AE" w:rsidRDefault="00DD2B16" w:rsidP="00DD2B16">
      <w:pPr>
        <w:spacing w:after="0" w:line="360" w:lineRule="auto"/>
        <w:jc w:val="both"/>
        <w:rPr>
          <w:sz w:val="28"/>
          <w:szCs w:val="28"/>
        </w:rPr>
      </w:pPr>
      <w:r w:rsidRPr="00F346AE">
        <w:rPr>
          <w:sz w:val="28"/>
          <w:szCs w:val="28"/>
        </w:rPr>
        <w:t>với một chữ số 1 hoặc 2, 3, 4 chỉ hiện tượng xảy ra cho phù hợp.</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2835"/>
        <w:gridCol w:w="851"/>
        <w:gridCol w:w="4678"/>
      </w:tblGrid>
      <w:tr w:rsidR="00DD2B16" w:rsidRPr="00F346AE" w:rsidTr="00A25960">
        <w:trPr>
          <w:trHeight w:val="512"/>
        </w:trPr>
        <w:tc>
          <w:tcPr>
            <w:tcW w:w="675" w:type="dxa"/>
          </w:tcPr>
          <w:p w:rsidR="00DD2B16" w:rsidRPr="00F346AE" w:rsidRDefault="00DD2B16" w:rsidP="00A25960">
            <w:pPr>
              <w:spacing w:after="0" w:line="360" w:lineRule="auto"/>
              <w:jc w:val="both"/>
              <w:rPr>
                <w:sz w:val="28"/>
                <w:szCs w:val="28"/>
              </w:rPr>
            </w:pPr>
          </w:p>
        </w:tc>
        <w:tc>
          <w:tcPr>
            <w:tcW w:w="2835" w:type="dxa"/>
          </w:tcPr>
          <w:p w:rsidR="00DD2B16" w:rsidRPr="00F346AE" w:rsidRDefault="00DD2B16" w:rsidP="00A25960">
            <w:pPr>
              <w:spacing w:after="0" w:line="360" w:lineRule="auto"/>
              <w:jc w:val="both"/>
              <w:rPr>
                <w:b/>
                <w:bCs/>
                <w:sz w:val="28"/>
                <w:szCs w:val="28"/>
              </w:rPr>
            </w:pPr>
            <w:r w:rsidRPr="00F346AE">
              <w:rPr>
                <w:b/>
                <w:bCs/>
                <w:sz w:val="28"/>
                <w:szCs w:val="28"/>
              </w:rPr>
              <w:t>Thí nghiệm</w:t>
            </w:r>
          </w:p>
        </w:tc>
        <w:tc>
          <w:tcPr>
            <w:tcW w:w="851" w:type="dxa"/>
          </w:tcPr>
          <w:p w:rsidR="00DD2B16" w:rsidRPr="00F346AE" w:rsidRDefault="00DD2B16" w:rsidP="00A25960">
            <w:pPr>
              <w:spacing w:after="0" w:line="360" w:lineRule="auto"/>
              <w:jc w:val="both"/>
              <w:rPr>
                <w:b/>
                <w:bCs/>
                <w:sz w:val="28"/>
                <w:szCs w:val="28"/>
              </w:rPr>
            </w:pPr>
          </w:p>
        </w:tc>
        <w:tc>
          <w:tcPr>
            <w:tcW w:w="4678" w:type="dxa"/>
          </w:tcPr>
          <w:p w:rsidR="00DD2B16" w:rsidRPr="00F346AE" w:rsidRDefault="00DD2B16" w:rsidP="00A25960">
            <w:pPr>
              <w:spacing w:after="0" w:line="360" w:lineRule="auto"/>
              <w:jc w:val="both"/>
              <w:rPr>
                <w:b/>
                <w:bCs/>
                <w:sz w:val="28"/>
                <w:szCs w:val="28"/>
              </w:rPr>
            </w:pPr>
            <w:r w:rsidRPr="00F346AE">
              <w:rPr>
                <w:b/>
                <w:bCs/>
                <w:sz w:val="28"/>
                <w:szCs w:val="28"/>
              </w:rPr>
              <w:t>Hiện tượng</w:t>
            </w:r>
          </w:p>
        </w:tc>
      </w:tr>
      <w:tr w:rsidR="00DD2B16" w:rsidRPr="00F346AE" w:rsidTr="00A25960">
        <w:trPr>
          <w:trHeight w:val="917"/>
        </w:trPr>
        <w:tc>
          <w:tcPr>
            <w:tcW w:w="675" w:type="dxa"/>
          </w:tcPr>
          <w:p w:rsidR="00DD2B16" w:rsidRPr="00F346AE" w:rsidRDefault="00DD2B16" w:rsidP="00A25960">
            <w:pPr>
              <w:spacing w:after="0" w:line="360" w:lineRule="auto"/>
              <w:jc w:val="both"/>
              <w:rPr>
                <w:sz w:val="28"/>
                <w:szCs w:val="28"/>
              </w:rPr>
            </w:pPr>
            <w:r w:rsidRPr="00F346AE">
              <w:rPr>
                <w:sz w:val="28"/>
                <w:szCs w:val="28"/>
              </w:rPr>
              <w:t xml:space="preserve">  A</w:t>
            </w:r>
          </w:p>
        </w:tc>
        <w:tc>
          <w:tcPr>
            <w:tcW w:w="2835" w:type="dxa"/>
          </w:tcPr>
          <w:p w:rsidR="00DD2B16" w:rsidRPr="00F346AE" w:rsidRDefault="00DD2B16" w:rsidP="00A25960">
            <w:pPr>
              <w:spacing w:after="0" w:line="360" w:lineRule="auto"/>
              <w:jc w:val="both"/>
              <w:rPr>
                <w:sz w:val="28"/>
                <w:szCs w:val="28"/>
              </w:rPr>
            </w:pPr>
            <w:r w:rsidRPr="00F346AE">
              <w:rPr>
                <w:sz w:val="28"/>
                <w:szCs w:val="28"/>
              </w:rPr>
              <w:t>Cho dây nhôm vào cốc đựng dd KOH đặc</w:t>
            </w:r>
          </w:p>
        </w:tc>
        <w:tc>
          <w:tcPr>
            <w:tcW w:w="851" w:type="dxa"/>
          </w:tcPr>
          <w:p w:rsidR="00DD2B16" w:rsidRPr="00F346AE" w:rsidRDefault="00DD2B16" w:rsidP="00A25960">
            <w:pPr>
              <w:spacing w:after="0" w:line="360" w:lineRule="auto"/>
              <w:jc w:val="both"/>
              <w:rPr>
                <w:sz w:val="28"/>
                <w:szCs w:val="28"/>
              </w:rPr>
            </w:pPr>
            <w:r w:rsidRPr="00F346AE">
              <w:rPr>
                <w:sz w:val="28"/>
                <w:szCs w:val="28"/>
              </w:rPr>
              <w:t xml:space="preserve">  1</w:t>
            </w:r>
          </w:p>
        </w:tc>
        <w:tc>
          <w:tcPr>
            <w:tcW w:w="4678" w:type="dxa"/>
          </w:tcPr>
          <w:p w:rsidR="00DD2B16" w:rsidRPr="00F346AE" w:rsidRDefault="00DD2B16" w:rsidP="00A25960">
            <w:pPr>
              <w:spacing w:after="0" w:line="360" w:lineRule="auto"/>
              <w:jc w:val="both"/>
              <w:rPr>
                <w:sz w:val="28"/>
                <w:szCs w:val="28"/>
              </w:rPr>
            </w:pPr>
            <w:r w:rsidRPr="00F346AE">
              <w:rPr>
                <w:sz w:val="28"/>
                <w:szCs w:val="28"/>
              </w:rPr>
              <w:t>Không có hiện tượng gì xảy ra.</w:t>
            </w:r>
          </w:p>
        </w:tc>
      </w:tr>
      <w:tr w:rsidR="00DD2B16" w:rsidRPr="00F346AE" w:rsidTr="00A25960">
        <w:tc>
          <w:tcPr>
            <w:tcW w:w="675" w:type="dxa"/>
          </w:tcPr>
          <w:p w:rsidR="00DD2B16" w:rsidRPr="00F346AE" w:rsidRDefault="00DD2B16" w:rsidP="00A25960">
            <w:pPr>
              <w:spacing w:after="0" w:line="360" w:lineRule="auto"/>
              <w:jc w:val="both"/>
              <w:rPr>
                <w:sz w:val="28"/>
                <w:szCs w:val="28"/>
              </w:rPr>
            </w:pPr>
            <w:r w:rsidRPr="00F346AE">
              <w:rPr>
                <w:sz w:val="28"/>
                <w:szCs w:val="28"/>
              </w:rPr>
              <w:t xml:space="preserve">  B</w:t>
            </w:r>
          </w:p>
        </w:tc>
        <w:tc>
          <w:tcPr>
            <w:tcW w:w="2835" w:type="dxa"/>
          </w:tcPr>
          <w:p w:rsidR="00DD2B16" w:rsidRPr="00F346AE" w:rsidRDefault="00DD2B16" w:rsidP="00A25960">
            <w:pPr>
              <w:spacing w:after="0" w:line="360" w:lineRule="auto"/>
              <w:jc w:val="both"/>
              <w:rPr>
                <w:sz w:val="28"/>
                <w:szCs w:val="28"/>
              </w:rPr>
            </w:pPr>
            <w:r w:rsidRPr="00F346AE">
              <w:rPr>
                <w:sz w:val="28"/>
                <w:szCs w:val="28"/>
              </w:rPr>
              <w:t>Cho mảnh đồng vào dd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ặc, nóng</w:t>
            </w:r>
          </w:p>
        </w:tc>
        <w:tc>
          <w:tcPr>
            <w:tcW w:w="851" w:type="dxa"/>
          </w:tcPr>
          <w:p w:rsidR="00DD2B16" w:rsidRPr="00F346AE" w:rsidRDefault="00DD2B16" w:rsidP="00A25960">
            <w:pPr>
              <w:spacing w:after="0" w:line="360" w:lineRule="auto"/>
              <w:jc w:val="both"/>
              <w:rPr>
                <w:sz w:val="28"/>
                <w:szCs w:val="28"/>
              </w:rPr>
            </w:pPr>
            <w:r w:rsidRPr="00F346AE">
              <w:rPr>
                <w:sz w:val="28"/>
                <w:szCs w:val="28"/>
              </w:rPr>
              <w:t xml:space="preserve">  2</w:t>
            </w:r>
          </w:p>
        </w:tc>
        <w:tc>
          <w:tcPr>
            <w:tcW w:w="4678" w:type="dxa"/>
          </w:tcPr>
          <w:p w:rsidR="00DD2B16" w:rsidRPr="00F346AE" w:rsidRDefault="00DD2B16" w:rsidP="00A25960">
            <w:pPr>
              <w:spacing w:after="0" w:line="360" w:lineRule="auto"/>
              <w:jc w:val="both"/>
              <w:rPr>
                <w:sz w:val="28"/>
                <w:szCs w:val="28"/>
              </w:rPr>
            </w:pPr>
            <w:r w:rsidRPr="00F346AE">
              <w:rPr>
                <w:sz w:val="28"/>
                <w:szCs w:val="28"/>
              </w:rPr>
              <w:t>Bọt khí xuất hiện nhiều, kim loai tan dần tạo thành dd không màu.</w:t>
            </w:r>
          </w:p>
        </w:tc>
      </w:tr>
      <w:tr w:rsidR="00DD2B16" w:rsidRPr="00F346AE" w:rsidTr="00A25960">
        <w:tc>
          <w:tcPr>
            <w:tcW w:w="675" w:type="dxa"/>
          </w:tcPr>
          <w:p w:rsidR="00DD2B16" w:rsidRPr="00F346AE" w:rsidRDefault="00DD2B16" w:rsidP="00A25960">
            <w:pPr>
              <w:spacing w:after="0" w:line="360" w:lineRule="auto"/>
              <w:jc w:val="both"/>
              <w:rPr>
                <w:sz w:val="28"/>
                <w:szCs w:val="28"/>
              </w:rPr>
            </w:pPr>
            <w:r w:rsidRPr="00F346AE">
              <w:rPr>
                <w:sz w:val="28"/>
                <w:szCs w:val="28"/>
              </w:rPr>
              <w:t xml:space="preserve">  C</w:t>
            </w:r>
          </w:p>
        </w:tc>
        <w:tc>
          <w:tcPr>
            <w:tcW w:w="2835" w:type="dxa"/>
          </w:tcPr>
          <w:p w:rsidR="00DD2B16" w:rsidRPr="00F346AE" w:rsidRDefault="00DD2B16" w:rsidP="00A25960">
            <w:pPr>
              <w:spacing w:after="0" w:line="360" w:lineRule="auto"/>
              <w:jc w:val="both"/>
              <w:rPr>
                <w:sz w:val="28"/>
                <w:szCs w:val="28"/>
              </w:rPr>
            </w:pPr>
            <w:r w:rsidRPr="00F346AE">
              <w:rPr>
                <w:sz w:val="28"/>
                <w:szCs w:val="28"/>
              </w:rPr>
              <w:t>Cho viên kẽm vào dd CuCl</w:t>
            </w:r>
            <w:r w:rsidRPr="00F346AE">
              <w:rPr>
                <w:sz w:val="28"/>
                <w:szCs w:val="28"/>
                <w:vertAlign w:val="subscript"/>
              </w:rPr>
              <w:t>2</w:t>
            </w:r>
          </w:p>
        </w:tc>
        <w:tc>
          <w:tcPr>
            <w:tcW w:w="851" w:type="dxa"/>
          </w:tcPr>
          <w:p w:rsidR="00DD2B16" w:rsidRPr="00F346AE" w:rsidRDefault="00DD2B16" w:rsidP="00A25960">
            <w:pPr>
              <w:spacing w:after="0" w:line="360" w:lineRule="auto"/>
              <w:jc w:val="both"/>
              <w:rPr>
                <w:sz w:val="28"/>
                <w:szCs w:val="28"/>
              </w:rPr>
            </w:pPr>
            <w:r w:rsidRPr="00F346AE">
              <w:rPr>
                <w:sz w:val="28"/>
                <w:szCs w:val="28"/>
              </w:rPr>
              <w:t xml:space="preserve">  3</w:t>
            </w:r>
          </w:p>
        </w:tc>
        <w:tc>
          <w:tcPr>
            <w:tcW w:w="4678" w:type="dxa"/>
          </w:tcPr>
          <w:p w:rsidR="00DD2B16" w:rsidRPr="00F346AE" w:rsidRDefault="00DD2B16" w:rsidP="00A25960">
            <w:pPr>
              <w:spacing w:after="0" w:line="360" w:lineRule="auto"/>
              <w:jc w:val="both"/>
              <w:rPr>
                <w:sz w:val="28"/>
                <w:szCs w:val="28"/>
              </w:rPr>
            </w:pPr>
            <w:r w:rsidRPr="00F346AE">
              <w:rPr>
                <w:sz w:val="28"/>
                <w:szCs w:val="28"/>
              </w:rPr>
              <w:t>Khí không màu, mùi hắc thoát ra. Dd chuyển thành màu xanh.</w:t>
            </w:r>
          </w:p>
        </w:tc>
      </w:tr>
      <w:tr w:rsidR="00DD2B16" w:rsidRPr="00F346AE" w:rsidTr="00A25960">
        <w:tc>
          <w:tcPr>
            <w:tcW w:w="675" w:type="dxa"/>
          </w:tcPr>
          <w:p w:rsidR="00DD2B16" w:rsidRPr="00F346AE" w:rsidRDefault="00DD2B16" w:rsidP="00A25960">
            <w:pPr>
              <w:spacing w:after="0" w:line="360" w:lineRule="auto"/>
              <w:jc w:val="both"/>
              <w:rPr>
                <w:sz w:val="28"/>
                <w:szCs w:val="28"/>
              </w:rPr>
            </w:pPr>
            <w:r w:rsidRPr="00F346AE">
              <w:rPr>
                <w:sz w:val="28"/>
                <w:szCs w:val="28"/>
              </w:rPr>
              <w:t xml:space="preserve">  D</w:t>
            </w:r>
          </w:p>
        </w:tc>
        <w:tc>
          <w:tcPr>
            <w:tcW w:w="2835" w:type="dxa"/>
          </w:tcPr>
          <w:p w:rsidR="00DD2B16" w:rsidRPr="00F346AE" w:rsidRDefault="00DD2B16" w:rsidP="00A25960">
            <w:pPr>
              <w:spacing w:after="0" w:line="360" w:lineRule="auto"/>
              <w:jc w:val="both"/>
              <w:rPr>
                <w:sz w:val="28"/>
                <w:szCs w:val="28"/>
              </w:rPr>
            </w:pPr>
            <w:r w:rsidRPr="00F346AE">
              <w:rPr>
                <w:sz w:val="28"/>
                <w:szCs w:val="28"/>
              </w:rPr>
              <w:t>Cho dây đồng vào dd FeSO</w:t>
            </w:r>
            <w:r w:rsidRPr="00F346AE">
              <w:rPr>
                <w:sz w:val="28"/>
                <w:szCs w:val="28"/>
                <w:vertAlign w:val="subscript"/>
              </w:rPr>
              <w:t>4</w:t>
            </w:r>
          </w:p>
        </w:tc>
        <w:tc>
          <w:tcPr>
            <w:tcW w:w="851" w:type="dxa"/>
          </w:tcPr>
          <w:p w:rsidR="00DD2B16" w:rsidRPr="00F346AE" w:rsidRDefault="00DD2B16" w:rsidP="00A25960">
            <w:pPr>
              <w:spacing w:after="0" w:line="360" w:lineRule="auto"/>
              <w:jc w:val="both"/>
              <w:rPr>
                <w:sz w:val="28"/>
                <w:szCs w:val="28"/>
              </w:rPr>
            </w:pPr>
            <w:r w:rsidRPr="00F346AE">
              <w:rPr>
                <w:sz w:val="28"/>
                <w:szCs w:val="28"/>
              </w:rPr>
              <w:t xml:space="preserve">  4</w:t>
            </w:r>
          </w:p>
        </w:tc>
        <w:tc>
          <w:tcPr>
            <w:tcW w:w="4678" w:type="dxa"/>
          </w:tcPr>
          <w:p w:rsidR="00DD2B16" w:rsidRPr="00F346AE" w:rsidRDefault="00DD2B16" w:rsidP="00A25960">
            <w:pPr>
              <w:spacing w:after="0" w:line="360" w:lineRule="auto"/>
              <w:jc w:val="both"/>
              <w:rPr>
                <w:sz w:val="28"/>
                <w:szCs w:val="28"/>
              </w:rPr>
            </w:pPr>
            <w:r w:rsidRPr="00F346AE">
              <w:rPr>
                <w:sz w:val="28"/>
                <w:szCs w:val="28"/>
              </w:rPr>
              <w:t>Có chất rắn màu đỏ tạo thành, màu dd nhạt dần, kim loại tan dần.</w:t>
            </w:r>
          </w:p>
        </w:tc>
      </w:tr>
      <w:tr w:rsidR="00DD2B16" w:rsidRPr="00F346AE" w:rsidTr="00A25960">
        <w:trPr>
          <w:trHeight w:val="890"/>
        </w:trPr>
        <w:tc>
          <w:tcPr>
            <w:tcW w:w="675" w:type="dxa"/>
          </w:tcPr>
          <w:p w:rsidR="00DD2B16" w:rsidRPr="00F346AE" w:rsidRDefault="00DD2B16" w:rsidP="00A25960">
            <w:pPr>
              <w:spacing w:after="0" w:line="360" w:lineRule="auto"/>
              <w:jc w:val="both"/>
              <w:rPr>
                <w:sz w:val="28"/>
                <w:szCs w:val="28"/>
              </w:rPr>
            </w:pPr>
          </w:p>
        </w:tc>
        <w:tc>
          <w:tcPr>
            <w:tcW w:w="2835" w:type="dxa"/>
          </w:tcPr>
          <w:p w:rsidR="00DD2B16" w:rsidRPr="00F346AE" w:rsidRDefault="00DD2B16" w:rsidP="00A25960">
            <w:pPr>
              <w:spacing w:after="0" w:line="360" w:lineRule="auto"/>
              <w:jc w:val="both"/>
              <w:rPr>
                <w:sz w:val="28"/>
                <w:szCs w:val="28"/>
              </w:rPr>
            </w:pPr>
          </w:p>
        </w:tc>
        <w:tc>
          <w:tcPr>
            <w:tcW w:w="851" w:type="dxa"/>
          </w:tcPr>
          <w:p w:rsidR="00DD2B16" w:rsidRPr="00F346AE" w:rsidRDefault="00DD2B16" w:rsidP="00A25960">
            <w:pPr>
              <w:spacing w:after="0" w:line="360" w:lineRule="auto"/>
              <w:jc w:val="both"/>
              <w:rPr>
                <w:sz w:val="28"/>
                <w:szCs w:val="28"/>
              </w:rPr>
            </w:pPr>
            <w:r w:rsidRPr="00F346AE">
              <w:rPr>
                <w:sz w:val="28"/>
                <w:szCs w:val="28"/>
              </w:rPr>
              <w:t xml:space="preserve">  5</w:t>
            </w:r>
          </w:p>
        </w:tc>
        <w:tc>
          <w:tcPr>
            <w:tcW w:w="4678" w:type="dxa"/>
          </w:tcPr>
          <w:p w:rsidR="00DD2B16" w:rsidRPr="00F346AE" w:rsidRDefault="00DD2B16" w:rsidP="00A25960">
            <w:pPr>
              <w:spacing w:after="0" w:line="360" w:lineRule="auto"/>
              <w:jc w:val="both"/>
              <w:rPr>
                <w:sz w:val="28"/>
                <w:szCs w:val="28"/>
              </w:rPr>
            </w:pPr>
            <w:r w:rsidRPr="00F346AE">
              <w:rPr>
                <w:sz w:val="28"/>
                <w:szCs w:val="28"/>
              </w:rPr>
              <w:t>Có bọt khí thoát ra. Dd chuyển thành màu xanh.</w:t>
            </w:r>
          </w:p>
        </w:tc>
      </w:tr>
    </w:tbl>
    <w:p w:rsidR="00DD2B16" w:rsidRPr="00F346AE" w:rsidRDefault="00DD2B16" w:rsidP="00DD2B16">
      <w:pPr>
        <w:spacing w:after="0" w:line="360" w:lineRule="auto"/>
        <w:ind w:firstLine="567"/>
        <w:jc w:val="both"/>
        <w:rPr>
          <w:sz w:val="28"/>
          <w:szCs w:val="28"/>
        </w:rPr>
      </w:pPr>
      <w:r w:rsidRPr="00F346AE">
        <w:rPr>
          <w:sz w:val="28"/>
          <w:szCs w:val="28"/>
        </w:rPr>
        <w:t xml:space="preserve">(Đáp án: </w:t>
      </w:r>
      <w:r w:rsidRPr="00F346AE">
        <w:rPr>
          <w:sz w:val="28"/>
          <w:szCs w:val="28"/>
        </w:rPr>
        <w:tab/>
        <w:t xml:space="preserve">A-2 </w:t>
      </w:r>
      <w:r w:rsidRPr="00F346AE">
        <w:rPr>
          <w:sz w:val="28"/>
          <w:szCs w:val="28"/>
        </w:rPr>
        <w:tab/>
      </w:r>
      <w:r w:rsidRPr="00F346AE">
        <w:rPr>
          <w:sz w:val="28"/>
          <w:szCs w:val="28"/>
        </w:rPr>
        <w:tab/>
        <w:t xml:space="preserve">B-3 </w:t>
      </w:r>
      <w:r w:rsidRPr="00F346AE">
        <w:rPr>
          <w:sz w:val="28"/>
          <w:szCs w:val="28"/>
        </w:rPr>
        <w:tab/>
      </w:r>
      <w:r w:rsidRPr="00F346AE">
        <w:rPr>
          <w:sz w:val="28"/>
          <w:szCs w:val="28"/>
        </w:rPr>
        <w:tab/>
        <w:t xml:space="preserve">C-4 </w:t>
      </w:r>
      <w:r w:rsidRPr="00F346AE">
        <w:rPr>
          <w:sz w:val="28"/>
          <w:szCs w:val="28"/>
        </w:rPr>
        <w:tab/>
      </w:r>
      <w:r w:rsidRPr="00F346AE">
        <w:rPr>
          <w:sz w:val="28"/>
          <w:szCs w:val="28"/>
        </w:rPr>
        <w:tab/>
        <w:t>D-1)</w:t>
      </w:r>
    </w:p>
    <w:p w:rsidR="00DD2B16" w:rsidRPr="00F346AE" w:rsidRDefault="00DD2B16" w:rsidP="00DD2B16">
      <w:pPr>
        <w:spacing w:after="0" w:line="360" w:lineRule="auto"/>
        <w:jc w:val="both"/>
        <w:rPr>
          <w:sz w:val="28"/>
          <w:szCs w:val="28"/>
        </w:rPr>
      </w:pPr>
      <w:r w:rsidRPr="00F346AE">
        <w:rPr>
          <w:b/>
          <w:i/>
          <w:sz w:val="28"/>
          <w:szCs w:val="28"/>
        </w:rPr>
        <w:t>Ví dụ 4</w:t>
      </w:r>
      <w:r w:rsidRPr="00F346AE">
        <w:rPr>
          <w:sz w:val="28"/>
          <w:szCs w:val="28"/>
        </w:rPr>
        <w:t xml:space="preserve"> : Hãy ghép một  chữ cái A hoặc B, C, D, E chỉ nội dung TN với một trong các số 1 hoặc 2, 3, 4, 5, 6 chỉ hiện tượng xảy ra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4337"/>
      </w:tblGrid>
      <w:tr w:rsidR="00DD2B16" w:rsidRPr="00F346AE" w:rsidTr="00A25960">
        <w:trPr>
          <w:trHeight w:val="530"/>
        </w:trPr>
        <w:tc>
          <w:tcPr>
            <w:tcW w:w="4786" w:type="dxa"/>
          </w:tcPr>
          <w:p w:rsidR="00DD2B16" w:rsidRPr="00F346AE" w:rsidRDefault="00DD2B16" w:rsidP="00A25960">
            <w:pPr>
              <w:spacing w:after="0" w:line="360" w:lineRule="auto"/>
              <w:jc w:val="both"/>
              <w:rPr>
                <w:b/>
                <w:bCs/>
                <w:sz w:val="28"/>
                <w:szCs w:val="28"/>
              </w:rPr>
            </w:pPr>
            <w:r w:rsidRPr="00F346AE">
              <w:rPr>
                <w:b/>
                <w:bCs/>
                <w:sz w:val="28"/>
                <w:szCs w:val="28"/>
              </w:rPr>
              <w:t>Thí nghiệm</w:t>
            </w:r>
          </w:p>
        </w:tc>
        <w:tc>
          <w:tcPr>
            <w:tcW w:w="4394" w:type="dxa"/>
          </w:tcPr>
          <w:p w:rsidR="00DD2B16" w:rsidRPr="00F346AE" w:rsidRDefault="00DD2B16" w:rsidP="00A25960">
            <w:pPr>
              <w:spacing w:after="0" w:line="360" w:lineRule="auto"/>
              <w:jc w:val="both"/>
              <w:rPr>
                <w:b/>
                <w:bCs/>
                <w:sz w:val="28"/>
                <w:szCs w:val="28"/>
              </w:rPr>
            </w:pPr>
            <w:r w:rsidRPr="00F346AE">
              <w:rPr>
                <w:b/>
                <w:bCs/>
                <w:sz w:val="28"/>
                <w:szCs w:val="28"/>
              </w:rPr>
              <w:t>Hiện tượng</w:t>
            </w:r>
          </w:p>
        </w:tc>
      </w:tr>
      <w:tr w:rsidR="00DD2B16" w:rsidRPr="00F346AE" w:rsidTr="00A25960">
        <w:tc>
          <w:tcPr>
            <w:tcW w:w="4786" w:type="dxa"/>
          </w:tcPr>
          <w:p w:rsidR="00DD2B16" w:rsidRPr="00F346AE" w:rsidRDefault="00DD2B16" w:rsidP="00A25960">
            <w:pPr>
              <w:spacing w:after="0" w:line="360" w:lineRule="auto"/>
              <w:jc w:val="both"/>
              <w:rPr>
                <w:sz w:val="28"/>
                <w:szCs w:val="28"/>
              </w:rPr>
            </w:pPr>
            <w:r w:rsidRPr="00F346AE">
              <w:rPr>
                <w:sz w:val="28"/>
                <w:szCs w:val="28"/>
              </w:rPr>
              <w:t>A. Dẫn khí axetilen vào nước brom dư</w:t>
            </w:r>
          </w:p>
        </w:tc>
        <w:tc>
          <w:tcPr>
            <w:tcW w:w="4394" w:type="dxa"/>
          </w:tcPr>
          <w:p w:rsidR="00DD2B16" w:rsidRPr="00F346AE" w:rsidRDefault="00DD2B16" w:rsidP="00A25960">
            <w:pPr>
              <w:spacing w:after="0" w:line="360" w:lineRule="auto"/>
              <w:jc w:val="both"/>
              <w:rPr>
                <w:sz w:val="28"/>
                <w:szCs w:val="28"/>
              </w:rPr>
            </w:pPr>
            <w:r w:rsidRPr="00F346AE">
              <w:rPr>
                <w:sz w:val="28"/>
                <w:szCs w:val="28"/>
              </w:rPr>
              <w:t>1. Tạo thành chất rắn màu nâu đỏ.</w:t>
            </w:r>
          </w:p>
          <w:p w:rsidR="00DD2B16" w:rsidRPr="00F346AE" w:rsidRDefault="00DD2B16" w:rsidP="00A25960">
            <w:pPr>
              <w:spacing w:after="0" w:line="360" w:lineRule="auto"/>
              <w:jc w:val="both"/>
              <w:rPr>
                <w:sz w:val="28"/>
                <w:szCs w:val="28"/>
              </w:rPr>
            </w:pPr>
            <w:r w:rsidRPr="00F346AE">
              <w:rPr>
                <w:sz w:val="28"/>
                <w:szCs w:val="28"/>
              </w:rPr>
              <w:t>Chất rắn tan tạo thành dd màu nâu đỏ.</w:t>
            </w:r>
          </w:p>
          <w:p w:rsidR="00DD2B16" w:rsidRPr="00F346AE" w:rsidRDefault="00DD2B16" w:rsidP="00A25960">
            <w:pPr>
              <w:spacing w:after="0" w:line="360" w:lineRule="auto"/>
              <w:jc w:val="both"/>
              <w:rPr>
                <w:sz w:val="28"/>
                <w:szCs w:val="28"/>
              </w:rPr>
            </w:pPr>
            <w:r w:rsidRPr="00F346AE">
              <w:rPr>
                <w:sz w:val="28"/>
                <w:szCs w:val="28"/>
              </w:rPr>
              <w:t xml:space="preserve">  Có kết tủa màu nâu đỏ tạo thành.</w:t>
            </w:r>
          </w:p>
        </w:tc>
      </w:tr>
      <w:tr w:rsidR="00DD2B16" w:rsidRPr="00F346AE" w:rsidTr="00A25960">
        <w:tc>
          <w:tcPr>
            <w:tcW w:w="4786" w:type="dxa"/>
          </w:tcPr>
          <w:p w:rsidR="00DD2B16" w:rsidRPr="00F346AE" w:rsidRDefault="00DD2B16" w:rsidP="00A25960">
            <w:pPr>
              <w:spacing w:after="0" w:line="360" w:lineRule="auto"/>
              <w:jc w:val="both"/>
              <w:rPr>
                <w:sz w:val="28"/>
                <w:szCs w:val="28"/>
              </w:rPr>
            </w:pPr>
            <w:r w:rsidRPr="00F346AE">
              <w:rPr>
                <w:sz w:val="28"/>
                <w:szCs w:val="28"/>
              </w:rPr>
              <w:t>B. Đốt dây sắt trong khí Clo</w:t>
            </w:r>
          </w:p>
          <w:p w:rsidR="00DD2B16" w:rsidRPr="00F346AE" w:rsidRDefault="00DD2B16" w:rsidP="00A25960">
            <w:pPr>
              <w:spacing w:after="0" w:line="360" w:lineRule="auto"/>
              <w:jc w:val="both"/>
              <w:rPr>
                <w:sz w:val="28"/>
                <w:szCs w:val="28"/>
              </w:rPr>
            </w:pPr>
            <w:r w:rsidRPr="00F346AE">
              <w:rPr>
                <w:sz w:val="28"/>
                <w:szCs w:val="28"/>
              </w:rPr>
              <w:lastRenderedPageBreak/>
              <w:t xml:space="preserve">  Hòa tan chất rắn vào nước và cho tác dụng với dd NaOH</w:t>
            </w:r>
          </w:p>
        </w:tc>
        <w:tc>
          <w:tcPr>
            <w:tcW w:w="4394" w:type="dxa"/>
          </w:tcPr>
          <w:p w:rsidR="00DD2B16" w:rsidRPr="00F346AE" w:rsidRDefault="00DD2B16" w:rsidP="00A25960">
            <w:pPr>
              <w:spacing w:after="0" w:line="360" w:lineRule="auto"/>
              <w:jc w:val="both"/>
              <w:rPr>
                <w:sz w:val="28"/>
                <w:szCs w:val="28"/>
              </w:rPr>
            </w:pPr>
            <w:r w:rsidRPr="00F346AE">
              <w:rPr>
                <w:sz w:val="28"/>
                <w:szCs w:val="28"/>
              </w:rPr>
              <w:lastRenderedPageBreak/>
              <w:t>2. Dd chuyển thành không màu.</w:t>
            </w:r>
          </w:p>
        </w:tc>
      </w:tr>
      <w:tr w:rsidR="00DD2B16" w:rsidRPr="00F346AE" w:rsidTr="00A25960">
        <w:tc>
          <w:tcPr>
            <w:tcW w:w="4786" w:type="dxa"/>
          </w:tcPr>
          <w:p w:rsidR="00DD2B16" w:rsidRPr="00F346AE" w:rsidRDefault="00DD2B16" w:rsidP="00A25960">
            <w:pPr>
              <w:spacing w:after="0" w:line="360" w:lineRule="auto"/>
              <w:jc w:val="both"/>
              <w:rPr>
                <w:sz w:val="28"/>
                <w:szCs w:val="28"/>
              </w:rPr>
            </w:pPr>
            <w:r w:rsidRPr="00F346AE">
              <w:rPr>
                <w:sz w:val="28"/>
                <w:szCs w:val="28"/>
              </w:rPr>
              <w:lastRenderedPageBreak/>
              <w:t>C. Đốt nóng hỗn hợp bột CuO và C. Dẫn khí tạo thành vào dd Ca(OH)</w:t>
            </w:r>
            <w:r w:rsidRPr="00F346AE">
              <w:rPr>
                <w:sz w:val="28"/>
                <w:szCs w:val="28"/>
                <w:vertAlign w:val="subscript"/>
              </w:rPr>
              <w:t>2</w:t>
            </w:r>
          </w:p>
        </w:tc>
        <w:tc>
          <w:tcPr>
            <w:tcW w:w="4394" w:type="dxa"/>
          </w:tcPr>
          <w:p w:rsidR="00DD2B16" w:rsidRPr="00F346AE" w:rsidRDefault="00DD2B16" w:rsidP="00A25960">
            <w:pPr>
              <w:spacing w:after="0" w:line="360" w:lineRule="auto"/>
              <w:jc w:val="both"/>
              <w:rPr>
                <w:sz w:val="28"/>
                <w:szCs w:val="28"/>
              </w:rPr>
            </w:pPr>
            <w:r w:rsidRPr="00F346AE">
              <w:rPr>
                <w:sz w:val="28"/>
                <w:szCs w:val="28"/>
              </w:rPr>
              <w:t>3. Xuất hiện kết tủa.</w:t>
            </w:r>
          </w:p>
        </w:tc>
      </w:tr>
      <w:tr w:rsidR="00DD2B16" w:rsidRPr="00F346AE" w:rsidTr="00A25960">
        <w:trPr>
          <w:trHeight w:val="827"/>
        </w:trPr>
        <w:tc>
          <w:tcPr>
            <w:tcW w:w="4786" w:type="dxa"/>
          </w:tcPr>
          <w:p w:rsidR="00DD2B16" w:rsidRPr="00F346AE" w:rsidRDefault="00DD2B16" w:rsidP="00A25960">
            <w:pPr>
              <w:spacing w:after="0" w:line="360" w:lineRule="auto"/>
              <w:jc w:val="both"/>
              <w:rPr>
                <w:sz w:val="28"/>
                <w:szCs w:val="28"/>
              </w:rPr>
            </w:pPr>
            <w:r w:rsidRPr="00F346AE">
              <w:rPr>
                <w:sz w:val="28"/>
                <w:szCs w:val="28"/>
              </w:rPr>
              <w:t>D. Cho dd HCl dư vào đá vôi</w:t>
            </w:r>
          </w:p>
        </w:tc>
        <w:tc>
          <w:tcPr>
            <w:tcW w:w="4394" w:type="dxa"/>
          </w:tcPr>
          <w:p w:rsidR="00DD2B16" w:rsidRPr="00F346AE" w:rsidRDefault="00DD2B16" w:rsidP="00A25960">
            <w:pPr>
              <w:spacing w:after="0" w:line="360" w:lineRule="auto"/>
              <w:jc w:val="both"/>
              <w:rPr>
                <w:sz w:val="28"/>
                <w:szCs w:val="28"/>
              </w:rPr>
            </w:pPr>
            <w:r w:rsidRPr="00F346AE">
              <w:rPr>
                <w:sz w:val="28"/>
                <w:szCs w:val="28"/>
              </w:rPr>
              <w:t>4. Xuất hiện chất rắn màu đỏ. Vẩn đục trắng xuât hiện.</w:t>
            </w:r>
          </w:p>
        </w:tc>
      </w:tr>
      <w:tr w:rsidR="00DD2B16" w:rsidRPr="00F346AE" w:rsidTr="00A25960">
        <w:tc>
          <w:tcPr>
            <w:tcW w:w="4786" w:type="dxa"/>
          </w:tcPr>
          <w:p w:rsidR="00DD2B16" w:rsidRPr="00F346AE" w:rsidRDefault="00DD2B16" w:rsidP="00A25960">
            <w:pPr>
              <w:spacing w:after="0" w:line="360" w:lineRule="auto"/>
              <w:jc w:val="both"/>
              <w:rPr>
                <w:sz w:val="28"/>
                <w:szCs w:val="28"/>
              </w:rPr>
            </w:pPr>
            <w:r w:rsidRPr="00F346AE">
              <w:rPr>
                <w:sz w:val="28"/>
                <w:szCs w:val="28"/>
              </w:rPr>
              <w:t>E. Đốt nóng ống nghiệm đựng lòng trắng trứng và nước</w:t>
            </w:r>
          </w:p>
        </w:tc>
        <w:tc>
          <w:tcPr>
            <w:tcW w:w="4394" w:type="dxa"/>
          </w:tcPr>
          <w:p w:rsidR="00DD2B16" w:rsidRPr="00F346AE" w:rsidRDefault="00DD2B16" w:rsidP="00A25960">
            <w:pPr>
              <w:spacing w:after="0" w:line="360" w:lineRule="auto"/>
              <w:jc w:val="both"/>
              <w:rPr>
                <w:sz w:val="28"/>
                <w:szCs w:val="28"/>
              </w:rPr>
            </w:pPr>
            <w:r w:rsidRPr="00F346AE">
              <w:rPr>
                <w:sz w:val="28"/>
                <w:szCs w:val="28"/>
              </w:rPr>
              <w:t>5. Sủi bọt khí, chất rắn tan dần và tan hết.</w:t>
            </w:r>
          </w:p>
        </w:tc>
      </w:tr>
      <w:tr w:rsidR="00DD2B16" w:rsidRPr="00F346AE" w:rsidTr="00A25960">
        <w:trPr>
          <w:trHeight w:val="355"/>
        </w:trPr>
        <w:tc>
          <w:tcPr>
            <w:tcW w:w="4786" w:type="dxa"/>
          </w:tcPr>
          <w:p w:rsidR="00DD2B16" w:rsidRPr="00F346AE" w:rsidRDefault="00DD2B16" w:rsidP="00A25960">
            <w:pPr>
              <w:spacing w:after="0" w:line="360" w:lineRule="auto"/>
              <w:jc w:val="both"/>
              <w:rPr>
                <w:sz w:val="28"/>
                <w:szCs w:val="28"/>
              </w:rPr>
            </w:pPr>
          </w:p>
        </w:tc>
        <w:tc>
          <w:tcPr>
            <w:tcW w:w="4394" w:type="dxa"/>
          </w:tcPr>
          <w:p w:rsidR="00DD2B16" w:rsidRPr="00F346AE" w:rsidRDefault="00DD2B16" w:rsidP="00A25960">
            <w:pPr>
              <w:spacing w:after="0" w:line="360" w:lineRule="auto"/>
              <w:jc w:val="both"/>
              <w:rPr>
                <w:sz w:val="28"/>
                <w:szCs w:val="28"/>
              </w:rPr>
            </w:pPr>
            <w:r w:rsidRPr="00F346AE">
              <w:rPr>
                <w:sz w:val="28"/>
                <w:szCs w:val="28"/>
              </w:rPr>
              <w:t>6. Không có hiện tượng gì xảy ra.</w:t>
            </w:r>
          </w:p>
        </w:tc>
      </w:tr>
    </w:tbl>
    <w:p w:rsidR="00DD2B16" w:rsidRPr="00F346AE" w:rsidRDefault="00DD2B16" w:rsidP="00DD2B16">
      <w:pPr>
        <w:spacing w:after="0" w:line="360" w:lineRule="auto"/>
        <w:ind w:firstLine="567"/>
        <w:jc w:val="both"/>
        <w:rPr>
          <w:i/>
          <w:iCs/>
          <w:sz w:val="28"/>
          <w:szCs w:val="28"/>
          <w:u w:val="single"/>
          <w:lang w:val="pt-BR"/>
        </w:rPr>
      </w:pPr>
      <w:r w:rsidRPr="00F346AE">
        <w:rPr>
          <w:sz w:val="28"/>
          <w:szCs w:val="28"/>
          <w:lang w:val="pt-BR"/>
        </w:rPr>
        <w:t xml:space="preserve">(Đáp án: </w:t>
      </w:r>
      <w:r w:rsidRPr="00F346AE">
        <w:rPr>
          <w:sz w:val="28"/>
          <w:szCs w:val="28"/>
          <w:lang w:val="pt-BR"/>
        </w:rPr>
        <w:tab/>
        <w:t xml:space="preserve">A-2 </w:t>
      </w:r>
      <w:r w:rsidRPr="00F346AE">
        <w:rPr>
          <w:sz w:val="28"/>
          <w:szCs w:val="28"/>
          <w:lang w:val="pt-BR"/>
        </w:rPr>
        <w:tab/>
      </w:r>
      <w:r w:rsidRPr="00F346AE">
        <w:rPr>
          <w:sz w:val="28"/>
          <w:szCs w:val="28"/>
          <w:lang w:val="pt-BR"/>
        </w:rPr>
        <w:tab/>
        <w:t xml:space="preserve">B-1 </w:t>
      </w:r>
      <w:r w:rsidRPr="00F346AE">
        <w:rPr>
          <w:sz w:val="28"/>
          <w:szCs w:val="28"/>
          <w:lang w:val="pt-BR"/>
        </w:rPr>
        <w:tab/>
      </w:r>
      <w:r w:rsidRPr="00F346AE">
        <w:rPr>
          <w:sz w:val="28"/>
          <w:szCs w:val="28"/>
          <w:lang w:val="pt-BR"/>
        </w:rPr>
        <w:tab/>
        <w:t xml:space="preserve">C - 4 </w:t>
      </w:r>
      <w:r w:rsidRPr="00F346AE">
        <w:rPr>
          <w:sz w:val="28"/>
          <w:szCs w:val="28"/>
          <w:lang w:val="pt-BR"/>
        </w:rPr>
        <w:tab/>
      </w:r>
      <w:r w:rsidRPr="00F346AE">
        <w:rPr>
          <w:sz w:val="28"/>
          <w:szCs w:val="28"/>
          <w:lang w:val="pt-BR"/>
        </w:rPr>
        <w:tab/>
        <w:t>D - 5</w:t>
      </w:r>
      <w:r w:rsidRPr="00F346AE">
        <w:rPr>
          <w:sz w:val="28"/>
          <w:szCs w:val="28"/>
          <w:lang w:val="pt-BR"/>
        </w:rPr>
        <w:tab/>
      </w:r>
      <w:r w:rsidRPr="00F346AE">
        <w:rPr>
          <w:sz w:val="28"/>
          <w:szCs w:val="28"/>
          <w:lang w:val="pt-BR"/>
        </w:rPr>
        <w:tab/>
        <w:t>E - 3)</w:t>
      </w:r>
    </w:p>
    <w:p w:rsidR="00DD2B16" w:rsidRPr="00F346AE" w:rsidRDefault="00DD2B16" w:rsidP="00DD2B16">
      <w:pPr>
        <w:spacing w:after="0" w:line="360" w:lineRule="auto"/>
        <w:jc w:val="both"/>
        <w:rPr>
          <w:sz w:val="28"/>
          <w:szCs w:val="28"/>
        </w:rPr>
      </w:pPr>
      <w:r w:rsidRPr="00F346AE">
        <w:rPr>
          <w:b/>
          <w:i/>
          <w:sz w:val="28"/>
          <w:szCs w:val="28"/>
        </w:rPr>
        <w:t xml:space="preserve">Ví dụ </w:t>
      </w:r>
      <w:r w:rsidR="005107A5">
        <w:rPr>
          <w:b/>
          <w:i/>
          <w:sz w:val="28"/>
          <w:szCs w:val="28"/>
        </w:rPr>
        <w:t>5</w:t>
      </w:r>
      <w:r w:rsidRPr="00F346AE">
        <w:rPr>
          <w:b/>
          <w:i/>
          <w:sz w:val="28"/>
          <w:szCs w:val="28"/>
        </w:rPr>
        <w:t>:</w:t>
      </w:r>
      <w:r w:rsidRPr="00F346AE">
        <w:rPr>
          <w:sz w:val="28"/>
          <w:szCs w:val="28"/>
        </w:rPr>
        <w:t xml:space="preserve"> Trong chất thải TN sau bài thực hành có : HCl,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CuSO</w:t>
      </w:r>
      <w:r w:rsidRPr="00F346AE">
        <w:rPr>
          <w:sz w:val="28"/>
          <w:szCs w:val="28"/>
          <w:vertAlign w:val="subscript"/>
        </w:rPr>
        <w:t>4</w:t>
      </w:r>
      <w:r w:rsidRPr="00F346AE">
        <w:rPr>
          <w:sz w:val="28"/>
          <w:szCs w:val="28"/>
        </w:rPr>
        <w:t>, FeCl</w:t>
      </w:r>
      <w:r w:rsidRPr="00F346AE">
        <w:rPr>
          <w:sz w:val="28"/>
          <w:szCs w:val="28"/>
          <w:vertAlign w:val="subscript"/>
        </w:rPr>
        <w:t>3</w:t>
      </w:r>
      <w:r w:rsidRPr="00F346AE">
        <w:rPr>
          <w:sz w:val="28"/>
          <w:szCs w:val="28"/>
        </w:rPr>
        <w:t>, Mg(N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Cách xử lí chất thải nào sau đây là tốt nhất ?</w:t>
      </w:r>
    </w:p>
    <w:p w:rsidR="00DD2B16" w:rsidRPr="00F346AE" w:rsidRDefault="00DD2B16" w:rsidP="00DD2B16">
      <w:pPr>
        <w:spacing w:after="0" w:line="360" w:lineRule="auto"/>
        <w:ind w:firstLine="567"/>
        <w:jc w:val="both"/>
        <w:rPr>
          <w:sz w:val="28"/>
          <w:szCs w:val="28"/>
        </w:rPr>
      </w:pPr>
      <w:r w:rsidRPr="00F346AE">
        <w:rPr>
          <w:noProof/>
          <w:sz w:val="28"/>
          <w:szCs w:val="28"/>
        </w:rPr>
        <mc:AlternateContent>
          <mc:Choice Requires="wps">
            <w:drawing>
              <wp:anchor distT="0" distB="0" distL="114300" distR="114300" simplePos="0" relativeHeight="251659264" behindDoc="0" locked="0" layoutInCell="1" allowOverlap="1" wp14:anchorId="7A0ECEB0" wp14:editId="251C26DB">
                <wp:simplePos x="0" y="0"/>
                <wp:positionH relativeFrom="column">
                  <wp:posOffset>229235</wp:posOffset>
                </wp:positionH>
                <wp:positionV relativeFrom="paragraph">
                  <wp:posOffset>-17145</wp:posOffset>
                </wp:positionV>
                <wp:extent cx="295275" cy="228600"/>
                <wp:effectExtent l="0" t="0" r="9525" b="0"/>
                <wp:wrapNone/>
                <wp:docPr id="51894" name="Oval 51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F37B4B" id="Oval 51894" o:spid="_x0000_s1026" style="position:absolute;margin-left:18.05pt;margin-top:-1.35pt;width:23.2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" filled="f"/>
            </w:pict>
          </mc:Fallback>
        </mc:AlternateContent>
      </w:r>
      <w:r w:rsidRPr="00F346AE">
        <w:rPr>
          <w:sz w:val="28"/>
          <w:szCs w:val="28"/>
        </w:rPr>
        <w:t>A   Cho chất thải vào chậu đựng nước vôi dư, gạn giữ lại chất thải rắn.</w:t>
      </w:r>
    </w:p>
    <w:p w:rsidR="00DD2B16" w:rsidRPr="00F346AE" w:rsidRDefault="00DD2B16" w:rsidP="00DD2B16">
      <w:pPr>
        <w:spacing w:after="0" w:line="360" w:lineRule="auto"/>
        <w:ind w:firstLine="567"/>
        <w:jc w:val="both"/>
        <w:rPr>
          <w:sz w:val="28"/>
          <w:szCs w:val="28"/>
        </w:rPr>
      </w:pPr>
      <w:r w:rsidRPr="00F346AE">
        <w:rPr>
          <w:sz w:val="28"/>
          <w:szCs w:val="28"/>
        </w:rPr>
        <w:t>B.  Đổ luôn hóa chất thừa vào bể rửa và đưa vào cống thoát nước.</w:t>
      </w:r>
    </w:p>
    <w:p w:rsidR="00DD2B16" w:rsidRPr="00F346AE" w:rsidRDefault="00DD2B16" w:rsidP="00DD2B16">
      <w:pPr>
        <w:spacing w:after="0" w:line="360" w:lineRule="auto"/>
        <w:ind w:firstLine="567"/>
        <w:jc w:val="both"/>
        <w:rPr>
          <w:sz w:val="28"/>
          <w:szCs w:val="28"/>
        </w:rPr>
      </w:pPr>
      <w:r w:rsidRPr="00F346AE">
        <w:rPr>
          <w:sz w:val="28"/>
          <w:szCs w:val="28"/>
        </w:rPr>
        <w:t>C. Cho chất thải vào chậu đựng nước và đưa vào cống thoát nước.</w:t>
      </w:r>
    </w:p>
    <w:p w:rsidR="00DD2B16" w:rsidRPr="00F346AE" w:rsidRDefault="00DD2B16" w:rsidP="00DD2B16">
      <w:pPr>
        <w:spacing w:after="0" w:line="360" w:lineRule="auto"/>
        <w:ind w:firstLine="567"/>
        <w:jc w:val="both"/>
        <w:rPr>
          <w:sz w:val="28"/>
          <w:szCs w:val="28"/>
        </w:rPr>
      </w:pPr>
      <w:r w:rsidRPr="00F346AE">
        <w:rPr>
          <w:sz w:val="28"/>
          <w:szCs w:val="28"/>
        </w:rPr>
        <w:t>D. Cho chất thải vào chậu đựng dấm ăn và đưa vào cống thoát nước.</w:t>
      </w:r>
    </w:p>
    <w:p w:rsidR="00DD2B16" w:rsidRPr="00F346AE" w:rsidRDefault="00DD2B16" w:rsidP="00DD2B16">
      <w:pPr>
        <w:spacing w:after="0" w:line="360" w:lineRule="auto"/>
        <w:jc w:val="both"/>
        <w:rPr>
          <w:sz w:val="28"/>
          <w:szCs w:val="28"/>
        </w:rPr>
      </w:pPr>
      <w:r w:rsidRPr="00F346AE">
        <w:rPr>
          <w:b/>
          <w:i/>
          <w:sz w:val="28"/>
          <w:szCs w:val="28"/>
        </w:rPr>
        <w:t>Ví dụ 8:</w:t>
      </w:r>
      <w:r w:rsidRPr="00F346AE">
        <w:rPr>
          <w:sz w:val="28"/>
          <w:szCs w:val="28"/>
        </w:rPr>
        <w:t xml:space="preserve"> Khí cacbonic là nguyên nhân gây nên hiệu ứng nhà kính (hiện tượng nóng lên trên toàn cầu). Một phần khí cacbonic giảm đi là do</w:t>
      </w:r>
    </w:p>
    <w:p w:rsidR="00DD2B16" w:rsidRPr="00F346AE" w:rsidRDefault="00DD2B16" w:rsidP="00DD2B16">
      <w:pPr>
        <w:spacing w:after="0" w:line="360" w:lineRule="auto"/>
        <w:ind w:firstLine="567"/>
        <w:jc w:val="both"/>
        <w:rPr>
          <w:sz w:val="28"/>
          <w:szCs w:val="28"/>
        </w:rPr>
      </w:pPr>
      <w:r w:rsidRPr="00F346AE">
        <w:rPr>
          <w:sz w:val="28"/>
          <w:szCs w:val="28"/>
        </w:rPr>
        <w:t>A. Quá trình nung vôi.                           B. Nạn cháy rừng.</w:t>
      </w:r>
    </w:p>
    <w:p w:rsidR="00DD2B16" w:rsidRPr="00F346AE" w:rsidRDefault="00DD2B16" w:rsidP="00DD2B16">
      <w:pPr>
        <w:spacing w:after="0" w:line="360" w:lineRule="auto"/>
        <w:ind w:firstLine="567"/>
        <w:jc w:val="both"/>
        <w:rPr>
          <w:sz w:val="28"/>
          <w:szCs w:val="28"/>
        </w:rPr>
      </w:pPr>
      <w:r w:rsidRPr="00F346AE">
        <w:rPr>
          <w:noProof/>
          <w:sz w:val="28"/>
          <w:szCs w:val="28"/>
        </w:rPr>
        <mc:AlternateContent>
          <mc:Choice Requires="wps">
            <w:drawing>
              <wp:anchor distT="0" distB="0" distL="114300" distR="114300" simplePos="0" relativeHeight="251660288" behindDoc="0" locked="0" layoutInCell="1" allowOverlap="1" wp14:anchorId="440B6F35" wp14:editId="05B62152">
                <wp:simplePos x="0" y="0"/>
                <wp:positionH relativeFrom="column">
                  <wp:posOffset>3084195</wp:posOffset>
                </wp:positionH>
                <wp:positionV relativeFrom="paragraph">
                  <wp:posOffset>5715</wp:posOffset>
                </wp:positionV>
                <wp:extent cx="295275" cy="228600"/>
                <wp:effectExtent l="0" t="0" r="9525" b="0"/>
                <wp:wrapNone/>
                <wp:docPr id="51893" name="Oval 51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3EAFF2" id="Oval 51893" o:spid="_x0000_s1026" style="position:absolute;margin-left:242.85pt;margin-top:.45pt;width:23.2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" filled="f"/>
            </w:pict>
          </mc:Fallback>
        </mc:AlternateContent>
      </w:r>
      <w:r w:rsidRPr="00F346AE">
        <w:rPr>
          <w:sz w:val="28"/>
          <w:szCs w:val="28"/>
        </w:rPr>
        <w:t>C. Sự đốt cháy nhiên liệu.                      D. Sự quang hợp của cây.</w:t>
      </w:r>
    </w:p>
    <w:p w:rsidR="00DD2B16" w:rsidRPr="00F346AE" w:rsidRDefault="00DD2B16" w:rsidP="00DD2B16">
      <w:pPr>
        <w:spacing w:after="0" w:line="360" w:lineRule="auto"/>
        <w:jc w:val="both"/>
        <w:rPr>
          <w:sz w:val="28"/>
          <w:szCs w:val="28"/>
        </w:rPr>
      </w:pPr>
      <w:r w:rsidRPr="00F346AE">
        <w:rPr>
          <w:sz w:val="28"/>
          <w:szCs w:val="28"/>
        </w:rPr>
        <w:t>Ví dụ 9:  Khi đun than tổ ong thường có những chất thải nào sau đây gây hại cho</w:t>
      </w:r>
    </w:p>
    <w:p w:rsidR="00DD2B16" w:rsidRPr="00F346AE" w:rsidRDefault="00DD2B16" w:rsidP="00DD2B16">
      <w:pPr>
        <w:spacing w:after="0" w:line="360" w:lineRule="auto"/>
        <w:jc w:val="both"/>
        <w:rPr>
          <w:sz w:val="28"/>
          <w:szCs w:val="28"/>
        </w:rPr>
      </w:pPr>
      <w:r w:rsidRPr="00F346AE">
        <w:rPr>
          <w:sz w:val="28"/>
          <w:szCs w:val="28"/>
        </w:rPr>
        <w:t>sức khỏe ?</w:t>
      </w:r>
    </w:p>
    <w:p w:rsidR="00DD2B16" w:rsidRPr="00F346AE" w:rsidRDefault="00DD2B16" w:rsidP="00DD2B16">
      <w:pPr>
        <w:spacing w:after="0" w:line="360" w:lineRule="auto"/>
        <w:ind w:firstLine="567"/>
        <w:jc w:val="both"/>
        <w:rPr>
          <w:sz w:val="28"/>
          <w:szCs w:val="28"/>
        </w:rPr>
      </w:pPr>
      <w:r w:rsidRPr="00F346AE">
        <w:rPr>
          <w:noProof/>
          <w:sz w:val="28"/>
          <w:szCs w:val="28"/>
        </w:rPr>
        <mc:AlternateContent>
          <mc:Choice Requires="wps">
            <w:drawing>
              <wp:anchor distT="0" distB="0" distL="114300" distR="114300" simplePos="0" relativeHeight="251662336" behindDoc="0" locked="0" layoutInCell="1" allowOverlap="1" wp14:anchorId="3728EAD5" wp14:editId="37C5AF04">
                <wp:simplePos x="0" y="0"/>
                <wp:positionH relativeFrom="column">
                  <wp:posOffset>248285</wp:posOffset>
                </wp:positionH>
                <wp:positionV relativeFrom="paragraph">
                  <wp:posOffset>10795</wp:posOffset>
                </wp:positionV>
                <wp:extent cx="295275" cy="228600"/>
                <wp:effectExtent l="0" t="0" r="9525" b="0"/>
                <wp:wrapNone/>
                <wp:docPr id="51892" name="Oval 51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28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715BA5" id="Oval 51892" o:spid="_x0000_s1026" style="position:absolute;margin-left:19.55pt;margin-top:.85pt;width:23.2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" filled="f"/>
            </w:pict>
          </mc:Fallback>
        </mc:AlternateContent>
      </w:r>
      <w:r w:rsidRPr="00F346AE">
        <w:rPr>
          <w:sz w:val="28"/>
          <w:szCs w:val="28"/>
        </w:rPr>
        <w:t>A. CO, H</w:t>
      </w:r>
      <w:r w:rsidRPr="00F346AE">
        <w:rPr>
          <w:sz w:val="28"/>
          <w:szCs w:val="28"/>
          <w:vertAlign w:val="subscript"/>
        </w:rPr>
        <w:t>2</w:t>
      </w:r>
      <w:r w:rsidRPr="00F346AE">
        <w:rPr>
          <w:sz w:val="28"/>
          <w:szCs w:val="28"/>
        </w:rPr>
        <w:t>S, CO</w:t>
      </w:r>
      <w:r w:rsidRPr="00F346AE">
        <w:rPr>
          <w:sz w:val="28"/>
          <w:szCs w:val="28"/>
          <w:vertAlign w:val="subscript"/>
        </w:rPr>
        <w:t>2</w:t>
      </w:r>
      <w:r w:rsidRPr="00F346AE">
        <w:rPr>
          <w:sz w:val="28"/>
          <w:szCs w:val="28"/>
        </w:rPr>
        <w:t>, SO</w:t>
      </w:r>
      <w:r w:rsidRPr="00F346AE">
        <w:rPr>
          <w:sz w:val="28"/>
          <w:szCs w:val="28"/>
          <w:vertAlign w:val="subscript"/>
        </w:rPr>
        <w:t>2</w:t>
      </w:r>
      <w:r w:rsidRPr="00F346AE">
        <w:rPr>
          <w:sz w:val="28"/>
          <w:szCs w:val="28"/>
        </w:rPr>
        <w:t>.                            B. HCl,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Fe, NaOH.              </w:t>
      </w:r>
    </w:p>
    <w:p w:rsidR="00DD2B16" w:rsidRPr="00F346AE" w:rsidRDefault="00DD2B16" w:rsidP="00DD2B16">
      <w:pPr>
        <w:spacing w:after="0" w:line="360" w:lineRule="auto"/>
        <w:ind w:firstLine="567"/>
        <w:jc w:val="both"/>
        <w:rPr>
          <w:sz w:val="28"/>
          <w:szCs w:val="28"/>
        </w:rPr>
      </w:pPr>
      <w:r w:rsidRPr="00F346AE">
        <w:rPr>
          <w:sz w:val="28"/>
          <w:szCs w:val="28"/>
        </w:rPr>
        <w:t>C. Pb(N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HgCl</w:t>
      </w:r>
      <w:r w:rsidRPr="00F346AE">
        <w:rPr>
          <w:sz w:val="28"/>
          <w:szCs w:val="28"/>
          <w:vertAlign w:val="subscript"/>
        </w:rPr>
        <w:t>2</w:t>
      </w:r>
      <w:r w:rsidRPr="00F346AE">
        <w:rPr>
          <w:sz w:val="28"/>
          <w:szCs w:val="28"/>
        </w:rPr>
        <w:t>, Mg,Ca(OH)</w:t>
      </w:r>
      <w:r w:rsidRPr="00F346AE">
        <w:rPr>
          <w:sz w:val="28"/>
          <w:szCs w:val="28"/>
          <w:vertAlign w:val="subscript"/>
        </w:rPr>
        <w:t>2</w:t>
      </w:r>
      <w:r w:rsidRPr="00F346AE">
        <w:rPr>
          <w:sz w:val="28"/>
          <w:szCs w:val="28"/>
        </w:rPr>
        <w:t>.        D. CaO, SiO</w:t>
      </w:r>
      <w:r w:rsidRPr="00F346AE">
        <w:rPr>
          <w:sz w:val="28"/>
          <w:szCs w:val="28"/>
          <w:vertAlign w:val="subscript"/>
        </w:rPr>
        <w:t>2</w:t>
      </w:r>
      <w:r w:rsidRPr="00F346AE">
        <w:rPr>
          <w:sz w:val="28"/>
          <w:szCs w:val="28"/>
        </w:rPr>
        <w:t>, HgO, Zn.</w:t>
      </w:r>
    </w:p>
    <w:p w:rsidR="00DD2B16" w:rsidRPr="00F346AE" w:rsidRDefault="00DD2B16" w:rsidP="00DD2B16">
      <w:pPr>
        <w:spacing w:after="0" w:line="360" w:lineRule="auto"/>
        <w:jc w:val="both"/>
        <w:rPr>
          <w:b/>
          <w:i/>
          <w:iCs/>
          <w:sz w:val="28"/>
          <w:szCs w:val="28"/>
        </w:rPr>
      </w:pPr>
      <w:r w:rsidRPr="00F346AE">
        <w:rPr>
          <w:b/>
          <w:i/>
          <w:iCs/>
          <w:sz w:val="28"/>
          <w:szCs w:val="28"/>
        </w:rPr>
        <w:t>4.3.1.2. Bài tập dùng hình vẽ, sơ đồ:</w:t>
      </w:r>
    </w:p>
    <w:p w:rsidR="00DD2B16" w:rsidRPr="00F346AE" w:rsidRDefault="00DD2B16" w:rsidP="00DD2B16">
      <w:pPr>
        <w:spacing w:after="0" w:line="360" w:lineRule="auto"/>
        <w:ind w:firstLine="567"/>
        <w:jc w:val="both"/>
        <w:rPr>
          <w:sz w:val="28"/>
          <w:szCs w:val="28"/>
        </w:rPr>
      </w:pPr>
      <w:r w:rsidRPr="00F346AE">
        <w:rPr>
          <w:sz w:val="28"/>
          <w:szCs w:val="28"/>
        </w:rPr>
        <w:t>Việc sử sụng bài tập có hình vẽ, sơ đồ nhằm rèn luyện kỹ năng quan sát, phân tích, giải quyết vấn đề - là một trong những dạng bài tập phát huy tính tích cực nhận thức của HS. Có thể xây dựng các dạng bài như:</w:t>
      </w:r>
    </w:p>
    <w:p w:rsidR="00DD2B16" w:rsidRPr="00F346AE" w:rsidRDefault="00DD2B16" w:rsidP="00DD2B16">
      <w:pPr>
        <w:spacing w:after="0" w:line="360" w:lineRule="auto"/>
        <w:ind w:firstLine="567"/>
        <w:jc w:val="both"/>
        <w:rPr>
          <w:sz w:val="28"/>
          <w:szCs w:val="28"/>
        </w:rPr>
      </w:pPr>
      <w:r w:rsidRPr="00F346AE">
        <w:rPr>
          <w:sz w:val="28"/>
          <w:szCs w:val="28"/>
        </w:rPr>
        <w:t>- Bài tập dùng hình vẽ có đầy đủ thông tin để HS nắm vững kiến thức, ý nghĩa của thao tác trong TN</w:t>
      </w:r>
    </w:p>
    <w:p w:rsidR="00DD2B16" w:rsidRPr="00F346AE" w:rsidRDefault="00DD2B16" w:rsidP="00DD2B16">
      <w:pPr>
        <w:spacing w:after="0" w:line="360" w:lineRule="auto"/>
        <w:ind w:firstLine="567"/>
        <w:jc w:val="both"/>
        <w:rPr>
          <w:sz w:val="28"/>
          <w:szCs w:val="28"/>
        </w:rPr>
      </w:pPr>
      <w:r w:rsidRPr="00F346AE">
        <w:rPr>
          <w:sz w:val="28"/>
          <w:szCs w:val="28"/>
        </w:rPr>
        <w:lastRenderedPageBreak/>
        <w:t>- Bài tập dùng hình vẽ không có đầy đủ thông tin, yêu cầu HS điền thông</w:t>
      </w:r>
    </w:p>
    <w:p w:rsidR="00DD2B16" w:rsidRPr="00F346AE" w:rsidRDefault="00DD2B16" w:rsidP="00DD2B16">
      <w:pPr>
        <w:spacing w:after="0" w:line="360" w:lineRule="auto"/>
        <w:jc w:val="both"/>
        <w:rPr>
          <w:sz w:val="28"/>
          <w:szCs w:val="28"/>
        </w:rPr>
      </w:pPr>
      <w:r w:rsidRPr="00F346AE">
        <w:rPr>
          <w:sz w:val="28"/>
          <w:szCs w:val="28"/>
        </w:rPr>
        <w:t xml:space="preserve"> tin</w:t>
      </w:r>
    </w:p>
    <w:p w:rsidR="00DD2B16" w:rsidRPr="00F346AE" w:rsidRDefault="00DD2B16" w:rsidP="00DD2B16">
      <w:pPr>
        <w:spacing w:after="0" w:line="360" w:lineRule="auto"/>
        <w:ind w:firstLine="567"/>
        <w:jc w:val="both"/>
        <w:rPr>
          <w:sz w:val="28"/>
          <w:szCs w:val="28"/>
        </w:rPr>
      </w:pPr>
      <w:r w:rsidRPr="00F346AE">
        <w:rPr>
          <w:sz w:val="28"/>
          <w:szCs w:val="28"/>
        </w:rPr>
        <w:t>- Bài tập dùng sơ đồ.</w:t>
      </w:r>
    </w:p>
    <w:p w:rsidR="00DD2B16" w:rsidRPr="00F346AE" w:rsidRDefault="00DD2B16" w:rsidP="00DD2B16">
      <w:pPr>
        <w:spacing w:line="360" w:lineRule="auto"/>
        <w:jc w:val="both"/>
        <w:rPr>
          <w:sz w:val="28"/>
          <w:szCs w:val="28"/>
        </w:rPr>
      </w:pPr>
      <w:r w:rsidRPr="00F346AE">
        <w:rPr>
          <w:iCs/>
          <w:sz w:val="28"/>
          <w:szCs w:val="28"/>
        </w:rPr>
        <w:t>Ví dụ 1:</w:t>
      </w:r>
      <w:r w:rsidRPr="00F346AE">
        <w:rPr>
          <w:sz w:val="28"/>
          <w:szCs w:val="28"/>
        </w:rPr>
        <w:t xml:space="preserve"> Cho sơ đồ thí nghiệm </w:t>
      </w:r>
      <w:r w:rsidRPr="00F346AE">
        <w:rPr>
          <w:b/>
          <w:sz w:val="28"/>
          <w:szCs w:val="28"/>
        </w:rPr>
        <w:t>điều chế và thu khí H</w:t>
      </w:r>
      <w:r w:rsidRPr="00F346AE">
        <w:rPr>
          <w:b/>
          <w:sz w:val="28"/>
          <w:szCs w:val="28"/>
          <w:vertAlign w:val="subscript"/>
        </w:rPr>
        <w:t>2</w:t>
      </w:r>
      <w:r w:rsidRPr="00F346AE">
        <w:rPr>
          <w:sz w:val="28"/>
          <w:szCs w:val="28"/>
        </w:rPr>
        <w:t xml:space="preserve"> trong phòng thí nghiệm </w:t>
      </w:r>
      <w:r w:rsidRPr="00F346AE">
        <w:rPr>
          <w:i/>
          <w:sz w:val="28"/>
          <w:szCs w:val="28"/>
        </w:rPr>
        <w:t>(Hình 1)</w:t>
      </w:r>
      <w:r w:rsidRPr="00F346AE">
        <w:rPr>
          <w:sz w:val="28"/>
          <w:szCs w:val="28"/>
        </w:rPr>
        <w:t xml:space="preserve"> từ chất ban đầu là Zn và dung dịch HCl. </w:t>
      </w:r>
    </w:p>
    <w:p w:rsidR="00DD2B16" w:rsidRPr="00F346AE" w:rsidRDefault="00DD2B16" w:rsidP="00DD2B16">
      <w:pPr>
        <w:spacing w:line="360" w:lineRule="auto"/>
        <w:jc w:val="both"/>
        <w:rPr>
          <w:sz w:val="28"/>
          <w:szCs w:val="28"/>
        </w:rPr>
      </w:pPr>
      <w:r w:rsidRPr="00F346AE">
        <w:rPr>
          <w:noProof/>
          <w:sz w:val="28"/>
          <w:szCs w:val="28"/>
        </w:rPr>
        <mc:AlternateContent>
          <mc:Choice Requires="wpg">
            <w:drawing>
              <wp:anchor distT="0" distB="0" distL="114300" distR="114300" simplePos="0" relativeHeight="251694080" behindDoc="0" locked="0" layoutInCell="1" allowOverlap="1" wp14:anchorId="35D80ACA" wp14:editId="3C22B529">
                <wp:simplePos x="0" y="0"/>
                <wp:positionH relativeFrom="column">
                  <wp:posOffset>1514475</wp:posOffset>
                </wp:positionH>
                <wp:positionV relativeFrom="paragraph">
                  <wp:posOffset>69850</wp:posOffset>
                </wp:positionV>
                <wp:extent cx="3461385" cy="1726565"/>
                <wp:effectExtent l="9525" t="12700" r="5715" b="13335"/>
                <wp:wrapNone/>
                <wp:docPr id="51844" name="Group 51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1385" cy="1726565"/>
                          <a:chOff x="4023" y="3159"/>
                          <a:chExt cx="5238" cy="3129"/>
                        </a:xfrm>
                      </wpg:grpSpPr>
                      <wps:wsp>
                        <wps:cNvPr id="51845" name="Line 113"/>
                        <wps:cNvCnPr>
                          <a:cxnSpLocks noChangeShapeType="1"/>
                        </wps:cNvCnPr>
                        <wps:spPr bwMode="auto">
                          <a:xfrm>
                            <a:off x="6270" y="3908"/>
                            <a:ext cx="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1846" name="Group 114"/>
                        <wpg:cNvGrpSpPr>
                          <a:grpSpLocks/>
                        </wpg:cNvGrpSpPr>
                        <wpg:grpSpPr bwMode="auto">
                          <a:xfrm>
                            <a:off x="5357" y="3197"/>
                            <a:ext cx="2832" cy="2672"/>
                            <a:chOff x="1956" y="4142"/>
                            <a:chExt cx="2985" cy="2770"/>
                          </a:xfrm>
                        </wpg:grpSpPr>
                        <wpg:grpSp>
                          <wpg:cNvPr id="51847" name="Group 115"/>
                          <wpg:cNvGrpSpPr>
                            <a:grpSpLocks/>
                          </wpg:cNvGrpSpPr>
                          <wpg:grpSpPr bwMode="auto">
                            <a:xfrm>
                              <a:off x="1956" y="4142"/>
                              <a:ext cx="1065" cy="2752"/>
                              <a:chOff x="1956" y="4142"/>
                              <a:chExt cx="1065" cy="2752"/>
                            </a:xfrm>
                          </wpg:grpSpPr>
                          <wps:wsp>
                            <wps:cNvPr id="51848" name="Rectangle 116"/>
                            <wps:cNvSpPr>
                              <a:spLocks noChangeArrowheads="1"/>
                            </wps:cNvSpPr>
                            <wps:spPr bwMode="auto">
                              <a:xfrm flipH="1">
                                <a:off x="2171" y="4914"/>
                                <a:ext cx="161"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49" name="Rectangle 117"/>
                            <wps:cNvSpPr>
                              <a:spLocks noChangeArrowheads="1"/>
                            </wps:cNvSpPr>
                            <wps:spPr bwMode="auto">
                              <a:xfrm flipH="1">
                                <a:off x="2246" y="4861"/>
                                <a:ext cx="45" cy="9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50" name="Line 118"/>
                            <wps:cNvCnPr>
                              <a:cxnSpLocks noChangeShapeType="1"/>
                            </wps:cNvCnPr>
                            <wps:spPr bwMode="auto">
                              <a:xfrm flipH="1">
                                <a:off x="2236" y="5765"/>
                                <a:ext cx="51"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51851" name="Line 119"/>
                            <wps:cNvCnPr>
                              <a:cxnSpLocks noChangeShapeType="1"/>
                            </wps:cNvCnPr>
                            <wps:spPr bwMode="auto">
                              <a:xfrm>
                                <a:off x="2246" y="5752"/>
                                <a:ext cx="46"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52" name="Line 120"/>
                            <wps:cNvCnPr>
                              <a:cxnSpLocks noChangeShapeType="1"/>
                            </wps:cNvCnPr>
                            <wps:spPr bwMode="auto">
                              <a:xfrm flipH="1">
                                <a:off x="2292" y="573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53" name="Rectangle 121"/>
                            <wps:cNvSpPr>
                              <a:spLocks noChangeArrowheads="1"/>
                            </wps:cNvSpPr>
                            <wps:spPr bwMode="auto">
                              <a:xfrm flipH="1">
                                <a:off x="2179" y="4847"/>
                                <a:ext cx="168"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54" name="Freeform 122"/>
                            <wps:cNvSpPr>
                              <a:spLocks/>
                            </wps:cNvSpPr>
                            <wps:spPr bwMode="auto">
                              <a:xfrm flipH="1">
                                <a:off x="2292" y="4835"/>
                                <a:ext cx="26" cy="41"/>
                              </a:xfrm>
                              <a:custGeom>
                                <a:avLst/>
                                <a:gdLst>
                                  <a:gd name="T0" fmla="*/ 0 w 33"/>
                                  <a:gd name="T1" fmla="*/ 0 h 51"/>
                                  <a:gd name="T2" fmla="*/ 15 w 33"/>
                                  <a:gd name="T3" fmla="*/ 18 h 51"/>
                                  <a:gd name="T4" fmla="*/ 20 w 33"/>
                                  <a:gd name="T5" fmla="*/ 33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55" name="Freeform 123"/>
                            <wps:cNvSpPr>
                              <a:spLocks/>
                            </wps:cNvSpPr>
                            <wps:spPr bwMode="auto">
                              <a:xfrm>
                                <a:off x="2220" y="4835"/>
                                <a:ext cx="26" cy="41"/>
                              </a:xfrm>
                              <a:custGeom>
                                <a:avLst/>
                                <a:gdLst>
                                  <a:gd name="T0" fmla="*/ 0 w 33"/>
                                  <a:gd name="T1" fmla="*/ 0 h 51"/>
                                  <a:gd name="T2" fmla="*/ 15 w 33"/>
                                  <a:gd name="T3" fmla="*/ 18 h 51"/>
                                  <a:gd name="T4" fmla="*/ 20 w 33"/>
                                  <a:gd name="T5" fmla="*/ 33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56" name="Group 124"/>
                            <wpg:cNvGrpSpPr>
                              <a:grpSpLocks/>
                            </wpg:cNvGrpSpPr>
                            <wpg:grpSpPr bwMode="auto">
                              <a:xfrm flipH="1">
                                <a:off x="2061" y="4858"/>
                                <a:ext cx="349" cy="113"/>
                                <a:chOff x="6404" y="2776"/>
                                <a:chExt cx="435" cy="142"/>
                              </a:xfrm>
                            </wpg:grpSpPr>
                            <wps:wsp>
                              <wps:cNvPr id="51857" name="AutoShape 125"/>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58" name="AutoShape 126"/>
                              <wps:cNvSpPr>
                                <a:spLocks noChangeArrowheads="1"/>
                              </wps:cNvSpPr>
                              <wps:spPr bwMode="auto">
                                <a:xfrm rot="5400000" flipH="1">
                                  <a:off x="6534" y="2720"/>
                                  <a:ext cx="125" cy="255"/>
                                </a:xfrm>
                                <a:custGeom>
                                  <a:avLst/>
                                  <a:gdLst>
                                    <a:gd name="T0" fmla="*/ 1 w 21600"/>
                                    <a:gd name="T1" fmla="*/ 2 h 21600"/>
                                    <a:gd name="T2" fmla="*/ 0 w 21600"/>
                                    <a:gd name="T3" fmla="*/ 3 h 21600"/>
                                    <a:gd name="T4" fmla="*/ 0 w 21600"/>
                                    <a:gd name="T5" fmla="*/ 2 h 21600"/>
                                    <a:gd name="T6" fmla="*/ 0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59" name="Oval 127"/>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60" name="Rectangle 128"/>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61" name="Oval 129"/>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62" name="Rectangle 130"/>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863" name="Group 131"/>
                            <wpg:cNvGrpSpPr>
                              <a:grpSpLocks/>
                            </wpg:cNvGrpSpPr>
                            <wpg:grpSpPr bwMode="auto">
                              <a:xfrm>
                                <a:off x="1956" y="5366"/>
                                <a:ext cx="830" cy="1528"/>
                                <a:chOff x="1881" y="1988"/>
                                <a:chExt cx="678" cy="1211"/>
                              </a:xfrm>
                            </wpg:grpSpPr>
                            <wpg:grpSp>
                              <wpg:cNvPr id="51864" name="Group 132"/>
                              <wpg:cNvGrpSpPr>
                                <a:grpSpLocks/>
                              </wpg:cNvGrpSpPr>
                              <wpg:grpSpPr bwMode="auto">
                                <a:xfrm>
                                  <a:off x="2007" y="1988"/>
                                  <a:ext cx="425" cy="226"/>
                                  <a:chOff x="2007" y="1988"/>
                                  <a:chExt cx="425" cy="226"/>
                                </a:xfrm>
                              </wpg:grpSpPr>
                              <wps:wsp>
                                <wps:cNvPr id="51865" name="AutoShape 133"/>
                                <wps:cNvSpPr>
                                  <a:spLocks noChangeArrowheads="1"/>
                                </wps:cNvSpPr>
                                <wps:spPr bwMode="auto">
                                  <a:xfrm>
                                    <a:off x="2007" y="1988"/>
                                    <a:ext cx="425"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66" name="AutoShape 134"/>
                                <wps:cNvSpPr>
                                  <a:spLocks noChangeArrowheads="1"/>
                                </wps:cNvSpPr>
                                <wps:spPr bwMode="auto">
                                  <a:xfrm>
                                    <a:off x="2021" y="2016"/>
                                    <a:ext cx="397" cy="198"/>
                                  </a:xfrm>
                                  <a:custGeom>
                                    <a:avLst/>
                                    <a:gdLst>
                                      <a:gd name="T0" fmla="*/ 7 w 21600"/>
                                      <a:gd name="T1" fmla="*/ 1 h 21600"/>
                                      <a:gd name="T2" fmla="*/ 4 w 21600"/>
                                      <a:gd name="T3" fmla="*/ 2 h 21600"/>
                                      <a:gd name="T4" fmla="*/ 0 w 21600"/>
                                      <a:gd name="T5" fmla="*/ 1 h 21600"/>
                                      <a:gd name="T6" fmla="*/ 4 w 21600"/>
                                      <a:gd name="T7" fmla="*/ 0 h 21600"/>
                                      <a:gd name="T8" fmla="*/ 0 60000 65536"/>
                                      <a:gd name="T9" fmla="*/ 0 60000 65536"/>
                                      <a:gd name="T10" fmla="*/ 0 60000 65536"/>
                                      <a:gd name="T11" fmla="*/ 0 60000 65536"/>
                                      <a:gd name="T12" fmla="*/ 2394 w 21600"/>
                                      <a:gd name="T13" fmla="*/ 2400 h 21600"/>
                                      <a:gd name="T14" fmla="*/ 19206 w 21600"/>
                                      <a:gd name="T15" fmla="*/ 19200 h 21600"/>
                                    </a:gdLst>
                                    <a:ahLst/>
                                    <a:cxnLst>
                                      <a:cxn ang="T8">
                                        <a:pos x="T0" y="T1"/>
                                      </a:cxn>
                                      <a:cxn ang="T9">
                                        <a:pos x="T2" y="T3"/>
                                      </a:cxn>
                                      <a:cxn ang="T10">
                                        <a:pos x="T4" y="T5"/>
                                      </a:cxn>
                                      <a:cxn ang="T11">
                                        <a:pos x="T6" y="T7"/>
                                      </a:cxn>
                                    </a:cxnLst>
                                    <a:rect l="T12" t="T13" r="T14" b="T15"/>
                                    <a:pathLst>
                                      <a:path w="21600" h="21600">
                                        <a:moveTo>
                                          <a:pt x="0" y="0"/>
                                        </a:moveTo>
                                        <a:lnTo>
                                          <a:pt x="1143" y="21600"/>
                                        </a:lnTo>
                                        <a:lnTo>
                                          <a:pt x="20457"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1867" name="AutoShape 135"/>
                              <wps:cNvSpPr>
                                <a:spLocks noChangeArrowheads="1"/>
                              </wps:cNvSpPr>
                              <wps:spPr bwMode="auto">
                                <a:xfrm>
                                  <a:off x="1901" y="2292"/>
                                  <a:ext cx="637" cy="907"/>
                                </a:xfrm>
                                <a:custGeom>
                                  <a:avLst/>
                                  <a:gdLst>
                                    <a:gd name="T0" fmla="*/ 19 w 21600"/>
                                    <a:gd name="T1" fmla="*/ 19 h 21600"/>
                                    <a:gd name="T2" fmla="*/ 9 w 21600"/>
                                    <a:gd name="T3" fmla="*/ 38 h 21600"/>
                                    <a:gd name="T4" fmla="*/ 0 w 21600"/>
                                    <a:gd name="T5" fmla="*/ 19 h 21600"/>
                                    <a:gd name="T6" fmla="*/ 9 w 21600"/>
                                    <a:gd name="T7" fmla="*/ 0 h 21600"/>
                                    <a:gd name="T8" fmla="*/ 0 60000 65536"/>
                                    <a:gd name="T9" fmla="*/ 0 60000 65536"/>
                                    <a:gd name="T10" fmla="*/ 0 60000 65536"/>
                                    <a:gd name="T11" fmla="*/ 0 60000 65536"/>
                                    <a:gd name="T12" fmla="*/ 1899 w 21600"/>
                                    <a:gd name="T13" fmla="*/ 1905 h 21600"/>
                                    <a:gd name="T14" fmla="*/ 19701 w 21600"/>
                                    <a:gd name="T15" fmla="*/ 19695 h 21600"/>
                                  </a:gdLst>
                                  <a:ahLst/>
                                  <a:cxnLst>
                                    <a:cxn ang="T8">
                                      <a:pos x="T0" y="T1"/>
                                    </a:cxn>
                                    <a:cxn ang="T9">
                                      <a:pos x="T2" y="T3"/>
                                    </a:cxn>
                                    <a:cxn ang="T10">
                                      <a:pos x="T4" y="T5"/>
                                    </a:cxn>
                                    <a:cxn ang="T11">
                                      <a:pos x="T6" y="T7"/>
                                    </a:cxn>
                                  </a:cxnLst>
                                  <a:rect l="T12" t="T13" r="T14" b="T15"/>
                                  <a:pathLst>
                                    <a:path w="21600" h="21600">
                                      <a:moveTo>
                                        <a:pt x="0" y="0"/>
                                      </a:moveTo>
                                      <a:lnTo>
                                        <a:pt x="229" y="21600"/>
                                      </a:lnTo>
                                      <a:lnTo>
                                        <a:pt x="21371"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68" name="Rectangle 136"/>
                              <wps:cNvSpPr>
                                <a:spLocks noChangeArrowheads="1"/>
                              </wps:cNvSpPr>
                              <wps:spPr bwMode="auto">
                                <a:xfrm>
                                  <a:off x="1881" y="2259"/>
                                  <a:ext cx="678"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69" name="Rectangle 137"/>
                              <wps:cNvSpPr>
                                <a:spLocks noChangeArrowheads="1"/>
                              </wps:cNvSpPr>
                              <wps:spPr bwMode="auto">
                                <a:xfrm>
                                  <a:off x="2011" y="2169"/>
                                  <a:ext cx="417"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70" name="Freeform 138"/>
                              <wps:cNvSpPr>
                                <a:spLocks/>
                              </wps:cNvSpPr>
                              <wps:spPr bwMode="auto">
                                <a:xfrm>
                                  <a:off x="1897" y="2136"/>
                                  <a:ext cx="145" cy="273"/>
                                </a:xfrm>
                                <a:custGeom>
                                  <a:avLst/>
                                  <a:gdLst>
                                    <a:gd name="T0" fmla="*/ 137 w 145"/>
                                    <a:gd name="T1" fmla="*/ 0 h 273"/>
                                    <a:gd name="T2" fmla="*/ 140 w 145"/>
                                    <a:gd name="T3" fmla="*/ 69 h 273"/>
                                    <a:gd name="T4" fmla="*/ 107 w 145"/>
                                    <a:gd name="T5" fmla="*/ 87 h 273"/>
                                    <a:gd name="T6" fmla="*/ 65 w 145"/>
                                    <a:gd name="T7" fmla="*/ 96 h 273"/>
                                    <a:gd name="T8" fmla="*/ 32 w 145"/>
                                    <a:gd name="T9" fmla="*/ 114 h 273"/>
                                    <a:gd name="T10" fmla="*/ 5 w 145"/>
                                    <a:gd name="T11" fmla="*/ 144 h 273"/>
                                    <a:gd name="T12" fmla="*/ 2 w 145"/>
                                    <a:gd name="T13" fmla="*/ 207 h 273"/>
                                    <a:gd name="T14" fmla="*/ 5 w 145"/>
                                    <a:gd name="T15" fmla="*/ 273 h 2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71" name="Freeform 139"/>
                              <wps:cNvSpPr>
                                <a:spLocks/>
                              </wps:cNvSpPr>
                              <wps:spPr bwMode="auto">
                                <a:xfrm flipH="1">
                                  <a:off x="2398" y="2136"/>
                                  <a:ext cx="145" cy="273"/>
                                </a:xfrm>
                                <a:custGeom>
                                  <a:avLst/>
                                  <a:gdLst>
                                    <a:gd name="T0" fmla="*/ 137 w 145"/>
                                    <a:gd name="T1" fmla="*/ 0 h 273"/>
                                    <a:gd name="T2" fmla="*/ 140 w 145"/>
                                    <a:gd name="T3" fmla="*/ 69 h 273"/>
                                    <a:gd name="T4" fmla="*/ 107 w 145"/>
                                    <a:gd name="T5" fmla="*/ 87 h 273"/>
                                    <a:gd name="T6" fmla="*/ 65 w 145"/>
                                    <a:gd name="T7" fmla="*/ 96 h 273"/>
                                    <a:gd name="T8" fmla="*/ 32 w 145"/>
                                    <a:gd name="T9" fmla="*/ 114 h 273"/>
                                    <a:gd name="T10" fmla="*/ 5 w 145"/>
                                    <a:gd name="T11" fmla="*/ 144 h 273"/>
                                    <a:gd name="T12" fmla="*/ 2 w 145"/>
                                    <a:gd name="T13" fmla="*/ 207 h 273"/>
                                    <a:gd name="T14" fmla="*/ 5 w 145"/>
                                    <a:gd name="T15" fmla="*/ 273 h 2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872" name="Rectangle 140"/>
                            <wps:cNvSpPr>
                              <a:spLocks noChangeArrowheads="1"/>
                            </wps:cNvSpPr>
                            <wps:spPr bwMode="auto">
                              <a:xfrm flipH="1">
                                <a:off x="2240" y="5192"/>
                                <a:ext cx="45" cy="15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873" name="Group 141"/>
                            <wpg:cNvGrpSpPr>
                              <a:grpSpLocks/>
                            </wpg:cNvGrpSpPr>
                            <wpg:grpSpPr bwMode="auto">
                              <a:xfrm>
                                <a:off x="2390" y="4965"/>
                                <a:ext cx="631" cy="694"/>
                                <a:chOff x="9906" y="2052"/>
                                <a:chExt cx="515" cy="550"/>
                              </a:xfrm>
                            </wpg:grpSpPr>
                            <wps:wsp>
                              <wps:cNvPr id="51874" name="Rectangle 142"/>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75" name="Rectangle 143"/>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76" name="Rectangle 144"/>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77" name="Freeform 145"/>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78" name="Freeform 146"/>
                              <wps:cNvSpPr>
                                <a:spLocks/>
                              </wps:cNvSpPr>
                              <wps:spPr bwMode="auto">
                                <a:xfrm>
                                  <a:off x="9980" y="2133"/>
                                  <a:ext cx="61" cy="99"/>
                                </a:xfrm>
                                <a:custGeom>
                                  <a:avLst/>
                                  <a:gdLst>
                                    <a:gd name="T0" fmla="*/ 61 w 61"/>
                                    <a:gd name="T1" fmla="*/ 0 h 99"/>
                                    <a:gd name="T2" fmla="*/ 10 w 61"/>
                                    <a:gd name="T3" fmla="*/ 24 h 99"/>
                                    <a:gd name="T4" fmla="*/ 1 w 61"/>
                                    <a:gd name="T5" fmla="*/ 99 h 99"/>
                                    <a:gd name="T6" fmla="*/ 0 60000 65536"/>
                                    <a:gd name="T7" fmla="*/ 0 60000 65536"/>
                                    <a:gd name="T8" fmla="*/ 0 60000 65536"/>
                                  </a:gdLst>
                                  <a:ahLst/>
                                  <a:cxnLst>
                                    <a:cxn ang="T6">
                                      <a:pos x="T0" y="T1"/>
                                    </a:cxn>
                                    <a:cxn ang="T7">
                                      <a:pos x="T2" y="T3"/>
                                    </a:cxn>
                                    <a:cxn ang="T8">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879" name="Group 147"/>
                            <wpg:cNvGrpSpPr>
                              <a:grpSpLocks/>
                            </wpg:cNvGrpSpPr>
                            <wpg:grpSpPr bwMode="auto">
                              <a:xfrm>
                                <a:off x="2094" y="5203"/>
                                <a:ext cx="538" cy="317"/>
                                <a:chOff x="2017" y="1701"/>
                                <a:chExt cx="439" cy="251"/>
                              </a:xfrm>
                            </wpg:grpSpPr>
                            <wpg:grpSp>
                              <wpg:cNvPr id="51880" name="Group 148"/>
                              <wpg:cNvGrpSpPr>
                                <a:grpSpLocks/>
                              </wpg:cNvGrpSpPr>
                              <wpg:grpSpPr bwMode="auto">
                                <a:xfrm>
                                  <a:off x="2017" y="1701"/>
                                  <a:ext cx="439" cy="251"/>
                                  <a:chOff x="2290" y="1689"/>
                                  <a:chExt cx="439" cy="251"/>
                                </a:xfrm>
                              </wpg:grpSpPr>
                              <wps:wsp>
                                <wps:cNvPr id="51881" name="AutoShape 149"/>
                                <wps:cNvSpPr>
                                  <a:spLocks noChangeArrowheads="1"/>
                                </wps:cNvSpPr>
                                <wps:spPr bwMode="auto">
                                  <a:xfrm>
                                    <a:off x="2316" y="1689"/>
                                    <a:ext cx="402" cy="251"/>
                                  </a:xfrm>
                                  <a:custGeom>
                                    <a:avLst/>
                                    <a:gdLst>
                                      <a:gd name="T0" fmla="*/ 7 w 21600"/>
                                      <a:gd name="T1" fmla="*/ 1 h 21600"/>
                                      <a:gd name="T2" fmla="*/ 4 w 21600"/>
                                      <a:gd name="T3" fmla="*/ 3 h 21600"/>
                                      <a:gd name="T4" fmla="*/ 0 w 21600"/>
                                      <a:gd name="T5" fmla="*/ 1 h 21600"/>
                                      <a:gd name="T6" fmla="*/ 4 w 21600"/>
                                      <a:gd name="T7" fmla="*/ 0 h 21600"/>
                                      <a:gd name="T8" fmla="*/ 0 60000 65536"/>
                                      <a:gd name="T9" fmla="*/ 0 60000 65536"/>
                                      <a:gd name="T10" fmla="*/ 0 60000 65536"/>
                                      <a:gd name="T11" fmla="*/ 0 60000 65536"/>
                                      <a:gd name="T12" fmla="*/ 2364 w 21600"/>
                                      <a:gd name="T13" fmla="*/ 2410 h 21600"/>
                                      <a:gd name="T14" fmla="*/ 19236 w 21600"/>
                                      <a:gd name="T15" fmla="*/ 19190 h 21600"/>
                                    </a:gdLst>
                                    <a:ahLst/>
                                    <a:cxnLst>
                                      <a:cxn ang="T8">
                                        <a:pos x="T0" y="T1"/>
                                      </a:cxn>
                                      <a:cxn ang="T9">
                                        <a:pos x="T2" y="T3"/>
                                      </a:cxn>
                                      <a:cxn ang="T10">
                                        <a:pos x="T4" y="T5"/>
                                      </a:cxn>
                                      <a:cxn ang="T11">
                                        <a:pos x="T6" y="T7"/>
                                      </a:cxn>
                                    </a:cxnLst>
                                    <a:rect l="T12" t="T13" r="T14" b="T15"/>
                                    <a:pathLst>
                                      <a:path w="21600" h="21600">
                                        <a:moveTo>
                                          <a:pt x="0" y="0"/>
                                        </a:moveTo>
                                        <a:lnTo>
                                          <a:pt x="1182" y="21600"/>
                                        </a:lnTo>
                                        <a:lnTo>
                                          <a:pt x="20418"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82" name="Line 150"/>
                                <wps:cNvCnPr>
                                  <a:cxnSpLocks noChangeShapeType="1"/>
                                </wps:cNvCnPr>
                                <wps:spPr bwMode="auto">
                                  <a:xfrm rot="1800000">
                                    <a:off x="2521" y="1743"/>
                                    <a:ext cx="19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3" name="Line 151"/>
                                <wps:cNvCnPr>
                                  <a:cxnSpLocks noChangeShapeType="1"/>
                                </wps:cNvCnPr>
                                <wps:spPr bwMode="auto">
                                  <a:xfrm rot="1800000">
                                    <a:off x="2475" y="1751"/>
                                    <a:ext cx="2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4" name="Line 152"/>
                                <wps:cNvCnPr>
                                  <a:cxnSpLocks noChangeShapeType="1"/>
                                </wps:cNvCnPr>
                                <wps:spPr bwMode="auto">
                                  <a:xfrm rot="1800000" flipV="1">
                                    <a:off x="2429" y="1765"/>
                                    <a:ext cx="30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5" name="Line 153"/>
                                <wps:cNvCnPr>
                                  <a:cxnSpLocks noChangeShapeType="1"/>
                                </wps:cNvCnPr>
                                <wps:spPr bwMode="auto">
                                  <a:xfrm rot="1800000">
                                    <a:off x="2380" y="1775"/>
                                    <a:ext cx="3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6" name="Line 154"/>
                                <wps:cNvCnPr>
                                  <a:cxnSpLocks noChangeShapeType="1"/>
                                </wps:cNvCnPr>
                                <wps:spPr bwMode="auto">
                                  <a:xfrm rot="1800000">
                                    <a:off x="2298" y="1853"/>
                                    <a:ext cx="3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7" name="Line 155"/>
                                <wps:cNvCnPr>
                                  <a:cxnSpLocks noChangeShapeType="1"/>
                                </wps:cNvCnPr>
                                <wps:spPr bwMode="auto">
                                  <a:xfrm rot="1800000">
                                    <a:off x="2305" y="1863"/>
                                    <a:ext cx="2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8" name="Line 156"/>
                                <wps:cNvCnPr>
                                  <a:cxnSpLocks noChangeShapeType="1"/>
                                </wps:cNvCnPr>
                                <wps:spPr bwMode="auto">
                                  <a:xfrm rot="1800000">
                                    <a:off x="2314" y="1880"/>
                                    <a:ext cx="2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89" name="Line 157"/>
                                <wps:cNvCnPr>
                                  <a:cxnSpLocks noChangeShapeType="1"/>
                                </wps:cNvCnPr>
                                <wps:spPr bwMode="auto">
                                  <a:xfrm rot="1800000">
                                    <a:off x="2319" y="1892"/>
                                    <a:ext cx="1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0" name="Line 158"/>
                                <wps:cNvCnPr>
                                  <a:cxnSpLocks noChangeShapeType="1"/>
                                </wps:cNvCnPr>
                                <wps:spPr bwMode="auto">
                                  <a:xfrm rot="1800000">
                                    <a:off x="2330" y="1904"/>
                                    <a:ext cx="1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1" name="Line 159"/>
                                <wps:cNvCnPr>
                                  <a:cxnSpLocks noChangeShapeType="1"/>
                                </wps:cNvCnPr>
                                <wps:spPr bwMode="auto">
                                  <a:xfrm rot="1800000" flipV="1">
                                    <a:off x="2338" y="1921"/>
                                    <a:ext cx="74"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5" name="Line 160"/>
                                <wps:cNvCnPr>
                                  <a:cxnSpLocks noChangeShapeType="1"/>
                                </wps:cNvCnPr>
                                <wps:spPr bwMode="auto">
                                  <a:xfrm rot="1800000" flipV="1">
                                    <a:off x="2604" y="1716"/>
                                    <a:ext cx="11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6" name="Line 161"/>
                                <wps:cNvCnPr>
                                  <a:cxnSpLocks noChangeShapeType="1"/>
                                </wps:cNvCnPr>
                                <wps:spPr bwMode="auto">
                                  <a:xfrm rot="1800000" flipV="1">
                                    <a:off x="2650" y="1702"/>
                                    <a:ext cx="74"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7" name="Line 162"/>
                                <wps:cNvCnPr>
                                  <a:cxnSpLocks noChangeShapeType="1"/>
                                </wps:cNvCnPr>
                                <wps:spPr bwMode="auto">
                                  <a:xfrm rot="1800000">
                                    <a:off x="2562" y="1727"/>
                                    <a:ext cx="15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8" name="Line 163"/>
                                <wps:cNvCnPr>
                                  <a:cxnSpLocks noChangeShapeType="1"/>
                                </wps:cNvCnPr>
                                <wps:spPr bwMode="auto">
                                  <a:xfrm rot="1800000">
                                    <a:off x="2294" y="1843"/>
                                    <a:ext cx="39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99" name="Line 164"/>
                                <wps:cNvCnPr>
                                  <a:cxnSpLocks noChangeShapeType="1"/>
                                </wps:cNvCnPr>
                                <wps:spPr bwMode="auto">
                                  <a:xfrm rot="1800000">
                                    <a:off x="2294" y="1824"/>
                                    <a:ext cx="4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00" name="Line 165"/>
                                <wps:cNvCnPr>
                                  <a:cxnSpLocks noChangeShapeType="1"/>
                                </wps:cNvCnPr>
                                <wps:spPr bwMode="auto">
                                  <a:xfrm rot="1800000">
                                    <a:off x="2290" y="1800"/>
                                    <a:ext cx="4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01" name="Line 166"/>
                                <wps:cNvCnPr>
                                  <a:cxnSpLocks noChangeShapeType="1"/>
                                </wps:cNvCnPr>
                                <wps:spPr bwMode="auto">
                                  <a:xfrm rot="1800000" flipV="1">
                                    <a:off x="2331" y="1789"/>
                                    <a:ext cx="3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1902" name="AutoShape 167"/>
                              <wps:cNvSpPr>
                                <a:spLocks noChangeArrowheads="1"/>
                              </wps:cNvSpPr>
                              <wps:spPr bwMode="auto">
                                <a:xfrm>
                                  <a:off x="2028" y="1829"/>
                                  <a:ext cx="425"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903" name="Group 168"/>
                            <wpg:cNvGrpSpPr>
                              <a:grpSpLocks/>
                            </wpg:cNvGrpSpPr>
                            <wpg:grpSpPr bwMode="auto">
                              <a:xfrm flipH="1">
                                <a:off x="2077" y="4142"/>
                                <a:ext cx="384" cy="712"/>
                                <a:chOff x="6962" y="1179"/>
                                <a:chExt cx="479" cy="891"/>
                              </a:xfrm>
                            </wpg:grpSpPr>
                            <wps:wsp>
                              <wps:cNvPr id="51904" name="AutoShape 169"/>
                              <wps:cNvSpPr>
                                <a:spLocks noChangeArrowheads="1"/>
                              </wps:cNvSpPr>
                              <wps:spPr bwMode="auto">
                                <a:xfrm>
                                  <a:off x="7121" y="1367"/>
                                  <a:ext cx="158" cy="146"/>
                                </a:xfrm>
                                <a:custGeom>
                                  <a:avLst/>
                                  <a:gdLst>
                                    <a:gd name="T0" fmla="*/ 1 w 21600"/>
                                    <a:gd name="T1" fmla="*/ 0 h 21600"/>
                                    <a:gd name="T2" fmla="*/ 1 w 21600"/>
                                    <a:gd name="T3" fmla="*/ 1 h 21600"/>
                                    <a:gd name="T4" fmla="*/ 0 w 21600"/>
                                    <a:gd name="T5" fmla="*/ 0 h 21600"/>
                                    <a:gd name="T6" fmla="*/ 1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05" name="Oval 170"/>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906" name="Group 171"/>
                              <wpg:cNvGrpSpPr>
                                <a:grpSpLocks/>
                              </wpg:cNvGrpSpPr>
                              <wpg:grpSpPr bwMode="auto">
                                <a:xfrm>
                                  <a:off x="7110" y="1179"/>
                                  <a:ext cx="181" cy="199"/>
                                  <a:chOff x="7425" y="1740"/>
                                  <a:chExt cx="181" cy="199"/>
                                </a:xfrm>
                              </wpg:grpSpPr>
                              <wps:wsp>
                                <wps:cNvPr id="51907" name="Oval 172"/>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08" name="Oval 173"/>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51909" name="AutoShape 174"/>
                                <wps:cNvSpPr>
                                  <a:spLocks noChangeArrowheads="1"/>
                                </wps:cNvSpPr>
                                <wps:spPr bwMode="auto">
                                  <a:xfrm flipV="1">
                                    <a:off x="7436" y="1882"/>
                                    <a:ext cx="159" cy="28"/>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10" name="AutoShape 175"/>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911" name="Group 176"/>
                              <wpg:cNvGrpSpPr>
                                <a:grpSpLocks/>
                              </wpg:cNvGrpSpPr>
                              <wpg:grpSpPr bwMode="auto">
                                <a:xfrm>
                                  <a:off x="6962" y="1490"/>
                                  <a:ext cx="479" cy="580"/>
                                  <a:chOff x="6962" y="1490"/>
                                  <a:chExt cx="479" cy="580"/>
                                </a:xfrm>
                              </wpg:grpSpPr>
                              <wps:wsp>
                                <wps:cNvPr id="51912" name="Freeform 177"/>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13" name="Freeform 178"/>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51914" name="xjhhxtx12"/>
                          <wpg:cNvGrpSpPr>
                            <a:grpSpLocks/>
                          </wpg:cNvGrpSpPr>
                          <wpg:grpSpPr bwMode="auto">
                            <a:xfrm>
                              <a:off x="2997" y="4955"/>
                              <a:ext cx="505" cy="142"/>
                              <a:chOff x="8300" y="4872"/>
                              <a:chExt cx="882" cy="301"/>
                            </a:xfrm>
                          </wpg:grpSpPr>
                          <wps:wsp>
                            <wps:cNvPr id="51915" name="Rectangle 180"/>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916" name="AutoShape 181"/>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917" name="AutoShape 182"/>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51918" name="Line 183"/>
                          <wps:cNvCnPr>
                            <a:cxnSpLocks noChangeShapeType="1"/>
                          </wps:cNvCnPr>
                          <wps:spPr bwMode="auto">
                            <a:xfrm>
                              <a:off x="4537" y="6908"/>
                              <a:ext cx="110"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wps:spPr>
                          <wps:bodyPr/>
                        </wps:wsp>
                        <wps:wsp>
                          <wps:cNvPr id="51919" name="Line 184"/>
                          <wps:cNvCnPr>
                            <a:cxnSpLocks noChangeShapeType="1"/>
                          </wps:cNvCnPr>
                          <wps:spPr bwMode="auto">
                            <a:xfrm>
                              <a:off x="4831" y="6912"/>
                              <a:ext cx="110"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wps:spPr>
                          <wps:bodyPr/>
                        </wps:wsp>
                        <wpg:grpSp>
                          <wpg:cNvPr id="51920" name="Group 185"/>
                          <wpg:cNvGrpSpPr>
                            <a:grpSpLocks/>
                          </wpg:cNvGrpSpPr>
                          <wpg:grpSpPr bwMode="auto">
                            <a:xfrm>
                              <a:off x="3490" y="4999"/>
                              <a:ext cx="663" cy="1372"/>
                              <a:chOff x="3490" y="4999"/>
                              <a:chExt cx="663" cy="1372"/>
                            </a:xfrm>
                          </wpg:grpSpPr>
                          <wpg:grpSp>
                            <wpg:cNvPr id="51921" name="xjh01-1-3015:36:35"/>
                            <wpg:cNvGrpSpPr>
                              <a:grpSpLocks noChangeAspect="1"/>
                            </wpg:cNvGrpSpPr>
                            <wpg:grpSpPr bwMode="auto">
                              <a:xfrm rot="-5400000">
                                <a:off x="3490" y="4999"/>
                                <a:ext cx="663" cy="663"/>
                                <a:chOff x="240" y="-960"/>
                                <a:chExt cx="2640" cy="2640"/>
                              </a:xfrm>
                            </wpg:grpSpPr>
                            <wps:wsp>
                              <wps:cNvPr id="51922" name="Freeform 18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23" name="Freeform 18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924" name="xjhhxtx3"/>
                            <wpg:cNvGrpSpPr>
                              <a:grpSpLocks/>
                            </wpg:cNvGrpSpPr>
                            <wpg:grpSpPr bwMode="auto">
                              <a:xfrm rot="-5400000">
                                <a:off x="3600" y="5818"/>
                                <a:ext cx="1043" cy="63"/>
                                <a:chOff x="2160" y="2688"/>
                                <a:chExt cx="3992" cy="240"/>
                              </a:xfrm>
                            </wpg:grpSpPr>
                            <wps:wsp>
                              <wps:cNvPr id="51925" name="Line 190"/>
                              <wps:cNvCnPr>
                                <a:cxnSpLocks noChangeShapeType="1"/>
                              </wps:cNvCnPr>
                              <wps:spPr bwMode="auto">
                                <a:xfrm>
                                  <a:off x="2160" y="2688"/>
                                  <a:ext cx="3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26" name="Line 191"/>
                              <wps:cNvCnPr>
                                <a:cxnSpLocks noChangeShapeType="1"/>
                              </wps:cNvCnPr>
                              <wps:spPr bwMode="auto">
                                <a:xfrm>
                                  <a:off x="2160" y="2928"/>
                                  <a:ext cx="3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927" name="xjhhxsy21"/>
                          <wpg:cNvGrpSpPr>
                            <a:grpSpLocks/>
                          </wpg:cNvGrpSpPr>
                          <wpg:grpSpPr bwMode="auto">
                            <a:xfrm>
                              <a:off x="3484" y="5342"/>
                              <a:ext cx="1214" cy="1551"/>
                              <a:chOff x="7954" y="2844"/>
                              <a:chExt cx="1008" cy="1373"/>
                            </a:xfrm>
                          </wpg:grpSpPr>
                          <wps:wsp>
                            <wps:cNvPr id="51928"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29"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0"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1"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2"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3"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4"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5"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6"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7"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8"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39"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40"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41" name="y14Arc 18"/>
                            <wps:cNvSpPr>
                              <a:spLocks/>
                            </wps:cNvSpPr>
                            <wps:spPr bwMode="auto">
                              <a:xfrm flipH="1" flipV="1">
                                <a:off x="8026" y="4123"/>
                                <a:ext cx="36"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42" name="y14Arc 19"/>
                            <wps:cNvSpPr>
                              <a:spLocks/>
                            </wps:cNvSpPr>
                            <wps:spPr bwMode="auto">
                              <a:xfrm flipH="1" flipV="1">
                                <a:off x="7954" y="4155"/>
                                <a:ext cx="3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43" name="y14Arc 20"/>
                            <wps:cNvSpPr>
                              <a:spLocks/>
                            </wps:cNvSpPr>
                            <wps:spPr bwMode="auto">
                              <a:xfrm flipV="1">
                                <a:off x="8854" y="4123"/>
                                <a:ext cx="36"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44" name="y14Arc 21"/>
                            <wps:cNvSpPr>
                              <a:spLocks/>
                            </wps:cNvSpPr>
                            <wps:spPr bwMode="auto">
                              <a:xfrm flipV="1">
                                <a:off x="8926" y="4155"/>
                                <a:ext cx="3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945" name="xjhhxtx5"/>
                          <wps:cNvSpPr>
                            <a:spLocks/>
                          </wps:cNvSpPr>
                          <wps:spPr bwMode="auto">
                            <a:xfrm>
                              <a:off x="4084" y="5709"/>
                              <a:ext cx="68" cy="913"/>
                            </a:xfrm>
                            <a:custGeom>
                              <a:avLst/>
                              <a:gdLst>
                                <a:gd name="T0" fmla="*/ 0 w 160"/>
                                <a:gd name="T1" fmla="*/ 0 h 1280"/>
                                <a:gd name="T2" fmla="*/ 0 w 160"/>
                                <a:gd name="T3" fmla="*/ 651 h 1280"/>
                                <a:gd name="T4" fmla="*/ 29 w 160"/>
                                <a:gd name="T5" fmla="*/ 489 h 1280"/>
                                <a:gd name="T6" fmla="*/ 29 w 160"/>
                                <a:gd name="T7" fmla="*/ 0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1280">
                                  <a:moveTo>
                                    <a:pt x="0" y="0"/>
                                  </a:moveTo>
                                  <a:lnTo>
                                    <a:pt x="0" y="1280"/>
                                  </a:lnTo>
                                  <a:lnTo>
                                    <a:pt x="160" y="960"/>
                                  </a:lnTo>
                                  <a:lnTo>
                                    <a:pt x="1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946" name="Text Box 211"/>
                        <wps:cNvSpPr txBox="1">
                          <a:spLocks noChangeArrowheads="1"/>
                        </wps:cNvSpPr>
                        <wps:spPr bwMode="auto">
                          <a:xfrm>
                            <a:off x="6334" y="3499"/>
                            <a:ext cx="61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jc w:val="center"/>
                                <w:rPr>
                                  <w:vertAlign w:val="subscript"/>
                                </w:rPr>
                              </w:pPr>
                              <w:r>
                                <w:t>H</w:t>
                              </w:r>
                              <w:r>
                                <w:rPr>
                                  <w:vertAlign w:val="subscript"/>
                                </w:rPr>
                                <w:t>2</w:t>
                              </w:r>
                            </w:p>
                          </w:txbxContent>
                        </wps:txbx>
                        <wps:bodyPr rot="0" vert="horz" wrap="square" lIns="91440" tIns="45720" rIns="91440" bIns="45720" anchor="t" anchorCtr="0" upright="1">
                          <a:noAutofit/>
                        </wps:bodyPr>
                      </wps:wsp>
                      <wpg:grpSp>
                        <wpg:cNvPr id="51947" name="Group 212"/>
                        <wpg:cNvGrpSpPr>
                          <a:grpSpLocks/>
                        </wpg:cNvGrpSpPr>
                        <wpg:grpSpPr bwMode="auto">
                          <a:xfrm>
                            <a:off x="4496" y="3261"/>
                            <a:ext cx="991" cy="521"/>
                            <a:chOff x="2369" y="4259"/>
                            <a:chExt cx="1044" cy="540"/>
                          </a:xfrm>
                        </wpg:grpSpPr>
                        <wps:wsp>
                          <wps:cNvPr id="51948" name="Line 213"/>
                          <wps:cNvCnPr>
                            <a:cxnSpLocks noChangeShapeType="1"/>
                          </wps:cNvCnPr>
                          <wps:spPr bwMode="auto">
                            <a:xfrm>
                              <a:off x="2781" y="4514"/>
                              <a:ext cx="632" cy="17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1949" name="Text Box 214"/>
                          <wps:cNvSpPr txBox="1">
                            <a:spLocks noChangeArrowheads="1"/>
                          </wps:cNvSpPr>
                          <wps:spPr bwMode="auto">
                            <a:xfrm>
                              <a:off x="2369" y="425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b/>
                                    <w:sz w:val="20"/>
                                  </w:rPr>
                                </w:pPr>
                                <w:r>
                                  <w:rPr>
                                    <w:b/>
                                    <w:sz w:val="20"/>
                                  </w:rPr>
                                  <w:t>(1)</w:t>
                                </w:r>
                              </w:p>
                            </w:txbxContent>
                          </wps:txbx>
                          <wps:bodyPr rot="0" vert="horz" wrap="square" lIns="91440" tIns="45720" rIns="91440" bIns="45720" anchor="t" anchorCtr="0" upright="1">
                            <a:noAutofit/>
                          </wps:bodyPr>
                        </wps:wsp>
                      </wpg:grpSp>
                      <wpg:grpSp>
                        <wpg:cNvPr id="51950" name="Group 215"/>
                        <wpg:cNvGrpSpPr>
                          <a:grpSpLocks/>
                        </wpg:cNvGrpSpPr>
                        <wpg:grpSpPr bwMode="auto">
                          <a:xfrm>
                            <a:off x="4444" y="5033"/>
                            <a:ext cx="965" cy="521"/>
                            <a:chOff x="2314" y="6096"/>
                            <a:chExt cx="1017" cy="540"/>
                          </a:xfrm>
                        </wpg:grpSpPr>
                        <wps:wsp>
                          <wps:cNvPr id="51951" name="Line 216"/>
                          <wps:cNvCnPr>
                            <a:cxnSpLocks noChangeShapeType="1"/>
                          </wps:cNvCnPr>
                          <wps:spPr bwMode="auto">
                            <a:xfrm rot="-2215311">
                              <a:off x="2699" y="6134"/>
                              <a:ext cx="632" cy="17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1952" name="Text Box 217"/>
                          <wps:cNvSpPr txBox="1">
                            <a:spLocks noChangeArrowheads="1"/>
                          </wps:cNvSpPr>
                          <wps:spPr bwMode="auto">
                            <a:xfrm>
                              <a:off x="2314" y="609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b/>
                                    <w:sz w:val="20"/>
                                  </w:rPr>
                                </w:pPr>
                                <w:r>
                                  <w:rPr>
                                    <w:b/>
                                    <w:sz w:val="20"/>
                                  </w:rPr>
                                  <w:t>(2)</w:t>
                                </w:r>
                              </w:p>
                            </w:txbxContent>
                          </wps:txbx>
                          <wps:bodyPr rot="0" vert="horz" wrap="square" lIns="91440" tIns="45720" rIns="91440" bIns="45720" anchor="t" anchorCtr="0" upright="1">
                            <a:noAutofit/>
                          </wps:bodyPr>
                        </wps:wsp>
                      </wpg:grpSp>
                      <wps:wsp>
                        <wps:cNvPr id="51953" name="Line 218"/>
                        <wps:cNvCnPr>
                          <a:cxnSpLocks noChangeShapeType="1"/>
                        </wps:cNvCnPr>
                        <wps:spPr bwMode="auto">
                          <a:xfrm rot="9900000">
                            <a:off x="7844" y="5232"/>
                            <a:ext cx="600" cy="164"/>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1954" name="Text Box 219"/>
                        <wps:cNvSpPr txBox="1">
                          <a:spLocks noChangeArrowheads="1"/>
                        </wps:cNvSpPr>
                        <wps:spPr bwMode="auto">
                          <a:xfrm>
                            <a:off x="8350" y="5058"/>
                            <a:ext cx="56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b/>
                                  <w:sz w:val="20"/>
                                </w:rPr>
                              </w:pPr>
                              <w:r>
                                <w:rPr>
                                  <w:b/>
                                  <w:sz w:val="20"/>
                                </w:rPr>
                                <w:t>(3)</w:t>
                              </w:r>
                            </w:p>
                          </w:txbxContent>
                        </wps:txbx>
                        <wps:bodyPr rot="0" vert="horz" wrap="square" lIns="91440" tIns="45720" rIns="91440" bIns="45720" anchor="t" anchorCtr="0" upright="1">
                          <a:noAutofit/>
                        </wps:bodyPr>
                      </wps:wsp>
                      <wps:wsp>
                        <wps:cNvPr id="51955" name="Rectangle 220"/>
                        <wps:cNvSpPr>
                          <a:spLocks noChangeArrowheads="1"/>
                        </wps:cNvSpPr>
                        <wps:spPr bwMode="auto">
                          <a:xfrm>
                            <a:off x="4023" y="3159"/>
                            <a:ext cx="5238" cy="31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56" name="Text Box 221"/>
                        <wps:cNvSpPr txBox="1">
                          <a:spLocks noChangeArrowheads="1"/>
                        </wps:cNvSpPr>
                        <wps:spPr bwMode="auto">
                          <a:xfrm>
                            <a:off x="4023" y="5802"/>
                            <a:ext cx="997" cy="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25960" w:rsidRPr="000D37CB" w:rsidRDefault="00A25960" w:rsidP="00DD2B16">
                              <w:pPr>
                                <w:jc w:val="center"/>
                                <w:rPr>
                                  <w:b/>
                                  <w:i/>
                                  <w:sz w:val="22"/>
                                </w:rPr>
                              </w:pPr>
                              <w:r w:rsidRPr="000D37CB">
                                <w:rPr>
                                  <w:b/>
                                  <w:i/>
                                  <w:sz w:val="22"/>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D80ACA" id="Group 51844" o:spid="_x0000_s1026" style="position:absolute;left:0;text-align:left;margin-left:119.25pt;margin-top:5.5pt;width:272.55pt;height:135.95pt;z-index:251694080" coordorigin="4023,3159" coordsize="5238,3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">
                <v:line id="Line 113" o:spid="_x0000_s1027" style="position:absolute;visibility:visible;mso-wrap-style:square" from="6270,3908" to="6953,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1X+8cAAADeAAAADwAAAGRycy9kb3ducmV2LnhtbESPS2vDMBCE74X+B7GF3hrZpXk5UUKp&#10;CeTQFPIg5421tUytlbFUR/33VSHQ4zAz3zDLdbStGKj3jWMF+SgDQVw53XCt4HTcPM1A+ICssXVM&#10;Cn7Iw3p1f7fEQrsr72k4hFokCPsCFZgQukJKXxmy6EeuI07ep+sthiT7WuoerwluW/mcZRNpseG0&#10;YLCjN0PV1+HbKpiaci+nsnw/fpRDk8/jLp4vc6UeH+LrAkSgGP7Dt/ZWKxjns5cx/N1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HVf7xwAAAN4AAAAPAAAAAAAA&#10;AAAAAAAAAKECAABkcnMvZG93bnJldi54bWxQSwUGAAAAAAQABAD5AAAAlQMAAAAA&#10;">
                  <v:stroke endarrow="block"/>
                </v:line>
                <v:group id="Group 114" o:spid="_x0000_s1028" style="position:absolute;left:5357;top:3197;width:2832;height:2672" coordorigin="1956,4142" coordsize="2985,2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8tCLscAAADe&#10;AAAADwAAAAAAAAAAAAAAAACqAgAAZHJzL2Rvd25yZXYueG1sUEsFBgAAAAAEAAQA+gAAAJ4DAAAA&#10;AA==&#10;">
                  <v:group id="Group 115" o:spid="_x0000_s1029" style="position:absolute;left:1956;top:4142;width:1065;height:2752" coordorigin="1956,4142" coordsize="1065,2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IfntccAAADe&#10;AAAADwAAAAAAAAAAAAAAAACqAgAAZHJzL2Rvd25yZXYueG1sUEsFBgAAAAAEAAQA+gAAAJ4DAAAA&#10;AA==&#10;">
                    <v:rect id="Rectangle 116" o:spid="_x0000_s1030" style="position:absolute;left:2171;top:4914;width:161;height:21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OfMIA&#10;AADeAAAADwAAAGRycy9kb3ducmV2LnhtbERPy4rCMBTdD/gP4QqzGTRVqkg1igiCzsoXiLtLc21r&#10;m5vSRNv5+8lCcHk478WqM5V4UeMKywpGwwgEcWp1wZmCy3k7mIFwHlljZZkU/JGD1bL3tcBE25aP&#10;9Dr5TIQQdgkqyL2vEyldmpNBN7Q1ceDutjHoA2wyqRtsQ7ip5DiKptJgwaEhx5o2OaXl6WkUtD/7&#10;W3yN6WAvh7bk3+imy8deqe9+t56D8NT5j/jt3mkFk9EsDnvDnXAF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Fw58wgAAAN4AAAAPAAAAAAAAAAAAAAAAAJgCAABkcnMvZG93&#10;bnJldi54bWxQSwUGAAAAAAQABAD1AAAAhwMAAAAA&#10;" stroked="f"/>
                    <v:rect id="Rectangle 117" o:spid="_x0000_s1031" style="position:absolute;left:2246;top:4861;width:45;height:90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nrsUA&#10;AADeAAAADwAAAGRycy9kb3ducmV2LnhtbESPQWvCQBSE7wX/w/IEb3WjpkWjq0hBsBehVvD6zD6T&#10;YPZt2N3G5N+7BcHjMDPfMKtNZ2rRkvOVZQWTcQKCOLe64kLB6Xf3PgfhA7LG2jIp6MnDZj14W2Gm&#10;7Z1/qD2GQkQI+wwVlCE0mZQ+L8mgH9uGOHpX6wyGKF0htcN7hJtaTpPkUxqsOC6U2NBXSfnt+GcU&#10;7JvD5dtNTX9IL6nsu3zm2/NZqdGw2y5BBOrCK/xs77WCj8k8XcD/nXgF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SeuxQAAAN4AAAAPAAAAAAAAAAAAAAAAAJgCAABkcnMv&#10;ZG93bnJldi54bWxQSwUGAAAAAAQABAD1AAAAigMAAAAA&#10;"/>
                    <v:line id="Line 118" o:spid="_x0000_s1032" style="position:absolute;flip:x;visibility:visible;mso-wrap-style:square" from="2236,5765" to="2287,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imgMUAAADeAAAADwAAAGRycy9kb3ducmV2LnhtbESPy4rCMBSG94LvEI7gTlOFitMxihcE&#10;0dWo4CwPzZk2Y3NSmqjVpzeLgVn+/De+2aK1lbhT441jBaNhAoI4d9pwoeB82g6mIHxA1lg5JgVP&#10;8rCYdzszzLR78Bfdj6EQcYR9hgrKEOpMSp+XZNEPXU0cvR/XWAxRNoXUDT7iuK3kOEkm0qLh+FBi&#10;TeuS8uvxZhV87075vv5dnc3h4/K6bNb2YNKxUv1eu/wEEagN/+G/9k4rSEfTNAJEnIgCcv4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imgMUAAADeAAAADwAAAAAAAAAA&#10;AAAAAAChAgAAZHJzL2Rvd25yZXYueG1sUEsFBgAAAAAEAAQA+QAAAJMDAAAAAA==&#10;" strokecolor="white" strokeweight="1pt"/>
                    <v:line id="Line 119" o:spid="_x0000_s1033" style="position:absolute;visibility:visible;mso-wrap-style:square" from="2246,5752" to="2292,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6y68gAAADeAAAADwAAAGRycy9kb3ducmV2LnhtbESPQWvCQBSE74X+h+UVequbKAZJXUUq&#10;gvYgVQvt8Zl9TdJm34bdbZL++64geBxm5htmvhxMIzpyvrasIB0lIIgLq2suFbyfNk8zED4ga2ws&#10;k4I/8rBc3N/NMde25wN1x1CKCGGfo4IqhDaX0hcVGfQj2xJH78s6gyFKV0rtsI9w08hxkmTSYM1x&#10;ocKWXioqfo6/RsF+8pZ1q93rdvjYZedifTh/fvdOqceHYfUMItAQbuFre6sVTNPZNIXLnXg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6y68gAAADeAAAADwAAAAAA&#10;AAAAAAAAAAChAgAAZHJzL2Rvd25yZXYueG1sUEsFBgAAAAAEAAQA+QAAAJYDAAAAAA==&#10;"/>
                    <v:line id="Line 120" o:spid="_x0000_s1034" style="position:absolute;flip:x;visibility:visible;mso-wrap-style:square" from="2292,5738" to="2292,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nV8MgAAADeAAAADwAAAGRycy9kb3ducmV2LnhtbESPQWsCMRSE74X+h/CEXkrNKrWsq1Gk&#10;UOjBi7aseHtunptlNy/bJNXtv2+EQo/DzHzDLNeD7cSFfGgcK5iMMxDEldMN1wo+P96echAhImvs&#10;HJOCHwqwXt3fLbHQ7so7uuxjLRKEQ4EKTIx9IWWoDFkMY9cTJ+/svMWYpK+l9nhNcNvJaZa9SIsN&#10;pwWDPb0aqtr9t1Ug8+3jl9+cntuyPRzmpqzK/rhV6mE0bBYgIg3xP/zXftcKZpN8NoXbnXQF5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nV8MgAAADeAAAADwAAAAAA&#10;AAAAAAAAAAChAgAAZHJzL2Rvd25yZXYueG1sUEsFBgAAAAAEAAQA+QAAAJYDAAAAAA==&#10;"/>
                    <v:rect id="Rectangle 121" o:spid="_x0000_s1035" style="position:absolute;left:2179;top:4847;width:168;height: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0MYA&#10;AADeAAAADwAAAGRycy9kb3ducmV2LnhtbESPT4vCMBTE78J+h/AWvIim/lukGmURBN2TuoJ4ezTP&#10;ttvmpTTR1m+/EQSPw8z8hlmsWlOKO9Uut6xgOIhAECdW55wqOP1u+jMQziNrLC2Tggc5WC0/OguM&#10;tW34QPejT0WAsItRQeZ9FUvpkowMuoGtiIN3tbVBH2SdSl1jE+CmlKMo+pIGcw4LGVa0zigpjjej&#10;oOntLpPzhPb2tG8K/okuuvjbKdX9bL/nIDy1/h1+tbdawXQ4m47heSdc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K0MYAAADeAAAADwAAAAAAAAAAAAAAAACYAgAAZHJz&#10;L2Rvd25yZXYueG1sUEsFBgAAAAAEAAQA9QAAAIsDAAAAAA==&#10;" stroked="f"/>
                    <v:shape id="Freeform 122" o:spid="_x0000_s1036" style="position:absolute;left:2292;top:4835;width:26;height:4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LqsUA&#10;AADeAAAADwAAAGRycy9kb3ducmV2LnhtbESP0YrCMBRE3wX/IVxhX0TTiop0G2VZEBd8EK0fcGnu&#10;tqXNTWli2/37jSD4OMzMGSY9jKYRPXWusqwgXkYgiHOrKy4U3LPjYgfCeWSNjWVS8EcODvvpJMVE&#10;24Gv1N98IQKEXYIKSu/bREqXl2TQLW1LHLxf2xn0QXaF1B0OAW4auYqirTRYcVgosaXvkvL69jAK&#10;5tU2e/jT+WQ5j+t1MV6ygXulPmbj1ycIT6N/h1/tH61gE+82a3jeCV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ouqxQAAAN4AAAAPAAAAAAAAAAAAAAAAAJgCAABkcnMv&#10;ZG93bnJldi54bWxQSwUGAAAAAAQABAD1AAAAigMAAAAA&#10;" path="m,c9,9,19,19,24,27v5,8,7,16,9,24e" filled="f">
                      <v:path arrowok="t" o:connecttype="custom" o:connectlocs="0,0;12,14;16,27" o:connectangles="0,0,0"/>
                    </v:shape>
                    <v:shape id="Freeform 123" o:spid="_x0000_s1037" style="position:absolute;left:2220;top:4835;width:26;height:4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k8ccA&#10;AADeAAAADwAAAGRycy9kb3ducmV2LnhtbESPQWvCQBSE74X+h+UVequbtCTY6CqtYPEkGnvx9sg+&#10;k7TZt+nuVuO/dwXB4zAz3zDT+WA6cSTnW8sK0lECgriyuuVawfdu+TIG4QOyxs4yKTiTh/ns8WGK&#10;hbYn3tKxDLWIEPYFKmhC6AspfdWQQT+yPXH0DtYZDFG6WmqHpwg3nXxNklwabDkuNNjToqHqt/w3&#10;ClY/73n5eVi7v9Ru8vN2z1+5flPq+Wn4mIAINIR7+NZeaQVZOs4yuN6JV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jZPHHAAAA3gAAAA8AAAAAAAAAAAAAAAAAmAIAAGRy&#10;cy9kb3ducmV2LnhtbFBLBQYAAAAABAAEAPUAAACMAwAAAAA=&#10;" path="m,c9,9,19,19,24,27v5,8,7,16,9,24e" filled="f">
                      <v:path arrowok="t" o:connecttype="custom" o:connectlocs="0,0;12,14;16,27" o:connectangles="0,0,0"/>
                    </v:shape>
                    <v:group id="Group 124" o:spid="_x0000_s1038" style="position:absolute;left:2061;top:4858;width:349;height:113;flip:x"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tjq3FAAAA3gAA&#10;AA8AAAAAAAAAAAAAAAAAqgIAAGRycy9kb3ducmV2LnhtbFBLBQYAAAAABAAEAPoAAACcAwAAAAA=&#10;">
                      <v:roundrect id="AutoShape 125" o:spid="_x0000_s1039"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JJcYA&#10;AADeAAAADwAAAGRycy9kb3ducmV2LnhtbESP3WrCQBSE7wu+w3IE7+rGYmqIrmLF0lK88O8BDtlj&#10;Npg9G7KbmL59t1Do5TAz3zCrzWBr0VPrK8cKZtMEBHHhdMWlguvl/TkD4QOyxtoxKfgmD5v16GmF&#10;uXYPPlF/DqWIEPY5KjAhNLmUvjBk0U9dQxy9m2sthijbUuoWHxFua/mSJK/SYsVxwWBDO0PF/dxZ&#10;BSi74+HtI210P0++jOn2rsiuSk3Gw3YJItAQ/sN/7U+tIJ1l6QJ+78Qr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5JJcYAAADeAAAADwAAAAAAAAAAAAAAAACYAgAAZHJz&#10;L2Rvd25yZXYueG1sUEsFBgAAAAAEAAQA9QAAAIsDAAAAAA==&#10;"/>
                      <v:shape id="AutoShape 126" o:spid="_x0000_s1040"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BKb0A&#10;AADeAAAADwAAAGRycy9kb3ducmV2LnhtbERPSwrCMBDdC94hjOBO04qKVKOIILj1hy6HZmyLzaQk&#10;sdbbm4Xg8vH+q01natGS85VlBek4AUGcW11xoeBy3o8WIHxA1lhbJgUf8rBZ93srzLR985HaUyhE&#10;DGGfoYIyhCaT0uclGfRj2xBH7mGdwRChK6R2+I7hppaTJJlLgxXHhhIb2pWUP08vo4Cmu+v8ktzS&#10;trpbNhPH12bKSg0H3XYJIlAX/uKf+6AVzNLFLO6Nd+IVkO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rbBKb0AAADeAAAADwAAAAAAAAAAAAAAAACYAgAAZHJzL2Rvd25yZXYu&#10;eG1sUEsFBgAAAAAEAAQA9QAAAIIDAAAAAA==&#10;" path="m,l3474,21600r14652,l21600,,,xe">
                        <v:stroke joinstyle="miter"/>
                        <v:path o:connecttype="custom" o:connectlocs="0,0;0,0;0,0;0,0" o:connectangles="0,0,0,0" textboxrect="3456,3558,18144,18042"/>
                      </v:shape>
                      <v:oval id="Oval 127" o:spid="_x0000_s1041"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O/8YA&#10;AADeAAAADwAAAGRycy9kb3ducmV2LnhtbESPQWvCQBSE7wX/w/KE3urGSkqauooIhUguNe2lt5fs&#10;M1mafRuyq6b/3hUKPQ4z8w2z3k62FxcavXGsYLlIQBA3ThtuFXx9vj9lIHxA1tg7JgW/5GG7mT2s&#10;Mdfuyke6VKEVEcI+RwVdCEMupW86sugXbiCO3smNFkOUYyv1iNcIt718TpIXadFwXOhwoH1HzU91&#10;tgoOHweLVJvS1quiOCbfpcFTrdTjfNq9gQg0hf/wX7vQCtJllr7C/U68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cO/8YAAADeAAAADwAAAAAAAAAAAAAAAACYAgAAZHJz&#10;L2Rvd25yZXYueG1sUEsFBgAAAAAEAAQA9QAAAIsDAAAAAA==&#10;"/>
                      <v:rect id="Rectangle 128" o:spid="_x0000_s1042"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SU8IA&#10;AADeAAAADwAAAGRycy9kb3ducmV2LnhtbESPy4rCMBSG98K8QzgD7jT1ilSjiCDoRvACbo/NmbZM&#10;c1KSWNu3NwvB5c9/41ttWlOJhpwvLSsYDRMQxJnVJecKbtf9YAHCB2SNlWVS0JGHzfqnt8JU2xef&#10;qbmEXMQR9ikqKEKoUyl9VpBBP7Q1cfT+rDMYonS51A5fcdxUcpwkc2mw5PhQYE27grL/y9MoONSn&#10;x9GNTXeaPqaya7OJb+53pfq/7XYJIlAbvuFP+6AVzEaLeQSIOBEF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5tJTwgAAAN4AAAAPAAAAAAAAAAAAAAAAAJgCAABkcnMvZG93&#10;bnJldi54bWxQSwUGAAAAAAQABAD1AAAAhwMAAAAA&#10;"/>
                      <v:oval id="Oval 129" o:spid="_x0000_s1043"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3IRMUA&#10;AADeAAAADwAAAGRycy9kb3ducmV2LnhtbESPT4vCMBTE7wt+h/AEb2valRWpRhFhoeJl/XPx9to8&#10;22DzUpqo9dtvFgSPw8z8hlmsetuIO3XeOFaQjhMQxKXThisFp+PP5wyED8gaG8ek4EkeVsvBxwIz&#10;7R68p/shVCJC2GeooA6hzaT0ZU0W/di1xNG7uM5iiLKrpO7wEeG2kV9JMpUWDceFGlva1FReDzer&#10;YPu7tUiF2dlikuf75LwzeCmUGg379RxEoD68w692rhV8p7NpCv934hW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chExQAAAN4AAAAPAAAAAAAAAAAAAAAAAJgCAABkcnMv&#10;ZG93bnJldi54bWxQSwUGAAAAAAQABAD1AAAAigMAAAAA&#10;"/>
                      <v:rect id="Rectangle 130" o:spid="_x0000_s1044"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pv8UA&#10;AADeAAAADwAAAGRycy9kb3ducmV2LnhtbESPT4vCMBTE74LfITzBm6bWP0jXKLIg6EXQXfD6bN62&#10;xealJNnafvvNguBxmJnfMJtdZ2rRkvOVZQWzaQKCOLe64kLB99dhsgbhA7LG2jIp6MnDbjscbDDT&#10;9skXaq+hEBHCPkMFZQhNJqXPSzLop7Yhjt6PdQZDlK6Q2uEzwk0t0yRZSYMVx4USG/osKX9cf42C&#10;Y3O+n1xq+vPivpB9l899e7spNR51+w8QgbrwDr/aR61gOVuvUvi/E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Om/xQAAAN4AAAAPAAAAAAAAAAAAAAAAAJgCAABkcnMv&#10;ZG93bnJldi54bWxQSwUGAAAAAAQABAD1AAAAigMAAAAA&#10;"/>
                    </v:group>
                    <v:group id="Group 131" o:spid="_x0000_s1045" style="position:absolute;left:1956;top:5366;width:830;height:1528" coordorigin="1881,1988" coordsize="678,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m91sUAAADeAAAADwAAAGRycy9kb3ducmV2LnhtbESPQYvCMBSE7wv+h/AE&#10;b2vaFUWqUURc8SDCqiDeHs2zLTYvpYlt/fdGEPY4zMw3zHzZmVI0VLvCsoJ4GIEgTq0uOFNwPv1+&#10;T0E4j6yxtEwKnuRgueh9zTHRtuU/ao4+EwHCLkEFufdVIqVLczLohrYiDt7N1gZ9kHUmdY1tgJtS&#10;/kTRRBosOCzkWNE6p/R+fBgF2xbb1SjeNPv7bf28nsaHyz4mpQb9bjUD4anz/+FPe6cVjOPpZAT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JvdbFAAAA3gAA&#10;AA8AAAAAAAAAAAAAAAAAqgIAAGRycy9kb3ducmV2LnhtbFBLBQYAAAAABAAEAPoAAACcAwAAAAA=&#10;">
                      <v:group id="Group 132" o:spid="_x0000_s1046" style="position:absolute;left:2007;top:1988;width:425;height:226" coordorigin="2007,1988" coordsize="425,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loscAAADe&#10;AAAADwAAAAAAAAAAAAAAAACqAgAAZHJzL2Rvd25yZXYueG1sUEsFBgAAAAAEAAQA+gAAAJ4DAAAA&#10;AA==&#10;">
                        <v:roundrect id="AutoShape 133" o:spid="_x0000_s1047" style="position:absolute;left:2007;top:1988;width:425;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iyD8YA&#10;AADeAAAADwAAAGRycy9kb3ducmV2LnhtbESPUWvCMBSF3wf+h3CFva2pgtJVo4gg7mEbW/UHXJJr&#10;U2xuShNtt1+/DAZ7PJxzvsNZb0fXijv1ofGsYJblIIi1Nw3XCs6nw1MBIkRkg61nUvBFAbabycMa&#10;S+MH/qR7FWuRIBxKVGBj7Eopg7bkMGS+I07exfcOY5J9LU2PQ4K7Vs7zfCkdNpwWLHa0t6Sv1c0p&#10;OH6HYoj6+nGkw/O+tfUtvL69K/U4HXcrEJHG+B/+a78YBYtZsVzA7510Be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iyD8YAAADeAAAADwAAAAAAAAAAAAAAAACYAgAAZHJz&#10;L2Rvd25yZXYueG1sUEsFBgAAAAAEAAQA9QAAAIsDAAAAAA==&#10;"/>
                        <v:shape id="AutoShape 134" o:spid="_x0000_s1048" style="position:absolute;left:2021;top:2016;width:397;height:19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2L8cA&#10;AADeAAAADwAAAGRycy9kb3ducmV2LnhtbESPQWsCMRSE7wX/Q3hCL0UTLV10axQtFHopZVXQ4+vm&#10;dbN087JsUl3/vSkIHoeZ+YZZrHrXiBN1ofasYTJWIIhLb2quNOx376MZiBCRDTaeScOFAqyWg4cF&#10;5safuaDTNlYiQTjkqMHG2OZShtKSwzD2LXHyfnznMCbZVdJ0eE5w18ipUpl0WHNasNjSm6Xyd/vn&#10;NDwVewzmszhUz5uv6ff8qDLbK60fh/36FUSkPt7Dt/aH0fAymWUZ/N9JV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di/HAAAA3gAAAA8AAAAAAAAAAAAAAAAAmAIAAGRy&#10;cy9kb3ducmV2LnhtbFBLBQYAAAAABAAEAPUAAACMAwAAAAA=&#10;" path="m,l1143,21600r19314,l21600,,,xe">
                          <v:stroke joinstyle="miter"/>
                          <v:path o:connecttype="custom" o:connectlocs="0,0;0,0;0,0;0,0" o:connectangles="0,0,0,0" textboxrect="2394,2400,19206,19200"/>
                        </v:shape>
                      </v:group>
                      <v:shape id="AutoShape 135" o:spid="_x0000_s1049" style="position:absolute;left:1901;top:2292;width:637;height:90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TtMcA&#10;AADeAAAADwAAAGRycy9kb3ducmV2LnhtbESPQWsCMRSE70L/Q3iCF6mJlq52NYoWCr2Usiq0x+fm&#10;uVm6eVk2Ubf/vikUehxm5htmteldI67UhdqzhulEgSAuvam50nA8vNwvQISIbLDxTBq+KcBmfTdY&#10;YW78jQu67mMlEoRDjhpsjG0uZSgtOQwT3xIn7+w7hzHJrpKmw1uCu0bOlMqkw5rTgsWWni2VX/uL&#10;0zAujhjMW/FRPezeZ6enT5XZXmk9GvbbJYhIffwP/7VfjYbH6SKbw++dd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J07THAAAA3gAAAA8AAAAAAAAAAAAAAAAAmAIAAGRy&#10;cy9kb3ducmV2LnhtbFBLBQYAAAAABAAEAPUAAACMAwAAAAA=&#10;" path="m,l229,21600r21142,l21600,,,xe">
                        <v:stroke joinstyle="miter"/>
                        <v:path o:connecttype="custom" o:connectlocs="1,1;0,2;0,1;0,0" o:connectangles="0,0,0,0" textboxrect="1899,1905,19701,19695"/>
                      </v:shape>
                      <v:rect id="Rectangle 136" o:spid="_x0000_s1050" style="position:absolute;left:1881;top:2259;width:67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iIsIA&#10;AADeAAAADwAAAGRycy9kb3ducmV2LnhtbERPTYvCMBC9C/sfwix400RXi1ajyIIgqAfrwl6HZmzL&#10;NpNuE7X+e3MQPD7e93Ld2VrcqPWVYw2joQJBnDtTcaHh57wdzED4gGywdkwaHuRhvfroLTE17s4n&#10;umWhEDGEfYoayhCaVEqfl2TRD11DHLmLay2GCNtCmhbvMdzWcqxUIi1WHBtKbOi7pPwvu1oNmEzM&#10;//HydTjvrwnOi05tp79K6/5nt1mACNSFt/jl3hkN09EsiXvjnXg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82IiwgAAAN4AAAAPAAAAAAAAAAAAAAAAAJgCAABkcnMvZG93&#10;bnJldi54bWxQSwUGAAAAAAQABAD1AAAAhwMAAAAA&#10;" stroked="f"/>
                      <v:rect id="Rectangle 137" o:spid="_x0000_s1051" style="position:absolute;left:2011;top:2169;width:417;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HucUA&#10;AADeAAAADwAAAGRycy9kb3ducmV2LnhtbESPQYvCMBSE78L+h/AEb5rorkWrUWRBENTD6oLXR/Ns&#10;i81Lt4la//1GEDwOM/MNM1+2thI3anzpWMNwoEAQZ86UnGv4Pa77ExA+IBusHJOGB3lYLj46c0yN&#10;u/MP3Q4hFxHCPkUNRQh1KqXPCrLoB64mjt7ZNRZDlE0uTYP3CLeVHCmVSIslx4UCa/ouKLscrlYD&#10;Jl/mb3/+3B231wSneavW45PSutdtVzMQgdrwDr/aG6NhPJwkU3jeiV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8e5xQAAAN4AAAAPAAAAAAAAAAAAAAAAAJgCAABkcnMv&#10;ZG93bnJldi54bWxQSwUGAAAAAAQABAD1AAAAigMAAAAA&#10;" stroked="f"/>
                      <v:shape id="Freeform 138" o:spid="_x0000_s1052" style="position:absolute;left:1897;top:2136;width:145;height:273;visibility:visible;mso-wrap-style:square;v-text-anchor:top" coordsize="145,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8iUMUA&#10;AADeAAAADwAAAGRycy9kb3ducmV2LnhtbESPy07DMBBF90j9B2uQuqNOIgFRqFOhAi3d9cEHTOPJ&#10;o43HUewm4e/xAqnLq/vSWa4m04qBetdYVhAvIhDEhdUNVwp+Tl9PKQjnkTW2lknBLzlY5bOHJWba&#10;jnyg4egrEUbYZaig9r7LpHRFTQbdwnbEwSttb9AH2VdS9ziGcdPKJIpepMGGw0ONHa1rKq7Hm1Fw&#10;Li6j3V5Kt292OzbmYxMdPhOl5o/T+xsIT5O/h//b31rBc5y+BoCAE1B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yJQxQAAAN4AAAAPAAAAAAAAAAAAAAAAAJgCAABkcnMv&#10;ZG93bnJldi54bWxQSwUGAAAAAAQABAD1AAAAigMAAAAA&#10;" path="m137,v,11,8,55,3,69c135,83,119,83,107,87,95,91,77,92,65,96v-12,4,-23,10,-33,18c22,122,10,129,5,144,,159,2,186,2,207v,21,3,52,3,66e" filled="f">
                        <v:path arrowok="t" o:connecttype="custom" o:connectlocs="137,0;140,69;107,87;65,96;32,114;5,144;2,207;5,273" o:connectangles="0,0,0,0,0,0,0,0"/>
                      </v:shape>
                      <v:shape id="Freeform 139" o:spid="_x0000_s1053" style="position:absolute;left:2398;top:2136;width:145;height:273;flip:x;visibility:visible;mso-wrap-style:square;v-text-anchor:top" coordsize="145,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TKD8cA&#10;AADeAAAADwAAAGRycy9kb3ducmV2LnhtbESPQWvCQBSE74X+h+UVequbCI0hZiOlWGl7UaMI3h7Z&#10;ZxLMvg3Zrab/vlsQPA4z8w2TL0bTiQsNrrWsIJ5EIIgrq1uuFex3Hy8pCOeRNXaWScEvOVgUjw85&#10;ZtpeeUuX0tciQNhlqKDxvs+kdFVDBt3E9sTBO9nBoA9yqKUe8BrgppPTKEqkwZbDQoM9vTdUncsf&#10;o2DXbVr7laz09/K41psxWaVyf1Dq+Wl8m4PwNPp7+Nb+1Ape43QWw/+dcAVk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yg/HAAAA3gAAAA8AAAAAAAAAAAAAAAAAmAIAAGRy&#10;cy9kb3ducmV2LnhtbFBLBQYAAAAABAAEAPUAAACMAwAAAAA=&#10;" path="m137,v,11,8,55,3,69c135,83,119,83,107,87,95,91,77,92,65,96v-12,4,-23,10,-33,18c22,122,10,129,5,144,,159,2,186,2,207v,21,3,52,3,66e" filled="f">
                        <v:path arrowok="t" o:connecttype="custom" o:connectlocs="137,0;140,69;107,87;65,96;32,114;5,144;2,207;5,273" o:connectangles="0,0,0,0,0,0,0,0"/>
                      </v:shape>
                    </v:group>
                    <v:rect id="Rectangle 140" o:spid="_x0000_s1054" style="position:absolute;left:2240;top:5192;width:45;height:15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YsUA&#10;AADeAAAADwAAAGRycy9kb3ducmV2LnhtbESPQWvCQBSE7wX/w/IEb3VjtFWiq4gg2ItQK3h9Zp9J&#10;MPs27K4x+fduodDjMDPfMKtNZ2rRkvOVZQWTcQKCOLe64kLB+Wf/vgDhA7LG2jIp6MnDZj14W2Gm&#10;7ZO/qT2FQkQI+wwVlCE0mZQ+L8mgH9uGOHo36wyGKF0htcNnhJtapknyKQ1WHBdKbGhXUn4/PYyC&#10;Q3O8frnU9MfZdSb7Lp/69nJRajTstksQgbrwH/5rH7SCj8linsLvnXgF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X9ixQAAAN4AAAAPAAAAAAAAAAAAAAAAAJgCAABkcnMv&#10;ZG93bnJldi54bWxQSwUGAAAAAAQABAD1AAAAigMAAAAA&#10;"/>
                    <v:group id="Group 141" o:spid="_x0000_s1055" style="position:absolute;left:2390;top:4965;width:631;height:694"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dArC8cAAADe&#10;AAAADwAAAAAAAAAAAAAAAACqAgAAZHJzL2Rvd25yZXYueG1sUEsFBgAAAAAEAAQA+gAAAJ4DAAAA&#10;AA==&#10;">
                      <v:rect id="Rectangle 142" o:spid="_x0000_s1056"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9EMcA&#10;AADeAAAADwAAAGRycy9kb3ducmV2LnhtbESPzW7CMBCE75X6DtYicSsOvw1pDEIgqnKEcOltibdJ&#10;aLyOYgNpn76uhMRxNDPfaNJlZ2pxpdZVlhUMBxEI4tzqigsFx2z7EoNwHlljbZkU/JCD5eL5KcVE&#10;2xvv6XrwhQgQdgkqKL1vEildXpJBN7ANcfC+bGvQB9kWUrd4C3BTy1EUzaTBisNCiQ2tS8q/Dxej&#10;4FSNjvi7z94jM9+O/a7LzpfPjVL9Xrd6A+Gp84/wvf2hFUyH8esE/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xfRDHAAAA3gAAAA8AAAAAAAAAAAAAAAAAmAIAAGRy&#10;cy9kb3ducmV2LnhtbFBLBQYAAAAABAAEAPUAAACMAwAAAAA=&#10;"/>
                      <v:rect id="Rectangle 143" o:spid="_x0000_s1057"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3Yi8YA&#10;AADeAAAADwAAAGRycy9kb3ducmV2LnhtbESPQYvCMBSE78L+h/AWvGmq4q5WoyyK4h61Xrw9m2db&#10;t3kpTdTqrzeCsMdhZr5hpvPGlOJKtSssK+h1IxDEqdUFZwr2yaozAuE8ssbSMim4k4P57KM1xVjb&#10;G2/puvOZCBB2MSrIva9iKV2ak0HXtRVx8E62NuiDrDOpa7wFuCllP4q+pMGCw0KOFS1ySv92F6Pg&#10;WPT3+Ngm68iMVwP/2yTny2GpVPuz+ZmA8NT4//C7vdEKhr3R9xBed8IV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3Yi8YAAADeAAAADwAAAAAAAAAAAAAAAACYAgAAZHJz&#10;L2Rvd25yZXYueG1sUEsFBgAAAAAEAAQA9QAAAIsDAAAAAA==&#10;"/>
                      <v:rect id="Rectangle 144" o:spid="_x0000_s1058"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FscA&#10;AADeAAAADwAAAGRycy9kb3ducmV2LnhtbESPT2vCQBTE7wW/w/KE3upubI0as4oUhELrwT/g9ZF9&#10;JsHs25hdNf323UKhx2FmfsPkq9424k6drx1rSEYKBHHhTM2lhuNh8zID4QOywcYxafgmD6vl4CnH&#10;zLgH7+i+D6WIEPYZaqhCaDMpfVGRRT9yLXH0zq6zGKLsSmk6fES4beRYqVRarDkuVNjSe0XFZX+z&#10;GjB9M9ft+fXr8HlLcV72ajM5Ka2fh/16ASJQH/7Df+0Po2GSzKYp/N6JV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5xRbHAAAA3gAAAA8AAAAAAAAAAAAAAAAAmAIAAGRy&#10;cy9kb3ducmV2LnhtbFBLBQYAAAAABAAEAPUAAACMAwAAAAA=&#10;" stroked="f"/>
                      <v:shape id="Freeform 145" o:spid="_x0000_s1059"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XuN8gA&#10;AADeAAAADwAAAGRycy9kb3ducmV2LnhtbESPQWsCMRSE74X+h/AK3mrWolW2RilCQUGpddueH8lz&#10;d+nmZUmiu/rrTaHQ4zAz3zDzZW8bcSYfascKRsMMBLF2puZSwWfx9jgDESKywcYxKbhQgOXi/m6O&#10;uXEdf9D5EEuRIBxyVFDF2OZSBl2RxTB0LXHyjs5bjEn6UhqPXYLbRj5l2bO0WHNaqLClVUX653Cy&#10;CrprN/F6uwlfejNe7Yvv4+5SvCs1eOhfX0BE6uN/+K+9Ngomo9l0Cr930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e43yAAAAN4AAAAPAAAAAAAAAAAAAAAAAJgCAABk&#10;cnMvZG93bnJldi54bWxQSwUGAAAAAAQABAD1AAAAjQMAAAAA&#10;" path="m139,c115,,91,,73,6,55,12,39,22,28,36,17,50,8,68,4,93,,118,2,169,1,189e" filled="f">
                        <v:path arrowok="t" o:connecttype="custom" o:connectlocs="139,0;73,6;28,36;4,93;1,189" o:connectangles="0,0,0,0,0"/>
                      </v:shape>
                      <v:shape id="Freeform 146" o:spid="_x0000_s1060"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amEMQA&#10;AADeAAAADwAAAGRycy9kb3ducmV2LnhtbERPTWvCQBC9C/0PyxS86SYFrUQ3oRRStZc20YPehuyY&#10;BLOzIbtq+u+7h0KPj/e9yUbTiTsNrrWsIJ5HIIgrq1uuFRwP+WwFwnlkjZ1lUvBDDrL0abLBRNsH&#10;F3QvfS1CCLsEFTTe94mUrmrIoJvbnjhwFzsY9AEOtdQDPkK46eRLFC2lwZZDQ4M9vTdUXcubUXAq&#10;chObsyxG+1nm26/T/jv/2Cs1fR7f1iA8jf5f/OfeaQWLePUa9oY74Qr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mphDEAAAA3gAAAA8AAAAAAAAAAAAAAAAAmAIAAGRycy9k&#10;b3ducmV2LnhtbFBLBQYAAAAABAAEAPUAAACJAwAAAAA=&#10;" path="m61,c52,4,20,8,10,24,,40,3,83,1,99e" filled="f">
                        <v:path arrowok="t" o:connecttype="custom" o:connectlocs="61,0;10,24;1,99" o:connectangles="0,0,0"/>
                      </v:shape>
                    </v:group>
                    <v:group id="Group 147" o:spid="_x0000_s1061" style="position:absolute;left:2094;top:5203;width:538;height:317" coordorigin="2017,1701" coordsize="439,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gc4ccAAADeAAAADwAAAGRycy9kb3ducmV2LnhtbESPT2vCQBTE7wW/w/IE&#10;b7qJxarRVUTa0oMI/gHx9sg+k2D2bciuSfz23YLQ4zAzv2GW686UoqHaFZYVxKMIBHFqdcGZgvPp&#10;azgD4TyyxtIyKXiSg/Wq97bERNuWD9QcfSYChF2CCnLvq0RKl+Zk0I1sRRy8m60N+iDrTOoa2wA3&#10;pRxH0Yc0WHBYyLGibU7p/fgwCr5bbDfv8Wezu9+2z+tpsr/sYlJq0O82CxCeOv8ffrV/tIJJPJvO&#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Dgc4ccAAADe&#10;AAAADwAAAAAAAAAAAAAAAACqAgAAZHJzL2Rvd25yZXYueG1sUEsFBgAAAAAEAAQA+gAAAJ4DAAAA&#10;AA==&#10;">
                      <v:group id="Group 148" o:spid="_x0000_s1062" style="position:absolute;left:2017;top:1701;width:439;height:251" coordorigin="2290,1689" coordsize="439,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XxVvFAAAA3gAA&#10;AA8AAAAAAAAAAAAAAAAAqgIAAGRycy9kb3ducmV2LnhtbFBLBQYAAAAABAAEAPoAAACcAwAAAAA=&#10;">
                        <v:shape id="AutoShape 149" o:spid="_x0000_s1063" style="position:absolute;left:2316;top:1689;width:402;height:25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IoccA&#10;AADeAAAADwAAAGRycy9kb3ducmV2LnhtbESPQWsCMRSE74X+h/AKvRRN1qKsW6O0BaGXImsFPb5u&#10;npvFzcuyibr9901B6HGYmW+YxWpwrbhQHxrPGrKxAkFcedNwrWH3tR7lIEJENth6Jg0/FGC1vL9b&#10;YGH8lUu6bGMtEoRDgRpsjF0hZagsOQxj3xEn7+h7hzHJvpamx2uCu1ZOlJpJhw2nBYsdvVuqTtuz&#10;0/BU7jCYz3JfP79tJt/zg5rZQWn9+DC8voCINMT/8K39YTRMszzP4O9Ou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gCKHHAAAA3gAAAA8AAAAAAAAAAAAAAAAAmAIAAGRy&#10;cy9kb3ducmV2LnhtbFBLBQYAAAAABAAEAPUAAACMAwAAAAA=&#10;" path="m,l1182,21600r19236,l21600,,,xe">
                          <v:stroke joinstyle="miter"/>
                          <v:path o:connecttype="custom" o:connectlocs="0,0;0,0;0,0;0,0" o:connectangles="0,0,0,0" textboxrect="2364,2410,19236,19190"/>
                        </v:shape>
                        <v:line id="Line 150" o:spid="_x0000_s1064" style="position:absolute;rotation:30;visibility:visible;mso-wrap-style:square" from="2521,1743" to="2719,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1skcUAAADeAAAADwAAAGRycy9kb3ducmV2LnhtbESPS2vDMBCE74H+B7GF3hI5LgnGiRJK&#10;IS96yeuS22JtbBNrZSzFVv99VSj0OMzONzvLdTCN6KlztWUF00kCgriwuuZSwfWyGWcgnEfW2Fgm&#10;Bd/kYL16GS0x13bgE/VnX4oIYZejgsr7NpfSFRUZdBPbEkfvbjuDPsqulLrDIcJNI9MkmUuDNceG&#10;Clv6rKh4nJ8mvqHrbQi3056aY4+pHd4PX/edUm+v4WMBwlPw/8d/6b1WMJtmWQq/cyI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1skcUAAADeAAAADwAAAAAAAAAA&#10;AAAAAAChAgAAZHJzL2Rvd25yZXYueG1sUEsFBgAAAAAEAAQA+QAAAJMDAAAAAA==&#10;" strokeweight=".5pt"/>
                        <v:line id="Line 151" o:spid="_x0000_s1065" style="position:absolute;rotation:30;visibility:visible;mso-wrap-style:square" from="2475,1751" to="2719,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JCsYAAADeAAAADwAAAGRycy9kb3ducmV2LnhtbESPT2vCQBDF74LfYRnBm25UWkLqKkXw&#10;T+mlUS+9DdkxCc3OhuyarN/eLRR6fLx5vzdvvQ2mET11rrasYDFPQBAXVtdcKrhe9rMUhPPIGhvL&#10;pOBBDrab8WiNmbYD59SffSkihF2GCirv20xKV1Rk0M1tSxy9m+0M+ii7UuoOhwg3jVwmyas0WHNs&#10;qLClXUXFz/lu4hu6PoTwnZ+o+epxaYfVx+ftqNR0Et7fQHgK/v/4L33SCl4WabqC3zmRAXLz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xyQrGAAAA3gAAAA8AAAAAAAAA&#10;AAAAAAAAoQIAAGRycy9kb3ducmV2LnhtbFBLBQYAAAAABAAEAPkAAACUAwAAAAA=&#10;" strokeweight=".5pt"/>
                        <v:line id="Line 152" o:spid="_x0000_s1066" style="position:absolute;rotation:-30;flip:y;visibility:visible;mso-wrap-style:square" from="2429,1765" to="2729,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khscAAADeAAAADwAAAGRycy9kb3ducmV2LnhtbESPQWsCMRSE70L/Q3iF3jSrrZKuRrFS&#10;oT140LaKt8fmubu4eVk2Udd/3wiCx2FmvmEms9ZW4kyNLx1r6PcSEMSZMyXnGn5/ll0Fwgdkg5Vj&#10;0nAlD7PpU2eCqXEXXtN5E3IRIexT1FCEUKdS+qwgi77nauLoHVxjMUTZ5NI0eIlwW8lBkoykxZLj&#10;QoE1LQrKjpuT1WC36vNjdXhffKvB/qpav6v/Xlnrl+d2PgYRqA2P8L39ZTQM+0q9we1OvAJy+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xqSGxwAAAN4AAAAPAAAAAAAA&#10;AAAAAAAAAKECAABkcnMvZG93bnJldi54bWxQSwUGAAAAAAQABAD5AAAAlQMAAAAA&#10;" strokeweight=".5pt"/>
                        <v:line id="Line 153" o:spid="_x0000_s1067" style="position:absolute;rotation:30;visibility:visible;mso-wrap-style:square" from="2380,1775" to="2720,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T05cYAAADeAAAADwAAAGRycy9kb3ducmV2LnhtbESPT2vCQBDF74LfYRmhN92oKCF1lSL4&#10;p/Ri1EtvQ3ZMQrOzIbsm22/fLRR6fLx5vzdvswumET11rrasYD5LQBAXVtdcKrjfDtMUhPPIGhvL&#10;pOCbHOy249EGM20Hzqm/+lJECLsMFVTet5mUrqjIoJvZljh6D9sZ9FF2pdQdDhFuGrlIkrU0WHNs&#10;qLClfUXF1/Vp4hu6PobwmZ+pufS4sMPy/eNxUuplEt5eQXgK/v/4L33WClbzNF3B75zIAL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U9OXGAAAA3gAAAA8AAAAAAAAA&#10;AAAAAAAAoQIAAGRycy9kb3ducmV2LnhtbFBLBQYAAAAABAAEAPkAAACUAwAAAAA=&#10;" strokeweight=".5pt"/>
                        <v:line id="Line 154" o:spid="_x0000_s1068" style="position:absolute;rotation:30;visibility:visible;mso-wrap-style:square" from="2298,1853" to="2638,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ZqksYAAADeAAAADwAAAGRycy9kb3ducmV2LnhtbESPzWrDMBCE74G8g9hAb4mchAbjRjYl&#10;kJ/SS5L20ttibWxTa2UsxVbfvioUchxm55udbRFMKwbqXWNZwXKRgCAurW64UvD5sZ+nIJxH1tha&#10;JgU/5KDIp5MtZtqOfKHh6isRIewyVFB732VSurImg25hO+Lo3Wxv0EfZV1L3OEa4aeUqSTbSYMOx&#10;ocaOdjWV39e7iW/o5hDC1+VE7XnAlR3Xb++3o1JPs/D6AsJT8I/j//RJK3hepukG/uZEBs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GapLGAAAA3gAAAA8AAAAAAAAA&#10;AAAAAAAAoQIAAGRycy9kb3ducmV2LnhtbFBLBQYAAAAABAAEAPkAAACUAwAAAAA=&#10;" strokeweight=".5pt"/>
                        <v:line id="Line 155" o:spid="_x0000_s1069" style="position:absolute;rotation:30;visibility:visible;mso-wrap-style:square" from="2305,1863" to="258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PCccAAADeAAAADwAAAGRycy9kb3ducmV2LnhtbESPS2/CMBCE75X4D9Yi9VYcqNpGAYMQ&#10;Eo+KS3lcuK3iJYmI11FsEvPv60pIPY5m55ud2SKYWnTUusqygvEoAUGcW11xoeB8Wr+lIJxH1lhb&#10;JgUPcrCYD15mmGnb84G6oy9EhLDLUEHpfZNJ6fKSDLqRbYijd7WtQR9lW0jdYh/hppaTJPmUBiuO&#10;DSU2tCopvx3vJr6hq00Il8OO6p8OJ7Z//95ft0q9DsNyCsJT8P/Hz/ROK/gYp+kX/M2JDJ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Cs8JxwAAAN4AAAAPAAAAAAAA&#10;AAAAAAAAAKECAABkcnMvZG93bnJldi54bWxQSwUGAAAAAAQABAD5AAAAlQMAAAAA&#10;" strokeweight=".5pt"/>
                        <v:line id="Line 156" o:spid="_x0000_s1070" style="position:absolute;rotation:30;visibility:visible;mso-wrap-style:square" from="2314,1880" to="2552,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Vbe8YAAADeAAAADwAAAGRycy9kb3ducmV2LnhtbESPTWvDMAyG74P9B6NBb6vTjo2Q1S1l&#10;sK5ll/XjspuI1SQ0lkPsJu6/rw6DHcWr99GjxSq5Vg3Uh8azgdk0A0VcettwZeB0/HzOQYWIbLH1&#10;TAZuFGC1fHxYYGH9yHsaDrFSAuFQoIE6xq7QOpQ1OQxT3xFLdva9wyhjX2nb4yhw1+p5lr1phw3L&#10;hRo7+qipvByuTjRss0npd7+l9mfAuR9fdt/nL2MmT2n9DipSiv/Lf+2tNfA6y3PxlXeEAXp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VW3vGAAAA3gAAAA8AAAAAAAAA&#10;AAAAAAAAoQIAAGRycy9kb3ducmV2LnhtbFBLBQYAAAAABAAEAPkAAACUAwAAAAA=&#10;" strokeweight=".5pt"/>
                        <v:line id="Line 157" o:spid="_x0000_s1071" style="position:absolute;rotation:30;visibility:visible;mso-wrap-style:square" from="2319,1892" to="2512,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n+4McAAADeAAAADwAAAGRycy9kb3ducmV2LnhtbESPT2vCQBDF70K/wzIFb7rRUkmjGykF&#10;q8VLtV68DdnJH8zOhuyabL99t1Do8fHm/d68zTaYVgzUu8aygsU8AUFcWN1wpeDytZulIJxH1tha&#10;JgXf5GCbP0w2mGk78omGs69EhLDLUEHtfZdJ6YqaDLq57YijV9reoI+yr6TucYxw08plkqykwYZj&#10;Q40dvdVU3M53E9/QzXsI19OB2s8Bl3Z8+jiWe6Wmj+F1DcJT8P/Hf+mDVvC8SNMX+J0TGS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2f7gxwAAAN4AAAAPAAAAAAAA&#10;AAAAAAAAAKECAABkcnMvZG93bnJldi54bWxQSwUGAAAAAAQABAD5AAAAlQMAAAAA&#10;" strokeweight=".5pt"/>
                        <v:line id="Line 158" o:spid="_x0000_s1072" style="position:absolute;rotation:30;visibility:visible;mso-wrap-style:square" from="2330,1904" to="2449,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rBoMYAAADeAAAADwAAAGRycy9kb3ducmV2LnhtbESPwW7CMAyG75P2DpEn7TZSQJtYR0DT&#10;JBhoF2BcuFmNaas1TtWENnt7fEDiaP3+P/ubL5NrVE9dqD0bGI8yUMSFtzWXBo6/q5cZqBCRLTae&#10;ycA/BVguHh/mmFs/8J76QyyVQDjkaKCKsc21DkVFDsPIt8SSnX3nMMrYldp2OAjcNXqSZW/aYc1y&#10;ocKWvioq/g4XJ2/Yep3Sab+hZtfjxA/T7c/525jnp/T5ASpSivflW3tjDbyOZ+8iIDrCAL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6waDGAAAA3gAAAA8AAAAAAAAA&#10;AAAAAAAAoQIAAGRycy9kb3ducmV2LnhtbFBLBQYAAAAABAAEAPkAAACUAwAAAAA=&#10;" strokeweight=".5pt"/>
                        <v:line id="Line 159" o:spid="_x0000_s1073" style="position:absolute;rotation:-30;flip:y;visibility:visible;mso-wrap-style:square" from="2338,1921" to="2412,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iRw8cAAADeAAAADwAAAGRycy9kb3ducmV2LnhtbESPQWvCQBSE70L/w/IKvekmlsoaXUXF&#10;Qj30oG0Vb4/sMwlm34bsVuO/dwtCj8PMfMNM552txYVaXznWkA4SEMS5MxUXGr6/3vsKhA/IBmvH&#10;pOFGHuazp94UM+OuvKXLLhQiQthnqKEMocmk9HlJFv3ANcTRO7nWYoiyLaRp8RrhtpbDJBlJixXH&#10;hRIbWpWUn3e/VoPdq/Xy8zRebdTweFOdPzQ/r6z1y3O3mIAI1IX/8KP9YTS8pWqcwt+deAXk7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aJHDxwAAAN4AAAAPAAAAAAAA&#10;AAAAAAAAAKECAABkcnMvZG93bnJldi54bWxQSwUGAAAAAAQABAD5AAAAlQMAAAAA&#10;" strokeweight=".5pt"/>
                        <v:line id="Line 160" o:spid="_x0000_s1074" style="position:absolute;rotation:-30;flip:y;visibility:visible;mso-wrap-style:square" from="2604,1716" to="2723,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OXwMgAAADeAAAADwAAAGRycy9kb3ducmV2LnhtbESPT2sCMRTE74LfITyhN81qUeJqVlRa&#10;aA89VG1Lb4/N2z+4eVk2qa7fvikIPQ4z8xtmveltIy7U+dqxhukkAUGcO1NzqeF0fB4rED4gG2wc&#10;k4Ybedhkw8EaU+Ou/E6XQyhFhLBPUUMVQptK6fOKLPqJa4mjV7jOYoiyK6Xp8BrhtpGzJFlIizXH&#10;hQpb2leUnw8/VoP9VE+7t2K5f1Wz75vq/Vf78chaP4z67QpEoD78h+/tF6NhPlXLOfzdiVdA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1OXwMgAAADeAAAADwAAAAAA&#10;AAAAAAAAAAChAgAAZHJzL2Rvd25yZXYueG1sUEsFBgAAAAAEAAQA+QAAAJYDAAAAAA==&#10;" strokeweight=".5pt"/>
                        <v:line id="Line 161" o:spid="_x0000_s1075" style="position:absolute;rotation:-30;flip:y;visibility:visible;mso-wrap-style:square" from="2650,1702" to="2724,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EJt8cAAADeAAAADwAAAGRycy9kb3ducmV2LnhtbESPQWsCMRSE74X+h/AK3mpWpRK3RmlF&#10;wR48aKvi7bF57i7dvCybqOu/N4LgcZiZb5jxtLWVOFPjS8caet0EBHHmTMm5hr/fxbsC4QOywcox&#10;abiSh+nk9WWMqXEXXtN5E3IRIexT1FCEUKdS+qwgi77rauLoHV1jMUTZ5NI0eIlwW8l+kgylxZLj&#10;QoE1zQrK/jcnq8Hu1Px7dRzNflT/cFWt39fbAWvdeWu/PkEEasMz/GgvjYaPnhoN4X4nXg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Qm3xwAAAN4AAAAPAAAAAAAA&#10;AAAAAAAAAKECAABkcnMvZG93bnJldi54bWxQSwUGAAAAAAQABAD5AAAAlQMAAAAA&#10;" strokeweight=".5pt"/>
                        <v:line id="Line 162" o:spid="_x0000_s1076" style="position:absolute;rotation:30;visibility:visible;mso-wrap-style:square" from="2562,1727" to="2715,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NZ1McAAADeAAAADwAAAGRycy9kb3ducmV2LnhtbESPS2vDMBCE74H+B7GF3BI5KW0T10oo&#10;hbYpuTSPS26LtX5Qa2UsxVb/fRQI5DjMzjc72TqYRvTUudqygtk0AUGcW11zqeB4+JwsQDiPrLGx&#10;TAr+ycF69TDKMNV24B31e1+KCGGXooLK+zaV0uUVGXRT2xJHr7CdQR9lV0rd4RDhppHzJHmRBmuO&#10;DRW29FFR/rc/m/iGrr9COO021Pz2OLfD08+2+FZq/Bje30B4Cv5+fEtvtILn2WL5Ctc5kQFyd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01nUxwAAAN4AAAAPAAAAAAAA&#10;AAAAAAAAAKECAABkcnMvZG93bnJldi54bWxQSwUGAAAAAAQABAD5AAAAlQMAAAAA&#10;" strokeweight=".5pt"/>
                        <v:line id="Line 163" o:spid="_x0000_s1077" style="position:absolute;rotation:30;visibility:visible;mso-wrap-style:square" from="2294,1843" to="2691,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NpsYAAADeAAAADwAAAGRycy9kb3ducmV2LnhtbESPwW7CMAyG75P2DpEn7TZSQJtYR0DT&#10;JBhoF2BcuFmNaas1TtWENnt7fEDiaP3+P3+eL5NrVE9dqD0bGI8yUMSFtzWXBo6/q5cZqBCRLTae&#10;ycA/BVguHh/mmFs/8J76QyyVQDjkaKCKsc21DkVFDsPIt8SSnX3nMMrYldp2OAjcNXqSZW/aYc1y&#10;ocKWvioq/g4XJxq2Xqd02m+o2fU48cN0+3P+Nub5KX1+gIqU4n351t5YA6/j2bv4yjvCAL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MzabGAAAA3gAAAA8AAAAAAAAA&#10;AAAAAAAAoQIAAGRycy9kb3ducmV2LnhtbFBLBQYAAAAABAAEAPkAAACUAwAAAAA=&#10;" strokeweight=".5pt"/>
                        <v:line id="Line 164" o:spid="_x0000_s1078" style="position:absolute;rotation:30;visibility:visible;mso-wrap-style:square" from="2294,1824" to="2719,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oPccAAADeAAAADwAAAGRycy9kb3ducmV2LnhtbESPzWrDMBCE74W8g9hAb40ch5bEiRJC&#10;oKlLL/m75LZYG9vEWhlLtdW3rwqFHIfZ+WZntQmmET11rrasYDpJQBAXVtdcKric31/mIJxH1thY&#10;JgU/5GCzHj2tMNN24CP1J1+KCGGXoYLK+zaT0hUVGXQT2xJH72Y7gz7KrpS6wyHCTSPTJHmTBmuO&#10;DRW2tKuouJ++TXxD1/sQrsecmkOPqR1mn1+3D6Wex2G7BOEp+MfxfzrXCl6n88UC/uZEB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AGg9xwAAAN4AAAAPAAAAAAAA&#10;AAAAAAAAAKECAABkcnMvZG93bnJldi54bWxQSwUGAAAAAAQABAD5AAAAlQMAAAAA&#10;" strokeweight=".5pt"/>
                        <v:line id="Line 165" o:spid="_x0000_s1079" style="position:absolute;rotation:30;visibility:visible;mso-wrap-style:square" from="2290,1800" to="2727,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FbusYAAADeAAAADwAAAGRycy9kb3ducmV2LnhtbESPTW/CMAyG70j7D5EncYMU0NDWERBC&#10;4mPiMtguu1mNaas1TtWENvv382HSjtbr97Gf1Sa5RvXUhdqzgdk0A0VceFtzaeDzYz95BhUissXG&#10;Mxn4oQCb9cNohbn1A1+ov8ZSCYRDjgaqGNtc61BU5DBMfUss2c13DqOMXalth4PAXaPnWbbUDmuW&#10;CxW2tKuo+L7enbxh60NKX5cTNe89zv2weDvfjsaMH9P2FVSkFP+X/9ona+Bp9pKJgOgIA/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RW7rGAAAA3gAAAA8AAAAAAAAA&#10;AAAAAAAAoQIAAGRycy9kb3ducmV2LnhtbFBLBQYAAAAABAAEAPkAAACUAwAAAAA=&#10;" strokeweight=".5pt"/>
                        <v:line id="Line 166" o:spid="_x0000_s1080" style="position:absolute;rotation:-30;flip:y;visibility:visible;mso-wrap-style:square" from="2331,1789" to="2728,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ML2cgAAADeAAAADwAAAGRycy9kb3ducmV2LnhtbESPT2vCQBTE74LfYXlCb7qJRYmpq1Sx&#10;oIceTP1Db4/sMwnNvg3ZrcZv7xaEHoeZ+Q0zX3amFldqXWVZQTyKQBDnVldcKDh8fQwTEM4ja6wt&#10;k4I7OVgu+r05ptreeE/XzBciQNilqKD0vkmldHlJBt3INsTBu9jWoA+yLaRu8RbgppbjKJpKgxWH&#10;hRIbWpeU/2S/RoE5JZvV52W23iXj73vSuXNzfGWlXgbd+xsIT53/Dz/bW61gEs+iGP7uhCsgF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ML2cgAAADeAAAADwAAAAAA&#10;AAAAAAAAAAChAgAAZHJzL2Rvd25yZXYueG1sUEsFBgAAAAAEAAQA+QAAAJYDAAAAAA==&#10;" strokeweight=".5pt"/>
                      </v:group>
                      <v:roundrect id="AutoShape 167" o:spid="_x0000_s1081" style="position:absolute;left:2028;top:1829;width:425;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RsYA&#10;AADeAAAADwAAAGRycy9kb3ducmV2LnhtbESP0WrCQBRE3wv+w3IF35qNgkWjq4gg8aEtbeoHXLLX&#10;bDB7N2Q3Jvbru4VCH4eZOcNs96NtxJ06XztWME9SEMSl0zVXCi5fp+cVCB+QNTaOScGDPOx3k6ct&#10;ZtoN/En3IlQiQthnqMCE0GZS+tKQRZ+4ljh6V9dZDFF2ldQdDhFuG7lI0xdpsea4YLClo6HyVvRW&#10;Qf7tV0Mobx85ndbHxlS9f317V2o2HQ8bEIHG8B/+a5+1guV8nS7g906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ARsYAAADeAAAADwAAAAAAAAAAAAAAAACYAgAAZHJz&#10;L2Rvd25yZXYueG1sUEsFBgAAAAAEAAQA9QAAAIsDAAAAAA==&#10;"/>
                    </v:group>
                    <v:group id="Group 168" o:spid="_x0000_s1082" style="position:absolute;left:2077;top:4142;width:384;height:712;flip:x"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SA21xgAAAN4A&#10;AAAPAAAAAAAAAAAAAAAAAKoCAABkcnMvZG93bnJldi54bWxQSwUGAAAAAAQABAD6AAAAnQMAAAAA&#10;">
                      <v:shape id="AutoShape 169" o:spid="_x0000_s1083"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Wn/scA&#10;AADeAAAADwAAAGRycy9kb3ducmV2LnhtbESPQWsCMRSE74L/IbxCL6KJtoquRmkLBS+lrAp6fG5e&#10;N4ubl2WT6vbfm0Khx2FmvmFWm87V4kptqDxrGI8UCOLCm4pLDYf9+3AOIkRkg7Vn0vBDATbrfm+F&#10;mfE3zum6i6VIEA4ZarAxNpmUobDkMIx8Q5y8L986jEm2pTQt3hLc1XKi1Ew6rDgtWGzozVJx2X07&#10;DYP8gMF85Mfy6fVzcl6c1Mx2SuvHh+5lCSJSF//Df+2t0TAdL9Qz/N5JV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lp/7HAAAA3gAAAA8AAAAAAAAAAAAAAAAAmAIAAGRy&#10;cy9kb3ducmV2LnhtbFBLBQYAAAAABAAEAPUAAACMAwAAAAA=&#10;" path="m,l2400,21600r16800,l21600,,,xe">
                        <v:stroke joinstyle="miter"/>
                        <v:path o:connecttype="custom" o:connectlocs="0,0;0,0;0,0;0,0" o:connectangles="0,0,0,0" textboxrect="3008,2959,18592,18641"/>
                      </v:shape>
                      <v:oval id="Oval 170" o:spid="_x0000_s1084"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kesUA&#10;AADeAAAADwAAAGRycy9kb3ducmV2LnhtbESPT2sCMRTE70K/Q3gFb5poUezWKCIIK17qn0tvbzfP&#10;3dDNy7JJdf32TaHgcZiZ3zDLde8acaMuWM8aJmMFgrj0xnKl4XLejRYgQkQ22HgmDQ8KsF69DJaY&#10;GX/nI91OsRIJwiFDDXWMbSZlKGtyGMa+JU7e1XcOY5JdJU2H9wR3jZwqNZcOLaeFGlva1lR+n36c&#10;hv3n3iEV9uCKtzw/qq+DxWuh9fC133yAiNTHZ/i/nRsNs8m7msHfnXQ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CR6xQAAAN4AAAAPAAAAAAAAAAAAAAAAAJgCAABkcnMv&#10;ZG93bnJldi54bWxQSwUGAAAAAAQABAD1AAAAigMAAAAA&#10;"/>
                      <v:group id="Group 171" o:spid="_x0000_s1085"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9A9HPIAAAA&#10;3gAAAA8AAAAAAAAAAAAAAAAAqgIAAGRycy9kb3ducmV2LnhtbFBLBQYAAAAABAAEAPoAAACfAwAA&#10;AAA=&#10;">
                        <v:oval id="Oval 172" o:spid="_x0000_s1086"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9hgcYA&#10;AADeAAAADwAAAGRycy9kb3ducmV2LnhtbESPQUvDQBSE70L/w/IK3uwmDak1dltKi1APHoz2/si+&#10;JqHZtyH7TOO/dwXB4zAz3zCb3eQ6NdIQWs8G0kUCirjytuXawOfHy8MaVBBki51nMvBNAXbb2d0G&#10;C+tv/E5jKbWKEA4FGmhE+kLrUDXkMCx8Txy9ix8cSpRDre2Atwh3nV4myUo7bDkuNNjToaHqWn45&#10;A8d6X65GnUmeXY4nya/nt9csNeZ+Pu2fQQlN8h/+a5+sgTx9Sh7h9068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9hgcYAAADeAAAADwAAAAAAAAAAAAAAAACYAgAAZHJz&#10;L2Rvd25yZXYueG1sUEsFBgAAAAAEAAQA9QAAAIsDAAAAAA==&#10;"/>
                        <v:oval id="Oval 173" o:spid="_x0000_s1087"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KEMIA&#10;AADeAAAADwAAAGRycy9kb3ducmV2LnhtbERPz2vCMBS+C/sfwhN206QdE1eNMoTBbptVcMdH82yL&#10;zUuXpNr998tB8Pjx/V5vR9uJK/nQOtaQzRUI4sqZlmsNx8PHbAkiRGSDnWPS8EcBtpunyRoL4268&#10;p2sZa5FCOBSooYmxL6QMVUMWw9z1xIk7O28xJuhraTzeUrjtZK7UQlpsOTU02NOuoepSDlZDPhif&#10;LXcxL7++uat+1cvwk520fp6O7ysQkcb4EN/dn0bDa/am0t50J10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vsoQwgAAAN4AAAAPAAAAAAAAAAAAAAAAAJgCAABkcnMvZG93&#10;bnJldi54bWxQSwUGAAAAAAQABAD1AAAAhwMAAAAA&#10;" strokeweight=".5pt"/>
                        <v:shape id="AutoShape 174" o:spid="_x0000_s1088"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cdlMUA&#10;AADeAAAADwAAAGRycy9kb3ducmV2LnhtbESPQYvCMBSE7wv+h/AEL6KpsrvYahRZFLyIrHrx9mie&#10;bbB5KU3W1n+/EQSPw8x8wyxWna3EnRpvHCuYjBMQxLnThgsF59N2NAPhA7LGyjEpeJCH1bL3scBM&#10;u5Z/6X4MhYgQ9hkqKEOoMyl9XpJFP3Y1cfSurrEYomwKqRtsI9xWcpok39Ki4bhQYk0/JeW3459V&#10;YOr97tKl7WHobrPPA5rNcCPPSg363XoOIlAX3uFXe6cVfE3SJIXnnXg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x2UxQAAAN4AAAAPAAAAAAAAAAAAAAAAAJgCAABkcnMv&#10;ZG93bnJldi54bWxQSwUGAAAAAAQABAD1AAAAigMAAAAA&#10;" path="m,l5400,21600r10800,l21600,,,xe">
                          <v:stroke joinstyle="miter"/>
                          <v:path o:connecttype="custom" o:connectlocs="0,0;0,0;0,0;0,0" o:connectangles="0,0,0,0" textboxrect="4483,4629,17117,16971"/>
                        </v:shape>
                        <v:roundrect id="AutoShape 175" o:spid="_x0000_s1089"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td8UA&#10;AADeAAAADwAAAGRycy9kb3ducmV2LnhtbESP32rCMBTG7wd7h3AG3q1pBUetRhFB9GIbrvMBDs2x&#10;KTYnpYltt6dfLgZefnz/+K23k23FQL1vHCvIkhQEceV0w7WCy/fhNQfhA7LG1jEp+CEP283z0xoL&#10;7Ub+oqEMtYgj7AtUYELoCil9ZciiT1xHHL2r6y2GKPta6h7HOG5bOU/TN2mx4fhgsKO9oepW3q2C&#10;46/Px1Ddzkc6LPetqe/+/eNTqdnLtFuBCDSFR/i/fdIKFtkyiwARJ6K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SG13xQAAAN4AAAAPAAAAAAAAAAAAAAAAAJgCAABkcnMv&#10;ZG93bnJldi54bWxQSwUGAAAAAAQABAD1AAAAigMAAAAA&#10;"/>
                      </v:group>
                      <v:group id="Group 176" o:spid="_x0000_s1090"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cPraxgAAAN4A&#10;AAAPAAAAAAAAAAAAAAAAAKoCAABkcnMvZG93bnJldi54bWxQSwUGAAAAAAQABAD6AAAAnQMAAAAA&#10;">
                        <v:shape id="Freeform 177" o:spid="_x0000_s1091"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mhFsQA&#10;AADeAAAADwAAAGRycy9kb3ducmV2LnhtbESP0WrCQBRE34X+w3ILfdNNQtU2zUaqUOibGP2AS/aa&#10;hGbvprurSf++Kwg+DjNzhik2k+nFlZzvLCtIFwkI4trqjhsFp+PX/A2ED8gae8uk4I88bMqnWYG5&#10;tiMf6FqFRkQI+xwVtCEMuZS+bsmgX9iBOHpn6wyGKF0jtcMxwk0vsyRZSYMdx4UWB9q1VP9UF6Pg&#10;t3LZZYvDml+7ZM9jf3ZHuVfq5Xn6/AARaAqP8L39rRUs0/c0g9udeAVk+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5oRbEAAAA3gAAAA8AAAAAAAAAAAAAAAAAmAIAAGRycy9k&#10;b3ducmV2LnhtbFBLBQYAAAAABAAEAPUAAACJ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178" o:spid="_x0000_s1092"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utckA&#10;AADeAAAADwAAAGRycy9kb3ducmV2LnhtbESPT2vCQBTE70K/w/KEXkQ3aVFsdJVS+k/Eg9oeentk&#10;n0kw+zbsrknaT98tFDwOM/MbZrnuTS1acr6yrCCdJCCIc6srLhR8HF/GcxA+IGusLZOCb/KwXt0M&#10;lphp2/Ge2kMoRISwz1BBGUKTSenzkgz6iW2Io3eyzmCI0hVSO+wi3NTyLklm0mDFcaHEhp5Kys+H&#10;i1Fw+mzDz8i/7i7nN73rnkdfW5dulLod9o8LEIH6cA3/t9+1gmn6kN7D3514BeTq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HputckAAADeAAAADwAAAAAAAAAAAAAAAACYAgAA&#10;ZHJzL2Rvd25yZXYueG1sUEsFBgAAAAAEAAQA9QAAAI4DAAAAAA==&#10;" path="m28,c24,12,19,24,23,34v4,9,10,9,28,21c69,67,105,80,129,105v24,25,58,60,66,102c203,249,186,316,174,357v-12,41,-33,69,-53,97c101,482,77,504,57,525,37,546,12,568,,580e" filled="f">
                          <v:path arrowok="t" o:connecttype="custom" o:connectlocs="28,0;23,34;51,55;129,105;195,207;174,357;121,454;57,525;0,580" o:connectangles="0,0,0,0,0,0,0,0,0"/>
                        </v:shape>
                      </v:group>
                    </v:group>
                  </v:group>
                  <v:group id="xjhhxtx12" o:spid="_x0000_s1093" style="position:absolute;left:2997;top:4955;width:505;height:142"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dZQscAAADeAAAADwAAAGRycy9kb3ducmV2LnhtbESPQWvCQBSE7wX/w/IE&#10;b7pZW8VGVxFpiwcpVAult0f2mQSzb0N2TeK/7wpCj8PMfMOsNr2tREuNLx1rUJMEBHHmTMm5hu/T&#10;+3gBwgdkg5Vj0nAjD5v14GmFqXEdf1F7DLmIEPYpaihCqFMpfVaQRT9xNXH0zq6xGKJscmka7CLc&#10;VnKaJHNpseS4UGBNu4Kyy/FqNXx02G2f1Vt7uJx3t9/T7PPnoEjr0bDfLkEE6sN/+NHeGw0z9ape&#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QdZQscAAADe&#10;AAAADwAAAAAAAAAAAAAAAACqAgAAZHJzL2Rvd25yZXYueG1sUEsFBgAAAAAEAAQA+gAAAJ4DAAAA&#10;AA==&#10;">
                    <v:rect id="Rectangle 180" o:spid="_x0000_s1094"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8FMcA&#10;AADeAAAADwAAAGRycy9kb3ducmV2LnhtbESPQWvCQBSE7wX/w/IEL0U3Eaw1dRVbbOnFg1Y8P7Kv&#10;STT7NuxuTNpf3y0IHoeZ+YZZrntTiys5X1lWkE4SEMS51RUXCo5f7+NnED4ga6wtk4If8rBeDR6W&#10;mGnb8Z6uh1CICGGfoYIyhCaT0uclGfQT2xBH79s6gyFKV0jtsItwU8tpkjxJgxXHhRIbeispvxxa&#10;o2Dn2pBPH/Xva9fS7ryff+jL9qTUaNhvXkAE6sM9fGt/agWzdJHO4P9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APBTHAAAA3gAAAA8AAAAAAAAAAAAAAAAAmAIAAGRy&#10;cy9kb3ducmV2LnhtbFBLBQYAAAAABAAEAPUAAACMAwAAAAA=&#10;" fillcolor="#5c0000" stroked="f" strokecolor="#5c0000"/>
                    <v:shapetype id="_x0000_t135" coordsize="21600,21600" o:spt="135" path="m10800,qx21600,10800,10800,21600l,21600,,xe">
                      <v:stroke joinstyle="miter"/>
                      <v:path gradientshapeok="t" o:connecttype="rect" textboxrect="0,3163,18437,18437"/>
                    </v:shapetype>
                    <v:shape id="AutoShape 181" o:spid="_x0000_s1095"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a4cUA&#10;AADeAAAADwAAAGRycy9kb3ducmV2LnhtbESPQUvDQBSE74L/YXlCb3aTgKWJ3RYRleLJpNLzI/vM&#10;RrNvw+7apP++Kwg9DjPzDbPZzXYQJ/Khd6wgX2YgiFune+4UfB5e79cgQkTWODgmBWcKsNve3myw&#10;0m7imk5N7ESCcKhQgYlxrKQMrSGLYelG4uR9OW8xJuk7qT1OCW4HWWTZSlrsOS0YHOnZUPvT/FoF&#10;+FIffVkWg8FC2uNbPfXf7x9KLe7mp0cQkeZ4Df+391rBQ17mK/i7k66A3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7RrhxQAAAN4AAAAPAAAAAAAAAAAAAAAAAJgCAABkcnMv&#10;ZG93bnJldi54bWxQSwUGAAAAAAQABAD1AAAAigMAAAAA&#10;" fillcolor="#5c0000" stroked="f" strokecolor="#5c0000"/>
                    <v:shape id="AutoShape 182" o:spid="_x0000_s1096"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byMUA&#10;AADeAAAADwAAAGRycy9kb3ducmV2LnhtbESPT4vCMBTE78J+h/AWvGlawX9do4gguLCHtbr3R/NM&#10;i81LbaJ299ObBcHjMDO/YRarztbiRq2vHCtIhwkI4sLpio2C42E7mIHwAVlj7ZgU/JKH1fKtt8BM&#10;uzvv6ZYHIyKEfYYKyhCaTEpflGTRD11DHL2Tay2GKFsjdYv3CLe1HCXJRFqsOC6U2NCmpOKcX60C&#10;+2fyr7n9PFxONfn9mb5/ko1Rqv/erT9ABOrCK/xs77SCcTpPp/B/J1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NvIxQAAAN4AAAAPAAAAAAAAAAAAAAAAAJgCAABkcnMv&#10;ZG93bnJldi54bWxQSwUGAAAAAAQABAD1AAAAigMAAAAA&#10;" fillcolor="#5c0000" stroked="f" strokecolor="#5c0000"/>
                  </v:group>
                  <v:line id="Line 183" o:spid="_x0000_s1097" style="position:absolute;visibility:visible;mso-wrap-style:square" from="4537,6908" to="4647,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RZTMIAAADeAAAADwAAAGRycy9kb3ducmV2LnhtbERPy4rCMBTdC/5DuIIb0aSKotUoMiAM&#10;MiA+0O2lubbF5qY0Ge38/WQhuDyc92rT2ko8qfGlYw3JSIEgzpwpOddwOe+GcxA+IBusHJOGP/Kw&#10;WXc7K0yNe/GRnqeQixjCPkUNRQh1KqXPCrLoR64mjtzdNRZDhE0uTYOvGG4rOVZqJi2WHBsKrOmr&#10;oOxx+rUaJuX0ZuezwfjBV7dv1UCqHzpo3e+12yWIQG34iN/ub6NhmiySuDfeiVd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RZTMIAAADeAAAADwAAAAAAAAAAAAAA&#10;AAChAgAAZHJzL2Rvd25yZXYueG1sUEsFBgAAAAAEAAQA+QAAAJADAAAAAA==&#10;" strokecolor="white" strokeweight="4pt"/>
                  <v:line id="Line 184" o:spid="_x0000_s1098" style="position:absolute;visibility:visible;mso-wrap-style:square" from="4831,6912" to="4941,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j818UAAADeAAAADwAAAGRycy9kb3ducmV2LnhtbESPQYvCMBSE7wv+h/AEL6JJXRStRhFB&#10;WBZhWRW9PppnW2xeShO1+++NIOxxmJlvmMWqtZW4U+NLxxqSoQJBnDlTcq7heNgOpiB8QDZYOSYN&#10;f+Rhtex8LDA17sG/dN+HXEQI+xQ1FCHUqZQ+K8iiH7qaOHoX11gMUTa5NA0+ItxWcqTURFosOS4U&#10;WNOmoOy6v1kNn+X4bKeT/ujKJ/fdqr5UO/rRutdt13MQgdrwH363v4yGcTJLZvC6E6+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j818UAAADeAAAADwAAAAAAAAAA&#10;AAAAAAChAgAAZHJzL2Rvd25yZXYueG1sUEsFBgAAAAAEAAQA+QAAAJMDAAAAAA==&#10;" strokecolor="white" strokeweight="4pt"/>
                  <v:group id="Group 185" o:spid="_x0000_s1099" style="position:absolute;left:3490;top:4999;width:663;height:1372" coordorigin="3490,4999" coordsize="663,1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CV/McAAADeAAAADwAAAGRycy9kb3ducmV2LnhtbESPy2qDQBSG94W8w3AC&#10;3TWjhpTUZgxBktJFKOQCpbuDc6Kic0aciZq37ywKXf78N77NdjKtGKh3tWUF8SICQVxYXXOp4Ho5&#10;vKxBOI+ssbVMCh7kYJvNnjaYajvyiYazL0UYYZeigsr7LpXSFRUZdAvbEQfvZnuDPsi+lLrHMYyb&#10;ViZR9CoN1hweKuwor6hoznej4GPEcbeM98OxueWPn8vq6/sYk1LP82n3DsLT5P/Df+1PrWAVvyU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FCV/McAAADe&#10;AAAADwAAAAAAAAAAAAAAAACqAgAAZHJzL2Rvd25yZXYueG1sUEsFBgAAAAAEAAQA+gAAAJ4DAAAA&#10;AA==&#10;">
                    <v:group id="xjh01-1-3015:36:35" o:spid="_x0000_s1100" style="position:absolute;left:3490;top:4999;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3OfaoyQAA&#10;AN4AAAAPAAAAAAAAAAAAAAAAAKoCAABkcnMvZG93bnJldi54bWxQSwUGAAAAAAQABAD6AAAAoAMA&#10;AAAA&#10;">
                      <o:lock v:ext="edit" aspectratio="t"/>
                      <v:shape id="Freeform 187" o:spid="_x0000_s110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zaqMQA&#10;AADeAAAADwAAAGRycy9kb3ducmV2LnhtbESP0YrCMBRE34X9h3AXfBFNW1DXapRFEFbwxbofcGmu&#10;bdnmpiZR699vBMHHYWbOMKtNb1pxI+cbywrSSQKCuLS64UrB72k3/gLhA7LG1jIpeJCHzfpjsMJc&#10;2zsf6VaESkQI+xwV1CF0uZS+rMmgn9iOOHpn6wyGKF0ltcN7hJtWZkkykwYbjgs1drStqfwrrkaB&#10;55Beih3NL4fq5GZmtC/RT5UafvbfSxCB+vAOv9o/WsE0XWQZPO/EK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s2qj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88" o:spid="_x0000_s110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7cqsUA&#10;AADeAAAADwAAAGRycy9kb3ducmV2LnhtbESP3YrCMBCF7xd8hzCCN4umdlnRahQVZJe98+cBhmZs&#10;q82kJNHWtzcLgpeHM+c7cxarztTiTs5XlhWMRwkI4tzqigsFp+NuOAXhA7LG2jIpeJCH1bL3scBM&#10;25b3dD+EQkQI+wwVlCE0mZQ+L8mgH9mGOHpn6wyGKF0htcM2wk0t0ySZSIMVx4YSG9qWlF8PNxPf&#10;aNr15mfSFnz5Sx2Gy+d5OrspNeh36zmIQF14H7/Sv1rB93iWfsH/nMgA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tyq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hxtx3" o:spid="_x0000_s1103" style="position:absolute;left:3600;top:581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dOVTDIAAAA&#10;3gAAAA8AAAAAAAAAAAAAAAAAqgIAAGRycy9kb3ducmV2LnhtbFBLBQYAAAAABAAEAPoAAACfAwAA&#10;AAA=&#10;">
                      <v:line id="Line 190" o:spid="_x0000_s1104"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2oLsYAAADeAAAADwAAAGRycy9kb3ducmV2LnhtbESP0WoCMRRE3wv+Q7iCbzW7gqWuRhGt&#10;UPGhVP2A6+a6Wd3cLEmq2369KRT6OMzMGWa26GwjbuRD7VhBPsxAEJdO11wpOB42z68gQkTW2Dgm&#10;Bd8UYDHvPc2w0O7On3Tbx0okCIcCFZgY20LKUBqyGIauJU7e2XmLMUlfSe3xnuC2kaMse5EWa04L&#10;BltaGSqv+y+rYOtPu2v+Uxl54q1/az7Wk2AvSg363XIKIlIX/8N/7XetYJxPRm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9qC7GAAAA3gAAAA8AAAAAAAAA&#10;AAAAAAAAoQIAAGRycy9kb3ducmV2LnhtbFBLBQYAAAAABAAEAPkAAACUAwAAAAA=&#10;" strokeweight="1pt"/>
                      <v:line id="Line 191" o:spid="_x0000_s1105"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82WcYAAADeAAAADwAAAGRycy9kb3ducmV2LnhtbESP0WoCMRRE3wv+Q7hC32p2BaWuRhGt&#10;UOlDqfoB1811s7q5WZJUV7++KRT6OMzMGWa26GwjruRD7VhBPshAEJdO11wpOOw3L68gQkTW2Dgm&#10;BXcKsJj3nmZYaHfjL7ruYiUShEOBCkyMbSFlKA1ZDAPXEifv5LzFmKSvpPZ4S3DbyGGWjaXFmtOC&#10;wZZWhsrL7tsq2PrjxyV/VEYeeevfms/1JNizUs/9bjkFEamL/+G/9rtWMMonwzH83klX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vNlnGAAAA3gAAAA8AAAAAAAAA&#10;AAAAAAAAoQIAAGRycy9kb3ducmV2LnhtbFBLBQYAAAAABAAEAPkAAACUAwAAAAA=&#10;" strokeweight="1pt"/>
                    </v:group>
                  </v:group>
                  <v:group id="xjhhxsy21" o:spid="_x0000_s1106" style="position:absolute;left:3484;top:5342;width:1214;height:155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7kNiMcAAADe&#10;AAAADwAAAAAAAAAAAAAAAACqAgAAZHJzL2Rvd25yZXYueG1sUEsFBgAAAAAEAAQA+gAAAJ4DAAAA&#10;AA==&#10;">
                    <v:line id="y14line 2" o:spid="_x0000_s1107"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NnlsYAAADeAAAADwAAAGRycy9kb3ducmV2LnhtbERPz2vCMBS+D/Y/hDfwNlMdlq0aRTYG&#10;6mGoG2zHZ/Nsq81LSWJb/3tzGHj8+H7PFr2pRUvOV5YVjIYJCOLc6ooLBT/fn8+vIHxA1lhbJgVX&#10;8rCYPz7MMNO24x21+1CIGMI+QwVlCE0mpc9LMuiHtiGO3NE6gyFCV0jtsIvhppbjJEmlwYpjQ4kN&#10;vZeUn/cXo+DrZZu2y/Vm1f+u00P+sTv8nTqn1OCpX05BBOrDXfzvXmkFk9HbOO6Nd+IV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TZ5bGAAAA3gAAAA8AAAAAAAAA&#10;AAAAAAAAoQIAAGRycy9kb3ducmV2LnhtbFBLBQYAAAAABAAEAPkAAACUAwAAAAA=&#10;"/>
                    <v:line id="y14line 3" o:spid="_x0000_s1108"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CDckAAADeAAAADwAAAGRycy9kb3ducmV2LnhtbESPQUvDQBSE74L/YXmCN7tpxWDTbEtR&#10;hLYHsVGwx5fsM4lm34bdNUn/vSsIHoeZ+YbJN5PpxEDOt5YVzGcJCOLK6pZrBW+vTzf3IHxA1thZ&#10;JgVn8rBZX17kmGk78pGGItQiQthnqKAJoc+k9FVDBv3M9sTR+7DOYIjS1VI7HCPcdHKRJKk02HJc&#10;aLCnh4aqr+LbKHi+fUmH7f6wm973aVk9HsvT5+iUur6atisQgabwH/5r77SCu/lysYTfO/EKyP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wfwg3JAAAA3gAAAA8AAAAA&#10;AAAAAAAAAAAAoQIAAGRycy9kb3ducmV2LnhtbFBLBQYAAAAABAAEAPkAAACXAwAAAAA=&#10;"/>
                    <v:line id="y14line 4" o:spid="_x0000_s1109"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kEIccAAADeAAAADwAAAGRycy9kb3ducmV2LnhtbESPy2oCMRSG94W+QzgFN0Uz9iI6NYoU&#10;BBduamXE3XFynAwzOZkmUadv3ywKLn/+G9982dtWXMmH2rGC8SgDQVw6XXOlYP+9Hk5BhIissXVM&#10;Cn4pwHLx+DDHXLsbf9F1FyuRRjjkqMDE2OVShtKQxTByHXHyzs5bjEn6SmqPtzRuW/mSZRNpseb0&#10;YLCjT0Nls7tYBXK6ff7xq9NbUzSHw8wUZdEdt0oNnvrVB4hIfbyH/9sbreB9PHtNAAknoY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QQhxwAAAN4AAAAPAAAAAAAA&#10;AAAAAAAAAKECAABkcnMvZG93bnJldi54bWxQSwUGAAAAAAQABAD5AAAAlQMAAAAA&#10;"/>
                    <v:line id="y14line 5" o:spid="_x0000_s1110"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BY1skAAADeAAAADwAAAGRycy9kb3ducmV2LnhtbESPQUvDQBSE7wX/w/KE3tpNWgwauy3F&#10;Umg9SFsFPb5mn0k0+zbsrkn8992C4HGYmW+YxWowjejI+dqygnSagCAurK65VPD2up3cg/ABWWNj&#10;mRT8kofV8ma0wFzbno/UnUIpIoR9jgqqENpcSl9UZNBPbUscvU/rDIYoXSm1wz7CTSNnSZJJgzXH&#10;hQpbeqqo+D79GAUv80PWrffPu+F9n52LzfH88dU7pca3w/oRRKAh/If/2jut4C59mK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wWNbJAAAA3gAAAA8AAAAA&#10;AAAAAAAAAAAAoQIAAGRycy9kb3ducmV2LnhtbFBLBQYAAAAABAAEAPkAAACXAwAAAAA=&#10;"/>
                    <v:line id="y14line 6" o:spid="_x0000_s1111"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LGockAAADeAAAADwAAAGRycy9kb3ducmV2LnhtbESPQWvCQBSE7wX/w/IEb3Wj0tBGV5EW&#10;QXso1Rb0+Mw+k2j2bdjdJum/7xYKPQ4z8w2zWPWmFi05X1lWMBknIIhzqysuFHx+bO4fQfiArLG2&#10;TAq+ycNqObhbYKZtx3tqD6EQEcI+QwVlCE0mpc9LMujHtiGO3sU6gyFKV0jtsItwU8tpkqTSYMVx&#10;ocSGnkvKb4cvo+Bt9p62693rtj/u0nP+sj+frp1TajTs13MQgfrwH/5rb7WCh8nTbAq/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dixqHJAAAA3gAAAA8AAAAA&#10;AAAAAAAAAAAAoQIAAGRycy9kb3ducmV2LnhtbFBLBQYAAAAABAAEAPkAAACXAwAAAAA=&#10;"/>
                    <v:line id="y14line 7" o:spid="_x0000_s1112"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aVskAAADeAAAADwAAAGRycy9kb3ducmV2LnhtbESPQWsCMRSE70L/Q3iFXqRmrbbo1ihS&#10;EDx40ZaV3l43r5tlNy/bJNXtv28EweMwM98wi1VvW3EiH2rHCsajDARx6XTNlYKP983jDESIyBpb&#10;x6TgjwKslneDBebanXlPp0OsRIJwyFGBibHLpQylIYth5Dri5H07bzEm6SupPZ4T3LbyKctepMWa&#10;04LBjt4Mlc3h1yqQs93wx6+/pk3RHI9zU5RF97lT6uG+X7+CiNTHW/ja3moFz+P5ZAKXO+kKyO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7LmlbJAAAA3gAAAA8AAAAA&#10;AAAAAAAAAAAAoQIAAGRycy9kb3ducmV2LnhtbFBLBQYAAAAABAAEAPkAAACXAwAAAAA=&#10;"/>
                    <v:line id="y14line 8" o:spid="_x0000_s1113"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f7TskAAADeAAAADwAAAGRycy9kb3ducmV2LnhtbESPQWvCQBSE7wX/w/KE3urG2oYaXUVa&#10;CtpDqVbQ4zP7TKLZt2F3m6T/vlso9DjMzDfMfNmbWrTkfGVZwXiUgCDOra64ULD/fL17AuEDssba&#10;Min4Jg/LxeBmjpm2HW+p3YVCRAj7DBWUITSZlD4vyaAf2YY4emfrDIYoXSG1wy7CTS3vkySVBiuO&#10;CyU29FxSft19GQXvk4+0XW3e1v1hk57yl+3peOmcUrfDfjUDEagP/+G/9loreBxPJw/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H+07JAAAA3gAAAA8AAAAA&#10;AAAAAAAAAAAAoQIAAGRycy9kb3ducmV2LnhtbFBLBQYAAAAABAAEAPkAAACXAwAAAAA=&#10;"/>
                    <v:line id="y14line 9" o:spid="_x0000_s1114"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te1ckAAADeAAAADwAAAGRycy9kb3ducmV2LnhtbESPQWvCQBSE7wX/w/KE3urGiqGNriIV&#10;QXso1Rb0+Mw+k2j2bdjdJum/7xYKPQ4z8w0zX/amFi05X1lWMB4lIIhzqysuFHx+bB6eQPiArLG2&#10;TAq+ycNyMbibY6Ztx3tqD6EQEcI+QwVlCE0mpc9LMuhHtiGO3sU6gyFKV0jtsItwU8vHJEmlwYrj&#10;QokNvZSU3w5fRsHb5D1tV7vXbX/cped8vT+frp1T6n7Yr2YgAvXhP/zX3moF0/HzZAq/d+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iLXtXJAAAA3gAAAA8AAAAA&#10;AAAAAAAAAAAAoQIAAGRycy9kb3ducmV2LnhtbFBLBQYAAAAABAAEAPkAAACXAwAAAAA=&#10;"/>
                    <v:line id="y14line 10" o:spid="_x0000_s1115"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nAoskAAADeAAAADwAAAGRycy9kb3ducmV2LnhtbESPT2vCQBTE74V+h+UVeqsbFUONriKV&#10;gvZQ/Ad6fGZfk7TZt2F3TdJv3y0Uehxm5jfMfNmbWrTkfGVZwXCQgCDOra64UHA6vj49g/ABWWNt&#10;mRR8k4fl4v5ujpm2He+pPYRCRAj7DBWUITSZlD4vyaAf2IY4eh/WGQxRukJqh12Em1qOkiSVBiuO&#10;CyU29FJS/nW4GQXv413arrZvm/68Ta/5en+9fHZOqceHfjUDEagP/+G/9kYrmAyn4x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hZwKLJAAAA3gAAAA8AAAAA&#10;AAAAAAAAAAAAoQIAAGRycy9kb3ducmV2LnhtbFBLBQYAAAAABAAEAPkAAACXAwAAAAA=&#10;"/>
                    <v:line id="y14line 13" o:spid="_x0000_s1116"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lOckAAADeAAAADwAAAGRycy9kb3ducmV2LnhtbESPQWvCQBSE74X+h+UVeqsblaY1dRWx&#10;FNSDqBXa4zP7mqTNvg272yT++64g9DjMzDfMdN6bWrTkfGVZwXCQgCDOra64UHB8f3t4BuEDssba&#10;Mik4k4f57PZmipm2He+pPYRCRAj7DBWUITSZlD4vyaAf2IY4el/WGQxRukJqh12Em1qOkiSVBiuO&#10;CyU2tCwp/zn8GgXb8S5tF+vNqv9Yp6f8dX/6/O6cUvd3/eIFRKA+/Iev7ZVW8DicjJ/gcideATn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cVZTnJAAAA3gAAAA8AAAAA&#10;AAAAAAAAAAAAoQIAAGRycy9kb3ducmV2LnhtbFBLBQYAAAAABAAEAPkAAACXAwAAAAA=&#10;"/>
                    <v:line id="y14line 15" o:spid="_x0000_s1117"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8IJ8UAAADeAAAADwAAAGRycy9kb3ducmV2LnhtbERPy2oCMRTdF/oP4RbcFM3Yh+jUKFIQ&#10;XLiplRF318l1MszkZppEnf59syi4PJz3fNnbVlzJh9qxgvEoA0FcOl1zpWD/vR5OQYSIrLF1TAp+&#10;KcBy8fgwx1y7G3/RdRcrkUI45KjAxNjlUobSkMUwch1x4s7OW4wJ+kpqj7cUblv5kmUTabHm1GCw&#10;o09DZbO7WAVyun3+8avTW1M0h8PMFGXRHbdKDZ761QeISH28i//dG63gfTx7TXvTnXQF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8IJ8UAAADeAAAADwAAAAAAAAAA&#10;AAAAAAChAgAAZHJzL2Rvd25yZXYueG1sUEsFBgAAAAAEAAQA+QAAAJMDAAAAAA==&#10;"/>
                    <v:line id="y14line 16" o:spid="_x0000_s1118"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ZU0MkAAADeAAAADwAAAGRycy9kb3ducmV2LnhtbESPT2vCQBTE74V+h+UVeqsbKw0aXUVa&#10;CtpD8R/o8Zl9TdJm34bdbZJ+e1coeBxm5jfMbNGbWrTkfGVZwXCQgCDOra64UHDYvz+NQfiArLG2&#10;TAr+yMNifn83w0zbjrfU7kIhIoR9hgrKEJpMSp+XZNAPbEMcvS/rDIYoXSG1wy7CTS2fkySVBiuO&#10;CyU29FpS/rP7NQo+R5u0Xa4/Vv1xnZ7zt+359N05pR4f+uUURKA+3ML/7ZVW8DKcjC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GVNDJAAAA3gAAAA8AAAAA&#10;AAAAAAAAAAAAoQIAAGRycy9kb3ducmV2LnhtbFBLBQYAAAAABAAEAPkAAACXAwAAAAA=&#10;"/>
                    <v:line id="y14line 17" o:spid="_x0000_s1119"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qOMMgAAADeAAAADwAAAGRycy9kb3ducmV2LnhtbESPzU7CQBSF9ya8w+SauJMpqI0WBkI0&#10;JsCCWDSR5aVzbQudO83M2Ja3dxYmLE/OX775cjCN6Mj52rKCyTgBQVxYXXOp4Ovz/f4ZhA/IGhvL&#10;pOBCHpaL0c0cM217zqnbh1LEEfYZKqhCaDMpfVGRQT+2LXH0fqwzGKJ0pdQO+zhuGjlNklQarDk+&#10;VNjSa0XFef9rFOwePtJutdmuh+9Neize8uPh1Dul7m6H1QxEoCFcw//ttVbwNHl5jA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PqOMMgAAADeAAAADwAAAAAA&#10;AAAAAAAAAAChAgAAZHJzL2Rvd25yZXYueG1sUEsFBgAAAAAEAAQA+QAAAJYDAAAAAA==&#10;"/>
                    <v:shape id="y14Arc 18" o:spid="_x0000_s1120"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D2dsgA&#10;AADeAAAADwAAAGRycy9kb3ducmV2LnhtbESPQWvCQBSE74L/YXmCt7pJsWKjq7SBFgsqxPbS2zP7&#10;TILZtyG7xvjvu0LB4zAz3zDLdW9q0VHrKssK4kkEgji3uuJCwc/3x9MchPPIGmvLpOBGDtar4WCJ&#10;ibZXzqg7+EIECLsEFZTeN4mULi/JoJvYhjh4J9sa9EG2hdQtXgPc1PI5imbSYMVhocSG0pLy8+Fi&#10;FGS/er9Lj5tL+v4pZ91xm91OX5lS41H/tgDhqfeP8H97oxW8xK/TGO53w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YPZ2yAAAAN4AAAAPAAAAAAAAAAAAAAAAAJgCAABk&#10;cnMvZG93bnJldi54bWxQSwUGAAAAAAQABAD1AAAAjQMAAAAA&#10;" path="m-1,nfc11929,,21600,9670,21600,21600em-1,nsc11929,,21600,9670,21600,21600l,21600,-1,xe" filled="f">
                      <v:path arrowok="t" o:extrusionok="f" o:connecttype="custom" o:connectlocs="0,0;0,0;0,0" o:connectangles="0,0,0"/>
                    </v:shape>
                    <v:shape id="y14Arc 19" o:spid="_x0000_s1121"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JoAccA&#10;AADeAAAADwAAAGRycy9kb3ducmV2LnhtbESPQWvCQBSE74X+h+UVetON0opGV7GBFgVbiHrx9sw+&#10;k2D2bciuMf57VxB6HGbmG2a26EwlWmpcaVnBoB+BIM6sLjlXsN9998YgnEfWWFkmBTdysJi/vsww&#10;1vbKKbVbn4sAYRejgsL7OpbSZQUZdH1bEwfvZBuDPsgml7rBa4CbSg6jaCQNlhwWCqwpKSg7by9G&#10;QXrQf7/JcXVJvn7kqD1u0ttpnSr1/tYtpyA8df4//GyvtILPweRjCI874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yaAH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122"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pfoMMA&#10;AADeAAAADwAAAGRycy9kb3ducmV2LnhtbESP3YrCMBSE7xd8h3AE79bUnxatRhFBdy/Xnwc4NMe2&#10;2JyUJNb69hthYS+HmfmGWW9704iOnK8tK5iMExDEhdU1lwqul8PnAoQPyBoby6TgRR62m8HHGnNt&#10;n3yi7hxKESHsc1RQhdDmUvqiIoN+bFvi6N2sMxiidKXUDp8Rbho5TZJMGqw5LlTY0r6i4n5+GAWX&#10;Ovs5TnmfRVAXUnv4ctd0ptRo2O9WIAL14T/81/7WCtLJcj6D9514B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pfoMMAAADeAAAADwAAAAAAAAAAAAAAAACYAgAAZHJzL2Rv&#10;d25yZXYueG1sUEsFBgAAAAAEAAQA9QAAAIgDAAAAAA==&#10;" path="m-1,nfc11929,,21600,9670,21600,21600em-1,nsc11929,,21600,9670,21600,21600l,21600,-1,xe" filled="f">
                      <v:path arrowok="t" o:extrusionok="f" o:connecttype="custom" o:connectlocs="0,0;0,0;0,0" o:connectangles="0,0,0"/>
                    </v:shape>
                    <v:shape id="y14Arc 21" o:spid="_x0000_s1123"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H1MMA&#10;AADeAAAADwAAAGRycy9kb3ducmV2LnhtbESP3YrCMBSE7xd8h3AE79ZU1xatRhFB18v15wEOzbEt&#10;Niclydb69mZB2MthZr5hVpveNKIj52vLCibjBARxYXXNpYLrZf85B+EDssbGMil4kofNevCxwlzb&#10;B5+oO4dSRAj7HBVUIbS5lL6oyKAf25Y4ejfrDIYoXSm1w0eEm0ZOkySTBmuOCxW2tKuouJ9/jYJL&#10;nf0cprzLIqgLqd1/u2v6pdRo2G+XIAL14T/8bh+1gnSymM3g706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PH1MMAAADeAAAADwAAAAAAAAAAAAAAAACYAgAAZHJzL2Rv&#10;d25yZXYueG1sUEsFBgAAAAAEAAQA9QAAAIgDAAAAAA==&#10;" path="m-1,nfc11929,,21600,9670,21600,21600em-1,nsc11929,,21600,9670,21600,21600l,21600,-1,xe" filled="f">
                      <v:path arrowok="t" o:extrusionok="f" o:connecttype="custom" o:connectlocs="0,0;0,0;0,0" o:connectangles="0,0,0"/>
                    </v:shape>
                  </v:group>
                  <v:shape id="xjhhxtx5" o:spid="_x0000_s1124" style="position:absolute;left:4084;top:5709;width:68;height:913;visibility:visible;mso-wrap-style:square;v-text-anchor:top" coordsize="16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OaXMgA&#10;AADeAAAADwAAAGRycy9kb3ducmV2LnhtbESP3WrCQBSE74W+w3IKvSl1k6LSRjcigtD6U9q0D3DI&#10;HpOQ7NmQXU18e1coeDnMzDfMYjmYRpypc5VlBfE4AkGcW11xoeDvd/PyBsJ5ZI2NZVJwIQfL9GG0&#10;wETbnn/onPlCBAi7BBWU3reJlC4vyaAb25Y4eEfbGfRBdoXUHfYBbhr5GkUzabDisFBiS+uS8jo7&#10;GQXf63r4ipH2z9tJtpOfp97vDoVST4/Dag7C0+Dv4f/2h1Ywjd8nU7jdCVdAp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5pcyAAAAN4AAAAPAAAAAAAAAAAAAAAAAJgCAABk&#10;cnMvZG93bnJldi54bWxQSwUGAAAAAAQABAD1AAAAjQMAAAAA&#10;" path="m,l,1280,160,960,160,e" filled="f">
                    <v:path arrowok="t" o:connecttype="custom" o:connectlocs="0,0;0,464;12,349;12,0" o:connectangles="0,0,0,0"/>
                  </v:shape>
                </v:group>
                <v:shapetype id="_x0000_t202" coordsize="21600,21600" o:spt="202" path="m,l,21600r21600,l21600,xe">
                  <v:stroke joinstyle="miter"/>
                  <v:path gradientshapeok="t" o:connecttype="rect"/>
                </v:shapetype>
                <v:shape id="Text Box 211" o:spid="_x0000_s1125" type="#_x0000_t202" style="position:absolute;left:6334;top:3499;width:619;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ppcQA&#10;AADeAAAADwAAAGRycy9kb3ducmV2LnhtbESPQYvCMBSE74L/ITzBmyYuKto1iqwInpRVd2Fvj+bZ&#10;FpuX0kRb/70RFjwOM/MNs1i1thR3qn3hWMNoqEAQp84UnGk4n7aDGQgfkA2WjknDgzyslt3OAhPj&#10;Gv6m+zFkIkLYJ6ghD6FKpPRpThb90FXE0bu42mKIss6kqbGJcFvKD6Wm0mLBcSHHir5ySq/Hm9Xw&#10;s7/8/Y7VIdvYSdW4Vkm2c6l1v9euP0EEasM7/N/eGQ2T0Xw8hdedeAX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aaXEAAAA3gAAAA8AAAAAAAAAAAAAAAAAmAIAAGRycy9k&#10;b3ducmV2LnhtbFBLBQYAAAAABAAEAPUAAACJAwAAAAA=&#10;" filled="f" stroked="f">
                  <v:textbox>
                    <w:txbxContent>
                      <w:p w:rsidR="00A25960" w:rsidRDefault="00A25960" w:rsidP="00DD2B16">
                        <w:pPr>
                          <w:jc w:val="center"/>
                          <w:rPr>
                            <w:vertAlign w:val="subscript"/>
                          </w:rPr>
                        </w:pPr>
                        <w:r>
                          <w:t>H</w:t>
                        </w:r>
                        <w:r>
                          <w:rPr>
                            <w:vertAlign w:val="subscript"/>
                          </w:rPr>
                          <w:t>2</w:t>
                        </w:r>
                      </w:p>
                    </w:txbxContent>
                  </v:textbox>
                </v:shape>
                <v:group id="Group 212" o:spid="_x0000_s1126" style="position:absolute;left:4496;top:3261;width:991;height:521" coordorigin="2369,4259" coordsize="104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mboKMcAAADe&#10;AAAADwAAAAAAAAAAAAAAAACqAgAAZHJzL2Rvd25yZXYueG1sUEsFBgAAAAAEAAQA+gAAAJ4DAAAA&#10;AA==&#10;">
                  <v:line id="Line 213" o:spid="_x0000_s1127" style="position:absolute;visibility:visible;mso-wrap-style:square" from="2781,4514" to="3413,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sR28QAAADeAAAADwAAAGRycy9kb3ducmV2LnhtbERPS27CMBDdI/UO1lTqDhxQqdKAQQUJ&#10;tbDhUw4wxEMcNR5HsSGB0+NFJZZP7z+dd7YSV2p86VjBcJCAIM6dLrlQcPxd9VMQPiBrrByTght5&#10;mM9eelPMtGt5T9dDKEQMYZ+hAhNCnUnpc0MW/cDVxJE7u8ZiiLAppG6wjeG2kqMk+ZAWS44NBmta&#10;Gsr/DherYLe8tOXpPNoe1933YpOmu7s2hVJvr93XBESgLjzF/+4frWA8/HyPe+OdeAX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2xHbxAAAAN4AAAAPAAAAAAAAAAAA&#10;AAAAAKECAABkcnMvZG93bnJldi54bWxQSwUGAAAAAAQABAD5AAAAkgMAAAAA&#10;">
                    <v:stroke dashstyle="1 1" endarrow="block" endcap="round"/>
                  </v:line>
                  <v:shape id="Text Box 214" o:spid="_x0000_s1128" type="#_x0000_t202" style="position:absolute;left:2369;top:425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T918YA&#10;AADeAAAADwAAAGRycy9kb3ducmV2LnhtbESPQWvCQBSE74L/YXlCb2Y3JYpJXaW0FHqqqK3g7ZF9&#10;JqHZtyG7Nem/dwsFj8PMfMOst6NtxZV63zjWkCYKBHHpTMOVhs/j23wFwgdkg61j0vBLHrab6WSN&#10;hXED7+l6CJWIEPYFaqhD6AopfVmTRZ+4jjh6F9dbDFH2lTQ9DhFuW/mo1FJabDgu1NjRS03l9+HH&#10;avj6uJxPmdpVr3bRDW5Ukm0utX6Yjc9PIAKN4R7+b78bDYs0z3L4uxOv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T918YAAADeAAAADwAAAAAAAAAAAAAAAACYAgAAZHJz&#10;L2Rvd25yZXYueG1sUEsFBgAAAAAEAAQA9QAAAIsDAAAAAA==&#10;" filled="f" stroked="f">
                    <v:textbox>
                      <w:txbxContent>
                        <w:p w:rsidR="00A25960" w:rsidRDefault="00A25960" w:rsidP="00DD2B16">
                          <w:pPr>
                            <w:rPr>
                              <w:b/>
                              <w:sz w:val="20"/>
                            </w:rPr>
                          </w:pPr>
                          <w:r>
                            <w:rPr>
                              <w:b/>
                              <w:sz w:val="20"/>
                            </w:rPr>
                            <w:t>(1)</w:t>
                          </w:r>
                        </w:p>
                      </w:txbxContent>
                    </v:textbox>
                  </v:shape>
                </v:group>
                <v:group id="Group 215" o:spid="_x0000_s1129" style="position:absolute;left:4444;top:5033;width:965;height:521" coordorigin="2314,6096" coordsize="1017,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W5oHFAAAA3gAA&#10;AA8AAAAAAAAAAAAAAAAAqgIAAGRycy9kb3ducmV2LnhtbFBLBQYAAAAABAAEAPoAAACcAwAAAAA=&#10;">
                  <v:line id="Line 216" o:spid="_x0000_s1130" style="position:absolute;rotation:-2419710fd;visibility:visible;mso-wrap-style:square" from="2699,6134" to="333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2vbMYAAADeAAAADwAAAGRycy9kb3ducmV2LnhtbESPQWvCQBSE74L/YXlCb3UTIaVGVxEh&#10;ULy0VQ8en9lnsph9m2bXmPbXdwsFj8PMfMMs14NtRE+dN44VpNMEBHHptOFKwfFQPL+C8AFZY+OY&#10;FHyTh/VqPFpirt2dP6nfh0pECPscFdQhtLmUvqzJop+6ljh6F9dZDFF2ldQd3iPcNnKWJC/SouG4&#10;UGNL25rK6/5mFTT2ZGY/hed3d96YjPuvDyp2Sj1Nhs0CRKAhPML/7TetIEvnWQp/d+IV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Nr2zGAAAA3gAAAA8AAAAAAAAA&#10;AAAAAAAAoQIAAGRycy9kb3ducmV2LnhtbFBLBQYAAAAABAAEAPkAAACUAwAAAAA=&#10;">
                    <v:stroke dashstyle="1 1" endarrow="block" endcap="round"/>
                  </v:line>
                  <v:shape id="Text Box 217" o:spid="_x0000_s1131" type="#_x0000_t202" style="position:absolute;left:2314;top:6096;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5e8YA&#10;AADeAAAADwAAAGRycy9kb3ducmV2LnhtbESPS2vDMBCE74X8B7GB3hopIS6JEzmElEBPLc0Lclus&#10;9YNYK2Opsfvvq0Ihx2FmvmHWm8E24k6drx1rmE4UCOLcmZpLDafj/mUBwgdkg41j0vBDHjbZ6GmN&#10;qXE9f9H9EEoRIexT1FCF0KZS+rwii37iWuLoFa6zGKLsSmk67CPcNnKm1Ku0WHNcqLClXUX57fBt&#10;NZw/iutlrj7LN5u0vRuUZLuUWj+Ph+0KRKAhPML/7XejIZkukxn83YlX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n5e8YAAADeAAAADwAAAAAAAAAAAAAAAACYAgAAZHJz&#10;L2Rvd25yZXYueG1sUEsFBgAAAAAEAAQA9QAAAIsDAAAAAA==&#10;" filled="f" stroked="f">
                    <v:textbox>
                      <w:txbxContent>
                        <w:p w:rsidR="00A25960" w:rsidRDefault="00A25960" w:rsidP="00DD2B16">
                          <w:pPr>
                            <w:rPr>
                              <w:b/>
                              <w:sz w:val="20"/>
                            </w:rPr>
                          </w:pPr>
                          <w:r>
                            <w:rPr>
                              <w:b/>
                              <w:sz w:val="20"/>
                            </w:rPr>
                            <w:t>(2)</w:t>
                          </w:r>
                        </w:p>
                      </w:txbxContent>
                    </v:textbox>
                  </v:shape>
                </v:group>
                <v:line id="Line 218" o:spid="_x0000_s1132" style="position:absolute;rotation:165;visibility:visible;mso-wrap-style:square" from="7844,5232" to="8444,5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CLCMYAAADeAAAADwAAAGRycy9kb3ducmV2LnhtbESPQWvCQBSE70L/w/IKvZmNbSM1dRWx&#10;Cr0o0cb7I/uahO6+Ddmtpv++Kwgeh5lvhpkvB2vEmXrfOlYwSVIQxJXTLdcKyq/t+A2ED8gajWNS&#10;8EcelouH0Rxz7S58oPMx1CKWsM9RQRNCl0vpq4Ys+sR1xNH7dr3FEGVfS93jJZZbI5/TdCotthwX&#10;Guxo3VD1c/y1CrKNyfZr8/FqDsaVp2FVhF1XKPX0OKzeQQQawj18oz915Caz7AWud+IV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AiwjGAAAA3gAAAA8AAAAAAAAA&#10;AAAAAAAAoQIAAGRycy9kb3ducmV2LnhtbFBLBQYAAAAABAAEAPkAAACUAwAAAAA=&#10;">
                  <v:stroke dashstyle="1 1" endarrow="block" endcap="round"/>
                </v:line>
                <v:shape id="Text Box 219" o:spid="_x0000_s1133" type="#_x0000_t202" style="position:absolute;left:8350;top:5058;width:569;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zElMUA&#10;AADeAAAADwAAAGRycy9kb3ducmV2LnhtbESPQWvCQBSE70L/w/IKvZldxUhNXUWUQk+KthW8PbLP&#10;JDT7NmS3Jv57VxA8DjPzDTNf9rYWF2p95VjDKFEgiHNnKi40/Hx/Dt9B+IBssHZMGq7kYbl4Gcwx&#10;M67jPV0OoRARwj5DDWUITSalz0uy6BPXEEfv7FqLIcq2kKbFLsJtLcdKTaXFiuNCiQ2tS8r/Dv9W&#10;w+/2fDpO1K7Y2LTpXK8k25nU+u21X32ACNSHZ/jR/jIa0tEsncD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MSUxQAAAN4AAAAPAAAAAAAAAAAAAAAAAJgCAABkcnMv&#10;ZG93bnJldi54bWxQSwUGAAAAAAQABAD1AAAAigMAAAAA&#10;" filled="f" stroked="f">
                  <v:textbox>
                    <w:txbxContent>
                      <w:p w:rsidR="00A25960" w:rsidRDefault="00A25960" w:rsidP="00DD2B16">
                        <w:pPr>
                          <w:rPr>
                            <w:b/>
                            <w:sz w:val="20"/>
                          </w:rPr>
                        </w:pPr>
                        <w:r>
                          <w:rPr>
                            <w:b/>
                            <w:sz w:val="20"/>
                          </w:rPr>
                          <w:t>(3)</w:t>
                        </w:r>
                      </w:p>
                    </w:txbxContent>
                  </v:textbox>
                </v:shape>
                <v:rect id="Rectangle 220" o:spid="_x0000_s1134" style="position:absolute;left:4023;top:3159;width:5238;height:3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UpsUA&#10;AADeAAAADwAAAGRycy9kb3ducmV2LnhtbESPQWsCMRSE7wX/Q3gFbzWrsFK3RlmlgiehKmhvj81r&#10;srh5WTapu/33jVDocZiZb5jlenCNuFMXas8KppMMBHHldc1Gwfm0e3kFESKyxsYzKfihAOvV6GmJ&#10;hfY9f9D9GI1IEA4FKrAxtoWUobLkMEx8S5y8L985jEl2RuoO+wR3jZxl2Vw6rDktWGxpa6m6Hb+d&#10;gvf281DmJsjyEu315jf9zh6MUuPnoXwDEWmI/+G/9l4ryKeLPIfHnXQ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JSmxQAAAN4AAAAPAAAAAAAAAAAAAAAAAJgCAABkcnMv&#10;ZG93bnJldi54bWxQSwUGAAAAAAQABAD1AAAAigMAAAAA&#10;" filled="f"/>
                <v:shape id="Text Box 221" o:spid="_x0000_s1135" type="#_x0000_t202" style="position:absolute;left:4023;top:5802;width:997;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IwMgA&#10;AADeAAAADwAAAGRycy9kb3ducmV2LnhtbESPS2vDMBCE74X+B7GF3mo5CXm5VkLIA3psnEevW2tj&#10;m1orY6mOm19fBQo9DrPzzU667E0tOmpdZVnBIIpBEOdWV1woOB52LzMQziNrrC2Tgh9ysFw8PqSY&#10;aHvlPXWZL0SAsEtQQel9k0jp8pIMusg2xMG72NagD7ItpG7xGuCmlsM4nkiDFYeGEhtal5R/Zd8m&#10;vDH8OI427xlNp/g52mxvp/nlXCv1/NSvXkF46v3/8V/6TSsYD+bjCdznBAb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UkjAyAAAAN4AAAAPAAAAAAAAAAAAAAAAAJgCAABk&#10;cnMvZG93bnJldi54bWxQSwUGAAAAAAQABAD1AAAAjQMAAAAA&#10;" filled="f">
                  <v:textbox>
                    <w:txbxContent>
                      <w:p w:rsidR="00A25960" w:rsidRPr="000D37CB" w:rsidRDefault="00A25960" w:rsidP="00DD2B16">
                        <w:pPr>
                          <w:jc w:val="center"/>
                          <w:rPr>
                            <w:b/>
                            <w:i/>
                            <w:sz w:val="22"/>
                          </w:rPr>
                        </w:pPr>
                        <w:r w:rsidRPr="000D37CB">
                          <w:rPr>
                            <w:b/>
                            <w:i/>
                            <w:sz w:val="22"/>
                          </w:rPr>
                          <w:t>Hình 1</w:t>
                        </w:r>
                      </w:p>
                    </w:txbxContent>
                  </v:textbox>
                </v:shape>
              </v:group>
            </w:pict>
          </mc:Fallback>
        </mc:AlternateContent>
      </w:r>
    </w:p>
    <w:p w:rsidR="00DD2B16" w:rsidRPr="00F346AE" w:rsidRDefault="00DD2B16" w:rsidP="00DD2B16">
      <w:pPr>
        <w:spacing w:line="360" w:lineRule="auto"/>
        <w:jc w:val="both"/>
        <w:rPr>
          <w:sz w:val="28"/>
          <w:szCs w:val="28"/>
        </w:rPr>
      </w:pPr>
      <w:r w:rsidRPr="00F346AE">
        <w:rPr>
          <w:noProof/>
          <w:sz w:val="28"/>
          <w:szCs w:val="28"/>
        </w:rPr>
        <mc:AlternateContent>
          <mc:Choice Requires="wps">
            <w:drawing>
              <wp:anchor distT="0" distB="0" distL="114300" distR="114300" simplePos="0" relativeHeight="251696128" behindDoc="0" locked="0" layoutInCell="1" allowOverlap="1" wp14:anchorId="1A8CAE34" wp14:editId="2203BF3C">
                <wp:simplePos x="0" y="0"/>
                <wp:positionH relativeFrom="column">
                  <wp:posOffset>2511425</wp:posOffset>
                </wp:positionH>
                <wp:positionV relativeFrom="paragraph">
                  <wp:posOffset>138430</wp:posOffset>
                </wp:positionV>
                <wp:extent cx="163830" cy="10160"/>
                <wp:effectExtent l="0" t="0" r="26670" b="27940"/>
                <wp:wrapNone/>
                <wp:docPr id="51843" name="Straight Arrow Connector 51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1016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0B117813" id="_x0000_t32" coordsize="21600,21600" o:spt="32" o:oned="t" path="m,l21600,21600e" filled="f">
                <v:path arrowok="t" fillok="f" o:connecttype="none"/>
                <o:lock v:ext="edit" shapetype="t"/>
              </v:shapetype>
              <v:shape id="Straight Arrow Connector 51843" o:spid="_x0000_s1026" type="#_x0000_t32" style="position:absolute;margin-left:197.75pt;margin-top:10.9pt;width:12.9pt;height:.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" strokeweight="1pt">
                <v:stroke dashstyle="dash"/>
                <v:shadow color="#868686"/>
              </v:shape>
            </w:pict>
          </mc:Fallback>
        </mc:AlternateContent>
      </w:r>
    </w:p>
    <w:p w:rsidR="00DD2B16" w:rsidRPr="00F346AE" w:rsidRDefault="00DD2B16" w:rsidP="00DD2B16">
      <w:pPr>
        <w:spacing w:line="360" w:lineRule="auto"/>
        <w:jc w:val="both"/>
        <w:rPr>
          <w:sz w:val="28"/>
          <w:szCs w:val="28"/>
        </w:rPr>
      </w:pPr>
      <w:r w:rsidRPr="00F346AE">
        <w:rPr>
          <w:noProof/>
          <w:sz w:val="28"/>
          <w:szCs w:val="28"/>
        </w:rPr>
        <mc:AlternateContent>
          <mc:Choice Requires="wps">
            <w:drawing>
              <wp:anchor distT="0" distB="0" distL="114300" distR="114300" simplePos="0" relativeHeight="251697152" behindDoc="0" locked="0" layoutInCell="1" allowOverlap="1" wp14:anchorId="04CC1912" wp14:editId="24EA8AD4">
                <wp:simplePos x="0" y="0"/>
                <wp:positionH relativeFrom="column">
                  <wp:posOffset>2508885</wp:posOffset>
                </wp:positionH>
                <wp:positionV relativeFrom="paragraph">
                  <wp:posOffset>5080</wp:posOffset>
                </wp:positionV>
                <wp:extent cx="184150" cy="10160"/>
                <wp:effectExtent l="0" t="0" r="25400" b="27940"/>
                <wp:wrapNone/>
                <wp:docPr id="51842" name="Straight Arrow Connector 51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150" cy="1016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A65D0D4" id="Straight Arrow Connector 51842" o:spid="_x0000_s1026" type="#_x0000_t32" style="position:absolute;margin-left:197.55pt;margin-top:.4pt;width:14.5pt;height:.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" strokeweight="1pt">
                <v:stroke dashstyle="dash"/>
                <v:shadow color="#868686"/>
              </v:shape>
            </w:pict>
          </mc:Fallback>
        </mc:AlternateContent>
      </w:r>
    </w:p>
    <w:p w:rsidR="00DD2B16" w:rsidRPr="00F346AE" w:rsidRDefault="00DD2B16" w:rsidP="00DD2B16">
      <w:pPr>
        <w:spacing w:line="360" w:lineRule="auto"/>
        <w:jc w:val="both"/>
        <w:rPr>
          <w:sz w:val="28"/>
          <w:szCs w:val="28"/>
        </w:rPr>
      </w:pPr>
      <w:r w:rsidRPr="00F346AE">
        <w:rPr>
          <w:noProof/>
          <w:sz w:val="28"/>
          <w:szCs w:val="28"/>
        </w:rPr>
        <mc:AlternateContent>
          <mc:Choice Requires="wpg">
            <w:drawing>
              <wp:anchor distT="0" distB="0" distL="114300" distR="114300" simplePos="0" relativeHeight="251695104" behindDoc="0" locked="0" layoutInCell="1" allowOverlap="1" wp14:anchorId="54DC9ED6" wp14:editId="2EC65DF2">
                <wp:simplePos x="0" y="0"/>
                <wp:positionH relativeFrom="column">
                  <wp:posOffset>2538638</wp:posOffset>
                </wp:positionH>
                <wp:positionV relativeFrom="paragraph">
                  <wp:posOffset>30884</wp:posOffset>
                </wp:positionV>
                <wp:extent cx="300990" cy="244475"/>
                <wp:effectExtent l="19050" t="19050" r="41910" b="60325"/>
                <wp:wrapNone/>
                <wp:docPr id="51837" name="Group 5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990" cy="244475"/>
                          <a:chOff x="1672" y="9138"/>
                          <a:chExt cx="474" cy="385"/>
                        </a:xfrm>
                      </wpg:grpSpPr>
                      <wps:wsp>
                        <wps:cNvPr id="51838" name="Oval 119"/>
                        <wps:cNvSpPr>
                          <a:spLocks noChangeArrowheads="1"/>
                        </wps:cNvSpPr>
                        <wps:spPr bwMode="auto">
                          <a:xfrm>
                            <a:off x="1672" y="9172"/>
                            <a:ext cx="143" cy="226"/>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1839" name="Oval 120"/>
                        <wps:cNvSpPr>
                          <a:spLocks noChangeArrowheads="1"/>
                        </wps:cNvSpPr>
                        <wps:spPr bwMode="auto">
                          <a:xfrm>
                            <a:off x="1710" y="9373"/>
                            <a:ext cx="218" cy="150"/>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1840" name="Oval 121"/>
                        <wps:cNvSpPr>
                          <a:spLocks noChangeArrowheads="1"/>
                        </wps:cNvSpPr>
                        <wps:spPr bwMode="auto">
                          <a:xfrm>
                            <a:off x="1815" y="9138"/>
                            <a:ext cx="218" cy="150"/>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1841" name="Oval 122"/>
                        <wps:cNvSpPr>
                          <a:spLocks noChangeArrowheads="1"/>
                        </wps:cNvSpPr>
                        <wps:spPr bwMode="auto">
                          <a:xfrm>
                            <a:off x="1928" y="9373"/>
                            <a:ext cx="218" cy="150"/>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058052" id="Group 51837" o:spid="_x0000_s1026" style="position:absolute;margin-left:199.9pt;margin-top:2.45pt;width:23.7pt;height:19.25pt;z-index:251695104" coordorigin="1672,9138" coordsize="474,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">
                <v:oval id="Oval 119" o:spid="_x0000_s1027" style="position:absolute;left:1672;top:9172;width:143;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tSssIA&#10;AADeAAAADwAAAGRycy9kb3ducmV2LnhtbERPy4rCMBTdC/5DuIIbsalPSjWKjAgyK18fcG2ubbG5&#10;qU3G1r+fLAZmeTjv9bYzlXhT40rLCiZRDII4s7rkXMHtehgnIJxH1lhZJgUfcrDd9HtrTLVt+Uzv&#10;i89FCGGXooLC+zqV0mUFGXSRrYkD97CNQR9gk0vdYBvCTSWncbyUBksODQXW9FVQ9rz8GAXLV3wf&#10;Paan3fNqR11L3/NsT3OlhoNutwLhqfP/4j/3UStYTJJZ2BvuhCs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1KywgAAAN4AAAAPAAAAAAAAAAAAAAAAAJgCAABkcnMvZG93&#10;bnJldi54bWxQSwUGAAAAAAQABAD1AAAAhwMAAAAA&#10;" fillcolor="black" strokecolor="#f2f2f2" strokeweight="3pt">
                  <v:shadow on="t" color="#7f7f7f" opacity=".5" offset="1pt"/>
                </v:oval>
                <v:oval id="Oval 120" o:spid="_x0000_s1028" style="position:absolute;left:1710;top:9373;width:218;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3KcUA&#10;AADeAAAADwAAAGRycy9kb3ducmV2LnhtbESP3YrCMBSE7wXfIRxhb0RTXRWtRpGVBdkr/x7g2Bzb&#10;YnNSm2jr2xthwcthZr5hFqvGFOJBlcstKxj0IxDEidU5pwpOx9/eFITzyBoLy6TgSQ5Wy3ZrgbG2&#10;Ne/pcfCpCBB2MSrIvC9jKV2SkUHXtyVx8C62MuiDrFKpK6wD3BRyGEUTaTDnsJBhST8ZJdfD3SiY&#10;3KJz9zLcra9H221q+hslGxop9dVp1nMQnhr/Cf+3t1rBeDD9nsH7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cpxQAAAN4AAAAPAAAAAAAAAAAAAAAAAJgCAABkcnMv&#10;ZG93bnJldi54bWxQSwUGAAAAAAQABAD1AAAAigMAAAAA&#10;" fillcolor="black" strokecolor="#f2f2f2" strokeweight="3pt">
                  <v:shadow on="t" color="#7f7f7f" opacity=".5" offset="1pt"/>
                </v:oval>
                <v:oval id="Oval 121" o:spid="_x0000_s1029" style="position:absolute;left:1815;top:9138;width:218;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tycMA&#10;AADeAAAADwAAAGRycy9kb3ducmV2LnhtbESPy4rCMBSG9wO+QziCG9FU6YjURhFFkFk56gMcm9ML&#10;Nie1iba+/WQhzPLnv/Glm97U4kWtqywrmE0jEMSZ1RUXCq6Xw2QJwnlkjbVlUvAmB5v14CvFRNuO&#10;f+l19oUII+wSVFB63yRSuqwkg25qG+Lg5bY16INsC6lb7MK4qeU8ihbSYMXhocSGdiVl9/PTKFg8&#10;ots4n5+294sd9x39xNmeYqVGw367AuGp9//hT/uoFXzPlnEACDgBB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tycMAAADeAAAADwAAAAAAAAAAAAAAAACYAgAAZHJzL2Rv&#10;d25yZXYueG1sUEsFBgAAAAAEAAQA9QAAAIgDAAAAAA==&#10;" fillcolor="black" strokecolor="#f2f2f2" strokeweight="3pt">
                  <v:shadow on="t" color="#7f7f7f" opacity=".5" offset="1pt"/>
                </v:oval>
                <v:oval id="Oval 122" o:spid="_x0000_s1030" style="position:absolute;left:1928;top:9373;width:218;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IUsYA&#10;AADeAAAADwAAAGRycy9kb3ducmV2LnhtbESP0WrCQBRE3wv+w3ILfRHdJKQiqRuRFqH0qVU/4Jq9&#10;JiHZuzG7JvHv3UKhj8PMnGE228m0YqDe1ZYVxMsIBHFhdc2lgtNxv1iDcB5ZY2uZFNzJwTafPW0w&#10;03bkHxoOvhQBwi5DBZX3XSalKyoy6Ja2Iw7exfYGfZB9KXWPY4CbViZRtJIGaw4LFXb0XlHRHG5G&#10;weoaneeX5HvXHO18GukrLT4oVerledq9gfA0+f/wX/tTK3iN12kMv3fCFZD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eIUsYAAADeAAAADwAAAAAAAAAAAAAAAACYAgAAZHJz&#10;L2Rvd25yZXYueG1sUEsFBgAAAAAEAAQA9QAAAIsDAAAAAA==&#10;" fillcolor="black" strokecolor="#f2f2f2" strokeweight="3pt">
                  <v:shadow on="t" color="#7f7f7f" opacity=".5" offset="1pt"/>
                </v:oval>
              </v:group>
            </w:pict>
          </mc:Fallback>
        </mc:AlternateContent>
      </w:r>
    </w:p>
    <w:p w:rsidR="00DD2B16" w:rsidRPr="00F346AE" w:rsidRDefault="00DD2B16" w:rsidP="00DD2B16">
      <w:pPr>
        <w:spacing w:line="360" w:lineRule="auto"/>
        <w:rPr>
          <w:sz w:val="28"/>
          <w:szCs w:val="28"/>
        </w:rPr>
      </w:pPr>
    </w:p>
    <w:p w:rsidR="00DD2B16" w:rsidRPr="00F346AE" w:rsidRDefault="00DD2B16" w:rsidP="00DD2B16">
      <w:pPr>
        <w:spacing w:line="360" w:lineRule="auto"/>
        <w:jc w:val="both"/>
        <w:rPr>
          <w:sz w:val="28"/>
          <w:szCs w:val="28"/>
        </w:rPr>
      </w:pPr>
      <w:r w:rsidRPr="00F346AE">
        <w:rPr>
          <w:sz w:val="28"/>
          <w:szCs w:val="28"/>
        </w:rPr>
        <w:tab/>
      </w:r>
      <w:r w:rsidRPr="00F346AE">
        <w:rPr>
          <w:noProof/>
          <w:sz w:val="28"/>
          <w:szCs w:val="28"/>
        </w:rPr>
        <mc:AlternateContent>
          <mc:Choice Requires="wps">
            <w:drawing>
              <wp:anchor distT="0" distB="0" distL="114300" distR="114300" simplePos="0" relativeHeight="251698176" behindDoc="0" locked="0" layoutInCell="1" allowOverlap="1" wp14:anchorId="0B0EDD77" wp14:editId="5452DBD2">
                <wp:simplePos x="0" y="0"/>
                <wp:positionH relativeFrom="column">
                  <wp:posOffset>2631440</wp:posOffset>
                </wp:positionH>
                <wp:positionV relativeFrom="paragraph">
                  <wp:posOffset>38735</wp:posOffset>
                </wp:positionV>
                <wp:extent cx="184150" cy="10160"/>
                <wp:effectExtent l="0" t="0" r="25400" b="27940"/>
                <wp:wrapNone/>
                <wp:docPr id="51836" name="Straight Arrow Connector 51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150" cy="1016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1676DA0" id="Straight Arrow Connector 51836" o:spid="_x0000_s1026" type="#_x0000_t32" style="position:absolute;margin-left:207.2pt;margin-top:3.05pt;width:14.5pt;height:.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" strokeweight="1pt">
                <v:stroke dashstyle="dash"/>
                <v:shadow color="#868686"/>
              </v:shape>
            </w:pict>
          </mc:Fallback>
        </mc:AlternateContent>
      </w:r>
      <w:r w:rsidRPr="00F346AE">
        <w:rPr>
          <w:sz w:val="28"/>
          <w:szCs w:val="28"/>
        </w:rPr>
        <w:t>Hãy cho biết:</w:t>
      </w:r>
    </w:p>
    <w:p w:rsidR="00DD2B16" w:rsidRPr="00F346AE" w:rsidRDefault="00DD2B16" w:rsidP="00DD2B16">
      <w:pPr>
        <w:spacing w:after="0" w:line="360" w:lineRule="auto"/>
        <w:contextualSpacing/>
        <w:jc w:val="both"/>
        <w:rPr>
          <w:sz w:val="28"/>
          <w:szCs w:val="28"/>
        </w:rPr>
      </w:pPr>
      <w:r w:rsidRPr="00F346AE">
        <w:rPr>
          <w:sz w:val="28"/>
          <w:szCs w:val="28"/>
        </w:rPr>
        <w:t xml:space="preserve">- Hệ thống dụng cụ lắp ráp như vậy đúng chưa? Nếu chưa đúng phải điều chỉnh </w:t>
      </w:r>
    </w:p>
    <w:p w:rsidR="00DD2B16" w:rsidRPr="00F346AE" w:rsidRDefault="00DD2B16" w:rsidP="00DD2B16">
      <w:pPr>
        <w:spacing w:after="0" w:line="360" w:lineRule="auto"/>
        <w:contextualSpacing/>
        <w:jc w:val="both"/>
        <w:rPr>
          <w:sz w:val="28"/>
          <w:szCs w:val="28"/>
        </w:rPr>
      </w:pPr>
      <w:r w:rsidRPr="00F346AE">
        <w:rPr>
          <w:sz w:val="28"/>
          <w:szCs w:val="28"/>
        </w:rPr>
        <w:t xml:space="preserve">các bộ phận như thế nào cho phù hợp? </w:t>
      </w:r>
    </w:p>
    <w:p w:rsidR="00DD2B16" w:rsidRPr="00F346AE" w:rsidRDefault="00DD2B16" w:rsidP="00DD2B16">
      <w:pPr>
        <w:spacing w:after="0" w:line="360" w:lineRule="auto"/>
        <w:jc w:val="both"/>
        <w:rPr>
          <w:sz w:val="28"/>
          <w:szCs w:val="28"/>
        </w:rPr>
      </w:pPr>
      <w:r w:rsidRPr="00F346AE">
        <w:rPr>
          <w:sz w:val="28"/>
          <w:szCs w:val="28"/>
        </w:rPr>
        <w:t>- Ở phễu (1) và bình (2) phải chứa những gì?</w:t>
      </w:r>
    </w:p>
    <w:p w:rsidR="00DD2B16" w:rsidRPr="00F346AE" w:rsidRDefault="00DD2B16" w:rsidP="00DD2B16">
      <w:pPr>
        <w:spacing w:after="0" w:line="360" w:lineRule="auto"/>
        <w:jc w:val="both"/>
        <w:rPr>
          <w:sz w:val="28"/>
          <w:szCs w:val="28"/>
        </w:rPr>
      </w:pPr>
      <w:r w:rsidRPr="00F346AE">
        <w:rPr>
          <w:sz w:val="28"/>
          <w:szCs w:val="28"/>
        </w:rPr>
        <w:t>- Trong dòng khí H</w:t>
      </w:r>
      <w:r w:rsidRPr="00F346AE">
        <w:rPr>
          <w:sz w:val="28"/>
          <w:szCs w:val="28"/>
          <w:vertAlign w:val="subscript"/>
        </w:rPr>
        <w:t>2</w:t>
      </w:r>
      <w:r w:rsidRPr="00F346AE">
        <w:rPr>
          <w:sz w:val="28"/>
          <w:szCs w:val="28"/>
        </w:rPr>
        <w:t xml:space="preserve"> thường có lẫn tạp chất là O</w:t>
      </w:r>
      <w:r w:rsidRPr="00F346AE">
        <w:rPr>
          <w:sz w:val="28"/>
          <w:szCs w:val="28"/>
          <w:vertAlign w:val="subscript"/>
        </w:rPr>
        <w:t>2</w:t>
      </w:r>
      <w:r w:rsidRPr="00F346AE">
        <w:rPr>
          <w:sz w:val="28"/>
          <w:szCs w:val="28"/>
        </w:rPr>
        <w:t>. Làm thế nào để thử độ tinh khiết của khí H</w:t>
      </w:r>
      <w:r w:rsidRPr="00F346AE">
        <w:rPr>
          <w:sz w:val="28"/>
          <w:szCs w:val="28"/>
          <w:vertAlign w:val="subscript"/>
        </w:rPr>
        <w:t>2</w:t>
      </w:r>
      <w:r w:rsidRPr="00F346AE">
        <w:rPr>
          <w:sz w:val="28"/>
          <w:szCs w:val="28"/>
        </w:rPr>
        <w:t>? Làm thế nào để thu được H</w:t>
      </w:r>
      <w:r w:rsidRPr="00F346AE">
        <w:rPr>
          <w:sz w:val="28"/>
          <w:szCs w:val="28"/>
          <w:vertAlign w:val="subscript"/>
        </w:rPr>
        <w:t>2</w:t>
      </w:r>
      <w:r w:rsidRPr="00F346AE">
        <w:rPr>
          <w:sz w:val="28"/>
          <w:szCs w:val="28"/>
        </w:rPr>
        <w:t xml:space="preserve"> tinh khiết hơn?</w:t>
      </w:r>
    </w:p>
    <w:p w:rsidR="00DD2B16" w:rsidRPr="00F346AE" w:rsidRDefault="00DD2B16" w:rsidP="00DD2B16">
      <w:pPr>
        <w:spacing w:after="0" w:line="360" w:lineRule="auto"/>
        <w:jc w:val="both"/>
        <w:rPr>
          <w:sz w:val="28"/>
          <w:szCs w:val="28"/>
          <w:lang w:val="pt-BR"/>
        </w:rPr>
      </w:pPr>
      <w:r w:rsidRPr="00F346AE">
        <w:rPr>
          <w:sz w:val="28"/>
          <w:szCs w:val="28"/>
          <w:lang w:val="pt-BR"/>
        </w:rPr>
        <w:t xml:space="preserve">- Ta có thể thay thế chất trong bình (2) trong phễu (1) bằng những chất phù hợp nào?                                           </w:t>
      </w:r>
    </w:p>
    <w:p w:rsidR="00DD2B16" w:rsidRPr="00F346AE" w:rsidRDefault="00DD2B16" w:rsidP="00DD2B16">
      <w:pPr>
        <w:spacing w:after="0" w:line="360" w:lineRule="auto"/>
        <w:jc w:val="both"/>
        <w:rPr>
          <w:i/>
          <w:sz w:val="28"/>
          <w:szCs w:val="28"/>
          <w:lang w:val="pt-BR"/>
        </w:rPr>
      </w:pPr>
      <w:r w:rsidRPr="00F346AE">
        <w:rPr>
          <w:sz w:val="28"/>
          <w:szCs w:val="28"/>
          <w:lang w:val="pt-BR"/>
        </w:rPr>
        <w:t xml:space="preserve">                               </w:t>
      </w:r>
      <w:r w:rsidRPr="00F346AE">
        <w:rPr>
          <w:i/>
          <w:sz w:val="28"/>
          <w:szCs w:val="28"/>
          <w:lang w:val="pt-BR"/>
        </w:rPr>
        <w:t>(Trích đề thi HSG Hoá 8 - TP Hải Dương năm học 2022-2023)</w:t>
      </w:r>
    </w:p>
    <w:p w:rsidR="00DD2B16" w:rsidRPr="00F346AE" w:rsidRDefault="00DD2B16" w:rsidP="00DD2B16">
      <w:pPr>
        <w:spacing w:after="0" w:line="360" w:lineRule="auto"/>
        <w:jc w:val="both"/>
        <w:rPr>
          <w:sz w:val="28"/>
          <w:szCs w:val="28"/>
        </w:rPr>
      </w:pPr>
      <w:r w:rsidRPr="00F346AE">
        <w:rPr>
          <w:sz w:val="28"/>
          <w:szCs w:val="28"/>
        </w:rPr>
        <w:t>Để trả lời  các câu hỏi của hình vẽ này HS cần quan sát hình vẽ phân tích và trả lời:</w:t>
      </w:r>
    </w:p>
    <w:p w:rsidR="00DD2B16" w:rsidRPr="00F346AE" w:rsidRDefault="00DD2B16" w:rsidP="00DD2B16">
      <w:pPr>
        <w:spacing w:after="0" w:line="360" w:lineRule="auto"/>
        <w:ind w:firstLine="567"/>
        <w:jc w:val="both"/>
        <w:rPr>
          <w:sz w:val="28"/>
          <w:szCs w:val="28"/>
        </w:rPr>
      </w:pPr>
      <w:r w:rsidRPr="00F346AE">
        <w:rPr>
          <w:sz w:val="28"/>
          <w:szCs w:val="28"/>
          <w:lang w:val="pt-BR"/>
        </w:rPr>
        <w:t>- Chưa đúng, bình (3) phải đặt hướng miệng bình xuống dưới vì H</w:t>
      </w:r>
      <w:r w:rsidRPr="00F346AE">
        <w:rPr>
          <w:sz w:val="28"/>
          <w:szCs w:val="28"/>
          <w:vertAlign w:val="subscript"/>
          <w:lang w:val="pt-BR"/>
        </w:rPr>
        <w:t>2</w:t>
      </w:r>
      <w:r w:rsidRPr="00F346AE">
        <w:rPr>
          <w:sz w:val="28"/>
          <w:szCs w:val="28"/>
          <w:lang w:val="pt-BR"/>
        </w:rPr>
        <w:t xml:space="preserve"> là khí nhẹ hơn không khí.</w:t>
      </w:r>
    </w:p>
    <w:p w:rsidR="00DD2B16" w:rsidRPr="00F346AE" w:rsidRDefault="00DD2B16" w:rsidP="00DD2B16">
      <w:pPr>
        <w:spacing w:after="0" w:line="360" w:lineRule="auto"/>
        <w:jc w:val="both"/>
        <w:rPr>
          <w:sz w:val="28"/>
          <w:szCs w:val="28"/>
          <w:lang w:val="pt-BR"/>
        </w:rPr>
      </w:pPr>
      <w:r w:rsidRPr="00F346AE">
        <w:rPr>
          <w:sz w:val="28"/>
          <w:szCs w:val="28"/>
          <w:lang w:val="pt-BR"/>
        </w:rPr>
        <w:t xml:space="preserve">         - Phễu (1) chứa dd axit HCl; bình (2) chứa kim loại Zn</w:t>
      </w:r>
    </w:p>
    <w:p w:rsidR="00DD2B16" w:rsidRPr="00F346AE" w:rsidRDefault="00DD2B16" w:rsidP="00DD2B16">
      <w:pPr>
        <w:spacing w:after="0" w:line="360" w:lineRule="auto"/>
        <w:ind w:firstLine="567"/>
        <w:jc w:val="both"/>
        <w:rPr>
          <w:iCs/>
          <w:sz w:val="28"/>
          <w:szCs w:val="28"/>
        </w:rPr>
      </w:pPr>
      <w:r w:rsidRPr="00F346AE">
        <w:rPr>
          <w:sz w:val="28"/>
          <w:szCs w:val="28"/>
        </w:rPr>
        <w:t xml:space="preserve">                   Zn + 2HCl </w:t>
      </w:r>
      <w:r w:rsidRPr="00F346AE">
        <w:rPr>
          <w:sz w:val="28"/>
          <w:szCs w:val="28"/>
        </w:rPr>
        <w:sym w:font="Symbol" w:char="F0AE"/>
      </w:r>
      <w:r w:rsidRPr="00F346AE">
        <w:rPr>
          <w:sz w:val="28"/>
          <w:szCs w:val="28"/>
        </w:rPr>
        <w:t xml:space="preserve"> ZnCl</w:t>
      </w:r>
      <w:r w:rsidRPr="00F346AE">
        <w:rPr>
          <w:sz w:val="28"/>
          <w:szCs w:val="28"/>
          <w:vertAlign w:val="subscript"/>
        </w:rPr>
        <w:t>2</w:t>
      </w:r>
      <w:r w:rsidRPr="00F346AE">
        <w:rPr>
          <w:sz w:val="28"/>
          <w:szCs w:val="28"/>
        </w:rPr>
        <w:t xml:space="preserve"> + H</w:t>
      </w:r>
      <w:r w:rsidRPr="00F346AE">
        <w:rPr>
          <w:sz w:val="28"/>
          <w:szCs w:val="28"/>
          <w:vertAlign w:val="subscript"/>
        </w:rPr>
        <w:t>2</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Thu khí vào ống nghiệm nhỏ rồi đốt trên ngọn lửa đèn cồn, nếu còn tiếng nổ lớn thì H</w:t>
      </w:r>
      <w:r w:rsidRPr="00F346AE">
        <w:rPr>
          <w:sz w:val="28"/>
          <w:szCs w:val="28"/>
          <w:vertAlign w:val="subscript"/>
          <w:lang w:val="pt-BR"/>
        </w:rPr>
        <w:t>2</w:t>
      </w:r>
      <w:r w:rsidRPr="00F346AE">
        <w:rPr>
          <w:sz w:val="28"/>
          <w:szCs w:val="28"/>
          <w:lang w:val="pt-BR"/>
        </w:rPr>
        <w:t xml:space="preserve"> chưa tinh khiết, nếu nổ nhỏ là tinh khiết.</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lastRenderedPageBreak/>
        <w:t>- Để có H</w:t>
      </w:r>
      <w:r w:rsidRPr="00F346AE">
        <w:rPr>
          <w:sz w:val="28"/>
          <w:szCs w:val="28"/>
          <w:vertAlign w:val="subscript"/>
          <w:lang w:val="pt-BR"/>
        </w:rPr>
        <w:t xml:space="preserve">2 </w:t>
      </w:r>
      <w:r w:rsidRPr="00F346AE">
        <w:rPr>
          <w:sz w:val="28"/>
          <w:szCs w:val="28"/>
          <w:lang w:val="pt-BR"/>
        </w:rPr>
        <w:t>tinh khiết cần để một thời gian cho khí H</w:t>
      </w:r>
      <w:r w:rsidRPr="00F346AE">
        <w:rPr>
          <w:sz w:val="28"/>
          <w:szCs w:val="28"/>
          <w:vertAlign w:val="subscript"/>
          <w:lang w:val="pt-BR"/>
        </w:rPr>
        <w:t>2</w:t>
      </w:r>
      <w:r w:rsidRPr="00F346AE">
        <w:rPr>
          <w:sz w:val="28"/>
          <w:szCs w:val="28"/>
          <w:lang w:val="pt-BR"/>
        </w:rPr>
        <w:t xml:space="preserve"> cuốn hết không khí ra ngoài bình.</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Ta có thể thay kim loại Zn bằng Al, Fe, Mg, ...</w:t>
      </w:r>
    </w:p>
    <w:p w:rsidR="00DD2B16" w:rsidRPr="00F346AE" w:rsidRDefault="00DD2B16" w:rsidP="00DD2B16">
      <w:pPr>
        <w:spacing w:after="0" w:line="360" w:lineRule="auto"/>
        <w:jc w:val="both"/>
        <w:rPr>
          <w:sz w:val="28"/>
          <w:szCs w:val="28"/>
          <w:lang w:val="pt-BR"/>
        </w:rPr>
      </w:pPr>
      <w:r w:rsidRPr="00F346AE">
        <w:rPr>
          <w:sz w:val="28"/>
          <w:szCs w:val="28"/>
          <w:lang w:val="pt-BR"/>
        </w:rPr>
        <w:t xml:space="preserve">         Ta có thể thay dd axit HCl bằng dd H</w:t>
      </w:r>
      <w:r w:rsidRPr="00F346AE">
        <w:rPr>
          <w:sz w:val="28"/>
          <w:szCs w:val="28"/>
          <w:vertAlign w:val="subscript"/>
          <w:lang w:val="pt-BR"/>
        </w:rPr>
        <w:t>2</w:t>
      </w:r>
      <w:r w:rsidRPr="00F346AE">
        <w:rPr>
          <w:sz w:val="28"/>
          <w:szCs w:val="28"/>
          <w:lang w:val="pt-BR"/>
        </w:rPr>
        <w:t>SO</w:t>
      </w:r>
      <w:r w:rsidRPr="00F346AE">
        <w:rPr>
          <w:sz w:val="28"/>
          <w:szCs w:val="28"/>
          <w:vertAlign w:val="subscript"/>
          <w:lang w:val="pt-BR"/>
        </w:rPr>
        <w:t>4</w:t>
      </w:r>
      <w:r w:rsidRPr="00F346AE">
        <w:rPr>
          <w:sz w:val="28"/>
          <w:szCs w:val="28"/>
          <w:lang w:val="pt-BR"/>
        </w:rPr>
        <w:t xml:space="preserve"> loãng.</w:t>
      </w:r>
    </w:p>
    <w:p w:rsidR="00DD2B16" w:rsidRPr="00F346AE" w:rsidRDefault="00DD2B16" w:rsidP="00DD2B16">
      <w:pPr>
        <w:spacing w:after="0" w:line="360" w:lineRule="auto"/>
        <w:ind w:firstLine="567"/>
        <w:jc w:val="both"/>
        <w:rPr>
          <w:iCs/>
          <w:sz w:val="28"/>
          <w:szCs w:val="28"/>
        </w:rPr>
      </w:pPr>
      <w:r w:rsidRPr="00F346AE">
        <w:rPr>
          <w:sz w:val="28"/>
          <w:szCs w:val="28"/>
          <w:lang w:val="pt-BR"/>
        </w:rPr>
        <w:t>2Al +3 H</w:t>
      </w:r>
      <w:r w:rsidRPr="00F346AE">
        <w:rPr>
          <w:sz w:val="28"/>
          <w:szCs w:val="28"/>
          <w:vertAlign w:val="subscript"/>
          <w:lang w:val="pt-BR"/>
        </w:rPr>
        <w:t>2</w:t>
      </w:r>
      <w:r w:rsidRPr="00F346AE">
        <w:rPr>
          <w:sz w:val="28"/>
          <w:szCs w:val="28"/>
          <w:lang w:val="pt-BR"/>
        </w:rPr>
        <w:t>SO</w:t>
      </w:r>
      <w:r w:rsidRPr="00F346AE">
        <w:rPr>
          <w:sz w:val="28"/>
          <w:szCs w:val="28"/>
          <w:vertAlign w:val="subscript"/>
          <w:lang w:val="pt-BR"/>
        </w:rPr>
        <w:t>4</w:t>
      </w:r>
      <w:r w:rsidRPr="00F346AE">
        <w:rPr>
          <w:sz w:val="28"/>
          <w:szCs w:val="28"/>
          <w:lang w:val="pt-BR"/>
        </w:rPr>
        <w:t xml:space="preserve"> </w:t>
      </w:r>
      <w:r w:rsidRPr="00F346AE">
        <w:rPr>
          <w:sz w:val="28"/>
          <w:szCs w:val="28"/>
        </w:rPr>
        <w:sym w:font="Symbol" w:char="F0AE"/>
      </w:r>
      <w:r w:rsidRPr="00F346AE">
        <w:rPr>
          <w:sz w:val="28"/>
          <w:szCs w:val="28"/>
        </w:rPr>
        <w:t xml:space="preserve"> Al</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w:t>
      </w:r>
      <w:r w:rsidRPr="00F346AE">
        <w:rPr>
          <w:sz w:val="28"/>
          <w:szCs w:val="28"/>
          <w:vertAlign w:val="subscript"/>
        </w:rPr>
        <w:t>3</w:t>
      </w:r>
      <w:r w:rsidRPr="00F346AE">
        <w:rPr>
          <w:sz w:val="28"/>
          <w:szCs w:val="28"/>
        </w:rPr>
        <w:t xml:space="preserve"> + 3H</w:t>
      </w:r>
      <w:r w:rsidRPr="00F346AE">
        <w:rPr>
          <w:sz w:val="28"/>
          <w:szCs w:val="28"/>
          <w:vertAlign w:val="subscript"/>
        </w:rPr>
        <w:t>2</w:t>
      </w:r>
    </w:p>
    <w:p w:rsidR="00DD2B16" w:rsidRPr="00F346AE" w:rsidRDefault="00DD2B16" w:rsidP="00DD2B16">
      <w:pPr>
        <w:spacing w:after="0" w:line="360" w:lineRule="auto"/>
        <w:jc w:val="both"/>
        <w:rPr>
          <w:sz w:val="28"/>
          <w:szCs w:val="28"/>
        </w:rPr>
      </w:pPr>
      <w:r w:rsidRPr="00F346AE">
        <w:rPr>
          <w:iCs/>
          <w:sz w:val="28"/>
          <w:szCs w:val="28"/>
        </w:rPr>
        <w:t>Ví dụ 2:</w:t>
      </w:r>
      <w:r w:rsidRPr="00F346AE">
        <w:rPr>
          <w:sz w:val="28"/>
          <w:szCs w:val="28"/>
        </w:rPr>
        <w:t xml:space="preserve"> Dụng cụ dưới đây dùng để điều chế chất khí nào trong số các khí sau: O</w:t>
      </w:r>
      <w:r w:rsidRPr="00F346AE">
        <w:rPr>
          <w:sz w:val="28"/>
          <w:szCs w:val="28"/>
          <w:vertAlign w:val="subscript"/>
        </w:rPr>
        <w:t>2</w:t>
      </w:r>
      <w:r w:rsidRPr="00F346AE">
        <w:rPr>
          <w:sz w:val="28"/>
          <w:szCs w:val="28"/>
        </w:rPr>
        <w:t>, Cl</w:t>
      </w:r>
      <w:r w:rsidRPr="00F346AE">
        <w:rPr>
          <w:sz w:val="28"/>
          <w:szCs w:val="28"/>
          <w:vertAlign w:val="subscript"/>
        </w:rPr>
        <w:t>2</w:t>
      </w:r>
      <w:r w:rsidRPr="00F346AE">
        <w:rPr>
          <w:sz w:val="28"/>
          <w:szCs w:val="28"/>
        </w:rPr>
        <w:t>, H</w:t>
      </w:r>
      <w:r w:rsidRPr="00F346AE">
        <w:rPr>
          <w:sz w:val="28"/>
          <w:szCs w:val="28"/>
          <w:vertAlign w:val="subscript"/>
        </w:rPr>
        <w:t>2</w:t>
      </w:r>
      <w:r w:rsidRPr="00F346AE">
        <w:rPr>
          <w:sz w:val="28"/>
          <w:szCs w:val="28"/>
        </w:rPr>
        <w:t>, N</w:t>
      </w:r>
      <w:r w:rsidRPr="00F346AE">
        <w:rPr>
          <w:sz w:val="28"/>
          <w:szCs w:val="28"/>
          <w:vertAlign w:val="subscript"/>
        </w:rPr>
        <w:t>2</w:t>
      </w:r>
      <w:r w:rsidRPr="00F346AE">
        <w:rPr>
          <w:sz w:val="28"/>
          <w:szCs w:val="28"/>
        </w:rPr>
        <w:t>, CO</w:t>
      </w:r>
      <w:r w:rsidRPr="00F346AE">
        <w:rPr>
          <w:sz w:val="28"/>
          <w:szCs w:val="28"/>
          <w:vertAlign w:val="subscript"/>
        </w:rPr>
        <w:t>2</w:t>
      </w:r>
      <w:r w:rsidRPr="00F346AE">
        <w:rPr>
          <w:sz w:val="28"/>
          <w:szCs w:val="28"/>
        </w:rPr>
        <w:t>, SO</w:t>
      </w:r>
      <w:r w:rsidRPr="00F346AE">
        <w:rPr>
          <w:sz w:val="28"/>
          <w:szCs w:val="28"/>
          <w:vertAlign w:val="subscript"/>
        </w:rPr>
        <w:t>2</w:t>
      </w:r>
      <w:r w:rsidRPr="00F346AE">
        <w:rPr>
          <w:sz w:val="28"/>
          <w:szCs w:val="28"/>
        </w:rPr>
        <w:t>, HCl. Xác định chất trong dụng cụ A, B, C được dùng để điều chế các chất khí tương ứng.</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99200" behindDoc="0" locked="0" layoutInCell="1" allowOverlap="1" wp14:anchorId="09C7ECF8" wp14:editId="55DAAC3A">
                      <wp:simplePos x="0" y="0"/>
                      <wp:positionH relativeFrom="column">
                        <wp:posOffset>1332230</wp:posOffset>
                      </wp:positionH>
                      <wp:positionV relativeFrom="paragraph">
                        <wp:posOffset>50800</wp:posOffset>
                      </wp:positionV>
                      <wp:extent cx="2961640" cy="1818005"/>
                      <wp:effectExtent l="11430" t="12065" r="8255" b="8255"/>
                      <wp:wrapSquare wrapText="bothSides"/>
                      <wp:docPr id="51362" name="Group 50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1640" cy="1818005"/>
                                <a:chOff x="3669" y="1125"/>
                                <a:chExt cx="4765" cy="3825"/>
                              </a:xfrm>
                            </wpg:grpSpPr>
                            <wps:wsp>
                              <wps:cNvPr id="51363" name="Text Box 434"/>
                              <wps:cNvSpPr txBox="1">
                                <a:spLocks noChangeArrowheads="1"/>
                              </wps:cNvSpPr>
                              <wps:spPr bwMode="auto">
                                <a:xfrm>
                                  <a:off x="5262" y="1322"/>
                                  <a:ext cx="4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2A2747" w:rsidRDefault="00A25960" w:rsidP="00DD2B16">
                                    <w:r w:rsidRPr="002A2747">
                                      <w:t>A</w:t>
                                    </w:r>
                                  </w:p>
                                  <w:p w:rsidR="00A25960" w:rsidRDefault="00A25960" w:rsidP="00DD2B16"/>
                                </w:txbxContent>
                              </wps:txbx>
                              <wps:bodyPr rot="0" vert="horz" wrap="square" lIns="0" tIns="0" rIns="0" bIns="0" anchor="t" anchorCtr="0" upright="1">
                                <a:noAutofit/>
                              </wps:bodyPr>
                            </wps:wsp>
                            <wps:wsp>
                              <wps:cNvPr id="51364" name="Text Box 435"/>
                              <wps:cNvSpPr txBox="1">
                                <a:spLocks noChangeArrowheads="1"/>
                              </wps:cNvSpPr>
                              <wps:spPr bwMode="auto">
                                <a:xfrm>
                                  <a:off x="7526" y="4410"/>
                                  <a:ext cx="61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2A2747" w:rsidRDefault="00A25960" w:rsidP="00DD2B16">
                                    <w:r w:rsidRPr="002A2747">
                                      <w:t>C</w:t>
                                    </w:r>
                                  </w:p>
                                </w:txbxContent>
                              </wps:txbx>
                              <wps:bodyPr rot="0" vert="horz" wrap="square" lIns="91440" tIns="45720" rIns="91440" bIns="45720" anchor="t" anchorCtr="0" upright="1">
                                <a:noAutofit/>
                              </wps:bodyPr>
                            </wps:wsp>
                            <wpg:grpSp>
                              <wpg:cNvPr id="51365" name="Group 436"/>
                              <wpg:cNvGrpSpPr>
                                <a:grpSpLocks/>
                              </wpg:cNvGrpSpPr>
                              <wpg:grpSpPr bwMode="auto">
                                <a:xfrm>
                                  <a:off x="3669" y="1125"/>
                                  <a:ext cx="4765" cy="3825"/>
                                  <a:chOff x="1048" y="13713"/>
                                  <a:chExt cx="5206" cy="4737"/>
                                </a:xfrm>
                              </wpg:grpSpPr>
                              <wpg:grpSp>
                                <wpg:cNvPr id="51366" name="Group 437"/>
                                <wpg:cNvGrpSpPr>
                                  <a:grpSpLocks/>
                                </wpg:cNvGrpSpPr>
                                <wpg:grpSpPr bwMode="auto">
                                  <a:xfrm>
                                    <a:off x="1048" y="13713"/>
                                    <a:ext cx="5206" cy="4737"/>
                                    <a:chOff x="1272" y="2321"/>
                                    <a:chExt cx="5206" cy="4737"/>
                                  </a:xfrm>
                                </wpg:grpSpPr>
                                <wpg:grpSp>
                                  <wpg:cNvPr id="51367" name="Group 438"/>
                                  <wpg:cNvGrpSpPr>
                                    <a:grpSpLocks/>
                                  </wpg:cNvGrpSpPr>
                                  <wpg:grpSpPr bwMode="auto">
                                    <a:xfrm>
                                      <a:off x="2104" y="4332"/>
                                      <a:ext cx="1588" cy="170"/>
                                      <a:chOff x="3143" y="8879"/>
                                      <a:chExt cx="1588" cy="170"/>
                                    </a:xfrm>
                                  </wpg:grpSpPr>
                                  <wps:wsp>
                                    <wps:cNvPr id="51368" name="AutoShape 439"/>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69" name="Group 440"/>
                                    <wpg:cNvGrpSpPr>
                                      <a:grpSpLocks/>
                                    </wpg:cNvGrpSpPr>
                                    <wpg:grpSpPr bwMode="auto">
                                      <a:xfrm>
                                        <a:off x="4064" y="8879"/>
                                        <a:ext cx="667" cy="170"/>
                                        <a:chOff x="1263" y="4389"/>
                                        <a:chExt cx="667" cy="170"/>
                                      </a:xfrm>
                                    </wpg:grpSpPr>
                                    <wpg:grpSp>
                                      <wpg:cNvPr id="51370" name="Group 441"/>
                                      <wpg:cNvGrpSpPr>
                                        <a:grpSpLocks/>
                                      </wpg:cNvGrpSpPr>
                                      <wpg:grpSpPr bwMode="auto">
                                        <a:xfrm>
                                          <a:off x="1263" y="4389"/>
                                          <a:ext cx="667" cy="170"/>
                                          <a:chOff x="1410" y="4320"/>
                                          <a:chExt cx="667" cy="170"/>
                                        </a:xfrm>
                                      </wpg:grpSpPr>
                                      <wps:wsp>
                                        <wps:cNvPr id="51371" name="AutoShape 442"/>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72" name="Rectangle 443"/>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73" name="AutoShape 444"/>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74" name="Rectangle 445"/>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75" name="Freeform 446"/>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76" name="Freeform 447"/>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377" name="Group 448"/>
                                      <wpg:cNvGrpSpPr>
                                        <a:grpSpLocks/>
                                      </wpg:cNvGrpSpPr>
                                      <wpg:grpSpPr bwMode="auto">
                                        <a:xfrm>
                                          <a:off x="1388" y="4431"/>
                                          <a:ext cx="143" cy="85"/>
                                          <a:chOff x="1535" y="4362"/>
                                          <a:chExt cx="143" cy="85"/>
                                        </a:xfrm>
                                      </wpg:grpSpPr>
                                      <wps:wsp>
                                        <wps:cNvPr id="51378" name="Oval 449"/>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79" name="Group 450"/>
                                        <wpg:cNvGrpSpPr>
                                          <a:grpSpLocks/>
                                        </wpg:cNvGrpSpPr>
                                        <wpg:grpSpPr bwMode="auto">
                                          <a:xfrm>
                                            <a:off x="1535" y="4382"/>
                                            <a:ext cx="143" cy="45"/>
                                            <a:chOff x="1535" y="4382"/>
                                            <a:chExt cx="143" cy="45"/>
                                          </a:xfrm>
                                        </wpg:grpSpPr>
                                        <wps:wsp>
                                          <wps:cNvPr id="51380" name="AutoShape 451"/>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1" name="Oval 452"/>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382" name="Group 453"/>
                                    <wpg:cNvGrpSpPr>
                                      <a:grpSpLocks/>
                                    </wpg:cNvGrpSpPr>
                                    <wpg:grpSpPr bwMode="auto">
                                      <a:xfrm>
                                        <a:off x="3503" y="8901"/>
                                        <a:ext cx="250" cy="125"/>
                                        <a:chOff x="2298" y="5163"/>
                                        <a:chExt cx="250" cy="125"/>
                                      </a:xfrm>
                                    </wpg:grpSpPr>
                                    <wps:wsp>
                                      <wps:cNvPr id="51383" name="Rectangle 454"/>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84" name="AutoShape 455"/>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5" name="AutoShape 456"/>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386" name="Group 457"/>
                                      <wpg:cNvGrpSpPr>
                                        <a:grpSpLocks/>
                                      </wpg:cNvGrpSpPr>
                                      <wpg:grpSpPr bwMode="auto">
                                        <a:xfrm>
                                          <a:off x="2405" y="5183"/>
                                          <a:ext cx="143" cy="85"/>
                                          <a:chOff x="989" y="4437"/>
                                          <a:chExt cx="143" cy="85"/>
                                        </a:xfrm>
                                      </wpg:grpSpPr>
                                      <wps:wsp>
                                        <wps:cNvPr id="51387" name="Oval 458"/>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8" name="AutoShape 459"/>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89" name="Oval 460"/>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390" name="Group 461"/>
                                  <wpg:cNvGrpSpPr>
                                    <a:grpSpLocks/>
                                  </wpg:cNvGrpSpPr>
                                  <wpg:grpSpPr bwMode="auto">
                                    <a:xfrm>
                                      <a:off x="1272" y="2321"/>
                                      <a:ext cx="5206" cy="4737"/>
                                      <a:chOff x="7874" y="2449"/>
                                      <a:chExt cx="5206" cy="4737"/>
                                    </a:xfrm>
                                  </wpg:grpSpPr>
                                  <wpg:grpSp>
                                    <wpg:cNvPr id="51391" name="xjhhxsy9"/>
                                    <wpg:cNvGrpSpPr>
                                      <a:grpSpLocks/>
                                    </wpg:cNvGrpSpPr>
                                    <wpg:grpSpPr bwMode="auto">
                                      <a:xfrm>
                                        <a:off x="9126" y="3964"/>
                                        <a:ext cx="1664" cy="2603"/>
                                        <a:chOff x="6840" y="1440"/>
                                        <a:chExt cx="618" cy="1424"/>
                                      </a:xfrm>
                                    </wpg:grpSpPr>
                                    <wpg:grpSp>
                                      <wpg:cNvPr id="51392" name="Group 463"/>
                                      <wpg:cNvGrpSpPr>
                                        <a:grpSpLocks/>
                                      </wpg:cNvGrpSpPr>
                                      <wpg:grpSpPr bwMode="auto">
                                        <a:xfrm>
                                          <a:off x="6840" y="1440"/>
                                          <a:ext cx="618" cy="1398"/>
                                          <a:chOff x="4680" y="2220"/>
                                          <a:chExt cx="618" cy="1398"/>
                                        </a:xfrm>
                                      </wpg:grpSpPr>
                                      <wps:wsp>
                                        <wps:cNvPr id="51393" name="Oval 464"/>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txbx>
                                          <w:txbxContent>
                                            <w:p w:rsidR="00A25960" w:rsidRDefault="00A25960" w:rsidP="00DD2B16">
                                              <w:pPr>
                                                <w:jc w:val="center"/>
                                              </w:pPr>
                                              <w:r>
                                                <w:t>B</w:t>
                                              </w:r>
                                            </w:p>
                                          </w:txbxContent>
                                        </wps:txbx>
                                        <wps:bodyPr rot="0" vert="horz" wrap="square" lIns="91440" tIns="45720" rIns="91440" bIns="45720" anchor="t" anchorCtr="0" upright="1">
                                          <a:noAutofit/>
                                        </wps:bodyPr>
                                      </wps:wsp>
                                      <wps:wsp>
                                        <wps:cNvPr id="51394" name="Freeform 465"/>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95" name="Group 466"/>
                                      <wpg:cNvGrpSpPr>
                                        <a:grpSpLocks/>
                                      </wpg:cNvGrpSpPr>
                                      <wpg:grpSpPr bwMode="auto">
                                        <a:xfrm>
                                          <a:off x="6987" y="2809"/>
                                          <a:ext cx="293" cy="55"/>
                                          <a:chOff x="7200" y="660"/>
                                          <a:chExt cx="1440" cy="156"/>
                                        </a:xfrm>
                                      </wpg:grpSpPr>
                                      <wps:wsp>
                                        <wps:cNvPr id="51396" name="Rectangle 467"/>
                                        <wps:cNvSpPr>
                                          <a:spLocks noChangeArrowheads="1"/>
                                        </wps:cNvSpPr>
                                        <wps:spPr bwMode="auto">
                                          <a:xfrm>
                                            <a:off x="7200" y="660"/>
                                            <a:ext cx="144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97" name="Line 468"/>
                                        <wps:cNvCnPr>
                                          <a:cxnSpLocks noChangeShapeType="1"/>
                                        </wps:cNvCnPr>
                                        <wps:spPr bwMode="auto">
                                          <a:xfrm>
                                            <a:off x="7200" y="6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398" name="xjhhxtx18"/>
                                    <wpg:cNvGrpSpPr>
                                      <a:grpSpLocks/>
                                    </wpg:cNvGrpSpPr>
                                    <wpg:grpSpPr bwMode="auto">
                                      <a:xfrm>
                                        <a:off x="7874" y="3490"/>
                                        <a:ext cx="2002" cy="3696"/>
                                        <a:chOff x="2524" y="1284"/>
                                        <a:chExt cx="1210" cy="2659"/>
                                      </a:xfrm>
                                    </wpg:grpSpPr>
                                    <wpg:grpSp>
                                      <wpg:cNvPr id="51399" name="Group 470"/>
                                      <wpg:cNvGrpSpPr>
                                        <a:grpSpLocks/>
                                      </wpg:cNvGrpSpPr>
                                      <wpg:grpSpPr bwMode="auto">
                                        <a:xfrm>
                                          <a:off x="2524" y="1284"/>
                                          <a:ext cx="1210" cy="2659"/>
                                          <a:chOff x="2524" y="1128"/>
                                          <a:chExt cx="1210" cy="2659"/>
                                        </a:xfrm>
                                      </wpg:grpSpPr>
                                      <wpg:grpSp>
                                        <wpg:cNvPr id="51400" name="Group 471"/>
                                        <wpg:cNvGrpSpPr>
                                          <a:grpSpLocks/>
                                        </wpg:cNvGrpSpPr>
                                        <wpg:grpSpPr bwMode="auto">
                                          <a:xfrm>
                                            <a:off x="3047" y="1128"/>
                                            <a:ext cx="170" cy="2438"/>
                                            <a:chOff x="4677" y="1440"/>
                                            <a:chExt cx="210" cy="1984"/>
                                          </a:xfrm>
                                        </wpg:grpSpPr>
                                        <wps:wsp>
                                          <wps:cNvPr id="51401" name="Rectangle 472"/>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402" name="Rectangle 473"/>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403" name="Group 474"/>
                                        <wpg:cNvGrpSpPr>
                                          <a:grpSpLocks/>
                                        </wpg:cNvGrpSpPr>
                                        <wpg:grpSpPr bwMode="auto">
                                          <a:xfrm>
                                            <a:off x="2524" y="3540"/>
                                            <a:ext cx="1210" cy="247"/>
                                            <a:chOff x="2524" y="3540"/>
                                            <a:chExt cx="1310" cy="247"/>
                                          </a:xfrm>
                                        </wpg:grpSpPr>
                                        <wps:wsp>
                                          <wps:cNvPr id="51404" name="Rectangle 47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405" name="Rectangle 47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406" name="Rectangle 47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407" name="Group 478"/>
                                      <wpg:cNvGrpSpPr>
                                        <a:grpSpLocks/>
                                      </wpg:cNvGrpSpPr>
                                      <wpg:grpSpPr bwMode="auto">
                                        <a:xfrm>
                                          <a:off x="3027" y="1908"/>
                                          <a:ext cx="193" cy="279"/>
                                          <a:chOff x="3429" y="2220"/>
                                          <a:chExt cx="193" cy="279"/>
                                        </a:xfrm>
                                      </wpg:grpSpPr>
                                      <wps:wsp>
                                        <wps:cNvPr id="51408" name="Rectangle 479"/>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09" name="Rectangle 480"/>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410" name="xjhhxsy18"/>
                                    <wpg:cNvGrpSpPr>
                                      <a:grpSpLocks/>
                                    </wpg:cNvGrpSpPr>
                                    <wpg:grpSpPr bwMode="auto">
                                      <a:xfrm>
                                        <a:off x="9522" y="2449"/>
                                        <a:ext cx="667" cy="2516"/>
                                        <a:chOff x="5400" y="5652"/>
                                        <a:chExt cx="618" cy="2222"/>
                                      </a:xfrm>
                                    </wpg:grpSpPr>
                                    <wpg:grpSp>
                                      <wpg:cNvPr id="51411" name="Group 482"/>
                                      <wpg:cNvGrpSpPr>
                                        <a:grpSpLocks/>
                                      </wpg:cNvGrpSpPr>
                                      <wpg:grpSpPr bwMode="auto">
                                        <a:xfrm>
                                          <a:off x="5400" y="5652"/>
                                          <a:ext cx="618" cy="2222"/>
                                          <a:chOff x="2343" y="2532"/>
                                          <a:chExt cx="618" cy="2222"/>
                                        </a:xfrm>
                                      </wpg:grpSpPr>
                                      <wps:wsp>
                                        <wps:cNvPr id="51412" name="Oval 483"/>
                                        <wps:cNvSpPr>
                                          <a:spLocks noChangeArrowheads="1"/>
                                        </wps:cNvSpPr>
                                        <wps:spPr bwMode="auto">
                                          <a:xfrm>
                                            <a:off x="2343" y="2616"/>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13" name="Freeform 484"/>
                                        <wps:cNvSpPr>
                                          <a:spLocks/>
                                        </wps:cNvSpPr>
                                        <wps:spPr bwMode="auto">
                                          <a:xfrm rot="5400000">
                                            <a:off x="1882" y="3922"/>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14" name="Freeform 485"/>
                                        <wps:cNvSpPr>
                                          <a:spLocks/>
                                        </wps:cNvSpPr>
                                        <wps:spPr bwMode="auto">
                                          <a:xfrm>
                                            <a:off x="2504" y="2532"/>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415" name="Group 486"/>
                                      <wpg:cNvGrpSpPr>
                                        <a:grpSpLocks/>
                                      </wpg:cNvGrpSpPr>
                                      <wpg:grpSpPr bwMode="auto">
                                        <a:xfrm rot="5400000" flipH="1">
                                          <a:off x="5651" y="6369"/>
                                          <a:ext cx="209" cy="335"/>
                                          <a:chOff x="5940" y="4468"/>
                                          <a:chExt cx="540" cy="624"/>
                                        </a:xfrm>
                                      </wpg:grpSpPr>
                                      <wps:wsp>
                                        <wps:cNvPr id="51416" name="Rectangle 487"/>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417" name="Group 488"/>
                                        <wpg:cNvGrpSpPr>
                                          <a:grpSpLocks/>
                                        </wpg:cNvGrpSpPr>
                                        <wpg:grpSpPr bwMode="auto">
                                          <a:xfrm>
                                            <a:off x="6000" y="4468"/>
                                            <a:ext cx="400" cy="624"/>
                                            <a:chOff x="6000" y="4248"/>
                                            <a:chExt cx="400" cy="624"/>
                                          </a:xfrm>
                                        </wpg:grpSpPr>
                                        <wps:wsp>
                                          <wps:cNvPr id="51418" name="Rectangle 489"/>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19" name="Rectangle 490"/>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1420" name="xjhhxtx2"/>
                                    <wpg:cNvGrpSpPr>
                                      <a:grpSpLocks noChangeAspect="1"/>
                                    </wpg:cNvGrpSpPr>
                                    <wpg:grpSpPr bwMode="auto">
                                      <a:xfrm flipV="1">
                                        <a:off x="9999" y="3581"/>
                                        <a:ext cx="2367" cy="1188"/>
                                        <a:chOff x="4940" y="1752"/>
                                        <a:chExt cx="5260" cy="2640"/>
                                      </a:xfrm>
                                    </wpg:grpSpPr>
                                    <wpg:grpSp>
                                      <wpg:cNvPr id="51421" name="xjh01-1-3015:36:35"/>
                                      <wpg:cNvGrpSpPr>
                                        <a:grpSpLocks noChangeAspect="1"/>
                                      </wpg:cNvGrpSpPr>
                                      <wpg:grpSpPr bwMode="auto">
                                        <a:xfrm>
                                          <a:off x="7560" y="1752"/>
                                          <a:ext cx="2640" cy="2640"/>
                                          <a:chOff x="240" y="-960"/>
                                          <a:chExt cx="2640" cy="2640"/>
                                        </a:xfrm>
                                      </wpg:grpSpPr>
                                      <wps:wsp>
                                        <wps:cNvPr id="51422" name="Freeform 49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3" name="Freeform 49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424" name="xjh01-1-3015:36:35"/>
                                      <wpg:cNvGrpSpPr>
                                        <a:grpSpLocks noChangeAspect="1"/>
                                      </wpg:cNvGrpSpPr>
                                      <wpg:grpSpPr bwMode="auto">
                                        <a:xfrm flipH="1">
                                          <a:off x="4940" y="1752"/>
                                          <a:ext cx="2640" cy="2640"/>
                                          <a:chOff x="240" y="-960"/>
                                          <a:chExt cx="2640" cy="2640"/>
                                        </a:xfrm>
                                      </wpg:grpSpPr>
                                      <wps:wsp>
                                        <wps:cNvPr id="51425" name="Freeform 49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6" name="Freeform 49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427" name="xjhhxsy21"/>
                                    <wpg:cNvGrpSpPr>
                                      <a:grpSpLocks/>
                                    </wpg:cNvGrpSpPr>
                                    <wpg:grpSpPr bwMode="auto">
                                      <a:xfrm>
                                        <a:off x="11537" y="4536"/>
                                        <a:ext cx="1543" cy="1966"/>
                                        <a:chOff x="7954" y="2844"/>
                                        <a:chExt cx="1008" cy="1373"/>
                                      </a:xfrm>
                                    </wpg:grpSpPr>
                                    <wps:wsp>
                                      <wps:cNvPr id="51428"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29"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0"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1"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2"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3"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4"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5"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6"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7"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8"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39"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0"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1"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2"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3"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4"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445" name="Rectangle 516"/>
                                    <wps:cNvSpPr>
                                      <a:spLocks noChangeArrowheads="1"/>
                                    </wps:cNvSpPr>
                                    <wps:spPr bwMode="auto">
                                      <a:xfrm>
                                        <a:off x="9696" y="3964"/>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s:wsp>
                                <wps:cNvPr id="51446" name="AutoShape 517"/>
                                <wps:cNvSpPr>
                                  <a:spLocks noChangeArrowheads="1"/>
                                </wps:cNvSpPr>
                                <wps:spPr bwMode="auto">
                                  <a:xfrm>
                                    <a:off x="5317" y="15831"/>
                                    <a:ext cx="496" cy="235"/>
                                  </a:xfrm>
                                  <a:prstGeom prst="cloudCallout">
                                    <a:avLst>
                                      <a:gd name="adj1" fmla="val -41736"/>
                                      <a:gd name="adj2" fmla="val 69574"/>
                                    </a:avLst>
                                  </a:prstGeom>
                                  <a:solidFill>
                                    <a:srgbClr val="808080"/>
                                  </a:solidFill>
                                  <a:ln w="9525">
                                    <a:solidFill>
                                      <a:srgbClr val="000000"/>
                                    </a:solidFill>
                                    <a:round/>
                                    <a:headEnd/>
                                    <a:tailEnd/>
                                  </a:ln>
                                </wps:spPr>
                                <wps:txbx>
                                  <w:txbxContent>
                                    <w:p w:rsidR="00A25960" w:rsidRDefault="00A25960" w:rsidP="00DD2B16"/>
                                  </w:txbxContent>
                                </wps:txbx>
                                <wps:bodyPr rot="0" vert="horz" wrap="square" lIns="91440" tIns="45720" rIns="91440" bIns="45720" anchor="t" anchorCtr="0" upright="1">
                                  <a:noAutofit/>
                                </wps:bodyPr>
                              </wps:wsp>
                              <wps:wsp>
                                <wps:cNvPr id="51447" name="Line 518"/>
                                <wps:cNvCnPr>
                                  <a:cxnSpLocks noChangeShapeType="1"/>
                                </wps:cNvCnPr>
                                <wps:spPr bwMode="auto">
                                  <a:xfrm flipH="1">
                                    <a:off x="5427" y="15960"/>
                                    <a:ext cx="5"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8" name="Line 519"/>
                                <wps:cNvCnPr>
                                  <a:cxnSpLocks noChangeShapeType="1"/>
                                </wps:cNvCnPr>
                                <wps:spPr bwMode="auto">
                                  <a:xfrm>
                                    <a:off x="5540" y="15802"/>
                                    <a:ext cx="0" cy="1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9C7ECF8" id="Group 50592" o:spid="_x0000_s1136" style="position:absolute;left:0;text-align:left;margin-left:104.9pt;margin-top:4pt;width:233.2pt;height:143.15pt;z-index:251699200" coordorigin="3669,1125" coordsize="4765,3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">
                      <v:shape id="Text Box 434" o:spid="_x0000_s1137" type="#_x0000_t202" style="position:absolute;left:5262;top:1322;width:4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SMC8cA&#10;AADeAAAADwAAAGRycy9kb3ducmV2LnhtbESPQWvCQBSE74X+h+UVvNWNFYNNXUVKhYIgJvHQ42v2&#10;mSxm36bZrab/visIHoeZ+YZZrAbbijP13jhWMBknIIgrpw3XCg7l5nkOwgdkja1jUvBHHlbLx4cF&#10;ZtpdOKdzEWoRIewzVNCE0GVS+qohi37sOuLoHV1vMUTZ11L3eIlw28qXJEmlRcNxocGO3huqTsWv&#10;VbD+4vzD/Oy+9/kxN2X5mvA2PSk1ehrWbyACDeEevrU/tYLZZJpO4Xo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0jAvHAAAA3gAAAA8AAAAAAAAAAAAAAAAAmAIAAGRy&#10;cy9kb3ducmV2LnhtbFBLBQYAAAAABAAEAPUAAACMAwAAAAA=&#10;" filled="f" stroked="f">
                        <v:textbox inset="0,0,0,0">
                          <w:txbxContent>
                            <w:p w:rsidR="00A25960" w:rsidRPr="002A2747" w:rsidRDefault="00A25960" w:rsidP="00DD2B16">
                              <w:r w:rsidRPr="002A2747">
                                <w:t>A</w:t>
                              </w:r>
                            </w:p>
                            <w:p w:rsidR="00A25960" w:rsidRDefault="00A25960" w:rsidP="00DD2B16"/>
                          </w:txbxContent>
                        </v:textbox>
                      </v:shape>
                      <v:shape id="Text Box 435" o:spid="_x0000_s1138" type="#_x0000_t202" style="position:absolute;left:7526;top:4410;width:61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5+8YA&#10;AADeAAAADwAAAGRycy9kb3ducmV2LnhtbESPS2vDMBCE74X8B7GB3hopzYPEsRxCQ6GnlOYFuS3W&#10;xjaxVsZSY/ffV4FCj8PMfMOk697W4k6trxxrGI8UCOLcmYoLDcfD+8sChA/IBmvHpOGHPKyzwVOK&#10;iXEdf9F9HwoRIewT1FCG0CRS+rwki37kGuLoXV1rMUTZFtK02EW4reWrUnNpseK4UGJDbyXlt/23&#10;1XDaXS/nqfostnbWdK5Xku1Sav087DcrEIH68B/+a38YDbPxZD6Fx514BW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5+8YAAADeAAAADwAAAAAAAAAAAAAAAACYAgAAZHJz&#10;L2Rvd25yZXYueG1sUEsFBgAAAAAEAAQA9QAAAIsDAAAAAA==&#10;" filled="f" stroked="f">
                        <v:textbox>
                          <w:txbxContent>
                            <w:p w:rsidR="00A25960" w:rsidRPr="002A2747" w:rsidRDefault="00A25960" w:rsidP="00DD2B16">
                              <w:r w:rsidRPr="002A2747">
                                <w:t>C</w:t>
                              </w:r>
                            </w:p>
                          </w:txbxContent>
                        </v:textbox>
                      </v:shape>
                      <v:group id="Group 436" o:spid="_x0000_s1139" style="position:absolute;left:3669;top:1125;width:4765;height:3825" coordorigin="1048,13713"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e4dsYAAADeAAAADwAAAGRycy9kb3ducmV2LnhtbESPQYvCMBSE78L+h/AE&#10;b5p2pbJUo4jsigcR1IVlb4/m2Rabl9LEtv57Iwgeh5n5hlmselOJlhpXWlYQTyIQxJnVJecKfs8/&#10;4y8QziNrrCyTgjs5WC0/BgtMte34SO3J5yJA2KWooPC+TqV0WUEG3cTWxMG72MagD7LJpW6wC3BT&#10;yc8omkmDJYeFAmvaFJRdTzejYNtht57G3+3+etnc/8/J4W8fk1KjYb+eg/DU+3f41d5pBUk8nSX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l7h2xgAAAN4A&#10;AAAPAAAAAAAAAAAAAAAAAKoCAABkcnMvZG93bnJldi54bWxQSwUGAAAAAAQABAD6AAAAnQMAAAAA&#10;">
                        <v:group id="Group 437" o:spid="_x0000_s1140" style="position:absolute;left:1048;top:13713;width:5206;height:4737" coordorigin="1272,2321"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UmAcYAAADeAAAADwAAAGRycy9kb3ducmV2LnhtbESPQYvCMBSE7wv+h/AE&#10;b2vaFctSjSLiigcRVhfE26N5tsXmpTSxrf/eCMIeh5n5hpkve1OJlhpXWlYQjyMQxJnVJecK/k4/&#10;n98gnEfWWFkmBQ9ysFwMPuaYatvxL7VHn4sAYZeigsL7OpXSZQUZdGNbEwfvahuDPsgml7rBLsBN&#10;Jb+iKJEGSw4LBda0Lii7He9GwbbDbjWJN+3+dl0/Lqfp4byPSanRsF/NQHjq/X/43d5pBdN4kiT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RSYBxgAAAN4A&#10;AAAPAAAAAAAAAAAAAAAAAKoCAABkcnMvZG93bnJldi54bWxQSwUGAAAAAAQABAD6AAAAnQMAAAAA&#10;">
                          <v:group id="Group 438" o:spid="_x0000_s1141" style="position:absolute;left:2104;top:4332;width:1588;height:170"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mDmscAAADeAAAADwAAAGRycy9kb3ducmV2LnhtbESPS4vCQBCE74L/YWhh&#10;bzrJig+io4jsLh5E8AHircm0STDTEzKzSfz3zsKCx6KqvqKW686UoqHaFZYVxKMIBHFqdcGZgsv5&#10;ezgH4TyyxtIyKXiSg/Wq31tiom3LR2pOPhMBwi5BBbn3VSKlS3My6Ea2Ig7e3dYGfZB1JnWNbYCb&#10;Un5G0VQaLDgs5FjRNqf0cfo1Cn5abDfj+KvZP+7b5+08OVz3MSn1Meg2CxCeOv8O/7d3WsEkHk9n&#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gmDmscAAADe&#10;AAAADwAAAAAAAAAAAAAAAACqAgAAZHJzL2Rvd25yZXYueG1sUEsFBgAAAAAEAAQA+gAAAJ4DAAAA&#10;AA==&#10;">
                            <v:roundrect id="AutoShape 439" o:spid="_x0000_s1142"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vh0cMA&#10;AADeAAAADwAAAGRycy9kb3ducmV2LnhtbERPz2vCMBS+D/wfwhO8zcSJotUoMlB2G+t28Phsnm2x&#10;ealJWrv99cthsOPH93u7H2wjevKhdqxhNlUgiAtnai41fH0en1cgQkQ22DgmDd8UYL8bPW0xM+7B&#10;H9TnsRQphEOGGqoY20zKUFRkMUxdS5y4q/MWY4K+lMbjI4XbRr4otZQWa04NFbb0WlFxyzuroTCq&#10;U/7cv68vi5j/9N2d5emu9WQ8HDYgIg3xX/znfjMaFrP5Mu1Nd9IV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vh0cMAAADeAAAADwAAAAAAAAAAAAAAAACYAgAAZHJzL2Rv&#10;d25yZXYueG1sUEsFBgAAAAAEAAQA9QAAAIgDAAAAAA==&#10;"/>
                            <v:group id="Group 440" o:spid="_x0000_s1143"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qyc8cAAADeAAAADwAAAGRycy9kb3ducmV2LnhtbESPT4vCMBTE74LfITxh&#10;b5p2RdFqFJHdxYMI/gHx9miebbF5KU22rd/eLCx4HGbmN8xy3ZlSNFS7wrKCeBSBIE6tLjhTcDl/&#10;D2cgnEfWWFomBU9ysF71e0tMtG35SM3JZyJA2CWoIPe+SqR0aU4G3chWxMG729qgD7LOpK6xDXBT&#10;ys8omkqDBYeFHCva5pQ+Tr9GwU+L7WYcfzX7x337vJ0nh+s+JqU+Bt1mAcJT59/h//ZOK5jE4+k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Nqyc8cAAADe&#10;AAAADwAAAAAAAAAAAAAAAACqAgAAZHJzL2Rvd25yZXYueG1sUEsFBgAAAAAEAAQA+gAAAJ4DAAAA&#10;AA==&#10;">
                              <v:group id="Group 441" o:spid="_x0000_s1144"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mNM8UAAADeAAAADwAAAGRycy9kb3ducmV2LnhtbESPy4rCMBSG9wO+QziC&#10;uzGtog4do4iouBDBCwyzOzTHtticlCa29e3NQnD589/45svOlKKh2hWWFcTDCARxanXBmYLrZfv9&#10;A8J5ZI2lZVLwJAfLRe9rjom2LZ+oOftMhBF2CSrIva8SKV2ak0E3tBVx8G62NuiDrDOpa2zDuCnl&#10;KIqm0mDB4SHHitY5pffzwyjYtdiuxvGmOdxv6+f/ZXL8O8Sk1KDfrX5BeOr8J/xu77WCSTyeBY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5jTPFAAAA3gAA&#10;AA8AAAAAAAAAAAAAAAAAqgIAAGRycy9kb3ducmV2LnhtbFBLBQYAAAAABAAEAPoAAACcAwAAAAA=&#10;">
                                <v:roundrect id="AutoShape 442" o:spid="_x0000_s1145"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hdskA&#10;AADeAAAADwAAAGRycy9kb3ducmV2LnhtbESPT2vCQBTE74V+h+UJXqRuYklboquooDQgtLW99PbI&#10;vvyh2bchu5r47V1B6HGYmd8wi9VgGnGmztWWFcTTCARxbnXNpYKf793TGwjnkTU2lknBhRyslo8P&#10;C0y17fmLzkdfigBhl6KCyvs2ldLlFRl0U9sSB6+wnUEfZFdK3WEf4KaRsyh6kQZrDgsVtrStKP87&#10;noyCIit+97Nockg++81HsquzxF0ypcajYT0H4Wnw/+F7+10rSOLn1xhud8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UhdskAAADeAAAADwAAAAAAAAAAAAAAAACYAgAA&#10;ZHJzL2Rvd25yZXYueG1sUEsFBgAAAAAEAAQA9QAAAI4DAAAAAA==&#10;"/>
                                <v:rect id="Rectangle 443" o:spid="_x0000_s1146"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7WscA&#10;AADeAAAADwAAAGRycy9kb3ducmV2LnhtbESPS2vDMBCE74H+B7GB3hopLzd1o4RSCBSaHuoUcl2s&#10;9YNYK9eSE+ffV4FCjsPMfMOst4NtxJk6XzvWMJ0oEMS5MzWXGn4Ou6cVCB+QDTaOScOVPGw3D6M1&#10;psZd+JvOWShFhLBPUUMVQptK6fOKLPqJa4mjV7jOYoiyK6Xp8BLhtpEzpRJpsea4UGFL7xXlp6y3&#10;GjBZmN+vYr4/fPYJvpSD2i2PSuvH8fD2CiLQEO7h//aH0bCczp9ncLsTr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5+1rHAAAA3gAAAA8AAAAAAAAAAAAAAAAAmAIAAGRy&#10;cy9kb3ducmV2LnhtbFBLBQYAAAAABAAEAPUAAACMAwAAAAA=&#10;" stroked="f"/>
                                <v:roundrect id="AutoShape 444" o:spid="_x0000_s1147"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aV8YA&#10;AADeAAAADwAAAGRycy9kb3ducmV2LnhtbESPT4vCMBTE74LfITzBi2iqoi5do/gHwcOKVPeyt0fz&#10;bIvNS2mi1m9vFgSPw8z8hpkvG1OKO9WusKxgOIhAEKdWF5wp+D3v+l8gnEfWWFomBU9ysFy0W3OM&#10;tX1wQveTz0SAsItRQe59FUvp0pwMuoGtiIN3sbVBH2SdSV3jI8BNKUdRNJUGCw4LOVa0ySm9nm5G&#10;wVGff67bZIcHzT1Tbdz6kPw1SnU7zeobhKfGf8Lv9l4rmAzHszH8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maV8YAAADeAAAADwAAAAAAAAAAAAAAAACYAgAAZHJz&#10;L2Rvd25yZXYueG1sUEsFBgAAAAAEAAQA9QAAAIsDAAAAAA==&#10;"/>
                                <v:rect id="Rectangle 445" o:spid="_x0000_s1148"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GtccA&#10;AADeAAAADwAAAGRycy9kb3ducmV2LnhtbESPW2sCMRSE3wv+h3AE32ribdXVKEUQCm0fqoKvh83Z&#10;C25Otpusbv99Uyj0cZiZb5jtvre1uFPrK8caJmMFgjhzpuJCw+V8fF6B8AHZYO2YNHyTh/1u8LTF&#10;1LgHf9L9FAoRIexT1FCG0KRS+qwki37sGuLo5a61GKJsC2lafES4reVUqURarDgulNjQoaTsduqs&#10;Bkzm5usjn72f37oE10Wvjour0no07F82IAL14T/81341GhaT2XIOv3fiFZ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cxrXHAAAA3gAAAA8AAAAAAAAAAAAAAAAAmAIAAGRy&#10;cy9kb3ducmV2LnhtbFBLBQYAAAAABAAEAPUAAACMAwAAAAA=&#10;" stroked="f"/>
                                <v:shape id="Freeform 446" o:spid="_x0000_s1149"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pBIsgA&#10;AADeAAAADwAAAGRycy9kb3ducmV2LnhtbESP3UoDMRSE74W+QzhC72y21f6wNi1lsVBRLG0Fb4/J&#10;cbN0c7Js0u769kYQvBxm5htmue5dLa7UhsqzgvEoA0Gsvam4VPB+2t4tQISIbLD2TAq+KcB6NbhZ&#10;Ym58xwe6HmMpEoRDjgpsjE0uZdCWHIaRb4iT9+VbhzHJtpSmxS7BXS0nWTaTDitOCxYbKizp8/Hi&#10;FBTxbVL6vd50OrPF58frw/PLk1dqeNtvHkFE6uN/+K+9Mwqm4/v5FH7vp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akEiyAAAAN4AAAAPAAAAAAAAAAAAAAAAAJgCAABk&#10;cnMvZG93bnJldi54bWxQSwUGAAAAAAQABAD1AAAAjQ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447" o:spid="_x0000_s1150"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RcUA&#10;AADeAAAADwAAAGRycy9kb3ducmV2LnhtbESPT2vCQBTE74LfYXmCN92oNErqJohQaHupf4q9PrKv&#10;2WD2bciuJv323ULB4zAzv2G2xWAbcafO144VLOYJCOLS6ZorBZ/nl9kGhA/IGhvHpOCHPBT5eLTF&#10;TLuej3Q/hUpECPsMFZgQ2kxKXxqy6OeuJY7et+sshii7SuoO+wi3jVwmSSot1hwXDLa0N1ReTzer&#10;4EKmZPp6X17ooN9umPYfG7tTajoZds8gAg3hEf5vv2oFT4vVOoW/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8lFxQAAAN4AAAAPAAAAAAAAAAAAAAAAAJgCAABkcnMv&#10;ZG93bnJldi54bWxQSwUGAAAAAAQABAD1AAAAig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448" o:spid="_x0000_s1151"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AVR8cAAADeAAAADwAAAGRycy9kb3ducmV2LnhtbESPT4vCMBTE7wt+h/AE&#10;b2taxXWpRhFR2YMs+AcWb4/m2Rabl9LEtn77jSB4HGbmN8x82ZlSNFS7wrKCeBiBIE6tLjhTcD5t&#10;P79BOI+ssbRMCh7kYLnofcwx0bblAzVHn4kAYZeggtz7KpHSpTkZdENbEQfvamuDPsg6k7rGNsBN&#10;KUdR9CUNFhwWcqxonVN6O96Ngl2L7Wocb5r97bp+XE6T3799TEoN+t1qBsJT59/hV/tHK5jE4+kU&#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9AVR8cAAADe&#10;AAAADwAAAAAAAAAAAAAAAACqAgAAZHJzL2Rvd25yZXYueG1sUEsFBgAAAAAEAAQA+gAAAJ4DAAAA&#10;AA==&#10;">
                                <v:oval id="Oval 449" o:spid="_x0000_s1152"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xXMMA&#10;AADeAAAADwAAAGRycy9kb3ducmV2LnhtbERPTWvCQBC9F/oflin01mzSEC2pq0hFsIceGtv7kB2T&#10;YHY2ZMeY/vvuQfD4eN+rzex6NdEYOs8GsiQFRVx723Fj4Oe4f3kDFQTZYu+ZDPxRgM368WGFpfVX&#10;/qapkkbFEA4lGmhFhlLrULfkMCR+II7cyY8OJcKx0XbEawx3vX5N04V22HFsaHGgj5bqc3VxBnbN&#10;tlpMOpciP+0OUpx/vz7zzJjnp3n7Dkpolrv45j5YA0WWL+PeeCdeAb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yxXMMAAADeAAAADwAAAAAAAAAAAAAAAACYAgAAZHJzL2Rv&#10;d25yZXYueG1sUEsFBgAAAAAEAAQA9QAAAIgDAAAAAA==&#10;"/>
                                <v:group id="Group 450" o:spid="_x0000_s1153"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QMkrscAAADe&#10;AAAADwAAAAAAAAAAAAAAAACqAgAAZHJzL2Rvd25yZXYueG1sUEsFBgAAAAAEAAQA+gAAAJ4DAAAA&#10;AA==&#10;">
                                  <v:roundrect id="AutoShape 451" o:spid="_x0000_s1154"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7XjMQA&#10;AADeAAAADwAAAGRycy9kb3ducmV2LnhtbESPzWrCQBSF9wXfYbiCu2ZiJSXEjKJCRUo3NYW6vGSu&#10;STRzJ2TGJH37zqLQ5eH88eXbybRioN41lhUsoxgEcWl1w5WCr+LtOQXhPLLG1jIp+CEH283sKcdM&#10;25E/aTj7SoQRdhkqqL3vMildWZNBF9mOOHhX2xv0QfaV1D2OYdy08iWOX6XBhsNDjR0dairv54dR&#10;QFQ8Pm5JkZq9bo7flga+vA9KLebTbg3C0+T/w3/tk1aQLFdpAAg4AQ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e14zEAAAA3gAAAA8AAAAAAAAAAAAAAAAAmAIAAGRycy9k&#10;b3ducmV2LnhtbFBLBQYAAAAABAAEAPUAAACJAwAAAAA=&#10;"/>
                                  <v:oval id="Oval 452" o:spid="_x0000_s1155"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1XBcUA&#10;AADeAAAADwAAAGRycy9kb3ducmV2LnhtbESPwWrDMBBE74H+g9hAb4kshxbjRAkhUOitrVtojou1&#10;sU2slSvJifv3VSGQ4zAzb5jNbrK9uJAPnWMNapmBIK6d6bjR8PX5sihAhIhssHdMGn4pwG77MNtg&#10;adyVP+hSxUYkCIcSNbQxDqWUoW7JYli6gTh5J+ctxiR9I43Ha4LbXuZZ9iwtdpwWWhzo0FJ9rkar&#10;IR+NV8Uh5tXbO/f1T7Yaj+pb68f5tF+DiDTFe/jWfjUantSqUPB/J10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VcFxQAAAN4AAAAPAAAAAAAAAAAAAAAAAJgCAABkcnMv&#10;ZG93bnJldi54bWxQSwUGAAAAAAQABAD1AAAAigMAAAAA&#10;" strokeweight=".5pt"/>
                                </v:group>
                              </v:group>
                            </v:group>
                            <v:group id="Group 453" o:spid="_x0000_s1156"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yxvjFAAAA3gAA&#10;AA8AAAAAAAAAAAAAAAAAqgIAAGRycy9kb3ducmV2LnhtbFBLBQYAAAAABAAEAPoAAACcAwAAAAA=&#10;">
                              <v:rect id="Rectangle 454" o:spid="_x0000_s1157"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tDMcA&#10;AADeAAAADwAAAGRycy9kb3ducmV2LnhtbESPQWvCQBSE74X+h+UVvNWNCRUbXaW0ROxR46W3Z/Y1&#10;SZt9G7KbGPvru4LgcZiZb5jVZjSNGKhztWUFs2kEgriwuuZSwTHPnhcgnEfW2FgmBRdysFk/Pqww&#10;1fbMexoOvhQBwi5FBZX3bSqlKyoy6Ka2JQ7et+0M+iC7UuoOzwFuGhlH0VwarDksVNjSe0XF76E3&#10;Ck51fMS/fb6NzGuW+M8x/+m/PpSaPI1vSxCeRn8P39o7reBlliwSuN4JV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2rQzHAAAA3gAAAA8AAAAAAAAAAAAAAAAAmAIAAGRy&#10;cy9kb3ducmV2LnhtbFBLBQYAAAAABAAEAPUAAACMAwAAAAA=&#10;"/>
                              <v:roundrect id="AutoShape 455" o:spid="_x0000_s1158"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JIccA&#10;AADeAAAADwAAAGRycy9kb3ducmV2LnhtbESP3WrCQBSE7wu+w3IE7+rG/kiMWUUEsRdtqT8PcMge&#10;syHZsyG7mtin7xYKvRxm5hsmXw+2ETfqfOVYwWyagCAunK64VHA+7R5TED4ga2wck4I7eVivRg85&#10;Ztr1fKDbMZQiQthnqMCE0GZS+sKQRT91LXH0Lq6zGKLsSqk77CPcNvIpSebSYsVxwWBLW0NFfbxa&#10;Bftvn/ahqL/2tFtsG1Ne/fvHp1KT8bBZggg0hP/wX/tNK3idPacv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jySHHAAAA3gAAAA8AAAAAAAAAAAAAAAAAmAIAAGRy&#10;cy9kb3ducmV2LnhtbFBLBQYAAAAABAAEAPUAAACMAwAAAAA=&#10;"/>
                              <v:roundrect id="AutoShape 456" o:spid="_x0000_s1159"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1LscA&#10;AADeAAAADwAAAGRycy9kb3ducmV2LnhtbESPT2vCQBTE70K/w/IK3upGJSJpVmkLogcvxlbo7TX7&#10;8odm34bs1kQ/vSsUPA4z8xsmXQ+mEWfqXG1ZwXQSgSDOra65VPB53LwsQTiPrLGxTAou5GC9ehql&#10;mGjb84HOmS9FgLBLUEHlfZtI6fKKDLqJbYmDV9jOoA+yK6XusA9w08hZFC2kwZrDQoUtfVSU/2Z/&#10;RsGp+Oq/Z9F1T+/bnzjbDGbr7Emp8fPw9grC0+Af4f/2TiuIp/NlDPc74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hNS7HAAAA3gAAAA8AAAAAAAAAAAAAAAAAmAIAAGRy&#10;cy9kb3ducmV2LnhtbFBLBQYAAAAABAAEAPUAAACMAwAAAAA=&#10;" strokeweight=".5pt"/>
                              <v:group id="Group 457" o:spid="_x0000_s1160"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UnA+8UAAADeAAAADwAAAGRycy9kb3ducmV2LnhtbESPQYvCMBSE7wv+h/AE&#10;b2vaFUWqUURc8SDCqiDeHs2zLTYvpYlt/fdGEPY4zMw3zHzZmVI0VLvCsoJ4GIEgTq0uOFNwPv1+&#10;T0E4j6yxtEwKnuRgueh9zTHRtuU/ao4+EwHCLkEFufdVIqVLczLohrYiDt7N1gZ9kHUmdY1tgJtS&#10;/kTRRBosOCzkWNE6p/R+fBgF2xbb1SjeNPv7bf28nsaHyz4mpQb9bjUD4anz/+FPe6cVjOPRdAL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JwPvFAAAA3gAA&#10;AA8AAAAAAAAAAAAAAAAAqgIAAGRycy9kb3ducmV2LnhtbFBLBQYAAAAABAAEAPoAAACcAwAAAAA=&#10;">
                                <v:oval id="Oval 458" o:spid="_x0000_s1161"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VCcYA&#10;AADeAAAADwAAAGRycy9kb3ducmV2LnhtbESPQWvCQBSE74X+h+UJ3uomDbESXUUqgj300LS9P7LP&#10;JJh9G7KvMf57t1DocZiZb5jNbnKdGmkIrWcD6SIBRVx523Jt4Ovz+LQCFQTZYueZDNwowG77+LDB&#10;wvorf9BYSq0ihEOBBhqRvtA6VA05DAvfE0fv7AeHEuVQazvgNcJdp5+TZKkdthwXGuzptaHqUv44&#10;A4d6Xy5HnUmenQ8nyS/f729Zasx8Nu3XoIQm+Q//tU/WQJ5mqxf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ZVCcYAAADeAAAADwAAAAAAAAAAAAAAAACYAgAAZHJz&#10;L2Rvd25yZXYueG1sUEsFBgAAAAAEAAQA9QAAAIsDAAAAAA==&#10;"/>
                                <v:roundrect id="AutoShape 459" o:spid="_x0000_s1162"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VwBMIA&#10;AADeAAAADwAAAGRycy9kb3ducmV2LnhtbERPyWrDMBC9B/IPYgq9JbIdUoIbOZRAS08lzXKfWOOF&#10;SiPXUhX376NDocfH27e7yRoRafS9YwX5MgNBXDvdc6vgfHpdbED4gKzROCYFv+RhV81nWyy1u/En&#10;xWNoRQphX6KCLoShlNLXHVn0SzcQJ65xo8WQ4NhKPeIthVsjiyx7khZ7Tg0dDrTvqP46/lgFH4fW&#10;4JtprrG45N9xdYjFdZBKPT5ML88gAk3hX/znftcK1vlqk/amO+kKy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XAEwgAAAN4AAAAPAAAAAAAAAAAAAAAAAJgCAABkcnMvZG93&#10;bnJldi54bWxQSwUGAAAAAAQABAD1AAAAhwMAAAAA&#10;"/>
                                <v:oval id="Oval 460" o:spid="_x0000_s1163"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bA8UA&#10;AADeAAAADwAAAGRycy9kb3ducmV2LnhtbESPQWvCQBSE70L/w/IEb7pJpJJGVylCwVvbKNjjI/tM&#10;gtm36e5G03/fLRQ8DjPzDbPZjaYTN3K+tawgXSQgiCurW64VnI5v8xyED8gaO8uk4Ic87LZPkw0W&#10;2t75k25lqEWEsC9QQRNCX0jpq4YM+oXtiaN3sc5giNLVUju8R7jpZJYkK2mw5bjQYE/7hqprORgF&#10;2aBdmu9DVr5/cFd9J8vhKz0rNZuOr2sQgcbwCP+3D1rBc7rMX+DvTr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sDxQAAAN4AAAAPAAAAAAAAAAAAAAAAAJgCAABkcnMv&#10;ZG93bnJldi54bWxQSwUGAAAAAAQABAD1AAAAigMAAAAA&#10;" strokeweight=".5pt"/>
                              </v:group>
                            </v:group>
                          </v:group>
                          <v:group id="Group 461" o:spid="_x0000_s1164" style="position:absolute;left:1272;top:2321;width:5206;height:4737" coordorigin="7874,2449" coordsize="5206,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VrycUAAADeAAAADwAAAGRycy9kb3ducmV2LnhtbESPy4rCMBSG9wO+QziC&#10;uzGtojgdo4iouBDBCwyzOzTHtticlCa29e3NQnD589/45svOlKKh2hWWFcTDCARxanXBmYLrZfs9&#10;A+E8ssbSMil4koPlovc1x0Tblk/UnH0mwgi7BBXk3leJlC7NyaAb2oo4eDdbG/RB1pnUNbZh3JRy&#10;FEVTabDg8JBjReuc0vv5YRTsWmxX43jTHO639fP/Mjn+HWJSatDvVr8gPHX+E36391rBJB7/BI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1a8nFAAAA3gAA&#10;AA8AAAAAAAAAAAAAAAAAqgIAAGRycy9kb3ducmV2LnhtbFBLBQYAAAAABAAEAPoAAACcAwAAAAA=&#10;">
                            <v:group id="xjhhxsy9" o:spid="_x0000_s1165" style="position:absolute;left:9126;top:3964;width:1664;height:2603" coordorigin="6840,1440" coordsize="618,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3nOUscAAADe&#10;AAAADwAAAAAAAAAAAAAAAACqAgAAZHJzL2Rvd25yZXYueG1sUEsFBgAAAAAEAAQA+gAAAJ4DAAAA&#10;AA==&#10;">
                              <v:group id="Group 463" o:spid="_x0000_s1166" style="position:absolute;left:6840;top:1440;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tQJccAAADeAAAADwAAAGRycy9kb3ducmV2LnhtbESPT4vCMBTE7wt+h/AE&#10;b2taxUWrUURUPMiCf0C8PZpnW2xeShPb+u03Cwt7HGbmN8xi1ZlSNFS7wrKCeBiBIE6tLjhTcL3s&#10;PqcgnEfWWFomBW9ysFr2PhaYaNvyiZqzz0SAsEtQQe59lUjp0pwMuqGtiIP3sLVBH2SdSV1jG+Cm&#10;lKMo+pIGCw4LOVa0ySl9nl9Gwb7Fdj2Ot83x+di875fJ9+0Yk1KDfreeg/DU+f/wX/ugFUzi8WwE&#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6tQJccAAADe&#10;AAAADwAAAAAAAAAAAAAAAACqAgAAZHJzL2Rvd25yZXYueG1sUEsFBgAAAAAEAAQA+gAAAJ4DAAAA&#10;AA==&#10;">
                                <v:oval id="Oval 464" o:spid="_x0000_s1167"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TF18YA&#10;AADeAAAADwAAAGRycy9kb3ducmV2LnhtbESPQUvDQBSE74L/YXkFb3YTlxRNuy3FItSDB1O9P7Kv&#10;SWj2bcg+0/jvXUHwOMzMN8xmN/teTTTGLrCFfJmBIq6D67ix8HF6uX8EFQXZYR+YLHxThN329maD&#10;pQtXfqepkkYlCMcSLbQiQ6l1rFvyGJdhIE7eOYweJcmx0W7Ea4L7Xj9k2Up77DgttDjQc0v1pfry&#10;Fg7NvlpN2khhzoejFJfPt1eTW3u3mPdrUEKz/If/2kdnocjNk4H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TF18YAAADeAAAADwAAAAAAAAAAAAAAAACYAgAAZHJz&#10;L2Rvd25yZXYueG1sUEsFBgAAAAAEAAQA9QAAAIsDAAAAAA==&#10;">
                                  <v:textbox>
                                    <w:txbxContent>
                                      <w:p w:rsidR="00A25960" w:rsidRDefault="00A25960" w:rsidP="00DD2B16">
                                        <w:pPr>
                                          <w:jc w:val="center"/>
                                        </w:pPr>
                                        <w:r>
                                          <w:t>B</w:t>
                                        </w:r>
                                      </w:p>
                                    </w:txbxContent>
                                  </v:textbox>
                                </v:oval>
                                <v:shape id="Freeform 465" o:spid="_x0000_s1168"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smcYA&#10;AADeAAAADwAAAGRycy9kb3ducmV2LnhtbESP3WrCQBSE7wu+w3KE3unG/vgTXUVCW0opiNEHOGSP&#10;STB7Tsiumr59tyD0cpiZb5jVpneNulLna2EDk3ECirgQW3Np4Hh4H81B+YBssREmAz/kYbMePKww&#10;tXLjPV3zUKoIYZ+igSqENtXaFxU59GNpiaN3ks5hiLIrte3wFuGu0U9JMtUOa44LFbaUVVSc84sz&#10;cNJN0u8Cb+XrO7u8idSzjyw35nHYb5egAvXhP3xvf1oDr5PnxQv83YlX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NsmcYAAADeAAAADwAAAAAAAAAAAAAAAACYAgAAZHJz&#10;L2Rvd25yZXYueG1sUEsFBgAAAAAEAAQA9QAAAIsDAAAAAA==&#10;" path="m,1560l,,540,r,1560e">
                                  <v:path arrowok="t" o:connecttype="custom" o:connectlocs="0,406;0,0;57,0;57,406" o:connectangles="0,0,0,0"/>
                                </v:shape>
                              </v:group>
                              <v:group id="Group 466" o:spid="_x0000_s1169" style="position:absolute;left:6987;top:2809;width:293;height:55" coordorigin="7200,660" coordsize="144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LIUccAAADeAAAADwAAAGRycy9kb3ducmV2LnhtbESPQWvCQBSE7wX/w/IE&#10;b7qJEqnRVUS09CCFqiDeHtlnEsy+Ddk1if++Wyj0OMzMN8xq05tKtNS40rKCeBKBIM6sLjlXcDkf&#10;xu8gnEfWWFkmBS9ysFkP3laYatvxN7Unn4sAYZeigsL7OpXSZQUZdBNbEwfvbhuDPsgml7rBLsBN&#10;JadRNJcGSw4LBda0Kyh7nJ5GwUeH3XYW79vj47573c7J1/UYk1KjYb9dgvDU+//wX/tTK0ji2SK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ELIUccAAADe&#10;AAAADwAAAAAAAAAAAAAAAACqAgAAZHJzL2Rvd25yZXYueG1sUEsFBgAAAAAEAAQA+gAAAJ4DAAAA&#10;AA==&#10;">
                                <v:rect id="Rectangle 467" o:spid="_x0000_s1170" style="position:absolute;left:7200;top:660;width:144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bo8cA&#10;AADeAAAADwAAAGRycy9kb3ducmV2LnhtbESPT2vCQBTE7wW/w/IEb3VXraGmrlKEgGB7qBZ6fWSf&#10;SWj2bZrd/PHbdwsFj8PM/IbZ7kdbi55aXznWsJgrEMS5MxUXGj4v2eMzCB+QDdaOScONPOx3k4ct&#10;psYN/EH9ORQiQtinqKEMoUml9HlJFv3cNcTRu7rWYoiyLaRpcYhwW8ulUom0WHFcKLGhQ0n597mz&#10;GjB5Mj/v19Xb5dQluClGla2/lNaz6fj6AiLQGO7h//bRaFgvVpsE/u7EK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OG6PHAAAA3gAAAA8AAAAAAAAAAAAAAAAAmAIAAGRy&#10;cy9kb3ducmV2LnhtbFBLBQYAAAAABAAEAPUAAACMAwAAAAA=&#10;" stroked="f"/>
                                <v:line id="Line 468" o:spid="_x0000_s1171" style="position:absolute;visibility:visible;mso-wrap-style:square" from="7200,660" to="864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kN0ckAAADeAAAADwAAAGRycy9kb3ducmV2LnhtbESPQWvCQBSE74X+h+UVeqsblaY1dRWx&#10;FNSDqBXa4zP7mqTNvg272yT++64g9DjMzDfMdN6bWrTkfGVZwXCQgCDOra64UHB8f3t4BuEDssba&#10;Mik4k4f57PZmipm2He+pPYRCRAj7DBWUITSZlD4vyaAf2IY4el/WGQxRukJqh12Em1qOkiSVBiuO&#10;CyU2tCwp/zn8GgXb8S5tF+vNqv9Yp6f8dX/6/O6cUvd3/eIFRKA+/Iev7ZVW8DgcT57gcideATn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qpDdHJAAAA3gAAAA8AAAAA&#10;AAAAAAAAAAAAoQIAAGRycy9kb3ducmV2LnhtbFBLBQYAAAAABAAEAPkAAACXAwAAAAA=&#10;"/>
                              </v:group>
                            </v:group>
                            <v:group id="xjhhxtx18" o:spid="_x0000_s1172" style="position:absolute;left:7874;top:3490;width:2002;height:3696"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Q2fPwwAAAN4AAAAP&#10;AAAAAAAAAAAAAAAAAKoCAABkcnMvZG93bnJldi54bWxQSwUGAAAAAAQABAD6AAAAmgMAAAAA&#10;">
                              <v:group id="Group 470" o:spid="_x0000_s1173"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CVMcAAADeAAAADwAAAGRycy9kb3ducmV2LnhtbESPT4vCMBTE78J+h/AE&#10;b5p2RdFqFBFd9iAL/oFlb4/m2Rabl9LEtn57Iyx4HGbmN8xy3ZlSNFS7wrKCeBSBIE6tLjhTcDnv&#10;hzMQziNrLC2Tggc5WK8+ektMtG35SM3JZyJA2CWoIPe+SqR0aU4G3chWxMG72tqgD7LOpK6xDXBT&#10;ys8omkqDBYeFHCva5pTeTnej4KvFdjOOd83hdt0+/s6Tn99DTEoN+t1mAcJT59/h//a3VjCJx/M5&#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Q/CVMcAAADe&#10;AAAADwAAAAAAAAAAAAAAAACqAgAAZHJzL2Rvd25yZXYueG1sUEsFBgAAAAAEAAQA+gAAAJ4DAAAA&#10;AA==&#10;">
                                <v:group id="Group 471" o:spid="_x0000_s1174"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lTMrxgAAAN4A&#10;AAAPAAAAAAAAAAAAAAAAAKoCAABkcnMvZG93bnJldi54bWxQSwUGAAAAAAQABAD6AAAAnQMAAAAA&#10;">
                                  <v:rect id="Rectangle 472" o:spid="_x0000_s1175"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4UhsUA&#10;AADeAAAADwAAAGRycy9kb3ducmV2LnhtbESPQWvCQBSE74X+h+UVvNVNii0SXaUErLmVmojXR/aZ&#10;hGbfxt1Vk3/fLRR6HGbmG2a9HU0vbuR8Z1lBOk9AENdWd9woqMrd8xKED8gae8ukYCIP283jwxoz&#10;be/8RbdDaESEsM9QQRvCkEnp65YM+rkdiKN3ts5giNI1Uju8R7jp5UuSvEmDHceFFgfKW6q/D1ej&#10;4IOPn+5ShvzEaVWTPJ6mvNgrNXsa31cgAo3hP/zXLrSC13SRpPB7J1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hSGxQAAAN4AAAAPAAAAAAAAAAAAAAAAAJgCAABkcnMv&#10;ZG93bnJldi54bWxQSwUGAAAAAAQABAD1AAAAigMAAAAA&#10;" fillcolor="#767676">
                                    <v:fill angle="90" focus="50%" type="gradient"/>
                                  </v:rect>
                                  <v:rect id="Rectangle 473" o:spid="_x0000_s1176"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OYgcYA&#10;AADeAAAADwAAAGRycy9kb3ducmV2LnhtbESPT2sCMRTE74V+h/AKvdWsi62yGqUIggcLrX/w+tw8&#10;k6WblyVJdf32TaHgcZiZ3zCzRe9acaEQG88KhoMCBHHtdcNGwX63epmAiAlZY+uZFNwowmL++DDD&#10;Svsrf9Flm4zIEI4VKrApdZWUsbbkMA58R5y9sw8OU5bBSB3wmuGulWVRvEmHDecFix0tLdXf2x+n&#10;YE3GjzabYI6nD/t5wFvQ5Xis1PNT/z4FkahP9/B/e60VvA5HRQl/d/IV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OYgcYAAADeAAAADwAAAAAAAAAAAAAAAACYAgAAZHJz&#10;L2Rvd25yZXYueG1sUEsFBgAAAAAEAAQA9QAAAIsDAAAAAA==&#10;" fillcolor="#333"/>
                                </v:group>
                                <v:group id="Group 474" o:spid="_x0000_s1177"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RHrVzIAAAA&#10;3gAAAA8AAAAAAAAAAAAAAAAAqgIAAGRycy9kb3ducmV2LnhtbFBLBQYAAAAABAAEAPoAAACfAwAA&#10;AAA=&#10;">
                                  <v:rect id="Rectangle 475" o:spid="_x0000_s1178"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F4ucgA&#10;AADeAAAADwAAAGRycy9kb3ducmV2LnhtbESPT2sCMRTE70K/Q3hCL1IT/1VZjVJLBQ96qArt8bF5&#10;7i5uXpZNuq7f3ghCj8PM/IZZrFpbioZqXzjWMOgrEMSpMwVnGk7HzdsMhA/IBkvHpOFGHlbLl84C&#10;E+Ou/E3NIWQiQtgnqCEPoUqk9GlOFn3fVcTRO7vaYoiyzqSp8RrhtpRDpd6lxYLjQo4VfeaUXg5/&#10;VoPcn2aj23m//v2aTIvdhZqe+mm0fu22H3MQgdrwH362t0bDZDBWY3jciVd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cXi5yAAAAN4AAAAPAAAAAAAAAAAAAAAAAJgCAABk&#10;cnMvZG93bnJldi54bWxQSwUGAAAAAAQABAD1AAAAjQMAAAAA&#10;" fillcolor="gray"/>
                                  <v:rect id="Rectangle 476" o:spid="_x0000_s1179"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cZsQA&#10;AADeAAAADwAAAGRycy9kb3ducmV2LnhtbESPT2sCMRTE7wW/Q3gFbzVRXC1bo4gorUf/4Pmxed1d&#10;3LwsSdbdfvumUPA4zMxvmNVmsI14kA+1Yw3TiQJBXDhTc6nhejm8vYMIEdlg45g0/FCAzXr0ssLc&#10;uJ5P9DjHUiQIhxw1VDG2uZShqMhimLiWOHnfzluMSfpSGo99gttGzpRaSIs1p4UKW9pVVNzPndWw&#10;nS0v2HZHX+6jyvrPm2q64q71+HXYfoCINMRn+L/9ZTRk07nK4O9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3GbEAAAA3gAAAA8AAAAAAAAAAAAAAAAAmAIAAGRycy9k&#10;b3ducmV2LnhtbFBLBQYAAAAABAAEAPUAAACJAwAAAAA=&#10;" fillcolor="#969696">
                                    <v:fill color2="#454545" focusposition=".5,.5" focussize="" focus="100%" type="gradientRadial"/>
                                  </v:rect>
                                  <v:rect id="Rectangle 477" o:spid="_x0000_s1180"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CEcMA&#10;AADeAAAADwAAAGRycy9kb3ducmV2LnhtbESPQWsCMRSE7wX/Q3iCt5ooamU1iohie6wWz4/Nc3dx&#10;87IkWXf996ZQ6HGYmW+Y9ba3tXiQD5VjDZOxAkGcO1NxoeHncnxfgggR2WDtmDQ8KcB2M3hbY2Zc&#10;x9/0OMdCJAiHDDWUMTaZlCEvyWIYu4Y4eTfnLcYkfSGNxy7BbS2nSi2kxYrTQokN7UvK7+fWathN&#10;Py7YtF++OEQ1705XVbf5XevRsN+tQETq43/4r/1pNMwnM7WA3zvpCs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xCEcMAAADeAAAADwAAAAAAAAAAAAAAAACYAgAAZHJzL2Rv&#10;d25yZXYueG1sUEsFBgAAAAAEAAQA9QAAAIgDAAAAAA==&#10;" fillcolor="#969696">
                                    <v:fill color2="#454545" focusposition=".5,.5" focussize="" focus="100%" type="gradientRadial"/>
                                  </v:rect>
                                </v:group>
                              </v:group>
                              <v:group id="Group 478" o:spid="_x0000_s1181"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yrX8cAAADeAAAADwAAAGRycy9kb3ducmV2LnhtbESPQWvCQBSE70L/w/IK&#10;vekmbW0ldRWRKh5EMAri7ZF9JsHs25DdJvHfdwXB4zAz3zDTeW8q0VLjSssK4lEEgjizuuRcwfGw&#10;Gk5AOI+ssbJMCm7kYD57GUwx0bbjPbWpz0WAsEtQQeF9nUjpsoIMupGtiYN3sY1BH2STS91gF+Cm&#10;ku9R9CUNlhwWCqxpWVB2Tf+MgnWH3eIj/m2318vydj6Md6dtTEq9vfaLHxCeev8MP9obrWAcf0bf&#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3yrX8cAAADe&#10;AAAADwAAAAAAAAAAAAAAAACqAgAAZHJzL2Rvd25yZXYueG1sUEsFBgAAAAAEAAQA+gAAAJ4DAAAA&#10;AA==&#10;">
                                <v:rect id="Rectangle 479" o:spid="_x0000_s1182"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xQsMA&#10;AADeAAAADwAAAGRycy9kb3ducmV2LnhtbERPPW/CMBDdkfgP1iF1AxsKFQQMQlRUdISwsB3xkaSN&#10;z1FsIPDr6wGp49P7XqxaW4kbNb50rGE4UCCIM2dKzjUc021/CsIHZIOVY9LwIA+rZbezwMS4O+/p&#10;dgi5iCHsE9RQhFAnUvqsIIt+4GriyF1cYzFE2OTSNHiP4baSI6U+pMWSY0OBNW0Kyn4PV6vhXI6O&#10;+NynX8rOtu/hu01/rqdPrd967XoOIlAb/sUv985omAzHKu6Nd+I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vxQsMAAADeAAAADwAAAAAAAAAAAAAAAACYAgAAZHJzL2Rv&#10;d25yZXYueG1sUEsFBgAAAAAEAAQA9QAAAIgDAAAAAA==&#10;"/>
                                <v:rect id="Rectangle 480" o:spid="_x0000_s1183"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U2ccA&#10;AADeAAAADwAAAGRycy9kb3ducmV2LnhtbESPwW7CMBBE70j9B2srcQM7lFYl4KCqFag9QrhwW+Il&#10;SRuvo9hA6NdjpEo9jmbmjWax7G0jztT52rGGZKxAEBfO1Fxq2OWr0SsIH5ANNo5Jw5U8LLOHwQJT&#10;4y68ofM2lCJC2KeooQqhTaX0RUUW/di1xNE7us5iiLIrpenwEuG2kROlXqTFmuNChS29V1T8bE9W&#10;w6Ge7PB3k6+Vna2ewleff5/2H1oPH/u3OYhAffgP/7U/jYbnZKpm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nVNnHAAAA3gAAAA8AAAAAAAAAAAAAAAAAmAIAAGRy&#10;cy9kb3ducmV2LnhtbFBLBQYAAAAABAAEAPUAAACMAwAAAAA=&#10;"/>
                              </v:group>
                            </v:group>
                            <v:group id="xjhhxsy18" o:spid="_x0000_s1184" style="position:absolute;left:9522;top:2449;width:667;height:2516" coordorigin="5400,56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TKX2xgAAAN4A&#10;AAAPAAAAAAAAAAAAAAAAAKoCAABkcnMvZG93bnJldi54bWxQSwUGAAAAAAQABAD6AAAAnQMAAAAA&#10;">
                              <v:group id="Group 482" o:spid="_x0000_s1185" style="position:absolute;left:5400;top:5652;width:618;height:2222" coordorigin="2343,253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gAAbccAAADe&#10;AAAADwAAAAAAAAAAAAAAAACqAgAAZHJzL2Rvd25yZXYueG1sUEsFBgAAAAAEAAQA+gAAAJ4DAAAA&#10;AA==&#10;">
                                <v:oval id="Oval 483" o:spid="_x0000_s1186" style="position:absolute;left:2343;top:261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ia8YA&#10;AADeAAAADwAAAGRycy9kb3ducmV2LnhtbESP3WoCMRSE7wt9h3CE3pSaXVEpq1FKodCLgr8PcNwc&#10;s6ubk22Sutu3N4Lg5TAz3zDzZW8bcSEfascK8mEGgrh0umajYL/7ensHESKyxsYxKfinAMvF89Mc&#10;C+063tBlG41IEA4FKqhibAspQ1mRxTB0LXHyjs5bjEl6I7XHLsFtI0dZNpUWa04LFbb0WVF53v5Z&#10;BYfD3vXy16/Wr+bscXzqWvOzVupl0H/MQETq4yN8b39rBZN8nI/gdidd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yia8YAAADeAAAADwAAAAAAAAAAAAAAAACYAgAAZHJz&#10;L2Rvd25yZXYueG1sUEsFBgAAAAAEAAQA9QAAAIsDAAAAAA==&#10;" filled="f"/>
                                <v:shape id="Freeform 484" o:spid="_x0000_s1187" style="position:absolute;left:1882;top:3922;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yFscA&#10;AADeAAAADwAAAGRycy9kb3ducmV2LnhtbESPQWsCMRSE7wX/Q3iCt5pdba2sRilFoUVBtHp/bJ6b&#10;1c3Lukl121/fFAoeh5n5hpnOW1uJKzW+dKwg7ScgiHOnSy4U7D+Xj2MQPiBrrByTgm/yMJ91HqaY&#10;aXfjLV13oRARwj5DBSaEOpPS54Ys+r6riaN3dI3FEGVTSN3gLcJtJQdJMpIWS44LBmt6M5Sfd19W&#10;gR2cdRuGh5/VZWOKxdq8pB+nlVK9bvs6ARGoDffwf/tdK3hOn9Ih/N2JV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OchbHAAAA3gAAAA8AAAAAAAAAAAAAAAAAmAIAAGRy&#10;cy9kb3ducmV2LnhtbFBLBQYAAAAABAAEAPUAAACMAwAAAAA=&#10;" path="m,105r1267,l1086,,,e">
                                  <v:path arrowok="t" o:connecttype="custom" o:connectlocs="0,158;1857,158;1592,0;0,0" o:connectangles="0,0,0,0"/>
                                </v:shape>
                                <v:shape id="Freeform 485" o:spid="_x0000_s1188" style="position:absolute;left:2504;top:2532;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qipsUA&#10;AADeAAAADwAAAGRycy9kb3ducmV2LnhtbESPUWvCQBCE3wv+h2OFvtVLRGuJniKhLSIFMfUHLLk1&#10;CeZ2Q+7U9N/3hEIfh5n5hlltBteqG/W+ETaQThJQxKXYhisDp++PlzdQPiBbbIXJwA952KxHTyvM&#10;rNz5SLciVCpC2GdooA6hy7T2ZU0O/UQ64uidpXcYouwrbXu8R7hr9TRJXrXDhuNCjR3lNZWX4uoM&#10;nHWbDIfAW9l/5dd3kWbxmRfGPI+H7RJUoCH8h//aO2tgns7SGTzuxCu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KmxQAAAN4AAAAPAAAAAAAAAAAAAAAAAJgCAABkcnMv&#10;ZG93bnJldi54bWxQSwUGAAAAAAQABAD1AAAAigMAAAAA&#10;" path="m,1560l,,540,r,1560e">
                                  <v:path arrowok="t" o:connecttype="custom" o:connectlocs="0,11;0,0;146,0;146,11" o:connectangles="0,0,0,0"/>
                                </v:shape>
                              </v:group>
                              <v:group id="Group 486" o:spid="_x0000_s1189" style="position:absolute;left:5651;top:6369;width:209;height:335;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EbZkxgAAAN4A&#10;AAAPAAAAAAAAAAAAAAAAAKoCAABkcnMvZG93bnJldi54bWxQSwUGAAAAAAQABAD6AAAAnQMAAAAA&#10;">
                                <v:rect id="Rectangle 487" o:spid="_x0000_s1190"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WdscA&#10;AADeAAAADwAAAGRycy9kb3ducmV2LnhtbESPQWvCQBSE74X+h+UVvNVNtA01zSqlorRHjZfentnX&#10;JJp9G7IbTfvrXUHwOMzMN0y2GEwjTtS52rKCeByBIC6srrlUsMtXz28gnEfW2FgmBX/kYDF/fMgw&#10;1fbMGzptfSkChF2KCirv21RKV1Rk0I1tSxy8X9sZ9EF2pdQdngPcNHISRYk0WHNYqLClz4qK47Y3&#10;Cvb1ZIf/m3wdmdlq6r+H/ND/LJUaPQ0f7yA8Df4evrW/tILX+CVO4HonXA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hVnbHAAAA3gAAAA8AAAAAAAAAAAAAAAAAmAIAAGRy&#10;cy9kb3ducmV2LnhtbFBLBQYAAAAABAAEAPUAAACMAwAAAAA=&#10;"/>
                                <v:group id="Group 488" o:spid="_x0000_s1191"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U9gscAAADeAAAADwAAAGRycy9kb3ducmV2LnhtbESPQWvCQBSE7wX/w/IE&#10;b7pZW7VEVxFpiwcpVAult0f2mQSzb0N2TeK/7wpCj8PMfMOsNr2tREuNLx1rUJMEBHHmTMm5hu/T&#10;+/gVhA/IBivHpOFGHjbrwdMKU+M6/qL2GHIRIexT1FCEUKdS+qwgi37iauLonV1jMUTZ5NI02EW4&#10;reQ0SebSYslxocCadgVll+PVavjosNs+q7f2cDnvbr+n2efPQZHWo2G/XYII1If/8KO9Nxpm6kUt&#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qU9gscAAADe&#10;AAAADwAAAAAAAAAAAAAAAACqAgAAZHJzL2Rvd25yZXYueG1sUEsFBgAAAAAEAAQA+gAAAJ4DAAAA&#10;AA==&#10;">
                                  <v:rect id="Rectangle 489" o:spid="_x0000_s1192"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nn8MA&#10;AADeAAAADwAAAGRycy9kb3ducmV2LnhtbERPu27CMBTdkfoP1q3EBk54VJBiEAKByghhYbvEt0kg&#10;vo5iA6FfjwekjkfnPVu0phJ3alxpWUHcj0AQZ1aXnCs4ppveBITzyBory6TgSQ4W84/ODBNtH7yn&#10;+8HnIoSwS1BB4X2dSOmyggy6vq2JA/drG4M+wCaXusFHCDeVHETRlzRYcmgosKZVQdn1cDMKzuXg&#10;iH/7dBuZ6Wbod216uZ3WSnU/2+U3CE+t/xe/3T9awTgexWFvuBOu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Jnn8MAAADeAAAADwAAAAAAAAAAAAAAAACYAgAAZHJzL2Rv&#10;d25yZXYueG1sUEsFBgAAAAAEAAQA9QAAAIgDAAAAAA==&#10;"/>
                                  <v:rect id="Rectangle 490" o:spid="_x0000_s1193"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BMcA&#10;AADeAAAADwAAAGRycy9kb3ducmV2LnhtbESPQWvCQBSE74X+h+UVvNVNtC01ZpVSUdqjJpfeXrPP&#10;JJp9G7IbTfvrXUHwOMzMN0y6HEwjTtS52rKCeByBIC6srrlUkGfr53cQziNrbCyTgj9ysFw8PqSY&#10;aHvmLZ12vhQBwi5BBZX3bSKlKyoy6Ma2JQ7e3nYGfZBdKXWH5wA3jZxE0Zs0WHNYqLClz4qK4643&#10;Cn7rSY7/22wTmdl66r+H7ND/rJQaPQ0fcxCeBn8P39pfWsFr/BLP4HonXA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wgTHAAAA3gAAAA8AAAAAAAAAAAAAAAAAmAIAAGRy&#10;cy9kb3ducmV2LnhtbFBLBQYAAAAABAAEAPUAAACMAwAAAAA=&#10;"/>
                                </v:group>
                              </v:group>
                            </v:group>
                            <v:group id="xjhhxtx2" o:spid="_x0000_s1194" style="position:absolute;left:9999;top:3581;width:2367;height:1188;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XzUVwwAAAN4AAAAP&#10;AAAAAAAAAAAAAAAAAKoCAABkcnMvZG93bnJldi54bWxQSwUGAAAAAAQABAD6AAAAmgMAAAAA&#10;">
                              <o:lock v:ext="edit" aspectratio="t"/>
                              <v:group id="xjh01-1-3015:36:35" o:spid="_x0000_s1195"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GzK0McAAADe&#10;AAAADwAAAAAAAAAAAAAAAACqAgAAZHJzL2Rvd25yZXYueG1sUEsFBgAAAAAEAAQA+gAAAJ4DAAAA&#10;AA==&#10;">
                                <o:lock v:ext="edit" aspectratio="t"/>
                                <v:shape id="Freeform 493" o:spid="_x0000_s119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wgH8UA&#10;AADeAAAADwAAAGRycy9kb3ducmV2LnhtbESPwWrDMBBE74X+g9hCLqWRbRK3uFFCCBhayKV2PmCx&#10;traptXIkJXb/vgoEehxm5g2z2c1mEFdyvresIF0mIIgbq3tuFZzq8uUNhA/IGgfLpOCXPOy2jw8b&#10;LLSd+IuuVWhFhLAvUEEXwlhI6ZuODPqlHYmj922dwRCla6V2OEW4GWSWJLk02HNc6HCkQ0fNT3Ux&#10;CjyH9FyV9Ho+trXLzfNng36t1OJp3r+DCDSH//C9/aEVrNNVlsHtTr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Af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494" o:spid="_x0000_s119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4mHcUA&#10;AADeAAAADwAAAGRycy9kb3ducmV2LnhtbESPUWvCQBCE3wX/w7FCX6ReTFVs6ilaEKVv1f6AJbcm&#10;0dxeuDtN/Pc9QfBxmJ1vdharztTiRs5XlhWMRwkI4tzqigsFf8ft+xyED8gaa8uk4E4eVst+b4GZ&#10;ti3/0u0QChEh7DNUUIbQZFL6vCSDfmQb4uidrDMYonSF1A7bCDe1TJNkJg1WHBtKbOi7pPxyuJr4&#10;RtOuN7tZW/D5J3UYzsPT/POq1NugW3+BCNSF1/EzvdcKpuNJ+gGPOZEB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iYd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198"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MxbFAAAA3gAA&#10;AA8AAAAAAAAAAAAAAAAAqgIAAGRycy9kb3ducmV2LnhtbFBLBQYAAAAABAAEAPoAAACcAwAAAAA=&#10;">
                                <o:lock v:ext="edit" aspectratio="t"/>
                                <v:shape id="Freeform 496" o:spid="_x0000_s119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4a8QA&#10;AADeAAAADwAAAGRycy9kb3ducmV2LnhtbESP0YrCMBRE3xf8h3AFXxZNK1alGkUEwYV92eoHXJpr&#10;W2xuahK1/v1GWNjHYWbOMOttb1rxIOcbywrSSQKCuLS64UrB+XQYL0H4gKyxtUwKXuRhuxl8rDHX&#10;9sk/9ChCJSKEfY4K6hC6XEpf1mTQT2xHHL2LdQZDlK6S2uEzwk0rp0kylwYbjgs1drSvqbwWd6PA&#10;c0hvxYEWt+/q5Obm86tEnyk1Gva7FYhAffgP/7WPWkGWzqYZvO/EK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1uGv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497" o:spid="_x0000_s120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FhcYA&#10;AADeAAAADwAAAGRycy9kb3ducmV2LnhtbESP3WrCQBCF7wu+wzKCN0U3hjZodBUVpKV3/jzAkB2T&#10;aHY27K4mvr1bKPTycOZ8Z85y3ZtGPMj52rKC6SQBQVxYXXOp4Hzaj2cgfEDW2FgmBU/ysF4N3paY&#10;a9vxgR7HUIoIYZ+jgiqENpfSFxUZ9BPbEkfvYp3BEKUrpXbYRbhpZJokmTRYc2yosKVdRcXteDfx&#10;jbbbbL+yruTrT+owXN8vs/ldqdGw3yxABOrD//Ff+lsr+Jx+pBn8zokM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mFh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sy21" o:spid="_x0000_s1201" style="position:absolute;left:11537;top:4536;width:1543;height:1966"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DJ9z/IAAAA&#10;3gAAAA8AAAAAAAAAAAAAAAAAqgIAAGRycy9kb3ducmV2LnhtbFBLBQYAAAAABAAEAPoAAACfAwAA&#10;AAA=&#10;">
                              <v:line id="y14line 2" o:spid="_x0000_s1202"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IcYAAADeAAAADwAAAGRycy9kb3ducmV2LnhtbERPy2rCQBTdF/yH4Rbc1YmvUFJHEUXQ&#10;Lkq1hXZ5zdwm0cydMDMm6d93FkKXh/NerHpTi5acrywrGI8SEMS51RUXCj4/dk/PIHxA1lhbJgW/&#10;5GG1HDwsMNO24yO1p1CIGMI+QwVlCE0mpc9LMuhHtiGO3I91BkOErpDaYRfDTS0nSZJKgxXHhhIb&#10;2pSUX083o+Bt+p6268Prvv86pOd8ezx/Xzqn1PCxX7+ACNSHf/HdvdcK5uPZJO6Nd+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nSHGAAAA3gAAAA8AAAAAAAAA&#10;AAAAAAAAoQIAAGRycy9kb3ducmV2LnhtbFBLBQYAAAAABAAEAPkAAACUAwAAAAA=&#10;"/>
                              <v:line id="y14line 3" o:spid="_x0000_s1203"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4uskAAADeAAAADwAAAGRycy9kb3ducmV2LnhtbESPQWvCQBSE7wX/w/KE3upG24YaXUVa&#10;CtpDqVbQ4zP7TKLZt2F3m6T/vlso9DjMzDfMfNmbWrTkfGVZwXiUgCDOra64ULD/fL17AuEDssba&#10;Min4Jg/LxeBmjpm2HW+p3YVCRAj7DBWUITSZlD4vyaAf2YY4emfrDIYoXSG1wy7CTS0nSZJKgxXH&#10;hRIbei4pv+6+jIL3+4+0XW3e1v1hk57yl+3peOmcUrfDfjUDEagP/+G/9loreBw/TKb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dvOLrJAAAA3gAAAA8AAAAA&#10;AAAAAAAAAAAAoQIAAGRycy9kb3ducmV2LnhtbFBLBQYAAAAABAAEAPkAAACXAwAAAAA=&#10;"/>
                              <v:line id="y14line 4" o:spid="_x0000_s1204"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lscAAADeAAAADwAAAGRycy9kb3ducmV2LnhtbESPzWoCMRSF94W+Q7iFbopmrFZ0ahQp&#10;CC7c1MqIu+vkdjLM5GaaRJ2+fbMouDycP77FqretuJIPtWMFo2EGgrh0uuZKweFrM5iBCBFZY+uY&#10;FPxSgNXy8WGBuXY3/qTrPlYijXDIUYGJsculDKUhi2HoOuLkfTtvMSbpK6k93tK4beVrlk2lxZrT&#10;g8GOPgyVzf5iFcjZ7uXHr8+TpmiOx7kpyqI77ZR6furX7yAi9fEe/m9vtYK30WScABJOQ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f6WxwAAAN4AAAAPAAAAAAAA&#10;AAAAAAAAAKECAABkcnMvZG93bnJldi54bWxQSwUGAAAAAAQABAD5AAAAlQMAAAAA&#10;"/>
                              <v:line id="y14line 5" o:spid="_x0000_s1205"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CiYckAAADeAAAADwAAAGRycy9kb3ducmV2LnhtbESPQUvDQBSE74L/YXlCb3aTVoPEbktp&#10;KbQepK2CHl+zzyQ2+zbsrkn8992C4HGYmW+Y2WIwjejI+dqygnScgCAurK65VPD+trl/AuEDssbG&#10;Min4JQ+L+e3NDHNtez5QdwyliBD2OSqoQmhzKX1RkUE/ti1x9L6sMxiidKXUDvsIN42cJEkmDdYc&#10;FypsaVVRcT7+GAWv033WLXcv2+Fjl52K9eH0+d07pUZ3w/IZRKAh/If/2lut4DF9mK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AomHJAAAA3gAAAA8AAAAA&#10;AAAAAAAAAAAAoQIAAGRycy9kb3ducmV2LnhtbFBLBQYAAAAABAAEAPkAAACXAwAAAAA=&#10;"/>
                              <v:line id="y14line 6" o:spid="_x0000_s1206"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8FskAAADeAAAADwAAAGRycy9kb3ducmV2LnhtbESPT2vCQBTE74V+h+UVeqsbtQ2Suooo&#10;Be2h1D+gx2f2NUmbfRt2t0n67V2h4HGYmd8w03lvatGS85VlBcNBAoI4t7riQsFh//Y0AeEDssba&#10;Min4Iw/z2f3dFDNtO95SuwuFiBD2GSooQ2gyKX1ekkE/sA1x9L6sMxiidIXUDrsIN7UcJUkqDVYc&#10;F0psaFlS/rP7NQo+xp9pu9i8r/vjJj3nq+359N05pR4f+sUriEB9uIX/22ut4GX4PB7B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SPBbJAAAA3gAAAA8AAAAA&#10;AAAAAAAAAAAAoQIAAGRycy9kb3ducmV2LnhtbFBLBQYAAAAABAAEAPkAAACXAwAAAAA=&#10;"/>
                              <v:line id="y14line 7" o:spid="_x0000_s1207"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g4ckAAADeAAAADwAAAGRycy9kb3ducmV2LnhtbESPQWsCMRSE74X+h/AKvYhmrbbYrVGk&#10;UPDgRVtWvL1uXjfLbl62SarrvzeC0OMwM98w82VvW3EkH2rHCsajDARx6XTNlYKvz4/hDESIyBpb&#10;x6TgTAGWi/u7OebanXhLx12sRIJwyFGBibHLpQylIYth5Dri5P04bzEm6SupPZ4S3LbyKctepMWa&#10;04LBjt4Nlc3uzyqQs83g16++p03R7PevpiiL7rBR6vGhX72BiNTH//CtvdYKnsfTyQSud9IVkI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W7YOHJAAAA3gAAAA8AAAAA&#10;AAAAAAAAAAAAoQIAAGRycy9kb3ducmV2LnhtbFBLBQYAAAAABAAEAPkAAACXAwAAAAA=&#10;"/>
                              <v:line id="y14line 8" o:spid="_x0000_s1208"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ckAAADeAAAADwAAAGRycy9kb3ducmV2LnhtbESPS2vDMBCE74X+B7GF3ho5j5rgRgkh&#10;pZD0UPKC5LixtrZba2Uk1Xb/fVUI5DjMzDfMbNGbWrTkfGVZwXCQgCDOra64UHA8vD1NQfiArLG2&#10;TAp+ycNifn83w0zbjnfU7kMhIoR9hgrKEJpMSp+XZNAPbEMcvU/rDIYoXSG1wy7CTS1HSZJKgxXH&#10;hRIbWpWUf+9/jIKP8TZtl5v3dX/apJf8dXc5f3VOqceHfvkCIlAfbuFre60VPA8n4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3AfnJAAAA3gAAAA8AAAAA&#10;AAAAAAAAAAAAoQIAAGRycy9kb3ducmV2LnhtbFBLBQYAAAAABAAEAPkAAACXAwAAAAA=&#10;"/>
                              <v:line id="y14line 9" o:spid="_x0000_s1209"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YskAAADeAAAADwAAAGRycy9kb3ducmV2LnhtbESPT2vCQBTE74V+h+UVeqsb/4WSuopY&#10;CuqhqC3o8Zl9TdJm34bdbRK/fVcQehxm5jfMbNGbWrTkfGVZwXCQgCDOra64UPD58fb0DMIHZI21&#10;ZVJwIQ+L+f3dDDNtO95TewiFiBD2GSooQ2gyKX1ekkE/sA1x9L6sMxiidIXUDrsIN7UcJUkqDVYc&#10;F0psaFVS/nP4NQrex7u0XW626/64Sc/56/58+u6cUo8P/fIFRKA+/Idv7bVWMB1OxlO43o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7pGLJAAAA3gAAAA8AAAAA&#10;AAAAAAAAAAAAoQIAAGRycy9kb3ducmV2LnhtbFBLBQYAAAAABAAEAPkAAACXAwAAAAA=&#10;"/>
                              <v:line id="y14line 10" o:spid="_x0000_s1210"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6FckAAADeAAAADwAAAGRycy9kb3ducmV2LnhtbESPT2vCQBTE70K/w/IKvelGbYNEV5FK&#10;QXso/gM9PrOvSdrs27C7TdJv3y0Uehxm5jfMYtWbWrTkfGVZwXiUgCDOra64UHA+vQxnIHxA1lhb&#10;JgXf5GG1vBssMNO24wO1x1CICGGfoYIyhCaT0uclGfQj2xBH7906gyFKV0jtsItwU8tJkqTSYMVx&#10;ocSGnkvKP49fRsHbdJ+2693rtr/s0lu+OdyuH51T6uG+X89BBOrDf/ivvdUKnsaP0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MpOhXJAAAA3gAAAA8AAAAA&#10;AAAAAAAAAAAAoQIAAGRycy9kb3ducmV2LnhtbFBLBQYAAAAABAAEAPkAAACXAwAAAAA=&#10;"/>
                              <v:line id="y14line 13" o:spid="_x0000_s1211"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fjskAAADeAAAADwAAAGRycy9kb3ducmV2LnhtbESPQWvCQBSE7wX/w/KE3urG2qYSXUVa&#10;CtpDqVbQ4zP7TKLZt2F3m6T/vlso9DjMzDfMfNmbWrTkfGVZwXiUgCDOra64ULD/fL2bgvABWWNt&#10;mRR8k4flYnAzx0zbjrfU7kIhIoR9hgrKEJpMSp+XZNCPbEMcvbN1BkOUrpDaYRfhppb3SZJKgxXH&#10;hRIbei4pv+6+jIL3yUfarjZv6/6wSU/5y/Z0vHROqdthv5qBCNSH//Bfe60VPI4fJk/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xln47JAAAA3gAAAA8AAAAA&#10;AAAAAAAAAAAAoQIAAGRycy9kb3ducmV2LnhtbFBLBQYAAAAABAAEAPkAAACXAwAAAAA=&#10;"/>
                              <v:line id="y14line 15" o:spid="_x0000_s1212"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kMUAAADeAAAADwAAAGRycy9kb3ducmV2LnhtbERPz2vCMBS+D/Y/hDfYZWjqdKKdUWQg&#10;ePAyJxVvz+atKW1euiRq998vh4HHj+/3YtXbVlzJh9qxgtEwA0FcOl1zpeDwtRnMQISIrLF1TAp+&#10;KcBq+fiwwFy7G3/SdR8rkUI45KjAxNjlUobSkMUwdB1x4r6dtxgT9JXUHm8p3LbyNcum0mLNqcFg&#10;Rx+GymZ/sQrkbPfy49fnSVM0x+PcFGXRnXZKPT/163cQkfp4F/+7t1rB22gyTnvTnXQF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kMUAAADeAAAADwAAAAAAAAAA&#10;AAAAAAChAgAAZHJzL2Rvd25yZXYueG1sUEsFBgAAAAAEAAQA+QAAAJMDAAAAAA==&#10;"/>
                              <v:line id="y14line 16" o:spid="_x0000_s1213"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uZ8kAAADeAAAADwAAAGRycy9kb3ducmV2LnhtbESPQWvCQBSE7wX/w/KE3urG2oYaXUVa&#10;CtpDqVbQ4zP7TKLZt2F3m6T/vlso9DjMzDfMfNmbWrTkfGVZwXiUgCDOra64ULD/fL17AuEDssba&#10;Min4Jg/LxeBmjpm2HW+p3YVCRAj7DBWUITSZlD4vyaAf2YY4emfrDIYoXSG1wy7CTS3vkySVBiuO&#10;CyU29FxSft19GQXvk4+0XW3e1v1hk57yl+3peOmcUrfDfjUDEagP/+G/9loreBw/TKb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K2rmfJAAAA3gAAAA8AAAAA&#10;AAAAAAAAAAAAoQIAAGRycy9kb3ducmV2LnhtbFBLBQYAAAAABAAEAPkAAACXAwAAAAA=&#10;"/>
                              <v:line id="y14line 17" o:spid="_x0000_s1214"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p0h8cAAADeAAAADwAAAGRycy9kb3ducmV2LnhtbESPzWrCQBSF9wXfYbiCuzqx2iCpo4hF&#10;0C5K1UK7vGauSTRzJ8yMSfr2nUWhy8P541uselOLlpyvLCuYjBMQxLnVFRcKPk/bxzkIH5A11pZJ&#10;wQ95WC0HDwvMtO34QO0xFCKOsM9QQRlCk0np85IM+rFtiKN3sc5giNIVUjvs4rip5VOSpNJgxfGh&#10;xIY2JeW3490oeJ9+pO16/7brv/bpOX89nL+vnVNqNOzXLyAC9eE//NfeaQXPk9ksAkSci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inSHxwAAAN4AAAAPAAAAAAAA&#10;AAAAAAAAAKECAABkcnMvZG93bnJldi54bWxQSwUGAAAAAAQABAD5AAAAlQMAAAAA&#10;"/>
                              <v:shape id="y14Arc 18" o:spid="_x0000_s1215"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MwcgA&#10;AADeAAAADwAAAGRycy9kb3ducmV2LnhtbESPT2vCQBTE74LfYXkFb7pJsVJSV6mBioVWiO2lt2f2&#10;5Q/Nvg3ZTYzfvlsQPA4z8xtmvR1NIwbqXG1ZQbyIQBDnVtdcKvj+eps/g3AeWWNjmRRcycF2M52s&#10;MdH2whkNJ1+KAGGXoILK+zaR0uUVGXQL2xIHr7CdQR9kV0rd4SXATSMfo2glDdYcFipsKa0o/z31&#10;RkH2o4+f6fnQp7u9XA3nj+xavGdKzR7G1xcQnkZ/D9/aB63gKV4uY/i/E6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EAzByAAAAN4AAAAPAAAAAAAAAAAAAAAAAJgCAABk&#10;cnMvZG93bnJldi54bWxQSwUGAAAAAAQABAD1AAAAjQMAAAAA&#10;" path="m-1,nfc11929,,21600,9670,21600,21600em-1,nsc11929,,21600,9670,21600,21600l,21600,-1,xe" filled="f">
                                <v:path arrowok="t" o:extrusionok="f" o:connecttype="custom" o:connectlocs="0,0;0,0;0,0" o:connectangles="0,0,0"/>
                              </v:shape>
                              <v:shape id="y14Arc 19" o:spid="_x0000_s1216"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KStscA&#10;AADeAAAADwAAAGRycy9kb3ducmV2LnhtbESPQWvCQBSE74L/YXlCb7pRrJToKhqwWGgLUS/entln&#10;Esy+Ddk1xn/fLQgeh5n5hlmsOlOJlhpXWlYwHkUgiDOrS84VHA/b4QcI55E1VpZJwYMcrJb93gJj&#10;be+cUrv3uQgQdjEqKLyvYyldVpBBN7I1cfAutjHog2xyqRu8B7ip5CSKZtJgyWGhwJqSgrLr/mYU&#10;pCf9+5Ocd7dk8yln7fk7fVy+UqXeBt16DsJT51/hZ3unFbyPp9MJ/N8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Ckrb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217"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qlF8IA&#10;AADeAAAADwAAAGRycy9kb3ducmV2LnhtbESP3YrCMBSE7wXfIRzBO039aZFqFBFcvdxVH+DQHNti&#10;c1KSbK1vb4SFvRxm5htms+tNIzpyvrasYDZNQBAXVtdcKrhdj5MVCB+QNTaWScGLPOy2w8EGc22f&#10;/EPdJZQiQtjnqKAKoc2l9EVFBv3UtsTRu1tnMETpSqkdPiPcNHKeJJk0WHNcqLClQ0XF4/JrFFzr&#10;7PtrzocsgrqQ2uPJ3dKFUuNRv1+DCNSH//Bf+6wVpLPlcgGfO/EK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qUXwgAAAN4AAAAPAAAAAAAAAAAAAAAAAJgCAABkcnMvZG93&#10;bnJldi54bWxQSwUGAAAAAAQABAD1AAAAhwMAAAAA&#10;" path="m-1,nfc11929,,21600,9670,21600,21600em-1,nsc11929,,21600,9670,21600,21600l,21600,-1,xe" filled="f">
                                <v:path arrowok="t" o:extrusionok="f" o:connecttype="custom" o:connectlocs="0,0;0,0;0,0" o:connectangles="0,0,0"/>
                              </v:shape>
                              <v:shape id="y14Arc 21" o:spid="_x0000_s1218"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9Y8MA&#10;AADeAAAADwAAAGRycy9kb3ducmV2LnhtbESP3YrCMBSE74V9h3AW9k5TtS1SjbIIul769wCH5tgW&#10;m5OSZGv37TeC4OUwM98wq81gWtGT841lBdNJAoK4tLrhSsH1shsvQPiArLG1TAr+yMNm/TFaYaHt&#10;g0/Un0MlIoR9gQrqELpCSl/WZNBPbEccvZt1BkOUrpLa4SPCTStnSZJLgw3HhRo72tZU3s+/RsGl&#10;yY/7GW/zCOpDZnc/7prNlfr6HL6XIAIN4R1+tQ9aQTZN0xSed+IV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M9Y8MAAADeAAAADwAAAAAAAAAAAAAAAACYAgAAZHJzL2Rv&#10;d25yZXYueG1sUEsFBgAAAAAEAAQA9QAAAIgDAAAAAA==&#10;" path="m-1,nfc11929,,21600,9670,21600,21600em-1,nsc11929,,21600,9670,21600,21600l,21600,-1,xe" filled="f">
                                <v:path arrowok="t" o:extrusionok="f" o:connecttype="custom" o:connectlocs="0,0;0,0;0,0" o:connectangles="0,0,0"/>
                              </v:shape>
                            </v:group>
                            <v:rect id="Rectangle 516" o:spid="_x0000_s1219" style="position:absolute;left:9696;top:3964;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SOcgA&#10;AADeAAAADwAAAGRycy9kb3ducmV2LnhtbESP3WoCMRSE7wt9h3AK3hTNKiqyGkValLYipevP9WFz&#10;ulm6OVmSqNu3bwqFXg4z8w2zWHW2EVfyoXasYDjIQBCXTtdcKTgeNv0ZiBCRNTaOScE3BVgt7+8W&#10;mGt34w+6FrESCcIhRwUmxjaXMpSGLIaBa4mT9+m8xZikr6T2eEtw28hRlk2lxZrTgsGWngyVX8XF&#10;KngtLtvu8d28HffF886sN3brT2eleg/deg4iUhf/w3/tF61gMhyPJ/B7J10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IFI5yAAAAN4AAAAPAAAAAAAAAAAAAAAAAJgCAABk&#10;cnMvZG93bnJldi54bWxQSwUGAAAAAAQABAD1AAAAjQMAAAAA&#10;" fillcolor="black">
                              <v:fill r:id="rId23" o:title="" type="pattern"/>
                            </v:rect>
                          </v:group>
                        </v:group>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517" o:spid="_x0000_s1220" type="#_x0000_t106" style="position:absolute;left:5317;top:15831;width:496;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NM8QA&#10;AADeAAAADwAAAGRycy9kb3ducmV2LnhtbESP0YrCMBRE34X9h3CFfdNUUZGuUVxxQRAfrPsBl+ba&#10;BJub2kTt/v1GEHwcZuYMs1h1rhZ3aoP1rGA0zEAQl15brhT8nn4GcxAhImusPZOCPwqwWn70Fphr&#10;/+Aj3YtYiQThkKMCE2OTSxlKQw7D0DfEyTv71mFMsq2kbvGR4K6W4yybSYeW04LBhjaGyktxcwq+&#10;t9erGVt7vulyH3cHby7GHJX67HfrLxCRuvgOv9o7rWA6mkxm8LyTr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sjTPEAAAA3gAAAA8AAAAAAAAAAAAAAAAAmAIAAGRycy9k&#10;b3ducmV2LnhtbFBLBQYAAAAABAAEAPUAAACJAwAAAAA=&#10;" adj="1785,25828" fillcolor="gray">
                          <v:textbox>
                            <w:txbxContent>
                              <w:p w:rsidR="00A25960" w:rsidRDefault="00A25960" w:rsidP="00DD2B16"/>
                            </w:txbxContent>
                          </v:textbox>
                        </v:shape>
                        <v:line id="Line 518" o:spid="_x0000_s1221" style="position:absolute;flip:x;visibility:visible;mso-wrap-style:square" from="5427,15960" to="5432,1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Vn8kAAADeAAAADwAAAGRycy9kb3ducmV2LnhtbESPQUsDMRSE74L/ITyhF2mzldXWtWkp&#10;guChF6ts6e1189wsu3lZk7Td/vtGEDwOM/MNs1gNthMn8qFxrGA6yUAQV043XCv4+nwbz0GEiKyx&#10;c0wKLhRgtby9WWCh3Zk/6LSNtUgQDgUqMDH2hZShMmQxTFxPnLxv5y3GJH0ttcdzgttOPmTZk7TY&#10;cFow2NOroardHq0COd/c//j1IW/Ldrd7NmVV9vuNUqO7Yf0CItIQ/8N/7Xet4HGa5zP4vZOugFx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KGFZ/JAAAA3gAAAA8AAAAA&#10;AAAAAAAAAAAAoQIAAGRycy9kb3ducmV2LnhtbFBLBQYAAAAABAAEAPkAAACXAwAAAAA=&#10;"/>
                        <v:line id="Line 519" o:spid="_x0000_s1222" style="position:absolute;visibility:visible;mso-wrap-style:square" from="5540,15802" to="5540,1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4gcYAAADeAAAADwAAAGRycy9kb3ducmV2LnhtbERPz2vCMBS+D/wfwhO8zdTpinRGEYeg&#10;O4ypg+34bJ5ttXkpSWy7/345DHb8+H4vVr2pRUvOV5YVTMYJCOLc6ooLBZ+n7eMchA/IGmvLpOCH&#10;PKyWg4cFZtp2fKD2GAoRQ9hnqKAMocmk9HlJBv3YNsSRu1hnMEToCqkddjHc1PIpSVJpsOLYUGJD&#10;m5Ly2/FuFLxPP9J2vX/b9V/79Jy/Hs7f184pNRr26xcQgfrwL/5z77SC58lsFvfGO/EK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8eIHGAAAA3gAAAA8AAAAAAAAA&#10;AAAAAAAAoQIAAGRycy9kb3ducmV2LnhtbFBLBQYAAAAABAAEAPkAAACUAwAAAAA=&#10;"/>
                      </v:group>
                      <w10:wrap type="square"/>
                    </v:group>
                  </w:pict>
                </mc:Fallback>
              </mc:AlternateContent>
            </w:r>
          </w:p>
        </w:tc>
      </w:tr>
    </w:tbl>
    <w:p w:rsidR="00DD2B16" w:rsidRPr="00F346AE" w:rsidRDefault="00DD2B16" w:rsidP="00DD2B16">
      <w:pPr>
        <w:spacing w:after="0" w:line="360" w:lineRule="auto"/>
        <w:jc w:val="both"/>
        <w:rPr>
          <w:sz w:val="28"/>
          <w:szCs w:val="28"/>
        </w:rPr>
      </w:pPr>
    </w:p>
    <w:p w:rsidR="00DD2B16" w:rsidRPr="00F346AE" w:rsidRDefault="00DD2B16" w:rsidP="00DD2B16">
      <w:pPr>
        <w:spacing w:after="0" w:line="360" w:lineRule="auto"/>
        <w:jc w:val="both"/>
        <w:rPr>
          <w:sz w:val="28"/>
          <w:szCs w:val="28"/>
        </w:rPr>
      </w:pPr>
      <w:r w:rsidRPr="00F346AE">
        <w:rPr>
          <w:sz w:val="28"/>
          <w:szCs w:val="28"/>
        </w:rPr>
        <w:t>Để đáp ứng được yêu cầu của bài tập, HS phải quan sát hình vẽ, phân tích đi đến nhận xét khái quát:</w:t>
      </w:r>
    </w:p>
    <w:p w:rsidR="00DD2B16" w:rsidRPr="00F346AE" w:rsidRDefault="00DD2B16" w:rsidP="00DD2B16">
      <w:pPr>
        <w:spacing w:after="0" w:line="360" w:lineRule="auto"/>
        <w:ind w:firstLine="567"/>
        <w:jc w:val="both"/>
        <w:rPr>
          <w:sz w:val="28"/>
          <w:szCs w:val="28"/>
        </w:rPr>
      </w:pPr>
      <w:r w:rsidRPr="00F346AE">
        <w:rPr>
          <w:sz w:val="28"/>
          <w:szCs w:val="28"/>
        </w:rPr>
        <w:t>- Chất khí được điều chế phải nặng hơn không khí và không tác dụng với không khí ở nhiệt độ thường.</w:t>
      </w:r>
    </w:p>
    <w:p w:rsidR="00DD2B16" w:rsidRPr="00F346AE" w:rsidRDefault="00DD2B16" w:rsidP="00DD2B16">
      <w:pPr>
        <w:spacing w:after="0" w:line="360" w:lineRule="auto"/>
        <w:ind w:firstLine="567"/>
        <w:jc w:val="both"/>
        <w:rPr>
          <w:sz w:val="28"/>
          <w:szCs w:val="28"/>
        </w:rPr>
      </w:pPr>
      <w:r w:rsidRPr="00F346AE">
        <w:rPr>
          <w:sz w:val="28"/>
          <w:szCs w:val="28"/>
        </w:rPr>
        <w:t xml:space="preserve">- Chất khí được điều chế bằng pư của một chất rắn với một chất lỏng hoặc chất lỏng với một chất lỏng. </w:t>
      </w:r>
    </w:p>
    <w:p w:rsidR="00DD2B16" w:rsidRPr="00F346AE" w:rsidRDefault="00DD2B16" w:rsidP="00DD2B16">
      <w:pPr>
        <w:spacing w:after="0" w:line="360" w:lineRule="auto"/>
        <w:ind w:firstLine="567"/>
        <w:jc w:val="both"/>
        <w:rPr>
          <w:sz w:val="28"/>
          <w:szCs w:val="28"/>
        </w:rPr>
      </w:pPr>
      <w:r w:rsidRPr="00F346AE">
        <w:rPr>
          <w:sz w:val="28"/>
          <w:szCs w:val="28"/>
        </w:rPr>
        <w:t xml:space="preserve">Từ sự phân tích khái quát đó HS sẽ xác định được dụng cụ để điều chế các </w:t>
      </w:r>
    </w:p>
    <w:p w:rsidR="00DD2B16" w:rsidRPr="00F346AE" w:rsidRDefault="00DD2B16" w:rsidP="00DD2B16">
      <w:pPr>
        <w:spacing w:after="0" w:line="360" w:lineRule="auto"/>
        <w:jc w:val="both"/>
        <w:rPr>
          <w:sz w:val="28"/>
          <w:szCs w:val="28"/>
        </w:rPr>
      </w:pPr>
      <w:r w:rsidRPr="00F346AE">
        <w:rPr>
          <w:sz w:val="28"/>
          <w:szCs w:val="28"/>
        </w:rPr>
        <w:t>chất khí: O</w:t>
      </w:r>
      <w:r w:rsidRPr="00F346AE">
        <w:rPr>
          <w:sz w:val="28"/>
          <w:szCs w:val="28"/>
          <w:vertAlign w:val="subscript"/>
        </w:rPr>
        <w:t>2</w:t>
      </w:r>
      <w:r w:rsidRPr="00F346AE">
        <w:rPr>
          <w:sz w:val="28"/>
          <w:szCs w:val="28"/>
        </w:rPr>
        <w:t>, Cl</w:t>
      </w:r>
      <w:r w:rsidRPr="00F346AE">
        <w:rPr>
          <w:sz w:val="28"/>
          <w:szCs w:val="28"/>
          <w:vertAlign w:val="subscript"/>
        </w:rPr>
        <w:t>2</w:t>
      </w:r>
      <w:r w:rsidRPr="00F346AE">
        <w:rPr>
          <w:sz w:val="28"/>
          <w:szCs w:val="28"/>
        </w:rPr>
        <w:t>, CO</w:t>
      </w:r>
      <w:r w:rsidRPr="00F346AE">
        <w:rPr>
          <w:sz w:val="28"/>
          <w:szCs w:val="28"/>
          <w:vertAlign w:val="subscript"/>
        </w:rPr>
        <w:t>2</w:t>
      </w:r>
      <w:r w:rsidRPr="00F346AE">
        <w:rPr>
          <w:sz w:val="28"/>
          <w:szCs w:val="28"/>
        </w:rPr>
        <w:t>, HCl, SO</w:t>
      </w:r>
      <w:r w:rsidRPr="00F346AE">
        <w:rPr>
          <w:sz w:val="28"/>
          <w:szCs w:val="28"/>
          <w:vertAlign w:val="subscript"/>
        </w:rPr>
        <w:t>2</w:t>
      </w:r>
    </w:p>
    <w:p w:rsidR="00DD2B16" w:rsidRPr="00F346AE" w:rsidRDefault="00DD2B16" w:rsidP="00DD2B16">
      <w:pPr>
        <w:spacing w:after="0" w:line="360" w:lineRule="auto"/>
        <w:ind w:firstLine="567"/>
        <w:jc w:val="both"/>
        <w:rPr>
          <w:sz w:val="28"/>
          <w:szCs w:val="28"/>
        </w:rPr>
      </w:pPr>
      <w:r w:rsidRPr="00F346AE">
        <w:rPr>
          <w:sz w:val="28"/>
          <w:szCs w:val="28"/>
        </w:rPr>
        <w:t>Các chất dùng để điều chế các chất khí đó lần lượt là:</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Dụng cụ A: H</w:t>
      </w:r>
      <w:r w:rsidRPr="00F346AE">
        <w:rPr>
          <w:sz w:val="28"/>
          <w:szCs w:val="28"/>
          <w:vertAlign w:val="subscript"/>
          <w:lang w:val="pt-BR"/>
        </w:rPr>
        <w:t>2</w:t>
      </w:r>
      <w:r w:rsidRPr="00F346AE">
        <w:rPr>
          <w:sz w:val="28"/>
          <w:szCs w:val="28"/>
          <w:lang w:val="pt-BR"/>
        </w:rPr>
        <w:t>O, HCl đặc, HCl loãng, H</w:t>
      </w:r>
      <w:r w:rsidRPr="00F346AE">
        <w:rPr>
          <w:sz w:val="28"/>
          <w:szCs w:val="28"/>
          <w:vertAlign w:val="subscript"/>
          <w:lang w:val="pt-BR"/>
        </w:rPr>
        <w:t>2</w:t>
      </w:r>
      <w:r w:rsidRPr="00F346AE">
        <w:rPr>
          <w:sz w:val="28"/>
          <w:szCs w:val="28"/>
          <w:lang w:val="pt-BR"/>
        </w:rPr>
        <w:t>SO</w:t>
      </w:r>
      <w:r w:rsidRPr="00F346AE">
        <w:rPr>
          <w:sz w:val="28"/>
          <w:szCs w:val="28"/>
          <w:vertAlign w:val="subscript"/>
          <w:lang w:val="pt-BR"/>
        </w:rPr>
        <w:t>4</w:t>
      </w:r>
      <w:r w:rsidRPr="00F346AE">
        <w:rPr>
          <w:sz w:val="28"/>
          <w:szCs w:val="28"/>
          <w:lang w:val="pt-BR"/>
        </w:rPr>
        <w:t xml:space="preserve"> đđ, H</w:t>
      </w:r>
      <w:r w:rsidRPr="00F346AE">
        <w:rPr>
          <w:sz w:val="28"/>
          <w:szCs w:val="28"/>
          <w:vertAlign w:val="subscript"/>
          <w:lang w:val="pt-BR"/>
        </w:rPr>
        <w:t>2</w:t>
      </w:r>
      <w:r w:rsidRPr="00F346AE">
        <w:rPr>
          <w:sz w:val="28"/>
          <w:szCs w:val="28"/>
          <w:lang w:val="pt-BR"/>
        </w:rPr>
        <w:t>SO</w:t>
      </w:r>
      <w:r w:rsidRPr="00F346AE">
        <w:rPr>
          <w:sz w:val="28"/>
          <w:szCs w:val="28"/>
          <w:vertAlign w:val="subscript"/>
          <w:lang w:val="pt-BR"/>
        </w:rPr>
        <w:t>4</w:t>
      </w:r>
      <w:r w:rsidRPr="00F346AE">
        <w:rPr>
          <w:sz w:val="28"/>
          <w:szCs w:val="28"/>
          <w:lang w:val="pt-BR"/>
        </w:rPr>
        <w:t xml:space="preserve"> loãng</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Dụng cụ B: MnO</w:t>
      </w:r>
      <w:r w:rsidRPr="00F346AE">
        <w:rPr>
          <w:sz w:val="28"/>
          <w:szCs w:val="28"/>
          <w:vertAlign w:val="subscript"/>
          <w:lang w:val="pt-BR"/>
        </w:rPr>
        <w:t>2</w:t>
      </w:r>
      <w:r w:rsidRPr="00F346AE">
        <w:rPr>
          <w:sz w:val="28"/>
          <w:szCs w:val="28"/>
          <w:lang w:val="pt-BR"/>
        </w:rPr>
        <w:t>, KMnO</w:t>
      </w:r>
      <w:r w:rsidRPr="00F346AE">
        <w:rPr>
          <w:sz w:val="28"/>
          <w:szCs w:val="28"/>
          <w:vertAlign w:val="subscript"/>
          <w:lang w:val="pt-BR"/>
        </w:rPr>
        <w:t>4</w:t>
      </w:r>
      <w:r w:rsidRPr="00F346AE">
        <w:rPr>
          <w:sz w:val="28"/>
          <w:szCs w:val="28"/>
          <w:lang w:val="pt-BR"/>
        </w:rPr>
        <w:t>, CaCO</w:t>
      </w:r>
      <w:r w:rsidRPr="00F346AE">
        <w:rPr>
          <w:sz w:val="28"/>
          <w:szCs w:val="28"/>
          <w:vertAlign w:val="subscript"/>
          <w:lang w:val="pt-BR"/>
        </w:rPr>
        <w:t>3</w:t>
      </w:r>
      <w:r w:rsidRPr="00F346AE">
        <w:rPr>
          <w:sz w:val="28"/>
          <w:szCs w:val="28"/>
          <w:lang w:val="pt-BR"/>
        </w:rPr>
        <w:t>, NaCl, Na</w:t>
      </w:r>
      <w:r w:rsidRPr="00F346AE">
        <w:rPr>
          <w:sz w:val="28"/>
          <w:szCs w:val="28"/>
          <w:vertAlign w:val="subscript"/>
          <w:lang w:val="pt-BR"/>
        </w:rPr>
        <w:t>2</w:t>
      </w:r>
      <w:r w:rsidRPr="00F346AE">
        <w:rPr>
          <w:sz w:val="28"/>
          <w:szCs w:val="28"/>
          <w:lang w:val="pt-BR"/>
        </w:rPr>
        <w:t>SO</w:t>
      </w:r>
      <w:r w:rsidRPr="00F346AE">
        <w:rPr>
          <w:sz w:val="28"/>
          <w:szCs w:val="28"/>
          <w:vertAlign w:val="subscript"/>
          <w:lang w:val="pt-BR"/>
        </w:rPr>
        <w:t>3</w:t>
      </w:r>
    </w:p>
    <w:p w:rsidR="00DD2B16" w:rsidRPr="00F346AE" w:rsidRDefault="00DD2B16" w:rsidP="00DD2B16">
      <w:pPr>
        <w:spacing w:after="0" w:line="360" w:lineRule="auto"/>
        <w:ind w:firstLine="567"/>
        <w:jc w:val="both"/>
        <w:rPr>
          <w:sz w:val="28"/>
          <w:szCs w:val="28"/>
        </w:rPr>
      </w:pPr>
      <w:r w:rsidRPr="00F346AE">
        <w:rPr>
          <w:sz w:val="28"/>
          <w:szCs w:val="28"/>
        </w:rPr>
        <w:t>- Dụng cụ C: O</w:t>
      </w:r>
      <w:r w:rsidRPr="00F346AE">
        <w:rPr>
          <w:sz w:val="28"/>
          <w:szCs w:val="28"/>
          <w:vertAlign w:val="subscript"/>
        </w:rPr>
        <w:t>2</w:t>
      </w:r>
      <w:r w:rsidRPr="00F346AE">
        <w:rPr>
          <w:sz w:val="28"/>
          <w:szCs w:val="28"/>
        </w:rPr>
        <w:t>, Cl</w:t>
      </w:r>
      <w:r w:rsidRPr="00F346AE">
        <w:rPr>
          <w:sz w:val="28"/>
          <w:szCs w:val="28"/>
          <w:vertAlign w:val="subscript"/>
        </w:rPr>
        <w:t>2</w:t>
      </w:r>
      <w:r w:rsidRPr="00F346AE">
        <w:rPr>
          <w:sz w:val="28"/>
          <w:szCs w:val="28"/>
        </w:rPr>
        <w:t>, CO</w:t>
      </w:r>
      <w:r w:rsidRPr="00F346AE">
        <w:rPr>
          <w:sz w:val="28"/>
          <w:szCs w:val="28"/>
          <w:vertAlign w:val="subscript"/>
        </w:rPr>
        <w:t>2</w:t>
      </w:r>
      <w:r w:rsidRPr="00F346AE">
        <w:rPr>
          <w:sz w:val="28"/>
          <w:szCs w:val="28"/>
        </w:rPr>
        <w:t>, HCl, SO</w:t>
      </w:r>
      <w:r w:rsidRPr="00F346AE">
        <w:rPr>
          <w:sz w:val="28"/>
          <w:szCs w:val="28"/>
          <w:vertAlign w:val="subscript"/>
        </w:rPr>
        <w:t>2</w:t>
      </w:r>
      <w:r w:rsidRPr="00F346AE">
        <w:rPr>
          <w:sz w:val="28"/>
          <w:szCs w:val="28"/>
          <w:vertAlign w:val="subscript"/>
        </w:rPr>
        <w:softHyphen/>
      </w:r>
    </w:p>
    <w:p w:rsidR="00DD2B16" w:rsidRPr="00F346AE" w:rsidRDefault="00DD2B16" w:rsidP="00DD2B16">
      <w:pPr>
        <w:spacing w:after="0" w:line="360" w:lineRule="auto"/>
        <w:jc w:val="both"/>
        <w:rPr>
          <w:sz w:val="28"/>
          <w:szCs w:val="28"/>
        </w:rPr>
      </w:pPr>
      <w:r w:rsidRPr="00F346AE">
        <w:rPr>
          <w:iCs/>
          <w:sz w:val="28"/>
          <w:szCs w:val="28"/>
        </w:rPr>
        <w:t>Ví dụ 3</w:t>
      </w:r>
      <w:r w:rsidRPr="00F346AE">
        <w:rPr>
          <w:i/>
          <w:iCs/>
          <w:sz w:val="28"/>
          <w:szCs w:val="28"/>
        </w:rPr>
        <w:t xml:space="preserve">: </w:t>
      </w:r>
      <w:r w:rsidRPr="00F346AE">
        <w:rPr>
          <w:sz w:val="28"/>
          <w:szCs w:val="28"/>
        </w:rPr>
        <w:t>Quan sát hình vẽ dụng cụ điều chế khí clo trong PTN dưới đây và cho biết:</w:t>
      </w:r>
    </w:p>
    <w:tbl>
      <w:tblPr>
        <w:tblW w:w="9639" w:type="dxa"/>
        <w:tblLook w:val="00A0" w:firstRow="1" w:lastRow="0" w:firstColumn="1" w:lastColumn="0" w:noHBand="0" w:noVBand="0"/>
      </w:tblPr>
      <w:tblGrid>
        <w:gridCol w:w="9639"/>
      </w:tblGrid>
      <w:tr w:rsidR="00DD2B16" w:rsidRPr="00F346AE" w:rsidTr="00A25960">
        <w:trPr>
          <w:trHeight w:val="5043"/>
        </w:trPr>
        <w:tc>
          <w:tcPr>
            <w:tcW w:w="9639" w:type="dxa"/>
          </w:tcPr>
          <w:p w:rsidR="00DD2B16" w:rsidRPr="00F346AE" w:rsidRDefault="00DD2B16" w:rsidP="00A25960">
            <w:pPr>
              <w:spacing w:line="360" w:lineRule="auto"/>
              <w:jc w:val="both"/>
              <w:rPr>
                <w:rFonts w:eastAsia="SimSun"/>
                <w:sz w:val="28"/>
                <w:szCs w:val="28"/>
              </w:rPr>
            </w:pPr>
            <w:r w:rsidRPr="00F346AE">
              <w:rPr>
                <w:noProof/>
                <w:sz w:val="28"/>
                <w:szCs w:val="28"/>
              </w:rPr>
              <w:lastRenderedPageBreak/>
              <mc:AlternateContent>
                <mc:Choice Requires="wpg">
                  <w:drawing>
                    <wp:anchor distT="0" distB="0" distL="114300" distR="114300" simplePos="0" relativeHeight="251679744" behindDoc="0" locked="0" layoutInCell="1" allowOverlap="1" wp14:anchorId="410E0782" wp14:editId="5242E948">
                      <wp:simplePos x="0" y="0"/>
                      <wp:positionH relativeFrom="column">
                        <wp:posOffset>287655</wp:posOffset>
                      </wp:positionH>
                      <wp:positionV relativeFrom="paragraph">
                        <wp:posOffset>135255</wp:posOffset>
                      </wp:positionV>
                      <wp:extent cx="5530215" cy="2847340"/>
                      <wp:effectExtent l="0" t="0" r="0" b="0"/>
                      <wp:wrapSquare wrapText="bothSides"/>
                      <wp:docPr id="5144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0215" cy="2847340"/>
                                <a:chOff x="2436" y="8361"/>
                                <a:chExt cx="8709" cy="5024"/>
                              </a:xfrm>
                            </wpg:grpSpPr>
                            <wps:wsp>
                              <wps:cNvPr id="51450" name="Text Box 263"/>
                              <wps:cNvSpPr txBox="1">
                                <a:spLocks noChangeArrowheads="1"/>
                              </wps:cNvSpPr>
                              <wps:spPr bwMode="auto">
                                <a:xfrm>
                                  <a:off x="4836" y="8361"/>
                                  <a:ext cx="157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dd HCl</w:t>
                                    </w:r>
                                    <w:r>
                                      <w:rPr>
                                        <w:sz w:val="20"/>
                                        <w:szCs w:val="20"/>
                                      </w:rPr>
                                      <w:t xml:space="preserve"> </w:t>
                                    </w:r>
                                    <w:r w:rsidRPr="00D30961">
                                      <w:rPr>
                                        <w:sz w:val="20"/>
                                        <w:szCs w:val="20"/>
                                      </w:rPr>
                                      <w:t>đ</w:t>
                                    </w:r>
                                    <w:r>
                                      <w:rPr>
                                        <w:sz w:val="20"/>
                                        <w:szCs w:val="20"/>
                                      </w:rPr>
                                      <w:t>ặc</w:t>
                                    </w:r>
                                  </w:p>
                                </w:txbxContent>
                              </wps:txbx>
                              <wps:bodyPr rot="0" vert="horz" wrap="square" lIns="91440" tIns="45720" rIns="91440" bIns="45720" anchor="t" anchorCtr="0" upright="1">
                                <a:noAutofit/>
                              </wps:bodyPr>
                            </wps:wsp>
                            <wps:wsp>
                              <wps:cNvPr id="51451" name="Line 264"/>
                              <wps:cNvCnPr>
                                <a:cxnSpLocks noChangeShapeType="1"/>
                              </wps:cNvCnPr>
                              <wps:spPr bwMode="auto">
                                <a:xfrm flipV="1">
                                  <a:off x="4515" y="8705"/>
                                  <a:ext cx="50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52" name="Text Box 265"/>
                              <wps:cNvSpPr txBox="1">
                                <a:spLocks noChangeArrowheads="1"/>
                              </wps:cNvSpPr>
                              <wps:spPr bwMode="auto">
                                <a:xfrm>
                                  <a:off x="5280" y="10324"/>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pPr>
                                      <w:rPr>
                                        <w:vertAlign w:val="subscript"/>
                                      </w:rPr>
                                    </w:pPr>
                                    <w:r w:rsidRPr="00D30961">
                                      <w:rPr>
                                        <w:sz w:val="20"/>
                                        <w:szCs w:val="20"/>
                                      </w:rPr>
                                      <w:t>MnO</w:t>
                                    </w:r>
                                    <w:r w:rsidRPr="00D30961">
                                      <w:rPr>
                                        <w:sz w:val="20"/>
                                        <w:szCs w:val="20"/>
                                        <w:vertAlign w:val="subscript"/>
                                      </w:rPr>
                                      <w:t>2</w:t>
                                    </w:r>
                                  </w:p>
                                  <w:p w:rsidR="00A25960" w:rsidRPr="00D30961" w:rsidRDefault="00A25960" w:rsidP="00DD2B16"/>
                                </w:txbxContent>
                              </wps:txbx>
                              <wps:bodyPr rot="0" vert="horz" wrap="square" lIns="91440" tIns="45720" rIns="91440" bIns="45720" anchor="t" anchorCtr="0" upright="1">
                                <a:noAutofit/>
                              </wps:bodyPr>
                            </wps:wsp>
                            <wps:wsp>
                              <wps:cNvPr id="51453" name="Text Box 266"/>
                              <wps:cNvSpPr txBox="1">
                                <a:spLocks noChangeArrowheads="1"/>
                              </wps:cNvSpPr>
                              <wps:spPr bwMode="auto">
                                <a:xfrm>
                                  <a:off x="5400" y="12665"/>
                                  <a:ext cx="19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DdNaCl bão hòa</w:t>
                                    </w:r>
                                  </w:p>
                                  <w:p w:rsidR="00A25960" w:rsidRPr="00D30961" w:rsidRDefault="00A25960" w:rsidP="00DD2B16"/>
                                </w:txbxContent>
                              </wps:txbx>
                              <wps:bodyPr rot="0" vert="horz" wrap="square" lIns="91440" tIns="45720" rIns="91440" bIns="45720" anchor="t" anchorCtr="0" upright="1">
                                <a:noAutofit/>
                              </wps:bodyPr>
                            </wps:wsp>
                            <wps:wsp>
                              <wps:cNvPr id="51454" name="Text Box 267"/>
                              <wps:cNvSpPr txBox="1">
                                <a:spLocks noChangeArrowheads="1"/>
                              </wps:cNvSpPr>
                              <wps:spPr bwMode="auto">
                                <a:xfrm>
                                  <a:off x="7200" y="12665"/>
                                  <a:ext cx="120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H</w:t>
                                    </w:r>
                                    <w:r w:rsidRPr="00D30961">
                                      <w:rPr>
                                        <w:sz w:val="20"/>
                                        <w:szCs w:val="20"/>
                                        <w:vertAlign w:val="subscript"/>
                                      </w:rPr>
                                      <w:t>2</w:t>
                                    </w:r>
                                    <w:r w:rsidRPr="00D30961">
                                      <w:rPr>
                                        <w:sz w:val="20"/>
                                        <w:szCs w:val="20"/>
                                      </w:rPr>
                                      <w:t>SO</w:t>
                                    </w:r>
                                    <w:r w:rsidRPr="00D30961">
                                      <w:rPr>
                                        <w:sz w:val="20"/>
                                        <w:szCs w:val="20"/>
                                        <w:vertAlign w:val="subscript"/>
                                      </w:rPr>
                                      <w:t>4</w:t>
                                    </w:r>
                                    <w:r w:rsidRPr="00D30961">
                                      <w:rPr>
                                        <w:sz w:val="20"/>
                                        <w:szCs w:val="20"/>
                                      </w:rPr>
                                      <w:t xml:space="preserve"> đđ</w:t>
                                    </w:r>
                                  </w:p>
                                  <w:p w:rsidR="00A25960" w:rsidRPr="00D30961" w:rsidRDefault="00A25960" w:rsidP="00DD2B16"/>
                                </w:txbxContent>
                              </wps:txbx>
                              <wps:bodyPr rot="0" vert="horz" wrap="square" lIns="91440" tIns="45720" rIns="91440" bIns="45720" anchor="t" anchorCtr="0" upright="1">
                                <a:noAutofit/>
                              </wps:bodyPr>
                            </wps:wsp>
                            <wps:wsp>
                              <wps:cNvPr id="51455" name="Text Box 268"/>
                              <wps:cNvSpPr txBox="1">
                                <a:spLocks noChangeArrowheads="1"/>
                              </wps:cNvSpPr>
                              <wps:spPr bwMode="auto">
                                <a:xfrm>
                                  <a:off x="8400" y="12665"/>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Pr>
                                        <w:sz w:val="20"/>
                                        <w:szCs w:val="20"/>
                                      </w:rPr>
                                      <w:t xml:space="preserve">    </w:t>
                                    </w:r>
                                    <w:r w:rsidRPr="00D30961">
                                      <w:rPr>
                                        <w:sz w:val="20"/>
                                        <w:szCs w:val="20"/>
                                      </w:rPr>
                                      <w:t>Cl</w:t>
                                    </w:r>
                                    <w:r w:rsidRPr="00D30961">
                                      <w:rPr>
                                        <w:sz w:val="20"/>
                                        <w:szCs w:val="20"/>
                                        <w:vertAlign w:val="subscript"/>
                                      </w:rPr>
                                      <w:t>2</w:t>
                                    </w:r>
                                  </w:p>
                                  <w:p w:rsidR="00A25960" w:rsidRPr="00D30961" w:rsidRDefault="00A25960" w:rsidP="00DD2B16"/>
                                </w:txbxContent>
                              </wps:txbx>
                              <wps:bodyPr rot="0" vert="horz" wrap="square" lIns="91440" tIns="45720" rIns="91440" bIns="45720" anchor="t" anchorCtr="0" upright="1">
                                <a:noAutofit/>
                              </wps:bodyPr>
                            </wps:wsp>
                            <wps:wsp>
                              <wps:cNvPr id="51456" name="Text Box 269"/>
                              <wps:cNvSpPr txBox="1">
                                <a:spLocks noChangeArrowheads="1"/>
                              </wps:cNvSpPr>
                              <wps:spPr bwMode="auto">
                                <a:xfrm>
                                  <a:off x="9480" y="11405"/>
                                  <a:ext cx="1665"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pPr>
                                      <w:rPr>
                                        <w:sz w:val="20"/>
                                        <w:szCs w:val="20"/>
                                      </w:rPr>
                                    </w:pPr>
                                    <w:r w:rsidRPr="00D30961">
                                      <w:rPr>
                                        <w:sz w:val="20"/>
                                        <w:szCs w:val="20"/>
                                      </w:rPr>
                                      <w:t>Bông tẩm</w:t>
                                    </w:r>
                                  </w:p>
                                  <w:p w:rsidR="00A25960" w:rsidRPr="00D30961" w:rsidRDefault="00A25960" w:rsidP="00DD2B16">
                                    <w:r w:rsidRPr="00D30961">
                                      <w:rPr>
                                        <w:sz w:val="20"/>
                                        <w:szCs w:val="20"/>
                                      </w:rPr>
                                      <w:t xml:space="preserve"> dd NaOH</w:t>
                                    </w:r>
                                  </w:p>
                                  <w:p w:rsidR="00A25960" w:rsidRPr="00D30961" w:rsidRDefault="00A25960" w:rsidP="00DD2B16"/>
                                </w:txbxContent>
                              </wps:txbx>
                              <wps:bodyPr rot="0" vert="horz" wrap="square" lIns="91440" tIns="45720" rIns="91440" bIns="45720" anchor="t" anchorCtr="0" upright="1">
                                <a:noAutofit/>
                              </wps:bodyPr>
                            </wps:wsp>
                            <wps:wsp>
                              <wps:cNvPr id="51457" name="Text Box 270"/>
                              <wps:cNvSpPr txBox="1">
                                <a:spLocks noChangeArrowheads="1"/>
                              </wps:cNvSpPr>
                              <wps:spPr bwMode="auto">
                                <a:xfrm>
                                  <a:off x="6620" y="10426"/>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wps:txbx>
                              <wps:bodyPr rot="0" vert="horz" wrap="square" lIns="91440" tIns="45720" rIns="91440" bIns="45720" anchor="t" anchorCtr="0" upright="1">
                                <a:noAutofit/>
                              </wps:bodyPr>
                            </wps:wsp>
                            <wps:wsp>
                              <wps:cNvPr id="51458" name="Text Box 271"/>
                              <wps:cNvSpPr txBox="1">
                                <a:spLocks noChangeArrowheads="1"/>
                              </wps:cNvSpPr>
                              <wps:spPr bwMode="auto">
                                <a:xfrm>
                                  <a:off x="8178" y="10307"/>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wps:txbx>
                              <wps:bodyPr rot="0" vert="horz" wrap="square" lIns="91440" tIns="45720" rIns="91440" bIns="45720" anchor="t" anchorCtr="0" upright="1">
                                <a:noAutofit/>
                              </wps:bodyPr>
                            </wps:wsp>
                            <wps:wsp>
                              <wps:cNvPr id="51459" name="Text Box 272"/>
                              <wps:cNvSpPr txBox="1">
                                <a:spLocks noChangeArrowheads="1"/>
                              </wps:cNvSpPr>
                              <wps:spPr bwMode="auto">
                                <a:xfrm>
                                  <a:off x="5391" y="8895"/>
                                  <a:ext cx="1010"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wps:txbx>
                              <wps:bodyPr rot="0" vert="horz" wrap="square" lIns="91440" tIns="45720" rIns="91440" bIns="45720" anchor="t" anchorCtr="0" upright="1">
                                <a:noAutofit/>
                              </wps:bodyPr>
                            </wps:wsp>
                            <wps:wsp>
                              <wps:cNvPr id="51460" name="Line 273"/>
                              <wps:cNvCnPr>
                                <a:cxnSpLocks noChangeShapeType="1"/>
                              </wps:cNvCnPr>
                              <wps:spPr bwMode="auto">
                                <a:xfrm>
                                  <a:off x="9240" y="11585"/>
                                  <a:ext cx="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1" name="Line 274"/>
                              <wps:cNvCnPr>
                                <a:cxnSpLocks noChangeShapeType="1"/>
                              </wps:cNvCnPr>
                              <wps:spPr bwMode="auto">
                                <a:xfrm flipH="1">
                                  <a:off x="7752" y="12143"/>
                                  <a:ext cx="9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2" name="Line 275"/>
                              <wps:cNvCnPr>
                                <a:cxnSpLocks noChangeShapeType="1"/>
                              </wps:cNvCnPr>
                              <wps:spPr bwMode="auto">
                                <a:xfrm flipH="1">
                                  <a:off x="6414" y="12231"/>
                                  <a:ext cx="9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63" name="Line 276"/>
                              <wps:cNvCnPr>
                                <a:cxnSpLocks noChangeShapeType="1"/>
                              </wps:cNvCnPr>
                              <wps:spPr bwMode="auto">
                                <a:xfrm>
                                  <a:off x="5295" y="9235"/>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64" name="Line 277"/>
                              <wps:cNvCnPr>
                                <a:cxnSpLocks noChangeShapeType="1"/>
                              </wps:cNvCnPr>
                              <wps:spPr bwMode="auto">
                                <a:xfrm>
                                  <a:off x="8186" y="10832"/>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65" name="Line 278"/>
                              <wps:cNvCnPr>
                                <a:cxnSpLocks noChangeShapeType="1"/>
                              </wps:cNvCnPr>
                              <wps:spPr bwMode="auto">
                                <a:xfrm>
                                  <a:off x="6676" y="10831"/>
                                  <a:ext cx="70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51466" name="Group 279"/>
                              <wpg:cNvGrpSpPr>
                                <a:grpSpLocks/>
                              </wpg:cNvGrpSpPr>
                              <wpg:grpSpPr bwMode="auto">
                                <a:xfrm>
                                  <a:off x="2436" y="8566"/>
                                  <a:ext cx="7081" cy="4052"/>
                                  <a:chOff x="426" y="3247"/>
                                  <a:chExt cx="7081" cy="4052"/>
                                </a:xfrm>
                              </wpg:grpSpPr>
                              <wpg:grpSp>
                                <wpg:cNvPr id="51467" name="Group 280"/>
                                <wpg:cNvGrpSpPr>
                                  <a:grpSpLocks/>
                                </wpg:cNvGrpSpPr>
                                <wpg:grpSpPr bwMode="auto">
                                  <a:xfrm>
                                    <a:off x="426" y="3247"/>
                                    <a:ext cx="7081" cy="4052"/>
                                    <a:chOff x="265" y="11339"/>
                                    <a:chExt cx="7081" cy="4052"/>
                                  </a:xfrm>
                                </wpg:grpSpPr>
                                <wpg:grpSp>
                                  <wpg:cNvPr id="51468" name="xjhhxsy19"/>
                                  <wpg:cNvGrpSpPr>
                                    <a:grpSpLocks/>
                                  </wpg:cNvGrpSpPr>
                                  <wpg:grpSpPr bwMode="auto">
                                    <a:xfrm>
                                      <a:off x="1743" y="12300"/>
                                      <a:ext cx="962" cy="1815"/>
                                      <a:chOff x="5058" y="972"/>
                                      <a:chExt cx="618" cy="1398"/>
                                    </a:xfrm>
                                  </wpg:grpSpPr>
                                  <wpg:grpSp>
                                    <wpg:cNvPr id="51469" name="Group 282"/>
                                    <wpg:cNvGrpSpPr>
                                      <a:grpSpLocks/>
                                    </wpg:cNvGrpSpPr>
                                    <wpg:grpSpPr bwMode="auto">
                                      <a:xfrm>
                                        <a:off x="5058" y="972"/>
                                        <a:ext cx="618" cy="1398"/>
                                        <a:chOff x="4680" y="2220"/>
                                        <a:chExt cx="618" cy="1398"/>
                                      </a:xfrm>
                                    </wpg:grpSpPr>
                                    <wps:wsp>
                                      <wps:cNvPr id="51470" name="Oval 283"/>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71" name="Freeform 284"/>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472" name="Group 285"/>
                                    <wpg:cNvGrpSpPr>
                                      <a:grpSpLocks/>
                                    </wpg:cNvGrpSpPr>
                                    <wpg:grpSpPr bwMode="auto">
                                      <a:xfrm>
                                        <a:off x="5058" y="2024"/>
                                        <a:ext cx="592" cy="255"/>
                                        <a:chOff x="6848" y="2064"/>
                                        <a:chExt cx="659" cy="283"/>
                                      </a:xfrm>
                                    </wpg:grpSpPr>
                                    <wps:wsp>
                                      <wps:cNvPr id="51473" name="xjhxzj1"/>
                                      <wps:cNvSpPr>
                                        <a:spLocks/>
                                      </wps:cNvSpPr>
                                      <wps:spPr bwMode="auto">
                                        <a:xfrm rot="5400000">
                                          <a:off x="7017" y="1922"/>
                                          <a:ext cx="283" cy="567"/>
                                        </a:xfrm>
                                        <a:custGeom>
                                          <a:avLst/>
                                          <a:gdLst>
                                            <a:gd name="T0" fmla="*/ 10 w 532"/>
                                            <a:gd name="T1" fmla="*/ 0 h 1065"/>
                                            <a:gd name="T2" fmla="*/ 30 w 532"/>
                                            <a:gd name="T3" fmla="*/ 2 h 1065"/>
                                            <a:gd name="T4" fmla="*/ 49 w 532"/>
                                            <a:gd name="T5" fmla="*/ 4 h 1065"/>
                                            <a:gd name="T6" fmla="*/ 69 w 532"/>
                                            <a:gd name="T7" fmla="*/ 9 h 1065"/>
                                            <a:gd name="T8" fmla="*/ 87 w 532"/>
                                            <a:gd name="T9" fmla="*/ 14 h 1065"/>
                                            <a:gd name="T10" fmla="*/ 106 w 532"/>
                                            <a:gd name="T11" fmla="*/ 21 h 1065"/>
                                            <a:gd name="T12" fmla="*/ 124 w 532"/>
                                            <a:gd name="T13" fmla="*/ 29 h 1065"/>
                                            <a:gd name="T14" fmla="*/ 142 w 532"/>
                                            <a:gd name="T15" fmla="*/ 38 h 1065"/>
                                            <a:gd name="T16" fmla="*/ 158 w 532"/>
                                            <a:gd name="T17" fmla="*/ 48 h 1065"/>
                                            <a:gd name="T18" fmla="*/ 174 w 532"/>
                                            <a:gd name="T19" fmla="*/ 60 h 1065"/>
                                            <a:gd name="T20" fmla="*/ 189 w 532"/>
                                            <a:gd name="T21" fmla="*/ 73 h 1065"/>
                                            <a:gd name="T22" fmla="*/ 204 w 532"/>
                                            <a:gd name="T23" fmla="*/ 87 h 1065"/>
                                            <a:gd name="T24" fmla="*/ 217 w 532"/>
                                            <a:gd name="T25" fmla="*/ 101 h 1065"/>
                                            <a:gd name="T26" fmla="*/ 229 w 532"/>
                                            <a:gd name="T27" fmla="*/ 117 h 1065"/>
                                            <a:gd name="T28" fmla="*/ 240 w 532"/>
                                            <a:gd name="T29" fmla="*/ 133 h 1065"/>
                                            <a:gd name="T30" fmla="*/ 250 w 532"/>
                                            <a:gd name="T31" fmla="*/ 150 h 1065"/>
                                            <a:gd name="T32" fmla="*/ 259 w 532"/>
                                            <a:gd name="T33" fmla="*/ 168 h 1065"/>
                                            <a:gd name="T34" fmla="*/ 266 w 532"/>
                                            <a:gd name="T35" fmla="*/ 186 h 1065"/>
                                            <a:gd name="T36" fmla="*/ 272 w 532"/>
                                            <a:gd name="T37" fmla="*/ 206 h 1065"/>
                                            <a:gd name="T38" fmla="*/ 277 w 532"/>
                                            <a:gd name="T39" fmla="*/ 225 h 1065"/>
                                            <a:gd name="T40" fmla="*/ 280 w 532"/>
                                            <a:gd name="T41" fmla="*/ 244 h 1065"/>
                                            <a:gd name="T42" fmla="*/ 282 w 532"/>
                                            <a:gd name="T43" fmla="*/ 264 h 1065"/>
                                            <a:gd name="T44" fmla="*/ 283 w 532"/>
                                            <a:gd name="T45" fmla="*/ 284 h 1065"/>
                                            <a:gd name="T46" fmla="*/ 282 w 532"/>
                                            <a:gd name="T47" fmla="*/ 303 h 1065"/>
                                            <a:gd name="T48" fmla="*/ 280 w 532"/>
                                            <a:gd name="T49" fmla="*/ 323 h 1065"/>
                                            <a:gd name="T50" fmla="*/ 277 w 532"/>
                                            <a:gd name="T51" fmla="*/ 342 h 1065"/>
                                            <a:gd name="T52" fmla="*/ 272 w 532"/>
                                            <a:gd name="T53" fmla="*/ 361 h 1065"/>
                                            <a:gd name="T54" fmla="*/ 266 w 532"/>
                                            <a:gd name="T55" fmla="*/ 381 h 1065"/>
                                            <a:gd name="T56" fmla="*/ 259 w 532"/>
                                            <a:gd name="T57" fmla="*/ 399 h 1065"/>
                                            <a:gd name="T58" fmla="*/ 250 w 532"/>
                                            <a:gd name="T59" fmla="*/ 417 h 1065"/>
                                            <a:gd name="T60" fmla="*/ 240 w 532"/>
                                            <a:gd name="T61" fmla="*/ 434 h 1065"/>
                                            <a:gd name="T62" fmla="*/ 229 w 532"/>
                                            <a:gd name="T63" fmla="*/ 450 h 1065"/>
                                            <a:gd name="T64" fmla="*/ 217 w 532"/>
                                            <a:gd name="T65" fmla="*/ 466 h 1065"/>
                                            <a:gd name="T66" fmla="*/ 204 w 532"/>
                                            <a:gd name="T67" fmla="*/ 480 h 1065"/>
                                            <a:gd name="T68" fmla="*/ 189 w 532"/>
                                            <a:gd name="T69" fmla="*/ 494 h 1065"/>
                                            <a:gd name="T70" fmla="*/ 174 w 532"/>
                                            <a:gd name="T71" fmla="*/ 507 h 1065"/>
                                            <a:gd name="T72" fmla="*/ 158 w 532"/>
                                            <a:gd name="T73" fmla="*/ 519 h 1065"/>
                                            <a:gd name="T74" fmla="*/ 142 w 532"/>
                                            <a:gd name="T75" fmla="*/ 529 h 1065"/>
                                            <a:gd name="T76" fmla="*/ 124 w 532"/>
                                            <a:gd name="T77" fmla="*/ 538 h 1065"/>
                                            <a:gd name="T78" fmla="*/ 106 w 532"/>
                                            <a:gd name="T79" fmla="*/ 546 h 1065"/>
                                            <a:gd name="T80" fmla="*/ 87 w 532"/>
                                            <a:gd name="T81" fmla="*/ 553 h 1065"/>
                                            <a:gd name="T82" fmla="*/ 69 w 532"/>
                                            <a:gd name="T83" fmla="*/ 558 h 1065"/>
                                            <a:gd name="T84" fmla="*/ 49 w 532"/>
                                            <a:gd name="T85" fmla="*/ 563 h 1065"/>
                                            <a:gd name="T86" fmla="*/ 30 w 532"/>
                                            <a:gd name="T87" fmla="*/ 565 h 1065"/>
                                            <a:gd name="T88" fmla="*/ 10 w 532"/>
                                            <a:gd name="T89" fmla="*/ 56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74" name="Line 287"/>
                                      <wps:cNvCnPr>
                                        <a:cxnSpLocks noChangeShapeType="1"/>
                                      </wps:cNvCnPr>
                                      <wps:spPr bwMode="auto">
                                        <a:xfrm>
                                          <a:off x="6848" y="2069"/>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475" name="Group 288"/>
                                  <wpg:cNvGrpSpPr>
                                    <a:grpSpLocks/>
                                  </wpg:cNvGrpSpPr>
                                  <wpg:grpSpPr bwMode="auto">
                                    <a:xfrm>
                                      <a:off x="265" y="11339"/>
                                      <a:ext cx="7081" cy="4052"/>
                                      <a:chOff x="265" y="11339"/>
                                      <a:chExt cx="7081" cy="4052"/>
                                    </a:xfrm>
                                  </wpg:grpSpPr>
                                  <wpg:grpSp>
                                    <wpg:cNvPr id="51476" name="xjhhxtx18"/>
                                    <wpg:cNvGrpSpPr>
                                      <a:grpSpLocks/>
                                    </wpg:cNvGrpSpPr>
                                    <wpg:grpSpPr bwMode="auto">
                                      <a:xfrm>
                                        <a:off x="265" y="11557"/>
                                        <a:ext cx="2239" cy="3834"/>
                                        <a:chOff x="2524" y="1284"/>
                                        <a:chExt cx="1210" cy="2659"/>
                                      </a:xfrm>
                                    </wpg:grpSpPr>
                                    <wpg:grpSp>
                                      <wpg:cNvPr id="51477" name="Group 290"/>
                                      <wpg:cNvGrpSpPr>
                                        <a:grpSpLocks/>
                                      </wpg:cNvGrpSpPr>
                                      <wpg:grpSpPr bwMode="auto">
                                        <a:xfrm>
                                          <a:off x="2524" y="1284"/>
                                          <a:ext cx="1210" cy="2659"/>
                                          <a:chOff x="2524" y="1128"/>
                                          <a:chExt cx="1210" cy="2659"/>
                                        </a:xfrm>
                                      </wpg:grpSpPr>
                                      <wpg:grpSp>
                                        <wpg:cNvPr id="51478" name="Group 291"/>
                                        <wpg:cNvGrpSpPr>
                                          <a:grpSpLocks/>
                                        </wpg:cNvGrpSpPr>
                                        <wpg:grpSpPr bwMode="auto">
                                          <a:xfrm>
                                            <a:off x="3047" y="1128"/>
                                            <a:ext cx="170" cy="2438"/>
                                            <a:chOff x="4677" y="1440"/>
                                            <a:chExt cx="210" cy="1984"/>
                                          </a:xfrm>
                                        </wpg:grpSpPr>
                                        <wps:wsp>
                                          <wps:cNvPr id="51479" name="Rectangle 292"/>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480" name="Rectangle 293"/>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481" name="Group 294"/>
                                        <wpg:cNvGrpSpPr>
                                          <a:grpSpLocks/>
                                        </wpg:cNvGrpSpPr>
                                        <wpg:grpSpPr bwMode="auto">
                                          <a:xfrm>
                                            <a:off x="2524" y="3540"/>
                                            <a:ext cx="1210" cy="247"/>
                                            <a:chOff x="2524" y="3540"/>
                                            <a:chExt cx="1310" cy="247"/>
                                          </a:xfrm>
                                        </wpg:grpSpPr>
                                        <wps:wsp>
                                          <wps:cNvPr id="51482" name="Rectangle 29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483" name="Rectangle 29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484" name="Rectangle 29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485" name="Group 298"/>
                                      <wpg:cNvGrpSpPr>
                                        <a:grpSpLocks/>
                                      </wpg:cNvGrpSpPr>
                                      <wpg:grpSpPr bwMode="auto">
                                        <a:xfrm>
                                          <a:off x="3027" y="1908"/>
                                          <a:ext cx="193" cy="279"/>
                                          <a:chOff x="3429" y="2220"/>
                                          <a:chExt cx="193" cy="279"/>
                                        </a:xfrm>
                                      </wpg:grpSpPr>
                                      <wps:wsp>
                                        <wps:cNvPr id="51486" name="Rectangle 299"/>
                                        <wps:cNvSpPr>
                                          <a:spLocks noChangeArrowheads="1"/>
                                        </wps:cNvSpPr>
                                        <wps:spPr bwMode="auto">
                                          <a:xfrm>
                                            <a:off x="3429" y="2220"/>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487" name="Rectangle 300"/>
                                        <wps:cNvSpPr>
                                          <a:spLocks noChangeArrowheads="1"/>
                                        </wps:cNvSpPr>
                                        <wps:spPr bwMode="auto">
                                          <a:xfrm>
                                            <a:off x="3429" y="241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1488" name="Group 301"/>
                                    <wpg:cNvGrpSpPr>
                                      <a:grpSpLocks/>
                                    </wpg:cNvGrpSpPr>
                                    <wpg:grpSpPr bwMode="auto">
                                      <a:xfrm>
                                        <a:off x="1864" y="14062"/>
                                        <a:ext cx="640" cy="986"/>
                                        <a:chOff x="1864" y="12389"/>
                                        <a:chExt cx="786" cy="1197"/>
                                      </a:xfrm>
                                    </wpg:grpSpPr>
                                    <wpg:grpSp>
                                      <wpg:cNvPr id="51489" name="Group 302"/>
                                      <wpg:cNvGrpSpPr>
                                        <a:grpSpLocks/>
                                      </wpg:cNvGrpSpPr>
                                      <wpg:grpSpPr bwMode="auto">
                                        <a:xfrm>
                                          <a:off x="1864" y="12872"/>
                                          <a:ext cx="786" cy="714"/>
                                          <a:chOff x="8408" y="2532"/>
                                          <a:chExt cx="1994" cy="1812"/>
                                        </a:xfrm>
                                      </wpg:grpSpPr>
                                      <wpg:grpSp>
                                        <wpg:cNvPr id="51490" name="Group 303"/>
                                        <wpg:cNvGrpSpPr>
                                          <a:grpSpLocks/>
                                        </wpg:cNvGrpSpPr>
                                        <wpg:grpSpPr bwMode="auto">
                                          <a:xfrm>
                                            <a:off x="8497" y="3528"/>
                                            <a:ext cx="1810" cy="676"/>
                                            <a:chOff x="8497" y="3468"/>
                                            <a:chExt cx="1810" cy="676"/>
                                          </a:xfrm>
                                        </wpg:grpSpPr>
                                        <wps:wsp>
                                          <wps:cNvPr id="51491" name="AutoShape 304"/>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92" name="Line 305"/>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493" name="Freeform 306"/>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494" name="Group 307"/>
                                        <wpg:cNvGrpSpPr>
                                          <a:grpSpLocks/>
                                        </wpg:cNvGrpSpPr>
                                        <wpg:grpSpPr bwMode="auto">
                                          <a:xfrm>
                                            <a:off x="9040" y="2532"/>
                                            <a:ext cx="882" cy="1634"/>
                                            <a:chOff x="6325" y="2376"/>
                                            <a:chExt cx="882" cy="1634"/>
                                          </a:xfrm>
                                        </wpg:grpSpPr>
                                        <wps:wsp>
                                          <wps:cNvPr id="51495" name="AutoShape 308"/>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9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49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498"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499" name="Group 312"/>
                                          <wpg:cNvGrpSpPr>
                                            <a:grpSpLocks/>
                                          </wpg:cNvGrpSpPr>
                                          <wpg:grpSpPr bwMode="auto">
                                            <a:xfrm>
                                              <a:off x="6325" y="2552"/>
                                              <a:ext cx="712" cy="157"/>
                                              <a:chOff x="7391" y="2748"/>
                                              <a:chExt cx="712" cy="157"/>
                                            </a:xfrm>
                                          </wpg:grpSpPr>
                                          <wps:wsp>
                                            <wps:cNvPr id="51500" name="Rectangle 31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01" name="Rectangle 31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502" name="AutoShape 315"/>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03" name="Rectangle 316"/>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504" name="Group 317"/>
                                      <wpg:cNvGrpSpPr>
                                        <a:grpSpLocks noChangeAspect="1"/>
                                      </wpg:cNvGrpSpPr>
                                      <wpg:grpSpPr bwMode="auto">
                                        <a:xfrm>
                                          <a:off x="2159" y="12389"/>
                                          <a:ext cx="214" cy="549"/>
                                          <a:chOff x="5760" y="1488"/>
                                          <a:chExt cx="811" cy="2081"/>
                                        </a:xfrm>
                                      </wpg:grpSpPr>
                                      <wps:wsp>
                                        <wps:cNvPr id="51505" name="Freeform 318"/>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506" name="Freeform 319"/>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507" name="xjhhxsy17"/>
                                    <wpg:cNvGrpSpPr>
                                      <a:grpSpLocks/>
                                    </wpg:cNvGrpSpPr>
                                    <wpg:grpSpPr bwMode="auto">
                                      <a:xfrm>
                                        <a:off x="1953" y="11339"/>
                                        <a:ext cx="463" cy="1620"/>
                                        <a:chOff x="4500" y="5652"/>
                                        <a:chExt cx="636" cy="2222"/>
                                      </a:xfrm>
                                    </wpg:grpSpPr>
                                    <wpg:grpSp>
                                      <wpg:cNvPr id="51508" name="Group 321"/>
                                      <wpg:cNvGrpSpPr>
                                        <a:grpSpLocks/>
                                      </wpg:cNvGrpSpPr>
                                      <wpg:grpSpPr bwMode="auto">
                                        <a:xfrm>
                                          <a:off x="4500" y="5652"/>
                                          <a:ext cx="636" cy="2222"/>
                                          <a:chOff x="1800" y="2376"/>
                                          <a:chExt cx="636" cy="2222"/>
                                        </a:xfrm>
                                      </wpg:grpSpPr>
                                      <wpg:grpSp>
                                        <wpg:cNvPr id="51509" name="Group 322"/>
                                        <wpg:cNvGrpSpPr>
                                          <a:grpSpLocks/>
                                        </wpg:cNvGrpSpPr>
                                        <wpg:grpSpPr bwMode="auto">
                                          <a:xfrm>
                                            <a:off x="1800" y="2688"/>
                                            <a:ext cx="636" cy="358"/>
                                            <a:chOff x="7411" y="3393"/>
                                            <a:chExt cx="636" cy="358"/>
                                          </a:xfrm>
                                        </wpg:grpSpPr>
                                        <wps:wsp>
                                          <wps:cNvPr id="51510" name="xjhxzj1"/>
                                          <wps:cNvSpPr>
                                            <a:spLocks/>
                                          </wps:cNvSpPr>
                                          <wps:spPr bwMode="auto">
                                            <a:xfrm rot="5400000">
                                              <a:off x="7569" y="3336"/>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11" name="Line 324"/>
                                          <wps:cNvCnPr>
                                            <a:cxnSpLocks noChangeShapeType="1"/>
                                          </wps:cNvCnPr>
                                          <wps:spPr bwMode="auto">
                                            <a:xfrm>
                                              <a:off x="7411" y="3393"/>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512" name="Group 325"/>
                                        <wpg:cNvGrpSpPr>
                                          <a:grpSpLocks/>
                                        </wpg:cNvGrpSpPr>
                                        <wpg:grpSpPr bwMode="auto">
                                          <a:xfrm>
                                            <a:off x="1800" y="2376"/>
                                            <a:ext cx="618" cy="2222"/>
                                            <a:chOff x="2343" y="2532"/>
                                            <a:chExt cx="618" cy="2222"/>
                                          </a:xfrm>
                                        </wpg:grpSpPr>
                                        <wps:wsp>
                                          <wps:cNvPr id="51513" name="Oval 326"/>
                                          <wps:cNvSpPr>
                                            <a:spLocks noChangeArrowheads="1"/>
                                          </wps:cNvSpPr>
                                          <wps:spPr bwMode="auto">
                                            <a:xfrm>
                                              <a:off x="2343" y="2616"/>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14" name="Freeform 327"/>
                                          <wps:cNvSpPr>
                                            <a:spLocks/>
                                          </wps:cNvSpPr>
                                          <wps:spPr bwMode="auto">
                                            <a:xfrm rot="5400000">
                                              <a:off x="1882" y="3922"/>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15" name="Freeform 328"/>
                                          <wps:cNvSpPr>
                                            <a:spLocks/>
                                          </wps:cNvSpPr>
                                          <wps:spPr bwMode="auto">
                                            <a:xfrm>
                                              <a:off x="2504" y="2532"/>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51516" name="Group 329"/>
                                      <wpg:cNvGrpSpPr>
                                        <a:grpSpLocks/>
                                      </wpg:cNvGrpSpPr>
                                      <wpg:grpSpPr bwMode="auto">
                                        <a:xfrm rot="5400000" flipH="1">
                                          <a:off x="4759" y="6369"/>
                                          <a:ext cx="209" cy="335"/>
                                          <a:chOff x="5940" y="4468"/>
                                          <a:chExt cx="540" cy="624"/>
                                        </a:xfrm>
                                      </wpg:grpSpPr>
                                      <wps:wsp>
                                        <wps:cNvPr id="51517" name="Rectangle 330"/>
                                        <wps:cNvSpPr>
                                          <a:spLocks noChangeArrowheads="1"/>
                                        </wps:cNvSpPr>
                                        <wps:spPr bwMode="auto">
                                          <a:xfrm>
                                            <a:off x="5940" y="4716"/>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518" name="Group 331"/>
                                        <wpg:cNvGrpSpPr>
                                          <a:grpSpLocks/>
                                        </wpg:cNvGrpSpPr>
                                        <wpg:grpSpPr bwMode="auto">
                                          <a:xfrm>
                                            <a:off x="6000" y="4468"/>
                                            <a:ext cx="400" cy="624"/>
                                            <a:chOff x="6000" y="4248"/>
                                            <a:chExt cx="400" cy="624"/>
                                          </a:xfrm>
                                        </wpg:grpSpPr>
                                        <wps:wsp>
                                          <wps:cNvPr id="51519" name="Rectangle 332"/>
                                          <wps:cNvSpPr>
                                            <a:spLocks noChangeArrowheads="1"/>
                                          </wps:cNvSpPr>
                                          <wps:spPr bwMode="auto">
                                            <a:xfrm>
                                              <a:off x="6000" y="4248"/>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20" name="Rectangle 333"/>
                                          <wps:cNvSpPr>
                                            <a:spLocks noChangeArrowheads="1"/>
                                          </wps:cNvSpPr>
                                          <wps:spPr bwMode="auto">
                                            <a:xfrm>
                                              <a:off x="6120" y="4404"/>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1521" name="xjhhxtx2"/>
                                    <wpg:cNvGrpSpPr>
                                      <a:grpSpLocks noChangeAspect="1"/>
                                    </wpg:cNvGrpSpPr>
                                    <wpg:grpSpPr bwMode="auto">
                                      <a:xfrm flipV="1">
                                        <a:off x="2248" y="12181"/>
                                        <a:ext cx="1937" cy="972"/>
                                        <a:chOff x="4940" y="1752"/>
                                        <a:chExt cx="5260" cy="2640"/>
                                      </a:xfrm>
                                    </wpg:grpSpPr>
                                    <wpg:grpSp>
                                      <wpg:cNvPr id="51522" name="xjh01-1-3015:36:35"/>
                                      <wpg:cNvGrpSpPr>
                                        <a:grpSpLocks noChangeAspect="1"/>
                                      </wpg:cNvGrpSpPr>
                                      <wpg:grpSpPr bwMode="auto">
                                        <a:xfrm>
                                          <a:off x="7560" y="1752"/>
                                          <a:ext cx="2640" cy="2640"/>
                                          <a:chOff x="240" y="-960"/>
                                          <a:chExt cx="2640" cy="2640"/>
                                        </a:xfrm>
                                      </wpg:grpSpPr>
                                      <wps:wsp>
                                        <wps:cNvPr id="51523" name="Freeform 33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4" name="Freeform 33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25" name="xjh01-1-3015:36:35"/>
                                      <wpg:cNvGrpSpPr>
                                        <a:grpSpLocks noChangeAspect="1"/>
                                      </wpg:cNvGrpSpPr>
                                      <wpg:grpSpPr bwMode="auto">
                                        <a:xfrm flipH="1">
                                          <a:off x="4940" y="1752"/>
                                          <a:ext cx="2640" cy="2640"/>
                                          <a:chOff x="240" y="-960"/>
                                          <a:chExt cx="2640" cy="2640"/>
                                        </a:xfrm>
                                      </wpg:grpSpPr>
                                      <wps:wsp>
                                        <wps:cNvPr id="51526" name="Freeform 33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7" name="Freeform 34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28" name="Group 341"/>
                                    <wpg:cNvGrpSpPr>
                                      <a:grpSpLocks/>
                                    </wpg:cNvGrpSpPr>
                                    <wpg:grpSpPr bwMode="auto">
                                      <a:xfrm>
                                        <a:off x="3784" y="13874"/>
                                        <a:ext cx="3562" cy="1487"/>
                                        <a:chOff x="3750" y="13717"/>
                                        <a:chExt cx="3562" cy="1487"/>
                                      </a:xfrm>
                                    </wpg:grpSpPr>
                                    <wpg:grpSp>
                                      <wpg:cNvPr id="51529" name="xjhhxsy3"/>
                                      <wpg:cNvGrpSpPr>
                                        <a:grpSpLocks/>
                                      </wpg:cNvGrpSpPr>
                                      <wpg:grpSpPr bwMode="auto">
                                        <a:xfrm>
                                          <a:off x="3750" y="14156"/>
                                          <a:ext cx="795" cy="1036"/>
                                          <a:chOff x="2880" y="3624"/>
                                          <a:chExt cx="724" cy="1275"/>
                                        </a:xfrm>
                                      </wpg:grpSpPr>
                                      <wpg:grpSp>
                                        <wpg:cNvPr id="51530" name="Group 343"/>
                                        <wpg:cNvGrpSpPr>
                                          <a:grpSpLocks/>
                                        </wpg:cNvGrpSpPr>
                                        <wpg:grpSpPr bwMode="auto">
                                          <a:xfrm>
                                            <a:off x="2880" y="3624"/>
                                            <a:ext cx="724" cy="1275"/>
                                            <a:chOff x="9040" y="1284"/>
                                            <a:chExt cx="1361" cy="2987"/>
                                          </a:xfrm>
                                        </wpg:grpSpPr>
                                        <wps:wsp>
                                          <wps:cNvPr id="51531" name="AutoShape 344"/>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32" name="Freeform 345"/>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533" name="Group 346"/>
                                        <wpg:cNvGrpSpPr>
                                          <a:grpSpLocks/>
                                        </wpg:cNvGrpSpPr>
                                        <wpg:grpSpPr bwMode="auto">
                                          <a:xfrm>
                                            <a:off x="2880" y="4344"/>
                                            <a:ext cx="720" cy="538"/>
                                            <a:chOff x="2880" y="4344"/>
                                            <a:chExt cx="720" cy="538"/>
                                          </a:xfrm>
                                        </wpg:grpSpPr>
                                        <wps:wsp>
                                          <wps:cNvPr id="51534" name="AutoShape 347"/>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35" name="Line 348"/>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536" name="xjhhxsy3"/>
                                      <wpg:cNvGrpSpPr>
                                        <a:grpSpLocks/>
                                      </wpg:cNvGrpSpPr>
                                      <wpg:grpSpPr bwMode="auto">
                                        <a:xfrm>
                                          <a:off x="5190" y="14156"/>
                                          <a:ext cx="791" cy="1033"/>
                                          <a:chOff x="2880" y="3624"/>
                                          <a:chExt cx="724" cy="1275"/>
                                        </a:xfrm>
                                      </wpg:grpSpPr>
                                      <wpg:grpSp>
                                        <wpg:cNvPr id="51537" name="Group 350"/>
                                        <wpg:cNvGrpSpPr>
                                          <a:grpSpLocks/>
                                        </wpg:cNvGrpSpPr>
                                        <wpg:grpSpPr bwMode="auto">
                                          <a:xfrm>
                                            <a:off x="2880" y="3624"/>
                                            <a:ext cx="724" cy="1275"/>
                                            <a:chOff x="9040" y="1284"/>
                                            <a:chExt cx="1361" cy="2987"/>
                                          </a:xfrm>
                                        </wpg:grpSpPr>
                                        <wps:wsp>
                                          <wps:cNvPr id="51538" name="AutoShape 351"/>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39" name="Freeform 352"/>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540" name="Group 353"/>
                                        <wpg:cNvGrpSpPr>
                                          <a:grpSpLocks/>
                                        </wpg:cNvGrpSpPr>
                                        <wpg:grpSpPr bwMode="auto">
                                          <a:xfrm>
                                            <a:off x="2880" y="4344"/>
                                            <a:ext cx="720" cy="538"/>
                                            <a:chOff x="2880" y="4344"/>
                                            <a:chExt cx="720" cy="538"/>
                                          </a:xfrm>
                                        </wpg:grpSpPr>
                                        <wps:wsp>
                                          <wps:cNvPr id="51541" name="AutoShape 354"/>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2" name="Line 355"/>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543" name="xjhhxtx2"/>
                                      <wpg:cNvGrpSpPr>
                                        <a:grpSpLocks noChangeAspect="1"/>
                                      </wpg:cNvGrpSpPr>
                                      <wpg:grpSpPr bwMode="auto">
                                        <a:xfrm flipV="1">
                                          <a:off x="4245" y="13717"/>
                                          <a:ext cx="1321" cy="663"/>
                                          <a:chOff x="4940" y="1752"/>
                                          <a:chExt cx="5260" cy="2640"/>
                                        </a:xfrm>
                                      </wpg:grpSpPr>
                                      <wpg:grpSp>
                                        <wpg:cNvPr id="51544" name="xjh01-1-3015:36:35"/>
                                        <wpg:cNvGrpSpPr>
                                          <a:grpSpLocks noChangeAspect="1"/>
                                        </wpg:cNvGrpSpPr>
                                        <wpg:grpSpPr bwMode="auto">
                                          <a:xfrm>
                                            <a:off x="7560" y="1752"/>
                                            <a:ext cx="2640" cy="2640"/>
                                            <a:chOff x="240" y="-960"/>
                                            <a:chExt cx="2640" cy="2640"/>
                                          </a:xfrm>
                                        </wpg:grpSpPr>
                                        <wps:wsp>
                                          <wps:cNvPr id="51545" name="Freeform 35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6" name="Freeform 35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47" name="xjh01-1-3015:36:35"/>
                                        <wpg:cNvGrpSpPr>
                                          <a:grpSpLocks noChangeAspect="1"/>
                                        </wpg:cNvGrpSpPr>
                                        <wpg:grpSpPr bwMode="auto">
                                          <a:xfrm flipH="1">
                                            <a:off x="4940" y="1752"/>
                                            <a:ext cx="2640" cy="2640"/>
                                            <a:chOff x="240" y="-960"/>
                                            <a:chExt cx="2640" cy="2640"/>
                                          </a:xfrm>
                                        </wpg:grpSpPr>
                                        <wps:wsp>
                                          <wps:cNvPr id="51548" name="Freeform 361"/>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9" name="Freeform 362"/>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50" name="xjhhxtx2"/>
                                      <wpg:cNvGrpSpPr>
                                        <a:grpSpLocks noChangeAspect="1"/>
                                      </wpg:cNvGrpSpPr>
                                      <wpg:grpSpPr bwMode="auto">
                                        <a:xfrm flipV="1">
                                          <a:off x="5662" y="13720"/>
                                          <a:ext cx="1321" cy="663"/>
                                          <a:chOff x="4940" y="1752"/>
                                          <a:chExt cx="5260" cy="2640"/>
                                        </a:xfrm>
                                      </wpg:grpSpPr>
                                      <wpg:grpSp>
                                        <wpg:cNvPr id="51551" name="xjh01-1-3015:36:35"/>
                                        <wpg:cNvGrpSpPr>
                                          <a:grpSpLocks noChangeAspect="1"/>
                                        </wpg:cNvGrpSpPr>
                                        <wpg:grpSpPr bwMode="auto">
                                          <a:xfrm>
                                            <a:off x="7560" y="1752"/>
                                            <a:ext cx="2640" cy="2640"/>
                                            <a:chOff x="240" y="-960"/>
                                            <a:chExt cx="2640" cy="2640"/>
                                          </a:xfrm>
                                        </wpg:grpSpPr>
                                        <wps:wsp>
                                          <wps:cNvPr id="51552" name="Freeform 36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3" name="Freeform 36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54" name="xjh01-1-3015:36:35"/>
                                        <wpg:cNvGrpSpPr>
                                          <a:grpSpLocks noChangeAspect="1"/>
                                        </wpg:cNvGrpSpPr>
                                        <wpg:grpSpPr bwMode="auto">
                                          <a:xfrm flipH="1">
                                            <a:off x="4940" y="1752"/>
                                            <a:ext cx="2640" cy="2640"/>
                                            <a:chOff x="240" y="-960"/>
                                            <a:chExt cx="2640" cy="2640"/>
                                          </a:xfrm>
                                        </wpg:grpSpPr>
                                        <wps:wsp>
                                          <wps:cNvPr id="51555" name="Freeform 36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6" name="Freeform 36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557" name="xjhhxsy21"/>
                                      <wpg:cNvGrpSpPr>
                                        <a:grpSpLocks/>
                                      </wpg:cNvGrpSpPr>
                                      <wpg:grpSpPr bwMode="auto">
                                        <a:xfrm>
                                          <a:off x="6578" y="14203"/>
                                          <a:ext cx="734" cy="1001"/>
                                          <a:chOff x="7954" y="2844"/>
                                          <a:chExt cx="1008" cy="1373"/>
                                        </a:xfrm>
                                      </wpg:grpSpPr>
                                      <wps:wsp>
                                        <wps:cNvPr id="51558"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59"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0"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1"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2"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3"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4"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5"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6"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7"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8"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69"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0"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1"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2"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3"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4"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575" name="Line 388"/>
                                    <wps:cNvCnPr>
                                      <a:cxnSpLocks noChangeShapeType="1"/>
                                    </wps:cNvCnPr>
                                    <wps:spPr bwMode="auto">
                                      <a:xfrm>
                                        <a:off x="4097" y="1313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6" name="Line 389"/>
                                    <wps:cNvCnPr>
                                      <a:cxnSpLocks noChangeShapeType="1"/>
                                    </wps:cNvCnPr>
                                    <wps:spPr bwMode="auto">
                                      <a:xfrm>
                                        <a:off x="4170" y="13101"/>
                                        <a:ext cx="0" cy="2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7" name="Line 390"/>
                                    <wps:cNvCnPr>
                                      <a:cxnSpLocks noChangeShapeType="1"/>
                                    </wps:cNvCnPr>
                                    <wps:spPr bwMode="auto">
                                      <a:xfrm>
                                        <a:off x="5540" y="14446"/>
                                        <a:ext cx="0" cy="6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78" name="Line 391"/>
                                    <wps:cNvCnPr>
                                      <a:cxnSpLocks noChangeShapeType="1"/>
                                    </wps:cNvCnPr>
                                    <wps:spPr bwMode="auto">
                                      <a:xfrm>
                                        <a:off x="5600" y="14460"/>
                                        <a:ext cx="0" cy="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579" name="Group 392"/>
                                    <wpg:cNvGrpSpPr>
                                      <a:grpSpLocks/>
                                    </wpg:cNvGrpSpPr>
                                    <wpg:grpSpPr bwMode="auto">
                                      <a:xfrm>
                                        <a:off x="836" y="12569"/>
                                        <a:ext cx="1588" cy="170"/>
                                        <a:chOff x="3143" y="8879"/>
                                        <a:chExt cx="1588" cy="170"/>
                                      </a:xfrm>
                                    </wpg:grpSpPr>
                                    <wps:wsp>
                                      <wps:cNvPr id="51580" name="AutoShape 393"/>
                                      <wps:cNvSpPr>
                                        <a:spLocks noChangeArrowheads="1"/>
                                      </wps:cNvSpPr>
                                      <wps:spPr bwMode="auto">
                                        <a:xfrm>
                                          <a:off x="3143" y="8935"/>
                                          <a:ext cx="1020" cy="5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581" name="Group 394"/>
                                      <wpg:cNvGrpSpPr>
                                        <a:grpSpLocks/>
                                      </wpg:cNvGrpSpPr>
                                      <wpg:grpSpPr bwMode="auto">
                                        <a:xfrm>
                                          <a:off x="4064" y="8879"/>
                                          <a:ext cx="667" cy="170"/>
                                          <a:chOff x="1263" y="4389"/>
                                          <a:chExt cx="667" cy="170"/>
                                        </a:xfrm>
                                      </wpg:grpSpPr>
                                      <wpg:grpSp>
                                        <wpg:cNvPr id="51582" name="Group 395"/>
                                        <wpg:cNvGrpSpPr>
                                          <a:grpSpLocks/>
                                        </wpg:cNvGrpSpPr>
                                        <wpg:grpSpPr bwMode="auto">
                                          <a:xfrm>
                                            <a:off x="1263" y="4389"/>
                                            <a:ext cx="667" cy="170"/>
                                            <a:chOff x="1410" y="4320"/>
                                            <a:chExt cx="667" cy="170"/>
                                          </a:xfrm>
                                        </wpg:grpSpPr>
                                        <wps:wsp>
                                          <wps:cNvPr id="51583" name="AutoShape 396"/>
                                          <wps:cNvSpPr>
                                            <a:spLocks noChangeArrowheads="1"/>
                                          </wps:cNvSpPr>
                                          <wps:spPr bwMode="auto">
                                            <a:xfrm>
                                              <a:off x="1410" y="4368"/>
                                              <a:ext cx="369" cy="74"/>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84" name="Rectangle 397"/>
                                          <wps:cNvSpPr>
                                            <a:spLocks noChangeArrowheads="1"/>
                                          </wps:cNvSpPr>
                                          <wps:spPr bwMode="auto">
                                            <a:xfrm>
                                              <a:off x="1506" y="4320"/>
                                              <a:ext cx="200"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85" name="AutoShape 398"/>
                                          <wps:cNvSpPr>
                                            <a:spLocks noChangeArrowheads="1"/>
                                          </wps:cNvSpPr>
                                          <wps:spPr bwMode="auto">
                                            <a:xfrm>
                                              <a:off x="1794" y="4333"/>
                                              <a:ext cx="283" cy="143"/>
                                            </a:xfrm>
                                            <a:prstGeom prst="roundRect">
                                              <a:avLst>
                                                <a:gd name="adj" fmla="val 62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86" name="Rectangle 399"/>
                                          <wps:cNvSpPr>
                                            <a:spLocks noChangeArrowheads="1"/>
                                          </wps:cNvSpPr>
                                          <wps:spPr bwMode="auto">
                                            <a:xfrm>
                                              <a:off x="1737" y="4320"/>
                                              <a:ext cx="7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87" name="Freeform 400"/>
                                          <wps:cNvSpPr>
                                            <a:spLocks/>
                                          </wps:cNvSpPr>
                                          <wps:spPr bwMode="auto">
                                            <a:xfrm>
                                              <a:off x="1479" y="433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8" name="Freeform 401"/>
                                          <wps:cNvSpPr>
                                            <a:spLocks/>
                                          </wps:cNvSpPr>
                                          <wps:spPr bwMode="auto">
                                            <a:xfrm flipV="1">
                                              <a:off x="1479" y="443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589" name="Group 402"/>
                                        <wpg:cNvGrpSpPr>
                                          <a:grpSpLocks/>
                                        </wpg:cNvGrpSpPr>
                                        <wpg:grpSpPr bwMode="auto">
                                          <a:xfrm>
                                            <a:off x="1388" y="4431"/>
                                            <a:ext cx="143" cy="85"/>
                                            <a:chOff x="1535" y="4362"/>
                                            <a:chExt cx="143" cy="85"/>
                                          </a:xfrm>
                                        </wpg:grpSpPr>
                                        <wps:wsp>
                                          <wps:cNvPr id="51590" name="Oval 403"/>
                                          <wps:cNvSpPr>
                                            <a:spLocks noChangeArrowheads="1"/>
                                          </wps:cNvSpPr>
                                          <wps:spPr bwMode="auto">
                                            <a:xfrm>
                                              <a:off x="1563" y="4362"/>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591" name="Group 404"/>
                                          <wpg:cNvGrpSpPr>
                                            <a:grpSpLocks/>
                                          </wpg:cNvGrpSpPr>
                                          <wpg:grpSpPr bwMode="auto">
                                            <a:xfrm>
                                              <a:off x="1535" y="4382"/>
                                              <a:ext cx="143" cy="45"/>
                                              <a:chOff x="1535" y="4382"/>
                                              <a:chExt cx="143" cy="45"/>
                                            </a:xfrm>
                                          </wpg:grpSpPr>
                                          <wps:wsp>
                                            <wps:cNvPr id="51592" name="AutoShape 405"/>
                                            <wps:cNvSpPr>
                                              <a:spLocks noChangeArrowheads="1"/>
                                            </wps:cNvSpPr>
                                            <wps:spPr bwMode="auto">
                                              <a:xfrm rot="-1200000">
                                                <a:off x="1535" y="4396"/>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93" name="Oval 406"/>
                                            <wps:cNvSpPr>
                                              <a:spLocks noChangeArrowheads="1"/>
                                            </wps:cNvSpPr>
                                            <wps:spPr bwMode="auto">
                                              <a:xfrm>
                                                <a:off x="1583" y="4382"/>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grpSp>
                                      <wpg:cNvPr id="51594" name="Group 407"/>
                                      <wpg:cNvGrpSpPr>
                                        <a:grpSpLocks/>
                                      </wpg:cNvGrpSpPr>
                                      <wpg:grpSpPr bwMode="auto">
                                        <a:xfrm>
                                          <a:off x="3503" y="8901"/>
                                          <a:ext cx="250" cy="125"/>
                                          <a:chOff x="2298" y="5163"/>
                                          <a:chExt cx="250" cy="125"/>
                                        </a:xfrm>
                                      </wpg:grpSpPr>
                                      <wps:wsp>
                                        <wps:cNvPr id="51595" name="Rectangle 408"/>
                                        <wps:cNvSpPr>
                                          <a:spLocks noChangeArrowheads="1"/>
                                        </wps:cNvSpPr>
                                        <wps:spPr bwMode="auto">
                                          <a:xfrm>
                                            <a:off x="2420" y="5163"/>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596" name="AutoShape 409"/>
                                        <wps:cNvSpPr>
                                          <a:spLocks noChangeArrowheads="1"/>
                                        </wps:cNvSpPr>
                                        <wps:spPr bwMode="auto">
                                          <a:xfrm>
                                            <a:off x="2319" y="5183"/>
                                            <a:ext cx="198" cy="85"/>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97" name="AutoShape 410"/>
                                        <wps:cNvSpPr>
                                          <a:spLocks noChangeArrowheads="1"/>
                                        </wps:cNvSpPr>
                                        <wps:spPr bwMode="auto">
                                          <a:xfrm>
                                            <a:off x="2298" y="5212"/>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51598" name="Group 411"/>
                                        <wpg:cNvGrpSpPr>
                                          <a:grpSpLocks/>
                                        </wpg:cNvGrpSpPr>
                                        <wpg:grpSpPr bwMode="auto">
                                          <a:xfrm>
                                            <a:off x="2405" y="5183"/>
                                            <a:ext cx="143" cy="85"/>
                                            <a:chOff x="989" y="4437"/>
                                            <a:chExt cx="143" cy="85"/>
                                          </a:xfrm>
                                        </wpg:grpSpPr>
                                        <wps:wsp>
                                          <wps:cNvPr id="51599" name="Oval 412"/>
                                          <wps:cNvSpPr>
                                            <a:spLocks noChangeArrowheads="1"/>
                                          </wps:cNvSpPr>
                                          <wps:spPr bwMode="auto">
                                            <a:xfrm>
                                              <a:off x="1017" y="44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00" name="AutoShape 413"/>
                                          <wps:cNvSpPr>
                                            <a:spLocks noChangeArrowheads="1"/>
                                          </wps:cNvSpPr>
                                          <wps:spPr bwMode="auto">
                                            <a:xfrm rot="1800000">
                                              <a:off x="989" y="4468"/>
                                              <a:ext cx="143"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01" name="Oval 414"/>
                                          <wps:cNvSpPr>
                                            <a:spLocks noChangeArrowheads="1"/>
                                          </wps:cNvSpPr>
                                          <wps:spPr bwMode="auto">
                                            <a:xfrm>
                                              <a:off x="1037" y="4457"/>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s:wsp>
                                    <wps:cNvPr id="51602" name="Rectangle 415"/>
                                    <wps:cNvSpPr>
                                      <a:spLocks noChangeArrowheads="1"/>
                                    </wps:cNvSpPr>
                                    <wps:spPr bwMode="auto">
                                      <a:xfrm>
                                        <a:off x="2059" y="12276"/>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3" name="Rectangle 416"/>
                                    <wps:cNvSpPr>
                                      <a:spLocks noChangeArrowheads="1"/>
                                    </wps:cNvSpPr>
                                    <wps:spPr bwMode="auto">
                                      <a:xfrm>
                                        <a:off x="5459" y="14232"/>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4" name="Rectangle 417"/>
                                    <wps:cNvSpPr>
                                      <a:spLocks noChangeArrowheads="1"/>
                                    </wps:cNvSpPr>
                                    <wps:spPr bwMode="auto">
                                      <a:xfrm>
                                        <a:off x="4012" y="14279"/>
                                        <a:ext cx="327"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605" name="AutoShape 418"/>
                                    <wps:cNvSpPr>
                                      <a:spLocks noChangeArrowheads="1"/>
                                    </wps:cNvSpPr>
                                    <wps:spPr bwMode="auto">
                                      <a:xfrm>
                                        <a:off x="6889" y="14272"/>
                                        <a:ext cx="255" cy="201"/>
                                      </a:xfrm>
                                      <a:prstGeom prst="cloudCallout">
                                        <a:avLst>
                                          <a:gd name="adj1" fmla="val -43727"/>
                                          <a:gd name="adj2" fmla="val 69903"/>
                                        </a:avLst>
                                      </a:prstGeom>
                                      <a:solidFill>
                                        <a:srgbClr val="C0C0C0"/>
                                      </a:solidFill>
                                      <a:ln w="9525">
                                        <a:solidFill>
                                          <a:srgbClr val="808080"/>
                                        </a:solidFill>
                                        <a:round/>
                                        <a:headEnd/>
                                        <a:tailEnd/>
                                      </a:ln>
                                    </wps:spPr>
                                    <wps:txbx>
                                      <w:txbxContent>
                                        <w:p w:rsidR="00A25960" w:rsidRPr="00D30961" w:rsidRDefault="00A25960" w:rsidP="00DD2B16"/>
                                      </w:txbxContent>
                                    </wps:txbx>
                                    <wps:bodyPr rot="0" vert="horz" wrap="square" lIns="91440" tIns="45720" rIns="91440" bIns="45720" anchor="t" anchorCtr="0" upright="1">
                                      <a:noAutofit/>
                                    </wps:bodyPr>
                                  </wps:wsp>
                                </wpg:grpSp>
                              </wpg:grpSp>
                              <wpg:grpSp>
                                <wpg:cNvPr id="51606" name="Group 419"/>
                                <wpg:cNvGrpSpPr>
                                  <a:grpSpLocks/>
                                </wpg:cNvGrpSpPr>
                                <wpg:grpSpPr bwMode="auto">
                                  <a:xfrm>
                                    <a:off x="2195" y="5828"/>
                                    <a:ext cx="422" cy="172"/>
                                    <a:chOff x="2183" y="5829"/>
                                    <a:chExt cx="422" cy="172"/>
                                  </a:xfrm>
                                </wpg:grpSpPr>
                                <wps:wsp>
                                  <wps:cNvPr id="51607" name="Oval 420"/>
                                  <wps:cNvSpPr>
                                    <a:spLocks noChangeArrowheads="1"/>
                                  </wps:cNvSpPr>
                                  <wps:spPr bwMode="auto">
                                    <a:xfrm>
                                      <a:off x="2531" y="589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608" name="Group 421"/>
                                  <wpg:cNvGrpSpPr>
                                    <a:grpSpLocks/>
                                  </wpg:cNvGrpSpPr>
                                  <wpg:grpSpPr bwMode="auto">
                                    <a:xfrm>
                                      <a:off x="2183" y="5829"/>
                                      <a:ext cx="364" cy="172"/>
                                      <a:chOff x="2241" y="5845"/>
                                      <a:chExt cx="364" cy="172"/>
                                    </a:xfrm>
                                  </wpg:grpSpPr>
                                  <wps:wsp>
                                    <wps:cNvPr id="51609" name="Oval 422"/>
                                    <wps:cNvSpPr>
                                      <a:spLocks noChangeArrowheads="1"/>
                                    </wps:cNvSpPr>
                                    <wps:spPr bwMode="auto">
                                      <a:xfrm>
                                        <a:off x="2445" y="59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610" name="Group 423"/>
                                    <wpg:cNvGrpSpPr>
                                      <a:grpSpLocks/>
                                    </wpg:cNvGrpSpPr>
                                    <wpg:grpSpPr bwMode="auto">
                                      <a:xfrm>
                                        <a:off x="2241" y="5845"/>
                                        <a:ext cx="364" cy="172"/>
                                        <a:chOff x="5657" y="4477"/>
                                        <a:chExt cx="364" cy="172"/>
                                      </a:xfrm>
                                    </wpg:grpSpPr>
                                    <wps:wsp>
                                      <wps:cNvPr id="51611" name="Oval 424"/>
                                      <wps:cNvSpPr>
                                        <a:spLocks noChangeArrowheads="1"/>
                                      </wps:cNvSpPr>
                                      <wps:spPr bwMode="auto">
                                        <a:xfrm>
                                          <a:off x="5701" y="449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2" name="Oval 425"/>
                                      <wps:cNvSpPr>
                                        <a:spLocks noChangeArrowheads="1"/>
                                      </wps:cNvSpPr>
                                      <wps:spPr bwMode="auto">
                                        <a:xfrm>
                                          <a:off x="5761" y="453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3" name="Oval 426"/>
                                      <wps:cNvSpPr>
                                        <a:spLocks noChangeArrowheads="1"/>
                                      </wps:cNvSpPr>
                                      <wps:spPr bwMode="auto">
                                        <a:xfrm>
                                          <a:off x="5657" y="456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4" name="Oval 427"/>
                                      <wps:cNvSpPr>
                                        <a:spLocks noChangeArrowheads="1"/>
                                      </wps:cNvSpPr>
                                      <wps:spPr bwMode="auto">
                                        <a:xfrm>
                                          <a:off x="5835" y="447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615" name="Oval 428"/>
                                      <wps:cNvSpPr>
                                        <a:spLocks noChangeArrowheads="1"/>
                                      </wps:cNvSpPr>
                                      <wps:spPr bwMode="auto">
                                        <a:xfrm>
                                          <a:off x="5947" y="447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grpSp>
                            </wpg:grpSp>
                            <wps:wsp>
                              <wps:cNvPr id="51616" name="Line 429"/>
                              <wps:cNvCnPr>
                                <a:cxnSpLocks noChangeShapeType="1"/>
                              </wps:cNvCnPr>
                              <wps:spPr bwMode="auto">
                                <a:xfrm flipV="1">
                                  <a:off x="4560" y="10685"/>
                                  <a:ext cx="961"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7" name="Line 430"/>
                              <wps:cNvCnPr>
                                <a:cxnSpLocks noChangeShapeType="1"/>
                              </wps:cNvCnPr>
                              <wps:spPr bwMode="auto">
                                <a:xfrm>
                                  <a:off x="6480" y="1248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8" name="Line 431"/>
                              <wps:cNvCnPr>
                                <a:cxnSpLocks noChangeShapeType="1"/>
                              </wps:cNvCnPr>
                              <wps:spPr bwMode="auto">
                                <a:xfrm flipH="1">
                                  <a:off x="7680" y="12485"/>
                                  <a:ext cx="2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19" name="Line 432"/>
                              <wps:cNvCnPr>
                                <a:cxnSpLocks noChangeShapeType="1"/>
                              </wps:cNvCnPr>
                              <wps:spPr bwMode="auto">
                                <a:xfrm flipH="1">
                                  <a:off x="8880" y="12485"/>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0E0782" id="Group 13" o:spid="_x0000_s1223" style="position:absolute;left:0;text-align:left;margin-left:22.65pt;margin-top:10.65pt;width:435.45pt;height:224.2pt;z-index:251679744" coordorigin="2436,8361" coordsize="8709,5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">
                      <v:shape id="Text Box 263" o:spid="_x0000_s1224" type="#_x0000_t202" style="position:absolute;left:4836;top:8361;width:1578;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c4IMMA&#10;AADeAAAADwAAAGRycy9kb3ducmV2LnhtbESPy4rCMBSG98K8QzgDs9NEseJUo4gyMCvFywjuDs2x&#10;LTYnpcnY+vZmIbj8+W9882VnK3GnxpeONQwHCgRx5kzJuYbT8ac/BeEDssHKMWl4kIfl4qM3x9S4&#10;lvd0P4RcxBH2KWooQqhTKX1WkEU/cDVx9K6usRiibHJpGmzjuK3kSKmJtFhyfCiwpnVB2e3wbzX8&#10;ba+X81jt8o1N6tZ1SrL9llp/fXarGYhAXXiHX+1foyEZjp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c4IMMAAADeAAAADwAAAAAAAAAAAAAAAACYAgAAZHJzL2Rv&#10;d25yZXYueG1sUEsFBgAAAAAEAAQA9QAAAIgDAAAAAA==&#10;" filled="f" stroked="f">
                        <v:textbox>
                          <w:txbxContent>
                            <w:p w:rsidR="00A25960" w:rsidRPr="00D30961" w:rsidRDefault="00A25960" w:rsidP="00DD2B16">
                              <w:r w:rsidRPr="00D30961">
                                <w:rPr>
                                  <w:sz w:val="20"/>
                                  <w:szCs w:val="20"/>
                                </w:rPr>
                                <w:t>dd HCl</w:t>
                              </w:r>
                              <w:r>
                                <w:rPr>
                                  <w:sz w:val="20"/>
                                  <w:szCs w:val="20"/>
                                </w:rPr>
                                <w:t xml:space="preserve"> </w:t>
                              </w:r>
                              <w:r w:rsidRPr="00D30961">
                                <w:rPr>
                                  <w:sz w:val="20"/>
                                  <w:szCs w:val="20"/>
                                </w:rPr>
                                <w:t>đ</w:t>
                              </w:r>
                              <w:r>
                                <w:rPr>
                                  <w:sz w:val="20"/>
                                  <w:szCs w:val="20"/>
                                </w:rPr>
                                <w:t>ặc</w:t>
                              </w:r>
                            </w:p>
                          </w:txbxContent>
                        </v:textbox>
                      </v:shape>
                      <v:line id="Line 264" o:spid="_x0000_s1225" style="position:absolute;flip:y;visibility:visible;mso-wrap-style:square" from="4515,8705" to="5015,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cgAAADeAAAADwAAAGRycy9kb3ducmV2LnhtbESPQWsCMRSE74X+h/CEXopmt6jYrVGk&#10;UPDgpSorvb1unptlNy/bJOr23zeFQo/DzHzDLNeD7cSVfGgcK8gnGQjiyumGawXHw9t4ASJEZI2d&#10;Y1LwTQHWq/u7JRba3fidrvtYiwThUKACE2NfSBkqQxbDxPXEyTs7bzEm6WupPd4S3HbyKcvm0mLD&#10;acFgT6+GqnZ/sQrkYvf45Tef07ZsT6dnU1Zl/7FT6mE0bF5ARBrif/ivvdUKZvl0lsPvnXQ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q+rcgAAADeAAAADwAAAAAA&#10;AAAAAAAAAAChAgAAZHJzL2Rvd25yZXYueG1sUEsFBgAAAAAEAAQA+QAAAJYDAAAAAA==&#10;"/>
                      <v:shape id="Text Box 265" o:spid="_x0000_s1226" type="#_x0000_t202" style="position:absolute;left:5280;top:10324;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DzMYA&#10;AADeAAAADwAAAGRycy9kb3ducmV2LnhtbESPT2vCQBTE7wW/w/KE3upugikaXUVahJ5a6j/w9sg+&#10;k2D2bciuJv323ULB4zAzv2GW68E24k6drx1rSCYKBHHhTM2lhsN++zID4QOywcYxafghD+vV6GmJ&#10;uXE9f9N9F0oRIexz1FCF0OZS+qIii37iWuLoXVxnMUTZldJ02Ee4bWSq1Ku0WHNcqLClt4qK6+5m&#10;NRw/L+fTVH2V7zZrezcoyXYutX4eD5sFiEBDeIT/2x9GQ5ZMsxT+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kDzMYAAADeAAAADwAAAAAAAAAAAAAAAACYAgAAZHJz&#10;L2Rvd25yZXYueG1sUEsFBgAAAAAEAAQA9QAAAIsDAAAAAA==&#10;" filled="f" stroked="f">
                        <v:textbox>
                          <w:txbxContent>
                            <w:p w:rsidR="00A25960" w:rsidRPr="00D30961" w:rsidRDefault="00A25960" w:rsidP="00DD2B16">
                              <w:pPr>
                                <w:rPr>
                                  <w:vertAlign w:val="subscript"/>
                                </w:rPr>
                              </w:pPr>
                              <w:r w:rsidRPr="00D30961">
                                <w:rPr>
                                  <w:sz w:val="20"/>
                                  <w:szCs w:val="20"/>
                                </w:rPr>
                                <w:t>MnO</w:t>
                              </w:r>
                              <w:r w:rsidRPr="00D30961">
                                <w:rPr>
                                  <w:sz w:val="20"/>
                                  <w:szCs w:val="20"/>
                                  <w:vertAlign w:val="subscript"/>
                                </w:rPr>
                                <w:t>2</w:t>
                              </w:r>
                            </w:p>
                            <w:p w:rsidR="00A25960" w:rsidRPr="00D30961" w:rsidRDefault="00A25960" w:rsidP="00DD2B16"/>
                          </w:txbxContent>
                        </v:textbox>
                      </v:shape>
                      <v:shape id="Text Box 266" o:spid="_x0000_s1227" type="#_x0000_t202" style="position:absolute;left:5400;top:12665;width:19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mV8UA&#10;AADeAAAADwAAAGRycy9kb3ducmV2LnhtbESPT2vCQBTE74LfYXmCt7prNaKpqxSl0FPFv+DtkX0m&#10;odm3Ibs16bfvCgWPw8z8hlmuO1uJOzW+dKxhPFIgiDNnSs41nI4fL3MQPiAbrByThl/ysF71e0tM&#10;jWt5T/dDyEWEsE9RQxFCnUrps4Is+pGriaN3c43FEGWTS9NgG+G2kq9KzaTFkuNCgTVtCsq+Dz9W&#10;w/nrdr1M1S7f2qRuXack24XUejjo3t9ABOrCM/zf/jQakvE0mcD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aZXxQAAAN4AAAAPAAAAAAAAAAAAAAAAAJgCAABkcnMv&#10;ZG93bnJldi54bWxQSwUGAAAAAAQABAD1AAAAigMAAAAA&#10;" filled="f" stroked="f">
                        <v:textbox>
                          <w:txbxContent>
                            <w:p w:rsidR="00A25960" w:rsidRPr="00D30961" w:rsidRDefault="00A25960" w:rsidP="00DD2B16">
                              <w:r w:rsidRPr="00D30961">
                                <w:rPr>
                                  <w:sz w:val="20"/>
                                  <w:szCs w:val="20"/>
                                </w:rPr>
                                <w:t>DdNaCl bão hòa</w:t>
                              </w:r>
                            </w:p>
                            <w:p w:rsidR="00A25960" w:rsidRPr="00D30961" w:rsidRDefault="00A25960" w:rsidP="00DD2B16"/>
                          </w:txbxContent>
                        </v:textbox>
                      </v:shape>
                      <v:shape id="Text Box 267" o:spid="_x0000_s1228" type="#_x0000_t202" style="position:absolute;left:7200;top:12665;width:1205;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w+I8YA&#10;AADeAAAADwAAAGRycy9kb3ducmV2LnhtbESPT2vCQBTE70K/w/IKvemukpQa3UipFHqqVKvg7ZF9&#10;+YPZtyG7Nem3dwsFj8PM/IZZb0bbiiv1vnGsYT5TIIgLZxquNHwf3qcvIHxANtg6Jg2/5GGTP0zW&#10;mBk38Bdd96ESEcI+Qw11CF0mpS9qsuhnriOOXul6iyHKvpKmxyHCbSsXSj1Liw3HhRo7equpuOx/&#10;rIbjZ3k+JWpXbW3aDW5Uku1Sav30OL6uQAQawz383/4wGtJ5kibwdyd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w+I8YAAADeAAAADwAAAAAAAAAAAAAAAACYAgAAZHJz&#10;L2Rvd25yZXYueG1sUEsFBgAAAAAEAAQA9QAAAIsDAAAAAA==&#10;" filled="f" stroked="f">
                        <v:textbox>
                          <w:txbxContent>
                            <w:p w:rsidR="00A25960" w:rsidRPr="00D30961" w:rsidRDefault="00A25960" w:rsidP="00DD2B16">
                              <w:r w:rsidRPr="00D30961">
                                <w:rPr>
                                  <w:sz w:val="20"/>
                                  <w:szCs w:val="20"/>
                                </w:rPr>
                                <w:t>H</w:t>
                              </w:r>
                              <w:r w:rsidRPr="00D30961">
                                <w:rPr>
                                  <w:sz w:val="20"/>
                                  <w:szCs w:val="20"/>
                                  <w:vertAlign w:val="subscript"/>
                                </w:rPr>
                                <w:t>2</w:t>
                              </w:r>
                              <w:r w:rsidRPr="00D30961">
                                <w:rPr>
                                  <w:sz w:val="20"/>
                                  <w:szCs w:val="20"/>
                                </w:rPr>
                                <w:t>SO</w:t>
                              </w:r>
                              <w:r w:rsidRPr="00D30961">
                                <w:rPr>
                                  <w:sz w:val="20"/>
                                  <w:szCs w:val="20"/>
                                  <w:vertAlign w:val="subscript"/>
                                </w:rPr>
                                <w:t>4</w:t>
                              </w:r>
                              <w:r w:rsidRPr="00D30961">
                                <w:rPr>
                                  <w:sz w:val="20"/>
                                  <w:szCs w:val="20"/>
                                </w:rPr>
                                <w:t xml:space="preserve"> đđ</w:t>
                              </w:r>
                            </w:p>
                            <w:p w:rsidR="00A25960" w:rsidRPr="00D30961" w:rsidRDefault="00A25960" w:rsidP="00DD2B16"/>
                          </w:txbxContent>
                        </v:textbox>
                      </v:shape>
                      <v:shape id="Text Box 268" o:spid="_x0000_s1229" type="#_x0000_t202" style="position:absolute;left:8400;top:12665;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buMUA&#10;AADeAAAADwAAAGRycy9kb3ducmV2LnhtbESPQWvCQBSE7wX/w/KE3uquxRSNriIWoSelVgVvj+wz&#10;CWbfhuxq4r93BaHHYWa+YWaLzlbiRo0vHWsYDhQI4syZknMN+7/1xxiED8gGK8ek4U4eFvPe2wxT&#10;41r+pdsu5CJC2KeooQihTqX0WUEW/cDVxNE7u8ZiiLLJpWmwjXBbyU+lvqTFkuNCgTWtCsouu6vV&#10;cNicT8eR2ubfNqlb1ynJdiK1fu93yymIQF34D7/aP0ZDMhwlC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Ju4xQAAAN4AAAAPAAAAAAAAAAAAAAAAAJgCAABkcnMv&#10;ZG93bnJldi54bWxQSwUGAAAAAAQABAD1AAAAigMAAAAA&#10;" filled="f" stroked="f">
                        <v:textbox>
                          <w:txbxContent>
                            <w:p w:rsidR="00A25960" w:rsidRPr="00D30961" w:rsidRDefault="00A25960" w:rsidP="00DD2B16">
                              <w:r>
                                <w:rPr>
                                  <w:sz w:val="20"/>
                                  <w:szCs w:val="20"/>
                                </w:rPr>
                                <w:t xml:space="preserve">    </w:t>
                              </w:r>
                              <w:r w:rsidRPr="00D30961">
                                <w:rPr>
                                  <w:sz w:val="20"/>
                                  <w:szCs w:val="20"/>
                                </w:rPr>
                                <w:t>Cl</w:t>
                              </w:r>
                              <w:r w:rsidRPr="00D30961">
                                <w:rPr>
                                  <w:sz w:val="20"/>
                                  <w:szCs w:val="20"/>
                                  <w:vertAlign w:val="subscript"/>
                                </w:rPr>
                                <w:t>2</w:t>
                              </w:r>
                            </w:p>
                            <w:p w:rsidR="00A25960" w:rsidRPr="00D30961" w:rsidRDefault="00A25960" w:rsidP="00DD2B16"/>
                          </w:txbxContent>
                        </v:textbox>
                      </v:shape>
                      <v:shape id="Text Box 269" o:spid="_x0000_s1230" type="#_x0000_t202" style="position:absolute;left:9480;top:11405;width:1665;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Fz8YA&#10;AADeAAAADwAAAGRycy9kb3ducmV2LnhtbESPQWvCQBSE7wX/w/IK3prdSCI1dRVRBE8tta3Q2yP7&#10;TEKzb0N2NfHfdwsFj8PMfMMs16NtxZV63zjWkCYKBHHpTMOVhs+P/dMzCB+QDbaOScONPKxXk4cl&#10;FsYN/E7XY6hEhLAvUEMdQldI6cuaLPrEdcTRO7veYoiyr6TpcYhw28qZUnNpseG4UGNH25rKn+PF&#10;avh6PX+fMvVW7WzeDW5Uku1Caj19HDcvIAKN4R7+bx+MhjzN8jn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IFz8YAAADeAAAADwAAAAAAAAAAAAAAAACYAgAAZHJz&#10;L2Rvd25yZXYueG1sUEsFBgAAAAAEAAQA9QAAAIsDAAAAAA==&#10;" filled="f" stroked="f">
                        <v:textbox>
                          <w:txbxContent>
                            <w:p w:rsidR="00A25960" w:rsidRPr="00D30961" w:rsidRDefault="00A25960" w:rsidP="00DD2B16">
                              <w:pPr>
                                <w:rPr>
                                  <w:sz w:val="20"/>
                                  <w:szCs w:val="20"/>
                                </w:rPr>
                              </w:pPr>
                              <w:r w:rsidRPr="00D30961">
                                <w:rPr>
                                  <w:sz w:val="20"/>
                                  <w:szCs w:val="20"/>
                                </w:rPr>
                                <w:t>Bông tẩm</w:t>
                              </w:r>
                            </w:p>
                            <w:p w:rsidR="00A25960" w:rsidRPr="00D30961" w:rsidRDefault="00A25960" w:rsidP="00DD2B16">
                              <w:r w:rsidRPr="00D30961">
                                <w:rPr>
                                  <w:sz w:val="20"/>
                                  <w:szCs w:val="20"/>
                                </w:rPr>
                                <w:t xml:space="preserve"> dd NaOH</w:t>
                              </w:r>
                            </w:p>
                            <w:p w:rsidR="00A25960" w:rsidRPr="00D30961" w:rsidRDefault="00A25960" w:rsidP="00DD2B16"/>
                          </w:txbxContent>
                        </v:textbox>
                      </v:shape>
                      <v:shape id="Text Box 270" o:spid="_x0000_s1231" type="#_x0000_t202" style="position:absolute;left:6620;top:10426;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gVMYA&#10;AADeAAAADwAAAGRycy9kb3ducmV2LnhtbESPzWrDMBCE74W+g9hCbo3kEjeJEzmUlkJPKfmF3BZr&#10;Y5tYK2Mpsfv2VaDQ4zAz3zDL1WAbcaPO1441JGMFgrhwpuZSw373+TwD4QOywcYxafghD6v88WGJ&#10;mXE9b+i2DaWIEPYZaqhCaDMpfVGRRT92LXH0zq6zGKLsSmk67CPcNvJFqVdpsea4UGFL7xUVl+3V&#10;ajisz6fjRH2XHzZtezcoyXYutR49DW8LEIGG8B/+a38ZDWkySadwv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gVMYAAADeAAAADwAAAAAAAAAAAAAAAACYAgAAZHJz&#10;L2Rvd25yZXYueG1sUEsFBgAAAAAEAAQA9QAAAIsDAAAAAA==&#10;" filled="f" stroked="f">
                        <v:textbo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v:textbox>
                      </v:shape>
                      <v:shape id="Text Box 271" o:spid="_x0000_s1232" type="#_x0000_t202" style="position:absolute;left:8178;top:10307;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0JsIA&#10;AADeAAAADwAAAGRycy9kb3ducmV2LnhtbERPy4rCMBTdC/MP4Q7MThPFilONIsrArBQfI7i7NNe2&#10;2NyUJmPr35uF4PJw3vNlZytxp8aXjjUMBwoEceZMybmG0/GnPwXhA7LByjFpeJCH5eKjN8fUuJb3&#10;dD+EXMQQ9ilqKEKoUyl9VpBFP3A1ceSurrEYImxyaRpsY7it5EipibRYcmwosKZ1Qdnt8G81/G2v&#10;l/NY7fKNTerWdUqy/ZZaf312qxmIQF14i1/uX6MhGY6TuDfeiV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kTQmwgAAAN4AAAAPAAAAAAAAAAAAAAAAAJgCAABkcnMvZG93&#10;bnJldi54bWxQSwUGAAAAAAQABAD1AAAAhwMAAAAA&#10;" filled="f" stroked="f">
                        <v:textbo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v:textbox>
                      </v:shape>
                      <v:shape id="Text Box 272" o:spid="_x0000_s1233" type="#_x0000_t202" style="position:absolute;left:5391;top:8895;width:101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2RvcUA&#10;AADeAAAADwAAAGRycy9kb3ducmV2LnhtbESPQWvCQBSE70L/w/IKvZldxUhNXUWUQk+KthW8PbLP&#10;JDT7NmS3Jv57VxA8DjPzDTNf9rYWF2p95VjDKFEgiHNnKi40/Hx/Dt9B+IBssHZMGq7kYbl4Gcwx&#10;M67jPV0OoRARwj5DDWUITSalz0uy6BPXEEfv7FqLIcq2kKbFLsJtLcdKTaXFiuNCiQ2tS8r/Dv9W&#10;w+/2fDpO1K7Y2LTpXK8k25nU+u21X32ACNSHZ/jR/jIa0tEkncH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3ZG9xQAAAN4AAAAPAAAAAAAAAAAAAAAAAJgCAABkcnMv&#10;ZG93bnJldi54bWxQSwUGAAAAAAQABAD1AAAAigMAAAAA&#10;" filled="f" stroked="f">
                        <v:textbox>
                          <w:txbxContent>
                            <w:p w:rsidR="00A25960" w:rsidRPr="00D30961" w:rsidRDefault="00A25960" w:rsidP="00DD2B16">
                              <w:r w:rsidRPr="00D30961">
                                <w:rPr>
                                  <w:sz w:val="20"/>
                                  <w:szCs w:val="20"/>
                                </w:rPr>
                                <w:t>Cl</w:t>
                              </w:r>
                              <w:r w:rsidRPr="00D30961">
                                <w:rPr>
                                  <w:sz w:val="20"/>
                                  <w:szCs w:val="20"/>
                                  <w:vertAlign w:val="subscript"/>
                                </w:rPr>
                                <w:t>2</w:t>
                              </w:r>
                            </w:p>
                            <w:p w:rsidR="00A25960" w:rsidRPr="00D30961" w:rsidRDefault="00A25960" w:rsidP="00DD2B16"/>
                          </w:txbxContent>
                        </v:textbox>
                      </v:shape>
                      <v:line id="Line 273" o:spid="_x0000_s1234" style="position:absolute;visibility:visible;mso-wrap-style:square" from="9240,11585" to="9502,1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8o58cAAADeAAAADwAAAGRycy9kb3ducmV2LnhtbESPy2rCQBSG94W+w3AK3dWJvQRJHUVa&#10;CupCvIEuj5nTJJo5E2amSXx7Z1Fw+fPf+MbT3tSiJecrywqGgwQEcW51xYWC/e7nZQTCB2SNtWVS&#10;cCUP08njwxgzbTveULsNhYgj7DNUUIbQZFL6vCSDfmAb4uj9WmcwROkKqR12cdzU8jVJUmmw4vhQ&#10;YkNfJeWX7Z9RsHpbp+1ssZz3h0V6yr83p+O5c0o9P/WzTxCB+nAP/7fnWsHH8D2NABEnooC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PyjnxwAAAN4AAAAPAAAAAAAA&#10;AAAAAAAAAKECAABkcnMvZG93bnJldi54bWxQSwUGAAAAAAQABAD5AAAAlQMAAAAA&#10;"/>
                      <v:line id="Line 274" o:spid="_x0000_s1235" style="position:absolute;flip:x;visibility:visible;mso-wrap-style:square" from="7752,12143" to="7848,1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0EMkAAADeAAAADwAAAGRycy9kb3ducmV2LnhtbESPQUvDQBSE7wX/w/IEL8VuIm2osdtS&#10;BMFDL1ZJ8fbMPrMh2bdxd23jv3cLhR6HmfmGWW1G24sj+dA6VpDPMhDEtdMtNwo+3l/ulyBCRNbY&#10;OyYFfxRgs76ZrLDU7sRvdNzHRiQIhxIVmBiHUspQG7IYZm4gTt638xZjkr6R2uMpwW0vH7KskBZb&#10;TgsGB3o2VHf7X6tALnfTH7/9mndVdzg8mqquhs+dUne34/YJRKQxXsOX9qtWsMjnRQ7nO+kKyP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WdBDJAAAA3gAAAA8AAAAA&#10;AAAAAAAAAAAAoQIAAGRycy9kb3ducmV2LnhtbFBLBQYAAAAABAAEAPkAAACXAwAAAAA=&#10;"/>
                      <v:line id="Line 275" o:spid="_x0000_s1236" style="position:absolute;flip:x;visibility:visible;mso-wrap-style:square" from="6414,12231" to="6510,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qZ8gAAADeAAAADwAAAGRycy9kb3ducmV2LnhtbESPQWsCMRSE70L/Q3hCL6VmFSt2axQR&#10;hB68qGWlt9fNc7Ps5mWbpLr996ZQ8DjMzDfMYtXbVlzIh9qxgvEoA0FcOl1zpeDjuH2egwgRWWPr&#10;mBT8UoDV8mGwwFy7K+/pcoiVSBAOOSowMXa5lKE0ZDGMXEecvLPzFmOSvpLa4zXBbSsnWTaTFmtO&#10;CwY72hgqm8OPVSDnu6dvv/6aNkVzOr2aoiy6z51Sj8N+/QYiUh/v4f/2u1bwMp7OJvB3J10B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UTqZ8gAAADeAAAADwAAAAAA&#10;AAAAAAAAAAChAgAAZHJzL2Rvd25yZXYueG1sUEsFBgAAAAAEAAQA+QAAAJYDAAAAAA==&#10;"/>
                      <v:line id="Line 276" o:spid="_x0000_s1237" style="position:absolute;visibility:visible;mso-wrap-style:square" from="5295,9235" to="5999,9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kscAAADeAAAADwAAAGRycy9kb3ducmV2LnhtbESP3WoCMRSE7wu+QziCN0WzWn9Xo0ih&#10;UHoh+PMAx81xN7g5WTdx3fbpG6HQy2Hmm2FWm9aWoqHaG8cKhoMEBHHmtOFcwen40Z+D8AFZY+mY&#10;FHyTh82687LCVLsH76k5hFzEEvYpKihCqFIpfVaQRT9wFXH0Lq62GKKsc6lrfMRyW8pRkkylRcNx&#10;ocCK3gvKroe7VTAxt9vsct+VzfYLF2f782rOkpTqddvtEkSgNvyH/+hPHbnhePoGzzvx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36SxwAAAN4AAAAPAAAAAAAA&#10;AAAAAAAAAKECAABkcnMvZG93bnJldi54bWxQSwUGAAAAAAQABAD5AAAAlQMAAAAA&#10;">
                        <v:stroke endarrow="open"/>
                      </v:line>
                      <v:line id="Line 277" o:spid="_x0000_s1238" style="position:absolute;visibility:visible;mso-wrap-style:square" from="8186,10832" to="8890,10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7m5scAAADeAAAADwAAAGRycy9kb3ducmV2LnhtbESP0WrCQBRE3wv+w3KFvpRmY7G2TV1F&#10;hIL4UDD2A26y12Qxezdm15j69W6h4OMwc2aY+XKwjeip88axgkmSgiAunTZcKfjZfz2/g/ABWWPj&#10;mBT8koflYvQwx0y7C++oz0MlYgn7DBXUIbSZlL6syaJPXEscvYPrLIYou0rqDi+x3DbyJU1n0qLh&#10;uFBjS+uaymN+tgpezen0djh/N/1qix+FvT6ZQpJSj+Nh9Qki0BDu4X96oyM3mc6m8HcnX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ubmxwAAAN4AAAAPAAAAAAAA&#10;AAAAAAAAAKECAABkcnMvZG93bnJldi54bWxQSwUGAAAAAAQABAD5AAAAlQMAAAAA&#10;">
                        <v:stroke endarrow="open"/>
                      </v:line>
                      <v:line id="Line 278" o:spid="_x0000_s1239" style="position:absolute;visibility:visible;mso-wrap-style:square" from="6676,10831" to="7380,10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JDfccAAADeAAAADwAAAGRycy9kb3ducmV2LnhtbESP3WrCQBSE74W+w3IKvRGzsdS/6CpS&#10;EEovhFof4CR7TJZmz8bsGmOfvlsQvBxmvhlmteltLTpqvXGsYJykIIgLpw2XCo7fu9EchA/IGmvH&#10;pOBGHjbrp8EKM+2u/EXdIZQilrDPUEEVQpNJ6YuKLPrENcTRO7nWYoiyLaVu8RrLbS1f03QqLRqO&#10;CxU29F5R8XO4WAUTcz7PTpd93W0/cZHb36HJJSn18txvlyAC9eERvtMfOnLjt+kE/u/EKy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4kN9xwAAAN4AAAAPAAAAAAAA&#10;AAAAAAAAAKECAABkcnMvZG93bnJldi54bWxQSwUGAAAAAAQABAD5AAAAlQMAAAAA&#10;">
                        <v:stroke endarrow="open"/>
                      </v:line>
                      <v:group id="Group 279" o:spid="_x0000_s1240" style="position:absolute;left:2436;top:8566;width:7081;height:4052" coordorigin="426,3247"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rZMcAAADeAAAADwAAAGRycy9kb3ducmV2LnhtbESPQWvCQBSE7wX/w/KE&#10;3uomWoNEVxGppQcRqoJ4e2SfSTD7NmS3Sfz3riD0OMzMN8xi1ZtKtNS40rKCeBSBIM6sLjlXcDpu&#10;P2YgnEfWWFkmBXdysFoO3haYatvxL7UHn4sAYZeigsL7OpXSZQUZdCNbEwfvahuDPsgml7rBLsBN&#10;JcdRlEiDJYeFAmvaFJTdDn9GwXeH3XoSf7W723Vzvxyn+/MuJqXeh/16DsJT7//Dr/aPVjCNP5ME&#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e/rZMcAAADe&#10;AAAADwAAAAAAAAAAAAAAAACqAgAAZHJzL2Rvd25yZXYueG1sUEsFBgAAAAAEAAQA+gAAAJ4DAAAA&#10;AA==&#10;">
                        <v:group id="Group 280" o:spid="_x0000_s1241" style="position:absolute;left:426;top:3247;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NO/8gAAADeAAAADwAAAGRycy9kb3ducmV2LnhtbESPW2vCQBSE3wX/w3IE&#10;3+omtl6IriLSlj6I4AXEt0P2mASzZ0N2TeK/7xYKPg4z8w2zXHemFA3VrrCsIB5FIIhTqwvOFJxP&#10;X29zEM4jaywtk4InOViv+r0lJtq2fKDm6DMRIOwSVJB7XyVSujQng25kK+Lg3Wxt0AdZZ1LX2Aa4&#10;KeU4iqbSYMFhIceKtjml9+PDKPhusd28x5/N7n7bPq+nyf6yi0mp4aDbLEB46vwr/N/+0Qom8cd0&#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ajTv/IAAAA&#10;3gAAAA8AAAAAAAAAAAAAAAAAqgIAAGRycy9kb3ducmV2LnhtbFBLBQYAAAAABAAEAPoAAACfAwAA&#10;AAA=&#10;">
                          <v:group id="xjhhxsy19" o:spid="_x0000_s1242" style="position:absolute;left:1743;top:12300;width:962;height:1815" coordorigin="5058,972"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zzajcQAAADeAAAA&#10;DwAAAAAAAAAAAAAAAACqAgAAZHJzL2Rvd25yZXYueG1sUEsFBgAAAAAEAAQA+gAAAJsDAAAAAA==&#10;">
                            <v:group id="Group 282" o:spid="_x0000_s1243" style="position:absolute;left:5058;top:972;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B/FscAAADeAAAADwAAAGRycy9kb3ducmV2LnhtbESPT2vCQBTE74LfYXmC&#10;t7qJraLRVUTa0oMI/gHx9sg+k2D2bciuSfz23ULB4zAzv2GW686UoqHaFZYVxKMIBHFqdcGZgvPp&#10;620GwnlkjaVlUvAkB+tVv7fERNuWD9QcfSYChF2CCnLvq0RKl+Zk0I1sRRy8m60N+iDrTOoa2wA3&#10;pRxH0VQaLDgs5FjRNqf0fnwYBd8ttpv3+LPZ3W/b5/U02V92MSk1HHSbBQhPnX+F/9s/WsEk/pjO&#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HB/FscAAADe&#10;AAAADwAAAAAAAAAAAAAAAACqAgAAZHJzL2Rvd25yZXYueG1sUEsFBgAAAAAEAAQA+gAAAJ4DAAAA&#10;AA==&#10;">
                              <v:oval id="Oval 283" o:spid="_x0000_s1244"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P8UA&#10;AADeAAAADwAAAGRycy9kb3ducmV2LnhtbESPTWvCQBCG74X+h2UKvdVNTGMluoooBXvowWjvQ3ZM&#10;gtnZkJ3G9N93D4UeX94vnvV2cp0aaQitZwPpLAFFXHnbcm3gcn5/WYIKgmyx80wGfijAdvP4sMbC&#10;+jufaCylVnGEQ4EGGpG+0DpUDTkMM98TR+/qB4cS5VBrO+A9jrtOz5NkoR22HB8a7GnfUHUrv52B&#10;Q70rF6POJM+uh6Pkt6/Pjyw15vlp2q1ACU3yH/5rH62BPH19iwARJ6K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HA/xQAAAN4AAAAPAAAAAAAAAAAAAAAAAJgCAABkcnMv&#10;ZG93bnJldi54bWxQSwUGAAAAAAQABAD1AAAAigMAAAAA&#10;"/>
                              <v:shape id="Freeform 284" o:spid="_x0000_s1245"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knsUA&#10;AADeAAAADwAAAGRycy9kb3ducmV2LnhtbESPUWvCQBCE3wv9D8cW+lYvkVoleooEW0QKYvQHLLk1&#10;CeZ2Q+7U9N/3hEIfh5n5hlmsBteqG/W+ETaQjhJQxKXYhisDp+Pn2wyUD8gWW2Ey8EMeVsvnpwVm&#10;Vu58oFsRKhUh7DM0UIfQZVr7siaHfiQdcfTO0jsMUfaVtj3eI9y1epwkH9phw3Ghxo7ymspLcXUG&#10;zrpNhn3gtey+8+tGpJl+5YUxry/Deg4q0BD+w3/trTUwSd+nKTzuxCu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UuSexQAAAN4AAAAPAAAAAAAAAAAAAAAAAJgCAABkcnMv&#10;ZG93bnJldi54bWxQSwUGAAAAAAQABAD1AAAAigMAAAAA&#10;" path="m,1560l,,540,r,1560e">
                                <v:path arrowok="t" o:connecttype="custom" o:connectlocs="0,406;0,0;57,0;57,406" o:connectangles="0,0,0,0"/>
                              </v:shape>
                            </v:group>
                            <v:group id="Group 285" o:spid="_x0000_s1246" style="position:absolute;left:5058;top:2024;width:592;height:255" coordorigin="6848,2064" coordsize="659,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MNe7rIAAAA&#10;3gAAAA8AAAAAAAAAAAAAAAAAqgIAAGRycy9kb3ducmV2LnhtbFBLBQYAAAAABAAEAPoAAACfAwAA&#10;AAA=&#10;">
                              <v:shape id="xjhxzj1" o:spid="_x0000_s1247" style="position:absolute;left:7017;top:1922;width:283;height:56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e2ckA&#10;AADeAAAADwAAAGRycy9kb3ducmV2LnhtbESP3WrCQBSE7wt9h+UUelN0o239ia4SCtVaL8SfBzhk&#10;j0kwezbJbk18+65Q6OUwM98w82VnSnGlxhWWFQz6EQji1OqCMwWn42dvAsJ5ZI2lZVJwIwfLxePD&#10;HGNtW97T9eAzESDsYlSQe1/FUro0J4Oubyvi4J1tY9AH2WRSN9gGuCnlMIpG0mDBYSHHij5ySi+H&#10;H6Og3eynK18kfHrZtfX0uP3e0LpW6vmpS2YgPHX+P/zX/tIK3gdv41e43w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ae2ckAAADeAAAADwAAAAAAAAAAAAAAAACYAgAA&#10;ZHJzL2Rvd25yZXYueG1sUEsFBgAAAAAEAAQA9QAAAI4DA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4" o:title="" type="pattern"/>
                                <v:path arrowok="t" o:connecttype="custom" o:connectlocs="5,0;16,1;26,2;37,5;46,7;56,11;66,15;76,20;84,26;93,32;101,39;109,46;115,54;122,62;128,71;133,80;138,89;142,99;145,110;147,120;149,130;150,141;151,151;150,161;149,172;147,182;145,192;142,203;138,212;133,222;128,231;122,240;115,248;109,256;101,263;93,270;84,276;76,282;66,286;56,291;46,294;37,297;26,300;16,301;5,302" o:connectangles="0,0,0,0,0,0,0,0,0,0,0,0,0,0,0,0,0,0,0,0,0,0,0,0,0,0,0,0,0,0,0,0,0,0,0,0,0,0,0,0,0,0,0,0,0"/>
                              </v:shape>
                              <v:line id="Line 287" o:spid="_x0000_s1248" style="position:absolute;visibility:visible;mso-wrap-style:square" from="6848,2069" to="7507,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24OckAAADeAAAADwAAAGRycy9kb3ducmV2LnhtbESPQWvCQBSE70L/w/IK3nRja1NJXUVa&#10;CtqDVCu0x2f2NUmbfRt2t0n8964g9DjMzDfMfNmbWrTkfGVZwWScgCDOra64UHD4eB3NQPiArLG2&#10;TApO5GG5uBnMMdO24x21+1CICGGfoYIyhCaT0uclGfRj2xBH79s6gyFKV0jtsItwU8u7JEmlwYrj&#10;QokNPZeU/+7/jILt/XvarjZv6/5zkx7zl93x66dzSg1v+9UTiEB9+A9f22ut4GEyfZzC5U68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rduDnJAAAA3gAAAA8AAAAA&#10;AAAAAAAAAAAAoQIAAGRycy9kb3ducmV2LnhtbFBLBQYAAAAABAAEAPkAAACXAwAAAAA=&#10;"/>
                            </v:group>
                          </v:group>
                          <v:group id="Group 288" o:spid="_x0000_s1249" style="position:absolute;left:265;top:11339;width:7081;height:4052" coordorigin="265,11339" coordsize="7081,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OTjzscAAADe&#10;AAAADwAAAAAAAAAAAAAAAACqAgAAZHJzL2Rvd25yZXYueG1sUEsFBgAAAAAEAAQA+gAAAJ4DAAAA&#10;AA==&#10;">
                            <v:group id="xjhhxtx18" o:spid="_x0000_s1250" style="position:absolute;left:265;top:11557;width:2239;height:3834" coordorigin="2524,1284"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w2fbnIAAAA&#10;3gAAAA8AAAAAAAAAAAAAAAAAqgIAAGRycy9kb3ducmV2LnhtbFBLBQYAAAAABAAEAPoAAACfAwAA&#10;AAA=&#10;">
                              <v:group id="Group 290" o:spid="_x0000_s1251" style="position:absolute;left:2524;top:1284;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rYIsgAAADeAAAADwAAAGRycy9kb3ducmV2LnhtbESPW2vCQBSE3wX/w3IE&#10;3+omtl6IriLSlj6I4AXEt0P2mASzZ0N2TeK/7xYKPg4z8w2zXHemFA3VrrCsIB5FIIhTqwvOFJxP&#10;X29zEM4jaywtk4InOViv+r0lJtq2fKDm6DMRIOwSVJB7XyVSujQng25kK+Lg3Wxt0AdZZ1LX2Aa4&#10;KeU4iqbSYMFhIceKtjml9+PDKPhusd28x5/N7n7bPq+nyf6yi0mp4aDbLEB46vwr/N/+0Qom8cds&#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N62CLIAAAA&#10;3gAAAA8AAAAAAAAAAAAAAAAAqgIAAGRycy9kb3ducmV2LnhtbFBLBQYAAAAABAAEAPoAAACfAwAA&#10;AAA=&#10;">
                                <v:group id="Group 291" o:spid="_x0000_s1252"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LlTFDFAAAA3gAA&#10;AA8AAAAAAAAAAAAAAAAAqgIAAGRycy9kb3ducmV2LnhtbFBLBQYAAAAABAAEAPoAAACcAwAAAAA=&#10;">
                                  <v:rect id="Rectangle 292" o:spid="_x0000_s1253"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5r/cYA&#10;AADeAAAADwAAAGRycy9kb3ducmV2LnhtbESPT2vCQBTE70K/w/IKvdVNpK02dRUJtPVW/BNyfWSf&#10;STD7Nt3davz2rlDwOMzMb5j5cjCdOJHzrWUF6TgBQVxZ3XKtYL/7fJ6B8AFZY2eZFFzIw3LxMJpj&#10;pu2ZN3TahlpECPsMFTQh9JmUvmrIoB/bnjh6B+sMhihdLbXDc4SbTk6S5E0abDkuNNhT3lB13P4Z&#10;BV9c/LjfXchLTvcVyaK85OtvpZ4eh9UHiEBDuIf/22ut4DV9mb7D7U6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5r/cYAAADeAAAADwAAAAAAAAAAAAAAAACYAgAAZHJz&#10;L2Rvd25yZXYueG1sUEsFBgAAAAAEAAQA9QAAAIsDAAAAAA==&#10;" fillcolor="#767676">
                                    <v:fill angle="90" focus="50%" type="gradient"/>
                                  </v:rect>
                                  <v:rect id="Rectangle 293" o:spid="_x0000_s1254"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gN8QA&#10;AADeAAAADwAAAGRycy9kb3ducmV2LnhtbESPy2oCMRSG90LfIZxCd5pRrMpolCIILizUG26Pk2My&#10;dHIyJKmOb98sCl3+/De+xapzjbhTiLVnBcNBAYK48rpmo+B03PRnIGJC1th4JgVPirBavvQWWGr/&#10;4D3dD8mIPMKxRAU2pbaUMlaWHMaBb4mzd/PBYcoyGKkDPvK4a+SoKCbSYc35wWJLa0vV9+HHKdiS&#10;8ePdLpjL9dN+nfEZ9Gg6VerttfuYg0jUpf/wX3urFbwPx7MMkHEyCs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uoDfEAAAA3gAAAA8AAAAAAAAAAAAAAAAAmAIAAGRycy9k&#10;b3ducmV2LnhtbFBLBQYAAAAABAAEAPUAAACJAwAAAAA=&#10;" fillcolor="#333"/>
                                </v:group>
                                <v:group id="Group 294" o:spid="_x0000_s1255"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qV6scAAADe&#10;AAAADwAAAAAAAAAAAAAAAACqAgAAZHJzL2Rvd25yZXYueG1sUEsFBgAAAAAEAAQA+gAAAJ4DAAAA&#10;AA==&#10;">
                                  <v:rect id="Rectangle 295" o:spid="_x0000_s1256"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GDMkA&#10;AADeAAAADwAAAGRycy9kb3ducmV2LnhtbESPzWvCQBTE74X+D8sTvBTd+BEboqvUYqEHPdQK7fGR&#10;fSbB7NuQ3ebjv+8WhB6HmfkNs9n1phItNa60rGA2jUAQZ1aXnCu4fL5NEhDOI2usLJOCgRzsto8P&#10;G0y17fiD2rPPRYCwS1FB4X2dSumyggy6qa2Jg3e1jUEfZJNL3WAX4KaS8yhaSYMlh4UCa3otKLud&#10;f4wCeboki+F62n8f4ufyeKP2KfpqlRqP+pc1CE+9/w/f2+9aQTxbJnP4uxOugN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dGDMkAAADeAAAADwAAAAAAAAAAAAAAAACYAgAA&#10;ZHJzL2Rvd25yZXYueG1sUEsFBgAAAAAEAAQA9QAAAI4DAAAAAA==&#10;" fillcolor="gray"/>
                                  <v:rect id="Rectangle 296" o:spid="_x0000_s1257"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ji08UA&#10;AADeAAAADwAAAGRycy9kb3ducmV2LnhtbESPW2sCMRSE3wv+h3CEvtVEWy+sRhFR2j56wefD5ri7&#10;uDlZkqy7/vumUOjjMDPfMKtNb2vxIB8qxxrGIwWCOHem4kLD5Xx4W4AIEdlg7Zg0PCnAZj14WWFm&#10;XMdHepxiIRKEQ4YayhibTMqQl2QxjFxDnLyb8xZjkr6QxmOX4LaWE6Vm0mLFaaHEhnYl5fdTazVs&#10;J/MzNu23L/ZRTbvPq6rb/K7167DfLkFE6uN/+K/9ZTRMxx+Ld/i9k6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qOLTxQAAAN4AAAAPAAAAAAAAAAAAAAAAAJgCAABkcnMv&#10;ZG93bnJldi54bWxQSwUGAAAAAAQABAD1AAAAigMAAAAA&#10;" fillcolor="#969696">
                                    <v:fill color2="#454545" focusposition=".5,.5" focussize="" focus="100%" type="gradientRadial"/>
                                  </v:rect>
                                  <v:rect id="Rectangle 297" o:spid="_x0000_s1258"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6p8QA&#10;AADeAAAADwAAAGRycy9kb3ducmV2LnhtbESPQWsCMRSE7wX/Q3iCt5ooWmU1iohie6yK58fmubu4&#10;eVmSrLv++6ZQ6HGYmW+Y9ba3tXiSD5VjDZOxAkGcO1NxoeF6Ob4vQYSIbLB2TBpeFGC7GbytMTOu&#10;4296nmMhEoRDhhrKGJtMypCXZDGMXUOcvLvzFmOSvpDGY5fgtpZTpT6kxYrTQokN7UvKH+fWathN&#10;Fxds2i9fHKKad6ebqtv8ofVo2O9WICL18T/81/40GuaT2XIGv3fSF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BeqfEAAAA3gAAAA8AAAAAAAAAAAAAAAAAmAIAAGRycy9k&#10;b3ducmV2LnhtbFBLBQYAAAAABAAEAPUAAACJAwAAAAA=&#10;" fillcolor="#969696">
                                    <v:fill color2="#454545" focusposition=".5,.5" focussize="" focus="100%" type="gradientRadial"/>
                                  </v:rect>
                                </v:group>
                              </v:group>
                              <v:group id="Group 298" o:spid="_x0000_s1259" style="position:absolute;left:3027;top:1908;width:193;height:279" coordorigin="3429,2220" coordsize="19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TGT6ccAAADeAAAADwAAAGRycy9kb3ducmV2LnhtbESPQWvCQBSE7wX/w/KE&#10;3nQT2xSJriKipQcRqoJ4e2SfSTD7NmTXJP77riD0OMzMN8x82ZtKtNS40rKCeByBIM6sLjlXcDpu&#10;R1MQziNrrCyTggc5WC4Gb3NMte34l9qDz0WAsEtRQeF9nUrpsoIMurGtiYN3tY1BH2STS91gF+Cm&#10;kpMo+pIGSw4LBda0Lii7He5GwXeH3eoj3rS723X9uByT/XkXk1Lvw341A+Gp9//hV/tHK0jiz2kC&#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TGT6ccAAADe&#10;AAAADwAAAAAAAAAAAAAAAACqAgAAZHJzL2Rvd25yZXYueG1sUEsFBgAAAAAEAAQA+gAAAJ4DAAAA&#10;AA==&#10;">
                                <v:rect id="Rectangle 299" o:spid="_x0000_s1260" style="position:absolute;left:3429;top:2220;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D8cYA&#10;AADeAAAADwAAAGRycy9kb3ducmV2LnhtbESPT4vCMBTE78J+h/AWvGnqnxWtRlkUxT1qvXh7Ns+2&#10;bvNSmqjVT2+EhT0OM/MbZrZoTCluVLvCsoJeNwJBnFpdcKbgkKw7YxDOI2ssLZOCBzlYzD9aM4y1&#10;vfOObnufiQBhF6OC3PsqltKlORl0XVsRB+9sa4M+yDqTusZ7gJtS9qNoJA0WHBZyrGiZU/q7vxoF&#10;p6J/wOcu2URmsh74nya5XI8rpdqfzfcUhKfG/4f/2lut4Ks3HI/gfSdcAT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vD8cYAAADeAAAADwAAAAAAAAAAAAAAAACYAgAAZHJz&#10;L2Rvd25yZXYueG1sUEsFBgAAAAAEAAQA9QAAAIsDAAAAAA==&#10;"/>
                                <v:rect id="Rectangle 300" o:spid="_x0000_s1261" style="position:absolute;left:3429;top:241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mascA&#10;AADeAAAADwAAAGRycy9kb3ducmV2LnhtbESPzW7CMBCE75X6DtYicSsOvw1pDEIgqnKEcOltibdJ&#10;aLyOYgNpn76uhMRxNDPfaNJlZ2pxpdZVlhUMBxEI4tzqigsFx2z7EoNwHlljbZkU/JCD5eL5KcVE&#10;2xvv6XrwhQgQdgkqKL1vEildXpJBN7ANcfC+bGvQB9kWUrd4C3BTy1EUzaTBisNCiQ2tS8q/Dxej&#10;4FSNjvi7z94jM9+O/a7LzpfPjVL9Xrd6A+Gp84/wvf2hFUyHk/gV/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nZmrHAAAA3gAAAA8AAAAAAAAAAAAAAAAAmAIAAGRy&#10;cy9kb3ducmV2LnhtbFBLBQYAAAAABAAEAPUAAACMAwAAAAA=&#10;"/>
                              </v:group>
                            </v:group>
                            <v:group id="Group 301" o:spid="_x0000_s1262" style="position:absolute;left:1864;top:14062;width:640;height:986" coordorigin="1864,12389" coordsize="786,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A8d8QAAADeAAAA&#10;DwAAAAAAAAAAAAAAAACqAgAAZHJzL2Rvd25yZXYueG1sUEsFBgAAAAAEAAQA+gAAAJsDAAAAAA==&#10;">
                              <v:group id="Group 302" o:spid="_x0000_s1263" style="position:absolute;left:1864;top:12872;width:786;height:71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HyZ7McAAADe&#10;AAAADwAAAAAAAAAAAAAAAACqAgAAZHJzL2Rvd25yZXYueG1sUEsFBgAAAAAEAAQA+gAAAJ4DAAAA&#10;AA==&#10;">
                                <v:group id="Group 303" o:spid="_x0000_s1264"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mrMcAAADeAAAADwAAAGRycy9kb3ducmV2LnhtbESPy2rCQBSG9wXfYThC&#10;d3US20gbnQQRW7oQQS0Ud4fMMQlmzoTMNJe37ywKXf78N75NPppG9NS52rKCeBGBIC6srrlU8HV5&#10;f3oF4TyyxsYyKZjIQZ7NHjaYajvwifqzL0UYYZeigsr7NpXSFRUZdAvbEgfvZjuDPsiulLrDIYyb&#10;Ri6jaCUN1hweKmxpV1FxP/8YBR8DDtvneN8f7rfddL0kx+9DTEo9zsftGoSn0f+H/9qfWkESv7wF&#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J+mrMcAAADe&#10;AAAADwAAAAAAAAAAAAAAAACqAgAAZHJzL2Rvd25yZXYueG1sUEsFBgAAAAAEAAQA+gAAAJ4DAAAA&#10;AA==&#10;">
                                  <v:shape id="AutoShape 304" o:spid="_x0000_s1265"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OjMgA&#10;AADeAAAADwAAAGRycy9kb3ducmV2LnhtbESPzWvCQBTE74X+D8sreCm62fqBTV1FKoI99GD8oMdH&#10;9pmEZt+G7Krxv3eFQo/DzPyGmS06W4sLtb5yrEENEhDEuTMVFxr2u3V/CsIHZIO1Y9JwIw+L+fPT&#10;DFPjrrylSxYKESHsU9RQhtCkUvq8JIt+4Bri6J1cazFE2RbStHiNcFvLtySZSIsVx4USG/osKf/N&#10;zlbD4evEq59svFFSjYrl8JW+18ez1r2XbvkBIlAX/sN/7Y3RMFajdwWP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Y6MyAAAAN4AAAAPAAAAAAAAAAAAAAAAAJgCAABk&#10;cnMvZG93bnJldi54bWxQSwUGAAAAAAQABAD1AAAAjQMAAAAA&#10;" path="m,l5760,21600r10080,l21600,,,xe" fillcolor="black" stroked="f">
                                    <v:fill r:id="rId24" o:title="" type="pattern"/>
                                    <v:stroke joinstyle="miter"/>
                                    <v:path o:connecttype="custom" o:connectlocs="123,9;71,18;19,9;71,0" o:connectangles="0,0,0,0" textboxrect="4680,4664,16920,16936"/>
                                  </v:shape>
                                  <v:line id="Line 305" o:spid="_x0000_s1266"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jLMkAAADeAAAADwAAAGRycy9kb3ducmV2LnhtbESPQWvCQBSE7wX/w/KE3upG24YaXUVa&#10;CtpDqVbQ4zP7TKLZt2F3m6T/vlso9DjMzDfMfNmbWrTkfGVZwXiUgCDOra64ULD/fL17AuEDssba&#10;Min4Jg/LxeBmjpm2HW+p3YVCRAj7DBWUITSZlD4vyaAf2YY4emfrDIYoXSG1wy7CTS0nSZJKgxXH&#10;hRIbei4pv+6+jIL3+4+0XW3e1v1hk57yl+3peOmcUrfDfjUDEagP/+G/9loreBw/TCf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p0YyzJAAAA3gAAAA8AAAAA&#10;AAAAAAAAAAAAoQIAAGRycy9kb3ducmV2LnhtbFBLBQYAAAAABAAEAPkAAACXAwAAAAA=&#10;"/>
                                </v:group>
                                <v:shape id="Freeform 306" o:spid="_x0000_s1267"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dFMgA&#10;AADeAAAADwAAAGRycy9kb3ducmV2LnhtbESPQWvCQBSE70L/w/IK3nSTam2bukorBMST2oL09si+&#10;Jmmyb5PsqvHfu0LB4zAz3zDzZW9qcaLOlZYVxOMIBHFmdcm5gu+vdPQKwnlkjbVlUnAhB8vFw2CO&#10;ibZn3tFp73MRIOwSVFB43yRSuqwgg25sG+Lg/drOoA+yy6Xu8BzgppZPUTSTBksOCwU2tCooq/ZH&#10;o+Dz4Kp1+tPuUtPw9rBq278Xu1Fq+Nh/vIPw1Pt7+L+91gqe4+nbBG53w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y50UyAAAAN4AAAAPAAAAAAAAAAAAAAAAAJgCAABk&#10;cnMvZG93bnJldi54bWxQSwUGAAAAAAQABAD1AAAAjQMAAAAA&#10;" path="m543,1404l,624,724,312,724,r543,l1265,330r729,294l1448,1404r-905,xe" filled="f">
                                  <v:path arrowok="t" o:connecttype="custom" o:connectlocs="543,1404;0,624;724,312;724,0;1267,0;1265,330;1994,624;1448,1404;543,1404" o:connectangles="0,0,0,0,0,0,0,0,0"/>
                                </v:shape>
                                <v:group id="Group 307" o:spid="_x0000_s1268"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Sgr8cAAADeAAAADwAAAGRycy9kb3ducmV2LnhtbESPT2vCQBTE70K/w/IK&#10;vekmVkVTVxHR0oMI/gHp7ZF9JsHs25Bdk/jtuwXB4zAzv2Hmy86UoqHaFZYVxIMIBHFqdcGZgvNp&#10;25+CcB5ZY2mZFDzIwXLx1ptjom3LB2qOPhMBwi5BBbn3VSKlS3My6Aa2Ig7e1dYGfZB1JnWNbYCb&#10;Ug6jaCINFhwWcqxonVN6O96Ngu8W29VnvGl2t+v68Xsa7y+7mJT6eO9WXyA8df4VfrZ/tIJxPJq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6Sgr8cAAADe&#10;AAAADwAAAAAAAAAAAAAAAACqAgAAZHJzL2Rvd25yZXYueG1sUEsFBgAAAAAEAAQA+gAAAJ4DAAAA&#10;AA==&#10;">
                                  <v:shape id="AutoShape 308" o:spid="_x0000_s1269"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HcIA&#10;AADeAAAADwAAAGRycy9kb3ducmV2LnhtbESP3YrCMBSE7wXfIRzBO00t1p9qFBGEvfTvAQ7Nsa02&#10;J6WJbX37jbCwl8PMfMNs972pREuNKy0rmE0jEMSZ1SXnCu6302QFwnlkjZVlUvAhB/vdcLDFVNuO&#10;L9RefS4ChF2KCgrv61RKlxVk0E1tTRy8h20M+iCbXOoGuwA3lYyjaCENlhwWCqzpWFD2ur6Ngth0&#10;qzppl88lxazJvtfuPPdKjUf9YQPCU+//w3/tH60gmc3XCXzvhCs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EdwgAAAN4AAAAPAAAAAAAAAAAAAAAAAJgCAABkcnMvZG93&#10;bnJldi54bWxQSwUGAAAAAAQABAD1AAAAhwMAAAAA&#10;" path="m,l5400,21600r10800,l21600,,,xe" filled="f">
                                    <v:stroke joinstyle="miter"/>
                                    <v:path o:connecttype="custom" o:connectlocs="6,2;4,4;1,2;4,0" o:connectangles="0,0,0,0" textboxrect="4507,4466,17093,17134"/>
                                  </v:shape>
                                  <v:oval id="hx30Oval 20" o:spid="_x0000_s1270"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wNcYA&#10;AADeAAAADwAAAGRycy9kb3ducmV2LnhtbESPQWvCQBSE74X+h+UVeil1E6lBo6uUgMVro4cen9ln&#10;Epp9G3ZXk/z7riD0OMzMN8xmN5pO3Mj51rKCdJaAIK6sbrlWcDru35cgfEDW2FkmBRN52G2fnzaY&#10;azvwN93KUIsIYZ+jgiaEPpfSVw0Z9DPbE0fvYp3BEKWrpXY4RLjp5DxJMmmw5bjQYE9FQ9VveTUK&#10;3Fs/FdOh2Kdn/ioXw1L/ZCet1OvL+LkGEWgM/+FH+6AVLNKPVQb3O/E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wNcYAAADeAAAADwAAAAAAAAAAAAAAAACYAgAAZHJz&#10;L2Rvd25yZXYueG1sUEsFBgAAAAAEAAQA9QAAAIsDAAAAAA==&#10;" fillcolor="black"/>
                                  <v:rect id="hx30Rectangle 21" o:spid="_x0000_s1271"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NXccA&#10;AADeAAAADwAAAGRycy9kb3ducmV2LnhtbESP0WrCQBRE3wv+w3KFvhTdGFqt0VWMECi+iLEfcMle&#10;k2D2bshuk9iv7xYKfRxm5gyz3Y+mET11rrasYDGPQBAXVtdcKvi8ZrN3EM4ja2wsk4IHOdjvJk9b&#10;TLQd+EJ97ksRIOwSVFB53yZSuqIig25uW+Lg3Wxn0AfZlVJ3OAS4aWQcRUtpsOawUGFLx4qKe/5l&#10;FKTDUN/O3zm/nMp0PMWYXdE3Sj1Px8MGhKfR/4f/2h9awdvidb2C3zvhCs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7jV3HAAAA3gAAAA8AAAAAAAAAAAAAAAAAmAIAAGRy&#10;cy9kb3ducmV2LnhtbFBLBQYAAAAABAAEAPUAAACMAwAAAAA=&#10;" fillcolor="black"/>
                                  <v:shape id="hx30Freeform 72" o:spid="_x0000_s1272"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lQsEA&#10;AADeAAAADwAAAGRycy9kb3ducmV2LnhtbERPS2sCMRC+C/0PYQreNFGs6NYoRSr26oPW47CZ7m7d&#10;mSybVNd/bw6Cx4/vvVh1XKsLtaHyYmE0NKBIcu8qKSwcD5vBDFSIKA5rL2ThRgFWy5feAjPnr7Kj&#10;yz4WKoVIyNBCGWOTaR3ykhjD0Dckifv1LWNMsC20a/GawrnWY2OmmrGS1FBiQ+uS8vP+ny38fH8S&#10;TyfC47UYv/3j86kujLX91+7jHVSkLj7FD/eXs/A2mszT3nQnXQG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MZULBAAAA3gAAAA8AAAAAAAAAAAAAAAAAmAIAAGRycy9kb3du&#10;cmV2LnhtbFBLBQYAAAAABAAEAPUAAACG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5" o:title="" type="pattern"/>
                                    <v:path arrowok="t" o:connecttype="custom" o:connectlocs="178,0;102,153;292,170;369,221;178,272;330,306;369,323;330,357;216,306;140,289;140,255;292,204;25,187;140,0" o:connectangles="0,0,0,0,0,0,0,0,0,0,0,0,0,0"/>
                                  </v:shape>
                                  <v:group id="Group 312" o:spid="_x0000_s1273"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aUPMccAAADe&#10;AAAADwAAAAAAAAAAAAAAAACqAgAAZHJzL2Rvd25yZXYueG1sUEsFBgAAAAAEAAQA+gAAAJ4DAAAA&#10;AA==&#10;">
                                    <v:rect id="Rectangle 313" o:spid="_x0000_s1274"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y2cYA&#10;AADeAAAADwAAAGRycy9kb3ducmV2LnhtbESPvW7CMBSFd6S+g3UrdQMbqqA24EQVCNSOEJZul/g2&#10;SRtfR7EhoU9fD0gdj86fvnU+2lZcqfeNYw3zmQJBXDrTcKXhVOymLyB8QDbYOiYNN/KQZw+TNabG&#10;DXyg6zFUIo6wT1FDHUKXSunLmiz6meuIo/fleoshyr6SpschjttWLpRaSosNx4caO9rUVP4cL1bD&#10;uVmc8PdQ7JV93T2Hj7H4vnxutX56HN9WIAKN4T98b78bDck8UREg4kQU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zy2cYAAADeAAAADwAAAAAAAAAAAAAAAACYAgAAZHJz&#10;L2Rvd25yZXYueG1sUEsFBgAAAAAEAAQA9QAAAIsDAAAAAA==&#10;">
                                      <o:lock v:ext="edit" aspectratio="t"/>
                                    </v:rect>
                                    <v:rect id="Rectangle 314" o:spid="_x0000_s1275"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BXQsYA&#10;AADeAAAADwAAAGRycy9kb3ducmV2LnhtbESPQWvCQBSE74L/YXlCb7obi1Kjq5QWS3vUeOntmX0m&#10;0ezbkF019de7BcHjMDPfMItVZ2txodZXjjUkIwWCOHem4kLDLlsP30D4gGywdkwa/sjDatnvLTA1&#10;7sobumxDISKEfYoayhCaVEqfl2TRj1xDHL2Day2GKNtCmhavEW5rOVZqKi1WHBdKbOijpPy0PVsN&#10;+2q8w9sm+1J2tn4NP112PP9+av0y6N7nIAJ14Rl+tL+NhkkyUQn834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BXQsYAAADeAAAADwAAAAAAAAAAAAAAAACYAgAAZHJz&#10;L2Rvd25yZXYueG1sUEsFBgAAAAAEAAQA9QAAAIsDAAAAAA==&#10;">
                                      <o:lock v:ext="edit" aspectratio="t"/>
                                    </v:rect>
                                  </v:group>
                                </v:group>
                                <v:shape id="AutoShape 315" o:spid="_x0000_s1276"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6z8YA&#10;AADeAAAADwAAAGRycy9kb3ducmV2LnhtbESPQYvCMBSE7wv+h/AEL6KpsopbjSKi4EXE6sXbo3nb&#10;BpuX0kTb/febBWGPw8x8w6w2na3EixpvHCuYjBMQxLnThgsFt+thtADhA7LGyjEp+CEPm3XvY4Wp&#10;di1f6JWFQkQI+xQVlCHUqZQ+L8miH7uaOHrfrrEYomwKqRtsI9xWcpokc2nRcFwosaZdSfkje1oF&#10;pj4d791Xex66x+LzjGY/3MubUoN+t12CCNSF//C7fdQKZpNZMoW/O/EK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J6z8YAAADeAAAADwAAAAAAAAAAAAAAAACYAgAAZHJz&#10;L2Rvd25yZXYueG1sUEsFBgAAAAAEAAQA9QAAAIsDAAAAAA==&#10;" path="m,l4096,21600r13408,l21600,,,xe">
                                  <v:stroke joinstyle="miter"/>
                                  <v:path o:connecttype="custom" o:connectlocs="66,0;36,0;7,0;36,0" o:connectangles="0,0,0,0" textboxrect="3855,3825,17745,17775"/>
                                </v:shape>
                                <v:rect id="Rectangle 316" o:spid="_x0000_s1277"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5srsYA&#10;AADeAAAADwAAAGRycy9kb3ducmV2LnhtbESPQWvCQBSE7wX/w/KE3upuFEuNrkFaLPao8eLtmX0m&#10;0ezbkF019td3C4Ueh5n5hllkvW3EjTpfO9aQjBQI4sKZmksN+3z98gbCB2SDjWPS8CAP2XLwtMDU&#10;uDtv6bYLpYgQ9ilqqEJoUyl9UZFFP3ItcfROrrMYouxKaTq8R7ht5FipV2mx5rhQYUvvFRWX3dVq&#10;ONbjPX5v809lZ+tJ+Orz8/XwofXzsF/NQQTqw3/4r70xGqbJVE3g906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5srsYAAADeAAAADwAAAAAAAAAAAAAAAACYAgAAZHJz&#10;L2Rvd25yZXYueG1sUEsFBgAAAAAEAAQA9QAAAIsDAAAAAA==&#10;"/>
                              </v:group>
                              <v:group id="Group 317" o:spid="_x0000_s1278" style="position:absolute;left:2159;top:12389;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U86tccAAADe&#10;AAAADwAAAAAAAAAAAAAAAACqAgAAZHJzL2Rvd25yZXYueG1sUEsFBgAAAAAEAAQA+gAAAJ4DAAAA&#10;AA==&#10;">
                                <o:lock v:ext="edit" aspectratio="t"/>
                                <v:shape id="Freeform 318" o:spid="_x0000_s1279"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DpMgA&#10;AADeAAAADwAAAGRycy9kb3ducmV2LnhtbESPQWvCQBSE7wX/w/IEL6VuIkRt6io1EBCkB1MPPT6y&#10;r0kw+zZktxr99a4g9DjMzDfMajOYVpypd41lBfE0AkFcWt1wpeD4nb8tQTiPrLG1TAqu5GCzHr2s&#10;MNX2wgc6F74SAcIuRQW1910qpStrMuimtiMO3q/tDfog+0rqHi8Bblo5i6K5NNhwWKixo6ym8lT8&#10;GQU/++3itjzNTZxl7692+5XPkmOu1GQ8fH6A8DT4//CzvdMKkjiJEnjcCVdAr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EYOk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319" o:spid="_x0000_s1280"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2lr8IA&#10;AADeAAAADwAAAGRycy9kb3ducmV2LnhtbERPy4rCMBTdD/gP4QpuBk2VUbQaRQuC4GJ8fcCluX1o&#10;c1OaaDt/bwYGZnnenNWmM5V4UeNKywrGowgEcWp1ybmC23U/nINwHlljZZkU/JCDzbr3scJY25bP&#10;9Lr4XIQSdjEqKLyvYyldWpBBN7I1cdAy2xj0ATa51A22odxUchJFM2mw5LBQYE1JQenj8jQKsuwz&#10;OSyq/Dswi/tXe8qS3VEqNeh32yUIT53/N/+lD1rBdDyNZvB7J1wB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raWvwgAAAN4AAAAPAAAAAAAAAAAAAAAAAJgCAABkcnMvZG93&#10;bnJldi54bWxQSwUGAAAAAAQABAD1AAAAhw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xjhhxsy17" o:spid="_x0000_s1281" style="position:absolute;left:1953;top:11339;width:463;height:1620" coordorigin="4500,5652"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2kwscAAADeAAAADwAAAGRycy9kb3ducmV2LnhtbESPT2vCQBTE7wW/w/KE&#10;3uomllSJriKi4kEK/gHx9sg+k2D2bciuSfz23UKhx2FmfsPMl72pREuNKy0riEcRCOLM6pJzBZfz&#10;9mMKwnlkjZVlUvAiB8vF4G2OqbYdH6k9+VwECLsUFRTe16mULivIoBvZmjh4d9sY9EE2udQNdgFu&#10;KjmOoi9psOSwUGBN64Kyx+lpFOw67Faf8aY9PO7r1+2cfF8PMSn1PuxXMxCeev8f/mvvtYIkTq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Z2kwscAAADe&#10;AAAADwAAAAAAAAAAAAAAAACqAgAAZHJzL2Rvd25yZXYueG1sUEsFBgAAAAAEAAQA+gAAAJ4DAAAA&#10;AA==&#10;">
                              <v:group id="Group 321" o:spid="_x0000_s1282" style="position:absolute;left:4500;top:5652;width:636;height:2222" coordorigin="1800,2376" coordsize="636,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CMLDFAAAA3gAA&#10;AA8AAAAAAAAAAAAAAAAAqgIAAGRycy9kb3ducmV2LnhtbFBLBQYAAAAABAAEAPoAAACcAwAAAAA=&#10;">
                                <v:group id="Group 322" o:spid="_x0000_s1283" style="position:absolute;left:1800;top:2688;width:636;height:358" coordorigin="7411,3393"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6VK8cAAADeAAAADwAAAGRycy9kb3ducmV2LnhtbESPT2vCQBTE7wW/w/KE&#10;3uomlhSNriKi4kEK/gHx9sg+k2D2bciuSfz23UKhx2FmfsPMl72pREuNKy0riEcRCOLM6pJzBZfz&#10;9mMCwnlkjZVlUvAiB8vF4G2OqbYdH6k9+VwECLsUFRTe16mULivIoBvZmjh4d9sY9EE2udQNdgFu&#10;KjmOoi9psOSwUGBN64Kyx+lpFOw67Faf8aY9PO7r1+2cfF8PMSn1PuxXMxCeev8f/mvvtYIkTqIp&#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06VK8cAAADe&#10;AAAADwAAAAAAAAAAAAAAAACqAgAAZHJzL2Rvd25yZXYueG1sUEsFBgAAAAAEAAQA+gAAAJ4DAAAA&#10;AA==&#10;">
                                  <v:shape id="xjhxzj1" o:spid="_x0000_s1284" style="position:absolute;left:7569;top:3336;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rqk8QA&#10;AADeAAAADwAAAGRycy9kb3ducmV2LnhtbESPy4rCMBSG9wO+QziCm0HTCg5ajSKC94V4eYBDc2yL&#10;zUltou28/WQhzPLnv/HNFq0pxZtqV1hWEA8iEMSp1QVnCm7XdX8MwnlkjaVlUvBLDhbzztcME20b&#10;PtP74jMRRtglqCD3vkqkdGlOBt3AVsTBu9vaoA+yzqSusQnjppTDKPqRBgsODzlWtMopfVxeRkGz&#10;P082vljy7fvUPCfX42FP26dSvW67nILw1Pr/8Ke90wpG8SgOAAEnoI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q6pPEAAAA3gAAAA8AAAAAAAAAAAAAAAAAmAIAAGRycy9k&#10;b3ducmV2LnhtbFBLBQYAAAAABAAEAPUAAACJAw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4"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324" o:spid="_x0000_s1285" style="position:absolute;visibility:visible;mso-wrap-style:square" from="7411,3393" to="8047,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TxnMgAAADeAAAADwAAAGRycy9kb3ducmV2LnhtbESPQWvCQBSE74X+h+UVvNVNKoYSXUVa&#10;BO2hqBX0+My+Jmmzb8PumqT/3i0Uehxm5htmvhxMIzpyvrasIB0nIIgLq2suFRw/1o/PIHxA1thY&#10;JgU/5GG5uL+bY65tz3vqDqEUEcI+RwVVCG0upS8qMujHtiWO3qd1BkOUrpTaYR/hppFPSZJJgzXH&#10;hQpbeqmo+D5cjYL3yS7rVtu3zXDaZpfidX85f/VOqdHDsJqBCDSE//Bfe6MVTNNpm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TxnMgAAADeAAAADwAAAAAA&#10;AAAAAAAAAAChAgAAZHJzL2Rvd25yZXYueG1sUEsFBgAAAAAEAAQA+QAAAJYDAAAAAA==&#10;"/>
                                </v:group>
                                <v:group id="Group 325" o:spid="_x0000_s1286" style="position:absolute;left:1800;top:2376;width:618;height:2222" coordorigin="2343,253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Rh8YAAADeAAAADwAAAGRycy9kb3ducmV2LnhtbESPQWvCQBSE7wX/w/IE&#10;b3WzSoqkriLSFg8iVAult0f2mQSzb0N2m8R/7wqCx2FmvmGW68HWoqPWV441qGkCgjh3puJCw8/p&#10;83UBwgdkg7Vj0nAlD+vV6GWJmXE9f1N3DIWIEPYZaihDaDIpfV6SRT91DXH0zq61GKJsC2la7CPc&#10;1nKWJG/SYsVxocSGtiXll+O/1fDVY7+Zq49ufzlvr3+n9PC7V6T1ZDxs3kEEGsIz/GjvjIZUpWoG&#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M5GHxgAAAN4A&#10;AAAPAAAAAAAAAAAAAAAAAKoCAABkcnMvZG93bnJldi54bWxQSwUGAAAAAAQABAD6AAAAnQMAAAAA&#10;">
                                  <v:oval id="Oval 326" o:spid="_x0000_s1287" style="position:absolute;left:2343;top:261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IbccA&#10;AADeAAAADwAAAGRycy9kb3ducmV2LnhtbESP3WoCMRSE7wt9h3AKvSk1u60WWY0ihUIvCv4+wHFz&#10;zK5uTtYkdbdv3wiCl8PMfMNM571txIV8qB0ryAcZCOLS6ZqNgt3263UMIkRkjY1jUvBHAeazx4cp&#10;Ftp1vKbLJhqRIBwKVFDF2BZShrIii2HgWuLkHZy3GJP0RmqPXYLbRr5l2Ye0WHNaqLClz4rK0+bX&#10;Ktjvd66XZ79cvZiTx+Gxa83PSqnnp34xARGpj/fwrf2tFYzyUf4O1zvpCs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BCG3HAAAA3gAAAA8AAAAAAAAAAAAAAAAAmAIAAGRy&#10;cy9kb3ducmV2LnhtbFBLBQYAAAAABAAEAPUAAACMAwAAAAA=&#10;" filled="f"/>
                                  <v:shape id="Freeform 327" o:spid="_x0000_s1288" style="position:absolute;left:1882;top:3922;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l/8cA&#10;AADeAAAADwAAAGRycy9kb3ducmV2LnhtbESPQWsCMRSE7wX/Q3iCt5pdrbZsjSJSoUVBtO39sXlu&#10;Vjcv203Urb++KQgeh5n5hpnMWluJMzW+dKwg7ScgiHOnSy4UfH0uH19A+ICssXJMCn7Jw2zaeZhg&#10;pt2Ft3TehUJECPsMFZgQ6kxKnxuy6PuuJo7e3jUWQ5RNIXWDlwi3lRwkyVhaLDkuGKxpYSg/7k5W&#10;gR0cdRuG39fVz8YUb2vznH4cVkr1uu38FUSgNtzDt/a7VjBKR+kT/N+JV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G5f/HAAAA3gAAAA8AAAAAAAAAAAAAAAAAmAIAAGRy&#10;cy9kb3ducmV2LnhtbFBLBQYAAAAABAAEAPUAAACMAwAAAAA=&#10;" path="m,105r1267,l1086,,,e">
                                    <v:path arrowok="t" o:connecttype="custom" o:connectlocs="0,158;1857,158;1592,0;0,0" o:connectangles="0,0,0,0"/>
                                  </v:shape>
                                  <v:shape id="Freeform 328" o:spid="_x0000_s1289" style="position:absolute;left:2504;top:2532;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IoMIA&#10;AADeAAAADwAAAGRycy9kb3ducmV2LnhtbERP22rCQBB9L/gPyxT6VjcWvJC6CRKsiBTE2A8YsmMS&#10;mp0J2VXTv3cLhXKeDufGWeej69SNBt8KG5hNE1DEldiWawNf54/XFSgfkC12wmTghzzk2eRpjamV&#10;O5/oVoZaxRL2KRpoQuhTrX3VkEM/lZ44ahcZHIZIh1rbAe+x3HX6LUkW2mHLcaHBnoqGqu/y6gxc&#10;dJeMx8AbOXwW161Iu9wVpTEvz+PmHVSgMfyb/9J7a2A+i4DfO/EK6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wigwgAAAN4AAAAPAAAAAAAAAAAAAAAAAJgCAABkcnMvZG93&#10;bnJldi54bWxQSwUGAAAAAAQABAD1AAAAhwMAAAAA&#10;" path="m,1560l,,540,r,1560e">
                                    <v:path arrowok="t" o:connecttype="custom" o:connectlocs="0,11;0,0;146,0;146,11" o:connectangles="0,0,0,0"/>
                                  </v:shape>
                                </v:group>
                              </v:group>
                              <v:group id="Group 329" o:spid="_x0000_s1290" style="position:absolute;left:4759;top:6369;width:209;height:335;rotation:-90;flip:x" coordorigin="5940,4468"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iJ47FAAAA3gAA&#10;AA8AAAAAAAAAAAAAAAAAqgIAAGRycy9kb3ducmV2LnhtbFBLBQYAAAAABAAEAPoAAACcAwAAAAA=&#10;">
                                <v:rect id="Rectangle 330" o:spid="_x0000_s1291" style="position:absolute;left:5940;top:4716;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8cMcA&#10;AADeAAAADwAAAGRycy9kb3ducmV2LnhtbESPQWvCQBSE70L/w/IK3nQTxbbGbKS0KO1R48XbM/tM&#10;YrNvQ3bV2F/fLQgeh5n5hkmXvWnEhTpXW1YQjyMQxIXVNZcKdvlq9AbCeWSNjWVScCMHy+xpkGKi&#10;7ZU3dNn6UgQIuwQVVN63iZSuqMigG9uWOHhH2xn0QXal1B1eA9w0chJFL9JgzWGhwpY+Kip+tmej&#10;4FBPdvi7ydeRma+m/rvPT+f9p1LD5/59AcJT7x/he/tLK5jFs/gV/u+EK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M/HDHAAAA3gAAAA8AAAAAAAAAAAAAAAAAmAIAAGRy&#10;cy9kb3ducmV2LnhtbFBLBQYAAAAABAAEAPUAAACMAwAAAAA=&#10;"/>
                                <v:group id="Group 331" o:spid="_x0000_s1292" style="position:absolute;left:6000;top:4468;width:400;height:624" coordorigin="6000,4248"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umbcQAAADeAAAA&#10;DwAAAAAAAAAAAAAAAACqAgAAZHJzL2Rvd25yZXYueG1sUEsFBgAAAAAEAAQA+gAAAJsDAAAAAA==&#10;">
                                  <v:rect id="Rectangle 332" o:spid="_x0000_s1293" style="position:absolute;left:6000;top:4248;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mccA&#10;AADeAAAADwAAAGRycy9kb3ducmV2LnhtbESPQWvCQBSE74L/YXlCb2YTS0qNWaW0WNqjxou3Z/aZ&#10;RLNvQ3Y1aX99t1DocZiZb5h8M5pW3Kl3jWUFSRSDIC6tbrhScCi282cQziNrbC2Tgi9ysFlPJzlm&#10;2g68o/veVyJA2GWooPa+y6R0ZU0GXWQ74uCdbW/QB9lXUvc4BLhp5SKOn6TBhsNCjR291lRe9zej&#10;4NQsDvi9K95js9w++s+xuNyOb0o9zMaXFQhPo/8P/7U/tII0SZMl/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fzZnHAAAA3gAAAA8AAAAAAAAAAAAAAAAAmAIAAGRy&#10;cy9kb3ducmV2LnhtbFBLBQYAAAAABAAEAPUAAACMAwAAAAA=&#10;"/>
                                  <v:rect id="Rectangle 333" o:spid="_x0000_s1294" style="position:absolute;left:6120;top:4404;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uucQA&#10;AADeAAAADwAAAGRycy9kb3ducmV2LnhtbESPzYrCMBSF9wO+Q7jC7MbUDopTjSKK4iy13czu2lzb&#10;anNTmqjVp58sBJeH88c3W3SmFjdqXWVZwXAQgSDOra64UJClm68JCOeRNdaWScGDHCzmvY8ZJtre&#10;eU+3gy9EGGGXoILS+yaR0uUlGXQD2xAH72Rbgz7ItpC6xXsYN7WMo2gsDVYcHkpsaFVSfjlcjYJj&#10;FWf43KfbyPxsvv1vl56vf2ulPvvdcgrCU+ff4Vd7pxWMhqM4AAScg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JrrnEAAAA3gAAAA8AAAAAAAAAAAAAAAAAmAIAAGRycy9k&#10;b3ducmV2LnhtbFBLBQYAAAAABAAEAPUAAACJAwAAAAA=&#10;"/>
                                </v:group>
                              </v:group>
                            </v:group>
                            <v:group id="xjhhxtx2" o:spid="_x0000_s1295" style="position:absolute;left:2248;top:12181;width:1937;height:972;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ynxPFAAAA3gAA&#10;AA8AAAAAAAAAAAAAAAAAqgIAAGRycy9kb3ducmV2LnhtbFBLBQYAAAAABAAEAPoAAACcAwAAAAA=&#10;">
                              <o:lock v:ext="edit" aspectratio="t"/>
                              <v:group id="xjh01-1-3015:36:35" o:spid="_x0000_s1296"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X1s6xgAAAN4A&#10;AAAPAAAAAAAAAAAAAAAAAKoCAABkcnMvZG93bnJldi54bWxQSwUGAAAAAAQABAD6AAAAnQMAAAAA&#10;">
                                <o:lock v:ext="edit" aspectratio="t"/>
                                <v:shape id="Freeform 336" o:spid="_x0000_s1297"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KGcQA&#10;AADeAAAADwAAAGRycy9kb3ducmV2LnhtbESP0YrCMBRE3xf8h3AFXxZNq1SlGkUEwYV92eoHXJpr&#10;W2xuahK1/v1GWNjHYWbOMOttb1rxIOcbywrSSQKCuLS64UrB+XQYL0H4gKyxtUwKXuRhuxl8rDHX&#10;9sk/9ChCJSKEfY4K6hC6XEpf1mTQT2xHHL2LdQZDlK6S2uEzwk0rp0kylwYbjgs1drSvqbwWd6PA&#10;c0hvxYEWt+/q5Obm86tEnyk1Gva7FYhAffgP/7WPWkGWZtMZvO/EK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xihn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37" o:spid="_x0000_s1298"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ax9MUA&#10;AADeAAAADwAAAGRycy9kb3ducmV2LnhtbESP3YrCMBCF7xd8hzDC3iyaWlS0GkUXZGXv/HmAoRnb&#10;ajMpSbT17TeCsJeHM+c7c5brztTiQc5XlhWMhgkI4tzqigsF59NuMAPhA7LG2jIpeJKH9ar3scRM&#10;25YP9DiGQkQI+wwVlCE0mZQ+L8mgH9qGOHoX6wyGKF0htcM2wk0t0ySZSoMVx4YSG/ouKb8d7ya+&#10;0bSb7c+0Lfj6mzoM16/LbH5X6rPfbRYgAnXh//id3msFk9EkHcNrTmS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VrH0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299"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JmRDFAAAA3gAA&#10;AA8AAAAAAAAAAAAAAAAAqgIAAGRycy9kb3ducmV2LnhtbFBLBQYAAAAABAAEAPoAAACcAwAAAAA=&#10;">
                                <o:lock v:ext="edit" aspectratio="t"/>
                                <v:shape id="Freeform 339" o:spid="_x0000_s1300"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YpgcQA&#10;AADeAAAADwAAAGRycy9kb3ducmV2LnhtbESP0YrCMBRE34X9h3AX9kXWtELrUo2yCMIKvlj9gEtz&#10;bcs2NzWJWv/eCIKPw8ycYRarwXTiSs63lhWkkwQEcWV1y7WC42Hz/QPCB2SNnWVScCcPq+XHaIGF&#10;tjfe07UMtYgQ9gUqaELoCyl91ZBBP7E9cfRO1hkMUbpaaoe3CDednCZJLg22HBca7GndUPVfXowC&#10;zyE9lxuanXf1weVmvK3QZ0p9fQ6/cxCBhvAOv9p/WkGWZtMcnnfiF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GKYH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40" o:spid="_x0000_s1301"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vg8YA&#10;AADeAAAADwAAAGRycy9kb3ducmV2LnhtbESPzWrDMBCE74W8g9hAL6WRY7CbulFCEigtvTXJAyzW&#10;xnZqrYwk/+Tto0Khx2F2vtlZbyfTioGcbywrWC4SEMSl1Q1XCs6n9+cVCB+QNbaWScGNPGw3s4c1&#10;FtqO/E3DMVQiQtgXqKAOoSuk9GVNBv3CdsTRu1hnMETpKqkdjhFuWpkmSS4NNhwbauzoUFP5c+xN&#10;fKMbd/uPfKz4+pU6DNeny+q1V+pxPu3eQASawv/xX/pTK8iWWfoCv3MiA+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Qvg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group id="Group 341" o:spid="_x0000_s1302" style="position:absolute;left:3784;top:13874;width:3562;height:1487" coordorigin="3750,13717" coordsize="356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3bNDFAAAA3gAA&#10;AA8AAAAAAAAAAAAAAAAAqgIAAGRycy9kb3ducmV2LnhtbFBLBQYAAAAABAAEAPoAAACcAwAAAAA=&#10;">
                              <v:group id="xjhhxsy3" o:spid="_x0000_s1303" style="position:absolute;left:3750;top:14156;width:795;height:1036"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vJS8cAAADeAAAADwAAAGRycy9kb3ducmV2LnhtbESPQWvCQBSE7wX/w/KE&#10;3nQTS6RGVxFR8SCFqiDeHtlnEsy+Ddk1if++Wyj0OMzMN8xi1ZtKtNS40rKCeByBIM6sLjlXcDnv&#10;Rp8gnEfWWFkmBS9ysFoO3haYatvxN7Unn4sAYZeigsL7OpXSZQUZdGNbEwfvbhuDPsgml7rBLsBN&#10;JSdRNJUGSw4LBda0KSh7nJ5Gwb7Dbv0Rb9vj47553c7J1/UYk1Lvw349B+Gp9//hv/ZBK0jiZDKD&#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PvJS8cAAADe&#10;AAAADwAAAAAAAAAAAAAAAACqAgAAZHJzL2Rvd25yZXYueG1sUEsFBgAAAAAEAAQA+gAAAJ4DAAAA&#10;AA==&#10;">
                                <v:group id="Group 343" o:spid="_x0000_s1304"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j2C8QAAADeAAAA&#10;DwAAAAAAAAAAAAAAAACqAgAAZHJzL2Rvd25yZXYueG1sUEsFBgAAAAAEAAQA+gAAAJsDAAAAAA==&#10;">
                                  <v:roundrect id="AutoShape 344" o:spid="_x0000_s1305"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mlqcYA&#10;AADeAAAADwAAAGRycy9kb3ducmV2LnhtbESPQUvDQBSE74L/YXmCN7sbJdKm3RYRFG/S6KHH1+xr&#10;Esy+TXc3afTXdwsFj8PMfMOsNpPtxEg+tI41ZDMFgrhypuVaw/fX28McRIjIBjvHpOGXAmzWtzcr&#10;LIw78ZbGMtYiQTgUqKGJsS+kDFVDFsPM9cTJOzhvMSbpa2k8nhLcdvJRqWdpseW00GBPrw1VP+Vg&#10;NVRGDcrvxs/FPo/l3zgcWb4ftb6/m16WICJN8T98bX8YDXmWP2VwuZOugFy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mlqcYAAADeAAAADwAAAAAAAAAAAAAAAACYAgAAZHJz&#10;L2Rvd25yZXYueG1sUEsFBgAAAAAEAAQA9QAAAIsDAAAAAA==&#10;"/>
                                  <v:shape id="Freeform 345" o:spid="_x0000_s1306"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AsgA&#10;AADeAAAADwAAAGRycy9kb3ducmV2LnhtbESPQWvCQBSE74L/YXlCL6FutERrzEZKIVAK0mq99PbI&#10;PpNg9m3Ibk3677sFweMwM98w2W40rbhS7xrLChbzGARxaXXDlYLTV/H4DMJ5ZI2tZVLwSw52+XSS&#10;YartwAe6Hn0lAoRdigpq77tUSlfWZNDNbUccvLPtDfog+0rqHocAN61cxvFKGmw4LNTY0WtN5eX4&#10;YxSs19/FfvOhOXofilNUJJ+xjwalHmbjyxaEp9Hfw7f2m1aQLJKnJfzfCVdA5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278CyAAAAN4AAAAPAAAAAAAAAAAAAAAAAJgCAABk&#10;cnMvZG93bnJldi54bWxQSwUGAAAAAAQABAD1AAAAjQMAAAAA&#10;" path="m,680l300,520,300,r800,l1100,520r300,160e">
                                    <v:path arrowok="t" o:connecttype="custom" o:connectlocs="0,680;185,520;185,0;679,0;679,520;864,680" o:connectangles="0,0,0,0,0,0"/>
                                  </v:shape>
                                </v:group>
                                <v:group id="Group 346" o:spid="_x0000_s1307"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MpofMcAAADe&#10;AAAADwAAAAAAAAAAAAAAAACqAgAAZHJzL2Rvd25yZXYueG1sUEsFBgAAAAAEAAQA+gAAAJ4DAAAA&#10;AA==&#10;">
                                  <v:roundrect id="AutoShape 347" o:spid="_x0000_s1308"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L7sMYA&#10;AADeAAAADwAAAGRycy9kb3ducmV2LnhtbESPQWvCQBSE74X+h+UVequ7ai0ldZVS0BYvkrTQ62v2&#10;NQlm34bsU+O/dwXB4zAz3zDz5eBbdaA+NoEtjEcGFHEZXMOVhZ/v1dMrqCjIDtvAZOFEEZaL+7s5&#10;Zi4cOadDIZVKEI4ZWqhFukzrWNbkMY5CR5y8/9B7lCT7SrsejwnuWz0x5kV7bDgt1NjRR03lrth7&#10;Cxs0Ble7P5Goy9/Ttsg/15vc2seH4f0NlNAgt/C1/eUszMaz6TNc7qQr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L7sMYAAADeAAAADwAAAAAAAAAAAAAAAACYAgAAZHJz&#10;L2Rvd25yZXYueG1sUEsFBgAAAAAEAAQA9QAAAIsDAAAAAA==&#10;" fillcolor="black" stroked="f">
                                    <v:fill r:id="rId24" o:title="" type="pattern"/>
                                  </v:roundrect>
                                  <v:line id="Line 348" o:spid="_x0000_s1309"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qr/8kAAADeAAAADwAAAGRycy9kb3ducmV2LnhtbESPzWrDMBCE74G+g9hAb4mcBpviRgmh&#10;pZD0EJofaI8ba2s7tVZGUm337atAoMdhZr5hFqvBNKIj52vLCmbTBARxYXXNpYLT8XXyCMIHZI2N&#10;ZVLwSx5Wy7vRAnNte95TdwiliBD2OSqoQmhzKX1RkUE/tS1x9L6sMxiidKXUDvsIN418SJJMGqw5&#10;LlTY0nNFxffhxyjYzd+zbr192wwf2+xcvOzPn5feKXU/HtZPIAIN4T98a2+0gnSWzlO43o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Uaq//JAAAA3gAAAA8AAAAA&#10;AAAAAAAAAAAAoQIAAGRycy9kb3ducmV2LnhtbFBLBQYAAAAABAAEAPkAAACXAwAAAAA=&#10;"/>
                                </v:group>
                              </v:group>
                              <v:group id="xjhhxsy3" o:spid="_x0000_s1310" style="position:absolute;left:5190;top:14156;width:791;height:1033"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3L5MYAAADeAAAADwAAAGRycy9kb3ducmV2LnhtbESPQYvCMBSE78L+h/AE&#10;b5p2pbJUo4jsigcR1IVlb4/m2Rabl9LEtv57Iwgeh5n5hlmselOJlhpXWlYQTyIQxJnVJecKfs8/&#10;4y8QziNrrCyTgjs5WC0/BgtMte34SO3J5yJA2KWooPC+TqV0WUEG3cTWxMG72MagD7LJpW6wC3BT&#10;yc8omkmDJYeFAmvaFJRdTzejYNtht57G3+3+etnc/8/J4W8fk1KjYb+eg/DU+3f41d5pBUmcTGf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vcvkxgAAAN4A&#10;AAAPAAAAAAAAAAAAAAAAAKoCAABkcnMvZG93bnJldi54bWxQSwUGAAAAAAQABAD6AAAAnQMAAAAA&#10;">
                                <v:group id="Group 350" o:spid="_x0000_s1311"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uf8cAAADeAAAADwAAAGRycy9kb3ducmV2LnhtbESPQWvCQBSE7wX/w/IE&#10;b7qJEivRVUS09CCFqiDeHtlnEsy+Ddk1if++Wyj0OMzMN8xq05tKtNS40rKCeBKBIM6sLjlXcDkf&#10;xgsQziNrrCyTghc52KwHbytMte34m9qTz0WAsEtRQeF9nUrpsoIMuomtiYN3t41BH2STS91gF+Cm&#10;ktMomkuDJYeFAmvaFZQ9Tk+j4KPDbjuL9+3xcd+9bufk63qMSanRsN8uQXjq/X/4r/2pFSRxMnuH&#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Fuf8cAAADe&#10;AAAADwAAAAAAAAAAAAAAAACqAgAAZHJzL2Rvd25yZXYueG1sUEsFBgAAAAAEAAQA+gAAAJ4DAAAA&#10;AA==&#10;">
                                  <v:roundrect id="AutoShape 351" o:spid="_x0000_s1312"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MNMMA&#10;AADeAAAADwAAAGRycy9kb3ducmV2LnhtbERPz2vCMBS+D/wfwhN2m4lKh3ZGEUHZbax68PjWvLVl&#10;zUtN0trtr18Ogx0/vt+b3WhbMZAPjWMN85kCQVw603Cl4XI+Pq1AhIhssHVMGr4pwG47edhgbtyd&#10;32koYiVSCIccNdQxdrmUoazJYpi5jjhxn85bjAn6ShqP9xRuW7lQ6llabDg11NjRoabyq+ithtKo&#10;Xvnr8Lb+yGLxM/Q3lqeb1o/Tcf8CItIY/8V/7lejIZtny7Q33UlX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MMNMMAAADeAAAADwAAAAAAAAAAAAAAAACYAgAAZHJzL2Rv&#10;d25yZXYueG1sUEsFBgAAAAAEAAQA9QAAAIgDAAAAAA==&#10;"/>
                                  <v:shape id="Freeform 352" o:spid="_x0000_s1313"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tc8cA&#10;AADeAAAADwAAAGRycy9kb3ducmV2LnhtbESPQWvCQBSE7wX/w/IEL6FutERrdBURAqUgrdZLb4/s&#10;Mwlm34bsauK/dwtCj8PMfMOsNr2pxY1aV1lWMBnHIIhzqysuFJx+std3EM4ja6wtk4I7OdisBy8r&#10;TLXt+EC3oy9EgLBLUUHpfZNK6fKSDLqxbYiDd7atQR9kW0jdYhfgppbTOJ5JgxWHhRIb2pWUX45X&#10;o2A+/832iy/N0WeXnaIs+Y591Ck1GvbbJQhPvf8PP9sfWkEySd4W8HcnXAG5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LXPHAAAA3gAAAA8AAAAAAAAAAAAAAAAAmAIAAGRy&#10;cy9kb3ducmV2LnhtbFBLBQYAAAAABAAEAPUAAACMAwAAAAA=&#10;" path="m,680l300,520,300,r800,l1100,520r300,160e">
                                    <v:path arrowok="t" o:connecttype="custom" o:connectlocs="0,680;185,520;185,0;679,0;679,520;864,680" o:connectangles="0,0,0,0,0,0"/>
                                  </v:shape>
                                </v:group>
                                <v:group id="Group 353" o:spid="_x0000_s1314"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HoV2xgAAAN4A&#10;AAAPAAAAAAAAAAAAAAAAAKoCAABkcnMvZG93bnJldi54bWxQSwUGAAAAAAQABAD6AAAAnQMAAAAA&#10;">
                                  <v:roundrect id="AutoShape 354" o:spid="_x0000_s1315"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rVcYA&#10;AADeAAAADwAAAGRycy9kb3ducmV2LnhtbESPzWrDMBCE74W+g9hCbo3kkpTiRgmlkB9yCXYLvW6t&#10;rW1irYy1SZy3rwqBHoeZ+YZZrEbfqTMNsQ1sIZsaUMRVcC3XFj4/1o8voKIgO+wCk4UrRVgt7+8W&#10;mLtw4YLOpdQqQTjmaKER6XOtY9WQxzgNPXHyfsLgUZIcau0GvCS47/STMc/aY8tpocGe3huqjuXJ&#10;W9ijMbg+fotEXX1dD2Wx3ewLaycP49srKKFR/sO39s5ZmGfzWQZ/d9IV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MrVcYAAADeAAAADwAAAAAAAAAAAAAAAACYAgAAZHJz&#10;L2Rvd25yZXYueG1sUEsFBgAAAAAEAAQA9QAAAIsDAAAAAA==&#10;" fillcolor="black" stroked="f">
                                    <v:fill r:id="rId24" o:title="" type="pattern"/>
                                  </v:roundrect>
                                  <v:line id="Line 355" o:spid="_x0000_s1316"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VA9skAAADeAAAADwAAAGRycy9kb3ducmV2LnhtbESPQWvCQBSE74X+h+UVvNWNVkNJXUVa&#10;CuqhqC3o8Zl9TdJm34bdNYn/visIPQ4z8w0zW/SmFi05X1lWMBomIIhzqysuFHx9vj8+g/ABWWNt&#10;mRRcyMNifn83w0zbjnfU7kMhIoR9hgrKEJpMSp+XZNAPbUMcvW/rDIYoXSG1wy7CTS3HSZJKgxXH&#10;hRIbei0p/92fjYKPp23aLtebVX9Yp6f8bXc6/nROqcFDv3wBEagP/+Fbe6UVTEfTyRi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1QPbJAAAA3gAAAA8AAAAA&#10;AAAAAAAAAAAAoQIAAGRycy9kb3ducmV2LnhtbFBLBQYAAAAABAAEAPkAAACXAwAAAAA=&#10;"/>
                                </v:group>
                              </v:group>
                              <v:group id="xjhhxtx2" o:spid="_x0000_s1317" style="position:absolute;left:4245;top:13717;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zQV/FAAAA3gAA&#10;AA8AAAAAAAAAAAAAAAAAqgIAAGRycy9kb3ducmV2LnhtbFBLBQYAAAAABAAEAPoAAACcAwAAAAA=&#10;">
                                <o:lock v:ext="edit" aspectratio="t"/>
                                <v:group id="xjh01-1-3015:36:35" o:spid="_x0000_s1318"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WDdccAAADeAAAADwAAAGRycy9kb3ducmV2LnhtbESPQWvCQBSE7wX/w/KE&#10;3uomaopEVxHR0oMUqoJ4e2SfSTD7NmTXJP77riD0OMzMN8xi1ZtKtNS40rKCeBSBIM6sLjlXcDru&#10;PmYgnEfWWFkmBQ9ysFoO3haYatvxL7UHn4sAYZeigsL7OpXSZQUZdCNbEwfvahuDPsgml7rBLsBN&#10;JcdR9CkNlhwWCqxpU1B2O9yNgq8Ou/Uk3rb723XzuByTn/M+JqXeh/16DsJT7//Dr/a3VpDEyXQK&#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yWDdccAAADe&#10;AAAADwAAAAAAAAAAAAAAAACqAgAAZHJzL2Rvd25yZXYueG1sUEsFBgAAAAAEAAQA+gAAAJ4DAAAA&#10;AA==&#10;">
                                  <o:lock v:ext="edit" aspectratio="t"/>
                                  <v:shape id="Freeform 358" o:spid="_x0000_s131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SVsQA&#10;AADeAAAADwAAAGRycy9kb3ducmV2LnhtbESP0YrCMBRE34X9h3AX9kXWtIvVpRplEQQFX6x+wKW5&#10;tmWbm5pErX9vBMHHYWbOMPNlb1pxJecbywrSUQKCuLS64UrB8bD+/gXhA7LG1jIpuJOH5eJjMMdc&#10;2xvv6VqESkQI+xwV1CF0uZS+rMmgH9mOOHon6wyGKF0ltcNbhJtW/iTJRBpsOC7U2NGqpvK/uBgF&#10;nkN6LtY0Pe+qg5uY4bZEnyn19dn/zUAE6sM7/GpvtIIszcYZPO/EK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LUlb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59" o:spid="_x0000_s132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vuMYA&#10;AADeAAAADwAAAGRycy9kb3ducmV2LnhtbESPzWrDMBCE74G+g9hCLqGRY2qTulFCGigpuTXtAyzW&#10;xnZqrYwk//Tto0Ihx2F2vtnZ7CbTioGcbywrWC0TEMSl1Q1XCr6/3p/WIHxA1thaJgW/5GG3fZht&#10;sNB25E8azqESEcK+QAV1CF0hpS9rMuiXtiOO3sU6gyFKV0ntcIxw08o0SXJpsOHYUGNHh5rKn3Nv&#10;4hvduH875mPF11PqMFwXl/VLr9T8cdq/ggg0hfvxf/pDK8hW2XMOf3MiA+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dvuM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321"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IR1zFAAAA3gAA&#10;AA8AAAAAAAAAAAAAAAAAqgIAAGRycy9kb3ducmV2LnhtbFBLBQYAAAAABAAEAPoAAACcAwAAAAA=&#10;">
                                  <o:lock v:ext="edit" aspectratio="t"/>
                                  <v:shape id="Freeform 361" o:spid="_x0000_s132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9yMAA&#10;AADeAAAADwAAAGRycy9kb3ducmV2LnhtbERPzYrCMBC+L/gOYYS9LJpWrEo1igiCgherDzA0Y1ts&#10;JjWJ2n17c1jY48f3v9r0phUvcr6xrCAdJyCIS6sbrhRcL/vRAoQPyBpby6Tglzxs1oOvFebavvlM&#10;ryJUIoawz1FBHUKXS+nLmgz6se2II3ezzmCI0FVSO3zHcNPKSZLMpMGGY0ONHe1qKu/F0yjwHNJH&#10;saf541Rd3Mz8HEv0mVLfw367BBGoD//iP/dBK8jSbBr3xjvxCs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r9yMAAAADeAAAADwAAAAAAAAAAAAAAAACYAgAAZHJzL2Rvd25y&#10;ZXYueG1sUEsFBgAAAAAEAAQA9QAAAIUDAAAAAA==&#10;" path="m,2400r2000,l2200,2346r146,-146l2400,2000,2400,e" filled="f">
                                    <v:path arrowok="t" o:connecttype="custom" o:connectlocs="0,2400;2000,2400;2200,2346;2346,2200;2400,2000;2400,0" o:connectangles="0,0,0,0,0,0"/>
                                    <o:lock v:ext="edit" aspectratio="t"/>
                                  </v:shape>
                                  <v:shape id="Freeform 362" o:spid="_x0000_s132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7ysUA&#10;AADeAAAADwAAAGRycy9kb3ducmV2LnhtbESP3YrCMBCF7wXfIYywN6KpoqLVKLogK3vnzwMMzdhW&#10;m0lJoq1vvxGEvTycOd+Zs9q0phJPcr60rGA0TEAQZ1aXnCu4nPeDOQgfkDVWlknBizxs1t3OClNt&#10;Gz7S8xRyESHsU1RQhFCnUvqsIIN+aGvi6F2tMxiidLnUDpsIN5UcJ8lMGiw5NhRY03dB2f30MPGN&#10;utnufmZNzrffscNw61/ni4dSX712uwQRqA3/x5/0QSuYjqaTBbznRAb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PvK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tx2" o:spid="_x0000_s1324" style="position:absolute;left:5662;top:13720;width:1321;height:663;flip:y" coordorigin="4940,1752"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uEn1wwAAAN4AAAAP&#10;AAAAAAAAAAAAAAAAAKoCAABkcnMvZG93bnJldi54bWxQSwUGAAAAAAQABAD6AAAAmgMAAAAA&#10;">
                                <o:lock v:ext="edit" aspectratio="t"/>
                                <v:group id="xjh01-1-3015:36:35" o:spid="_x0000_s1325" style="position:absolute;left:7560;top:1752;width:2640;height:264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ou2MMcAAADe&#10;AAAADwAAAAAAAAAAAAAAAACqAgAAZHJzL2Rvd25yZXYueG1sUEsFBgAAAAAEAAQA+gAAAJ4DAAAA&#10;AA==&#10;">
                                  <o:lock v:ext="edit" aspectratio="t"/>
                                  <v:shape id="Freeform 365" o:spid="_x0000_s132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c/8UA&#10;AADeAAAADwAAAGRycy9kb3ducmV2LnhtbESPwWrDMBBE74X8g9hALiWWbbAbnCghFAwp9FKnH7BY&#10;G9vEWjmSmrh/XxUKPQ4z84bZHWYzijs5P1hWkCUpCOLW6oE7BZ/ner0B4QOyxtEyKfgmD4f94mmH&#10;lbYP/qB7EzoRIewrVNCHMFVS+rYngz6xE3H0LtYZDFG6TmqHjwg3o8zTtJQGB44LPU702lN7bb6M&#10;As8huzU1vdzeu7MrzfNbi75QarWcj1sQgebwH/5rn7SCIiuKHH7vxCs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1z/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366" o:spid="_x0000_s132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a/cUA&#10;AADeAAAADwAAAGRycy9kb3ducmV2LnhtbESPUYvCMBCE3wX/Q1jBF9FUj4pWo6ggJ/d2nj9gada2&#10;2mxKEm3995cD4R6H2flmZ73tTC2e5HxlWcF0koAgzq2uuFBw+TmOFyB8QNZYWyYFL/Kw3fR7a8y0&#10;bfmbnudQiAhhn6GCMoQmk9LnJRn0E9sQR+9qncEQpSukdthGuKnlLEnm0mDFsaHEhg4l5ffzw8Q3&#10;mna3/5y3Bd++Zg7DbXRdLB9KDQfdbgUiUBf+j9/pk1aQTtP0A/7mRAb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Vr9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328" style="position:absolute;left:4940;top:1752;width:2640;height:2640;flip:x"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g0/2xgAAAN4A&#10;AAAPAAAAAAAAAAAAAAAAAKoCAABkcnMvZG93bnJldi54bWxQSwUGAAAAAAQABAD6AAAAnQMAAAAA&#10;">
                                  <o:lock v:ext="edit" aspectratio="t"/>
                                  <v:shape id="Freeform 368" o:spid="_x0000_s132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Ei8QA&#10;AADeAAAADwAAAGRycy9kb3ducmV2LnhtbESP0YrCMBRE34X9h3AXfJE1rRCVapRlQdgFX6x+wKW5&#10;2xabm5pktf69WRB8HGbmDLPeDrYTV/Khdawhn2YgiCtnWq41nI67jyWIEJENdo5Jw50CbDdvozUW&#10;xt34QNcy1iJBOBSooYmxL6QMVUMWw9T1xMn7dd5iTNLX0ni8Jbjt5CzL5tJiy2mhwZ6+GqrO5Z/V&#10;EDjml3JHi8u+Pvq5nfxUGJTW4/fhcwUi0hBf4Wf722hQuVIK/u+kK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SxIv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369" o:spid="_x0000_s133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5ZcQA&#10;AADeAAAADwAAAGRycy9kb3ducmV2LnhtbESPUYvCMBCE3w/8D2EFXw5NFVq0GkUF8bi3U3/A0qxt&#10;tdmUJNr6783BwT0Os/PNzmrTm0Y8yfnasoLpJAFBXFhdc6ngcj6M5yB8QNbYWCYFL/KwWQ8+Vphr&#10;2/EPPU+hFBHCPkcFVQhtLqUvKjLoJ7Yljt7VOoMhSldK7bCLcNPIWZJk0mDNsaHClvYVFffTw8Q3&#10;2m67O2ZdybfvmcNw+7zOFw+lRsN+uwQRqA//x3/pL60gnaZpBr9zIgPk+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WXEAAAA3g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v:group id="xjhhxsy21" o:spid="_x0000_s1331" style="position:absolute;left:6578;top:14203;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6L38cAAADeAAAADwAAAGRycy9kb3ducmV2LnhtbESPT2vCQBTE7wW/w/KE&#10;3uomllSJriKi4kEK/gHx9sg+k2D2bciuSfz23UKhx2FmfsPMl72pREuNKy0riEcRCOLM6pJzBZfz&#10;9mMKwnlkjZVlUvAiB8vF4G2OqbYdH6k9+VwECLsUFRTe16mULivIoBvZmjh4d9sY9EE2udQNdgFu&#10;KjmOoi9psOSwUGBN64Kyx+lpFOw67Faf8aY9PO7r1+2cfF8PMSn1PuxXMxCeev8f/mvvtYIkTp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6L38cAAADe&#10;AAAADwAAAAAAAAAAAAAAAACqAgAAZHJzL2Rvd25yZXYueG1sUEsFBgAAAAAEAAQA+gAAAJ4DAAAA&#10;AA==&#10;">
                                <v:line id="y14line 2" o:spid="_x0000_s1332"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hwcUAAADeAAAADwAAAGRycy9kb3ducmV2LnhtbERPz2vCMBS+D/Y/hDfYbaY6WkY1ikwG&#10;uoNMJ+jx2TzbuualJFnb/ffmMPD48f2eLQbTiI6cry0rGI8SEMSF1TWXCg7fHy9vIHxA1thYJgV/&#10;5GExf3yYYa5tzzvq9qEUMYR9jgqqENpcSl9UZNCPbEscuYt1BkOErpTaYR/DTSMnSZJJgzXHhgpb&#10;eq+o+Nn/GgXb16+sW24+18Nxk52L1e58uvZOqeenYTkFEWgId/G/e60VpOM0jXvjnXgF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ThwcUAAADeAAAADwAAAAAAAAAA&#10;AAAAAAChAgAAZHJzL2Rvd25yZXYueG1sUEsFBgAAAAAEAAQA+QAAAJMDAAAAAA==&#10;"/>
                                <v:line id="y14line 3" o:spid="_x0000_s1333"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EWskAAADeAAAADwAAAGRycy9kb3ducmV2LnhtbESPQUvDQBSE74L/YXmCN7tpS4LGbktp&#10;KbQepK2CHl+zzyQ2+zbsrkn8992C4HGYmW+Y2WIwjejI+dqygvEoAUFcWF1zqeD9bfPwCMIHZI2N&#10;ZVLwSx4W89ubGeba9nyg7hhKESHsc1RQhdDmUvqiIoN+ZFvi6H1ZZzBE6UqpHfYRbho5SZJMGqw5&#10;LlTY0qqi4nz8MQpep/usW+5etsPHLjsV68Pp87t3St3fDctnEIGG8B/+a2+1gnScpk9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mIRFrJAAAA3gAAAA8AAAAA&#10;AAAAAAAAAAAAoQIAAGRycy9kb3ducmV2LnhtbFBLBQYAAAAABAAEAPkAAACXAwAAAAA=&#10;"/>
                                <v:line id="y14line 4" o:spid="_x0000_s1334"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eFscAAADeAAAADwAAAGRycy9kb3ducmV2LnhtbESPT2vCMBjG78K+Q3gHXsZMlVlcNYoI&#10;wg5epqOy22vzrilt3nRJpt23Xw4Djw/PP36rzWA7cSUfGscKppMMBHHldMO1go/T/nkBIkRkjZ1j&#10;UvBLATbrh9EKC+1u/E7XY6xFGuFQoAITY19IGSpDFsPE9cTJ+3LeYkzS11J7vKVx28lZluXSYsPp&#10;wWBPO0NVe/yxCuTi8PTtt5eXtmzP51dTVmX/eVBq/DhslyAiDfEe/m+/aQXz6TxPAAknoY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O94WxwAAAN4AAAAPAAAAAAAA&#10;AAAAAAAAAKECAABkcnMvZG93bnJldi54bWxQSwUGAAAAAAQABAD5AAAAlQMAAAAA&#10;"/>
                                <v:line id="y14line 5" o:spid="_x0000_s1335"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C4cgAAADeAAAADwAAAGRycy9kb3ducmV2LnhtbESPQWvCQBSE74X+h+UVvNVNKoYSXUVa&#10;BO2hqBX0+My+Jmmzb8PumqT/3i0Uehxm5htmvhxMIzpyvrasIB0nIIgLq2suFRw/1o/PIHxA1thY&#10;JgU/5GG5uL+bY65tz3vqDqEUEcI+RwVVCG0upS8qMujHtiWO3qd1BkOUrpTaYR/hppFPSZJJgzXH&#10;hQpbeqmo+D5cjYL3yS7rVtu3zXDaZpfidX85f/VOqdHDsJqBCDSE//Bfe6MVTNNpl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KC4cgAAADeAAAADwAAAAAA&#10;AAAAAAAAAAChAgAAZHJzL2Rvd25yZXYueG1sUEsFBgAAAAAEAAQA+QAAAJYDAAAAAA==&#10;"/>
                                <v:line id="y14line 6" o:spid="_x0000_s1336"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clskAAADeAAAADwAAAGRycy9kb3ducmV2LnhtbESPT2vCQBTE74V+h+UVvNWNiqFEV5EW&#10;QXso9Q/o8Zl9Jmmzb8PumqTfvlsQehxm5jfMfNmbWrTkfGVZwWiYgCDOra64UHA8rJ9fQPiArLG2&#10;TAp+yMNy8fgwx0zbjnfU7kMhIoR9hgrKEJpMSp+XZNAPbUMcvat1BkOUrpDaYRfhppbjJEmlwYrj&#10;QokNvZaUf+9vRsHH5DNtV9v3TX/appf8bXc5f3VOqcFTv5qBCNSH//C9vdEKpqNpOo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lAHJbJAAAA3gAAAA8AAAAA&#10;AAAAAAAAAAAAoQIAAGRycy9kb3ducmV2LnhtbFBLBQYAAAAABAAEAPkAAACXAwAAAAA=&#10;"/>
                                <v:line id="y14line 7" o:spid="_x0000_s1337"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AYckAAADeAAAADwAAAGRycy9kb3ducmV2LnhtbESPQWsCMRSE74X+h/AKXkrNWqvYrVGk&#10;IHjwUi0rvb1uXjfLbl62SdT13zcFweMwM98w82VvW3EiH2rHCkbDDARx6XTNlYLP/fppBiJEZI2t&#10;Y1JwoQDLxf3dHHPtzvxBp12sRIJwyFGBibHLpQylIYth6Dri5P04bzEm6SupPZ4T3LbyOcum0mLN&#10;acFgR++GymZ3tArkbPv461ffL03RHA6vpiiL7mur1OChX72BiNTHW/ja3mgFk9FkOob/O+k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DpQGHJAAAA3gAAAA8AAAAA&#10;AAAAAAAAAAAAoQIAAGRycy9kb3ducmV2LnhtbFBLBQYAAAAABAAEAPkAAACXAwAAAAA=&#10;"/>
                                <v:line id="y14line 8" o:spid="_x0000_s1338"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heckAAADeAAAADwAAAGRycy9kb3ducmV2LnhtbESPT2vCQBTE74V+h+UVeqsbtQaJriIV&#10;QXso/gM9PrOvSdrs27C7TdJv3y0Uehxm5jfMfNmbWrTkfGVZwXCQgCDOra64UHA+bZ6mIHxA1lhb&#10;JgXf5GG5uL+bY6Ztxwdqj6EQEcI+QwVlCE0mpc9LMugHtiGO3rt1BkOUrpDaYRfhppajJEmlwYrj&#10;QokNvZSUfx6/jIK38T5tV7vXbX/Zpbd8fbhdPzqn1ONDv5qBCNSH//Bfe6sVTIaT9B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IXnJAAAA3gAAAA8AAAAA&#10;AAAAAAAAAAAAoQIAAGRycy9kb3ducmV2LnhtbFBLBQYAAAAABAAEAPkAAACXAwAAAAA=&#10;"/>
                                <v:line id="y14line 9" o:spid="_x0000_s1339"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mE4sgAAADeAAAADwAAAGRycy9kb3ducmV2LnhtbESPQWvCQBSE74X+h+UVvNWNlYQSXUVa&#10;BO2hqBX0+My+Jmmzb8PumqT/3i0Uehxm5htmvhxMIzpyvrasYDJOQBAXVtdcKjh+rB+fQfiArLGx&#10;TAp+yMNycX83x1zbnvfUHUIpIoR9jgqqENpcSl9UZNCPbUscvU/rDIYoXSm1wz7CTSOfkiSTBmuO&#10;CxW29FJR8X24GgXv013WrbZvm+G0zS7F6/5y/uqdUqOHYTUDEWgI/+G/9kYrSCdpl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mE4sgAAADeAAAADwAAAAAA&#10;AAAAAAAAAAChAgAAZHJzL2Rvd25yZXYueG1sUEsFBgAAAAAEAAQA+QAAAJYDAAAAAA==&#10;"/>
                                <v:line id="y14line 10" o:spid="_x0000_s1340"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salcgAAADeAAAADwAAAGRycy9kb3ducmV2LnhtbESPQUsDMRSE70L/Q3gFbzZbS4Nsm5ai&#10;FFoPYmuhPb5unrurm5clibvrvzeC4HGYmW+Y5XqwjejIh9qxhukkA0FcOFNzqeH0tr17ABEissHG&#10;MWn4pgDr1ehmiblxPR+oO8ZSJAiHHDVUMba5lKGoyGKYuJY4ee/OW4xJ+lIaj32C20beZ5mSFmtO&#10;CxW29FhR8Xn8shpeZq+q2+yfd8N5r67F0+F6+ei91rfjYbMAEWmI/+G/9s5omE/nSsHvnXQ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salcgAAADeAAAADwAAAAAA&#10;AAAAAAAAAAChAgAAZHJzL2Rvd25yZXYueG1sUEsFBgAAAAAEAAQA+QAAAJYDAAAAAA==&#10;"/>
                                <v:line id="y14line 13" o:spid="_x0000_s1341"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e/DskAAADeAAAADwAAAGRycy9kb3ducmV2LnhtbESPT2vCQBTE74V+h+UVeqsbFVOJriIV&#10;QXso/gM9PrOvSdrs27C7TdJv3y0Uehxm5jfMfNmbWrTkfGVZwXCQgCDOra64UHA+bZ6mIHxA1lhb&#10;JgXf5GG5uL+bY6Ztxwdqj6EQEcI+QwVlCE0mpc9LMugHtiGO3rt1BkOUrpDaYRfhppajJEmlwYrj&#10;QokNvZSUfx6/jIK38T5tV7vXbX/Zpbd8fbhdPzqn1ONDv5qBCNSH//Bfe6sVTIaT9Bl+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k3vw7JAAAA3gAAAA8AAAAA&#10;AAAAAAAAAAAAoQIAAGRycy9kb3ducmV2LnhtbFBLBQYAAAAABAAEAPkAAACXAwAAAAA=&#10;"/>
                                <v:line id="y14line 15" o:spid="_x0000_s1342"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SEMUAAADeAAAADwAAAGRycy9kb3ducmV2LnhtbERPz2vCMBS+C/sfwht4GTNVZnHVKCII&#10;O3iZjspuz+atKW1euiTT7r9fDgOPH9/v1WawnbiSD41jBdNJBoK4crrhWsHHaf+8ABEissbOMSn4&#10;pQCb9cNohYV2N36n6zHWIoVwKFCBibEvpAyVIYth4nrixH05bzEm6GupPd5SuO3kLMtyabHh1GCw&#10;p52hqj3+WAVycXj69tvLS1u25/OrKauy/zwoNX4ctksQkYZ4F/+737SC+XSep73pTro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3SEMUAAADeAAAADwAAAAAAAAAA&#10;AAAAAAChAgAAZHJzL2Rvd25yZXYueG1sUEsFBgAAAAAEAAQA+QAAAJMDAAAAAA==&#10;"/>
                                <v:line id="y14line 16" o:spid="_x0000_s1343"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58kAAADeAAAADwAAAGRycy9kb3ducmV2LnhtbESPT2vCQBTE74V+h+UVeqsbFUONriIV&#10;QXso/gM9PrOvSdrs27C7TdJv3y0Uehxm5jfMfNmbWrTkfGVZwXCQgCDOra64UHA+bZ6eQfiArLG2&#10;TAq+ycNycX83x0zbjg/UHkMhIoR9hgrKEJpMSp+XZNAPbEMcvXfrDIYoXSG1wy7CTS1HSZJKgxXH&#10;hRIbeikp/zx+GQVv433arnav2/6yS2/5+nC7fnROqceHfjUDEagP/+G/9lYrmAwn6R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fkjufJAAAA3gAAAA8AAAAA&#10;AAAAAAAAAAAAoQIAAGRycy9kb3ducmV2LnhtbFBLBQYAAAAABAAEAPkAAACXAwAAAAA=&#10;"/>
                                <v:line id="y14line 17" o:spid="_x0000_s1344"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xp8cAAADeAAAADwAAAGRycy9kb3ducmV2LnhtbESPzWrCQBSF90LfYbiF7nSixbRERxFL&#10;QV0UtYV2ec1ck2jmTpgZk/TtO4uCy8P545sve1OLlpyvLCsYjxIQxLnVFRcKvj7fh68gfEDWWFsm&#10;Bb/kYbl4GMwx07bjA7XHUIg4wj5DBWUITSalz0sy6Ee2IY7e2TqDIUpXSO2wi+OmlpMkSaXBiuND&#10;iQ2tS8qvx5tR8PG8T9vVdrfpv7fpKX87nH4unVPq6bFfzUAE6sM9/N/eaAXT8fQlAkSci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B7GnxwAAAN4AAAAPAAAAAAAA&#10;AAAAAAAAAKECAABkcnMvZG93bnJldi54bWxQSwUGAAAAAAQABAD5AAAAlQMAAAAA&#10;"/>
                                <v:shape id="y14Arc 18" o:spid="_x0000_s1345"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3J4cgA&#10;AADeAAAADwAAAGRycy9kb3ducmV2LnhtbESPT2vCQBTE74V+h+UJvdVNBP8QXcUGLBaqEPXi7Zl9&#10;JsHs25BdY/z23UKhx2FmfsMsVr2pRUetqywriIcRCOLc6ooLBafj5n0GwnlkjbVlUvAkB6vl68sC&#10;E20fnFF38IUIEHYJKii9bxIpXV6SQTe0DXHwrrY16INsC6lbfAS4qeUoiibSYMVhocSG0pLy2+Fu&#10;FGRnvd+ll+09/fiUk+7ynT2vX5lSb4N+PQfhqff/4b/2VisYx+NpDL93w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ncnhyAAAAN4AAAAPAAAAAAAAAAAAAAAAAJgCAABk&#10;cnMvZG93bnJldi54bWxQSwUGAAAAAAQABAD1AAAAjQMAAAAA&#10;" path="m-1,nfc11929,,21600,9670,21600,21600em-1,nsc11929,,21600,9670,21600,21600l,21600,-1,xe" filled="f">
                                  <v:path arrowok="t" o:extrusionok="f" o:connecttype="custom" o:connectlocs="0,0;0,0;0,0" o:connectangles="0,0,0"/>
                                </v:shape>
                                <v:shape id="y14Arc 19" o:spid="_x0000_s1346"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9XlscA&#10;AADeAAAADwAAAGRycy9kb3ducmV2LnhtbESPQWvCQBSE7wX/w/KE3nSjoC3RVTRgUWgLUS/entln&#10;Esy+Ddk1xn/vFoQeh5n5hpkvO1OJlhpXWlYwGkYgiDOrS84VHA+bwScI55E1VpZJwYMcLBe9tznG&#10;2t45pXbvcxEg7GJUUHhfx1K6rCCDbmhr4uBdbGPQB9nkUjd4D3BTyXEUTaXBksNCgTUlBWXX/c0o&#10;SE/69yc5b2/J+ktO2/N3+rjsUqXe+91qBsJT5//Dr/ZWK5iMJh9j+LsTr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PV5bHAAAA3gAAAA8AAAAAAAAAAAAAAAAAmAIAAGRy&#10;cy9kb3ducmV2LnhtbFBLBQYAAAAABAAEAPUAAACMAwAAAAA=&#10;" path="m-1,nfc11929,,21600,9670,21600,21600em-1,nsc11929,,21600,9670,21600,21600l,21600,-1,xe" filled="f">
                                  <v:path arrowok="t" o:extrusionok="f" o:connecttype="custom" o:connectlocs="0,0;0,0;0,0" o:connectangles="0,0,0"/>
                                </v:shape>
                                <v:shape id="y14Arc 20" o:spid="_x0000_s1347"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gN8QA&#10;AADeAAAADwAAAGRycy9kb3ducmV2LnhtbESPwWrDMBBE74H+g9hCb4mcGDvBjRKKwW2PrZMPWKyt&#10;bWqtjKTa7t9XhUCOw8y8YY7nxQxiIud7ywq2mwQEcWN1z62C66VaH0D4gKxxsEwKfsnD+fSwOmKh&#10;7cyfNNWhFRHCvkAFXQhjIaVvOjLoN3Ykjt6XdQZDlK6V2uEc4WaQuyTJpcGe40KHI5UdNd/1j1Fw&#10;6fOP1x2XeQRNIbPVm7tmqVJPj8vLM4hAS7iHb+13rSDbZvsU/u/EKyBP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nYDfEAAAA3gAAAA8AAAAAAAAAAAAAAAAAmAIAAGRycy9k&#10;b3ducmV2LnhtbFBLBQYAAAAABAAEAPUAAACJAwAAAAA=&#10;" path="m-1,nfc11929,,21600,9670,21600,21600em-1,nsc11929,,21600,9670,21600,21600l,21600,-1,xe" filled="f">
                                  <v:path arrowok="t" o:extrusionok="f" o:connecttype="custom" o:connectlocs="0,0;0,0;0,0" o:connectangles="0,0,0"/>
                                </v:shape>
                                <v:shape id="y14Arc 21" o:spid="_x0000_s1348"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4Q8QA&#10;AADeAAAADwAAAGRycy9kb3ducmV2LnhtbESPwWrDMBBE74X+g9hCb7XstHaDYyWUQJoe08QfsFgb&#10;28RaGUl13L+PCoUch5l5w1Sb2QxiIud7ywqyJAVB3Fjdc6ugPu1eliB8QNY4WCYFv+Rhs358qLDU&#10;9srfNB1DKyKEfYkKuhDGUkrfdGTQJ3Ykjt7ZOoMhStdK7fAa4WaQizQtpMGe40KHI207ai7HH6Pg&#10;1BeHzwVviwiaQm53e1fnr0o9P80fKxCB5nAP/7e/tII8y9/f4O9OvA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EPEAAAA3gAAAA8AAAAAAAAAAAAAAAAAmAIAAGRycy9k&#10;b3ducmV2LnhtbFBLBQYAAAAABAAEAPUAAACJAwAAAAA=&#10;" path="m-1,nfc11929,,21600,9670,21600,21600em-1,nsc11929,,21600,9670,21600,21600l,21600,-1,xe" filled="f">
                                  <v:path arrowok="t" o:extrusionok="f" o:connecttype="custom" o:connectlocs="0,0;0,0;0,0" o:connectangles="0,0,0"/>
                                </v:shape>
                              </v:group>
                            </v:group>
                            <v:line id="Line 388" o:spid="_x0000_s1349" style="position:absolute;visibility:visible;mso-wrap-style:square" from="4097,13131" to="4097,1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ASP8kAAADeAAAADwAAAGRycy9kb3ducmV2LnhtbESPQUvDQBSE74L/YXmCN7tpS6LEbktp&#10;KbQepK2CHl+zzyQ2+zbsrkn8992C4HGYmW+Y2WIwjejI+dqygvEoAUFcWF1zqeD9bfPwBMIHZI2N&#10;ZVLwSx4W89ubGeba9nyg7hhKESHsc1RQhdDmUvqiIoN+ZFvi6H1ZZzBE6UqpHfYRbho5SZJMGqw5&#10;LlTY0qqi4nz8MQpep/usW+5etsPHLjsV68Pp87t3St3fDctnEIGG8B/+a2+1gnScPq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wEj/JAAAA3gAAAA8AAAAA&#10;AAAAAAAAAAAAoQIAAGRycy9kb3ducmV2LnhtbFBLBQYAAAAABAAEAPkAAACXAwAAAAA=&#10;"/>
                            <v:line id="Line 389" o:spid="_x0000_s1350" style="position:absolute;visibility:visible;mso-wrap-style:square" from="4170,13101" to="4170,1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KMSMkAAADeAAAADwAAAGRycy9kb3ducmV2LnhtbESPT2vCQBTE74V+h+UVeqsbFVOJriIV&#10;QXso/gM9PrOvSdrs27C7TdJv3y0Uehxm5jfMfNmbWrTkfGVZwXCQgCDOra64UHA+bZ6mIHxA1lhb&#10;JgXf5GG5uL+bY6Ztxwdqj6EQEcI+QwVlCE0mpc9LMugHtiGO3rt1BkOUrpDaYRfhppajJEmlwYrj&#10;QokNvZSUfx6/jIK38T5tV7vXbX/Zpbd8fbhdPzqn1ONDv5qBCNSH//Bfe6sVTIaT5x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ijEjJAAAA3gAAAA8AAAAA&#10;AAAAAAAAAAAAoQIAAGRycy9kb3ducmV2LnhtbFBLBQYAAAAABAAEAPkAAACXAwAAAAA=&#10;"/>
                            <v:line id="Line 390" o:spid="_x0000_s1351" style="position:absolute;visibility:visible;mso-wrap-style:square" from="5540,14446" to="5540,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4p08kAAADeAAAADwAAAGRycy9kb3ducmV2LnhtbESPQWvCQBSE70L/w/IKvelGi7GkriKW&#10;gnooagt6fGZfk7TZt2F3TdJ/3y0IPQ4z8w0zX/amFi05X1lWMB4lIIhzqysuFHy8vw6fQPiArLG2&#10;TAp+yMNycTeYY6Ztxwdqj6EQEcI+QwVlCE0mpc9LMuhHtiGO3qd1BkOUrpDaYRfhppaTJEmlwYrj&#10;QokNrUvKv49Xo+DtcZ+2q+1u05+26SV/OVzOX51T6uG+Xz2DCNSH//CtvdEKpuPpbAZ/d+IV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uKdPJAAAA3gAAAA8AAAAA&#10;AAAAAAAAAAAAoQIAAGRycy9kb3ducmV2LnhtbFBLBQYAAAAABAAEAPkAAACXAwAAAAA=&#10;"/>
                            <v:line id="Line 391" o:spid="_x0000_s1352" style="position:absolute;visibility:visible;mso-wrap-style:square" from="5600,14460" to="5600,1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9ocYAAADeAAAADwAAAGRycy9kb3ducmV2LnhtbERPz2vCMBS+C/sfwhvspqkOu1GNIo6B&#10;ehjqBtvx2TzbavNSkth2//1yGHj8+H7Pl72pRUvOV5YVjEcJCOLc6ooLBV+f78NXED4ga6wtk4Jf&#10;8rBcPAzmmGnb8YHaYyhEDGGfoYIyhCaT0uclGfQj2xBH7mydwRChK6R22MVwU8tJkqTSYMWxocSG&#10;1iXl1+PNKPh43qftarvb9N/b9JS/HU4/l84p9fTYr2YgAvXhLv53b7SC6Xj6EvfGO/EK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xvaHGAAAA3gAAAA8AAAAAAAAA&#10;AAAAAAAAoQIAAGRycy9kb3ducmV2LnhtbFBLBQYAAAAABAAEAPkAAACUAwAAAAA=&#10;"/>
                            <v:group id="Group 392" o:spid="_x0000_s1353" style="position:absolute;left:836;top:12569;width:1588;height:170" coordorigin="3143,8879" coordsize="1588,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0jmVscAAADe&#10;AAAADwAAAAAAAAAAAAAAAACqAgAAZHJzL2Rvd25yZXYueG1sUEsFBgAAAAAEAAQA+gAAAJ4DAAAA&#10;AA==&#10;">
                              <v:roundrect id="AutoShape 393" o:spid="_x0000_s1354" style="position:absolute;left:3143;top:8935;width:1020;height: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rJ1cQA&#10;AADeAAAADwAAAGRycy9kb3ducmV2LnhtbESPT2vCMBjG7wO/Q3iF3WbioKKdUUSYeBurHjy+a961&#10;Zc2bmqS126dfDoLHh+cfv/V2tK0YyIfGsYb5TIEgLp1puNJwPr2/LEGEiGywdUwafinAdjN5WmNu&#10;3I0/aShiJdIIhxw11DF2uZShrMlimLmOOHnfzluMSfpKGo+3NG5b+arUQlpsOD3U2NG+pvKn6K2G&#10;0qhe+cvwsfrKYvE39FeWh6vWz9Nx9wYi0hgf4Xv7aDRk82yZABJOQ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KydXEAAAA3gAAAA8AAAAAAAAAAAAAAAAAmAIAAGRycy9k&#10;b3ducmV2LnhtbFBLBQYAAAAABAAEAPUAAACJAwAAAAA=&#10;"/>
                              <v:group id="Group 394" o:spid="_x0000_s1355" style="position:absolute;left:4064;top:8879;width:667;height:170" coordorigin="1263,4389"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Ouad8cAAADe&#10;AAAADwAAAAAAAAAAAAAAAACqAgAAZHJzL2Rvd25yZXYueG1sUEsFBgAAAAAEAAQA+gAAAJ4DAAAA&#10;AA==&#10;">
                                <v:group id="Group 395" o:spid="_x0000_s1356" style="position:absolute;left:1263;top:4389;width:667;height:170" coordorigin="1410,4320" coordsize="667,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kEAMYAAADeAAAADwAAAGRycy9kb3ducmV2LnhtbESPQYvCMBSE7wv+h/AE&#10;b2tapYtUo4ioeJCF1YXF26N5tsXmpTSxrf/eLAgeh5n5hlmselOJlhpXWlYQjyMQxJnVJecKfs+7&#10;zxkI55E1VpZJwYMcrJaDjwWm2nb8Q+3J5yJA2KWooPC+TqV0WUEG3djWxMG72sagD7LJpW6wC3BT&#10;yUkUfUmDJYeFAmvaFJTdTnejYN9ht57G2/Z4u24el3Py/XeMSanRsF/PQXjq/Tv8ah+0giROZh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OQQAxgAAAN4A&#10;AAAPAAAAAAAAAAAAAAAAAKoCAABkcnMvZG93bnJldi54bWxQSwUGAAAAAAQABAD6AAAAnQMAAAAA&#10;">
                                  <v:roundrect id="AutoShape 396" o:spid="_x0000_s1357" style="position:absolute;left:1410;top:4368;width:369;height:74;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oRckA&#10;AADeAAAADwAAAGRycy9kb3ducmV2LnhtbESPS2vDMBCE74X+B7GFXEoiJ0UlOFFCW0iIoZDmcclt&#10;sdYPaq2MpcTOv68KhR6HmfmGWa4H24gbdb52rGE6SUAQ587UXGo4nzbjOQgfkA02jknDnTysV48P&#10;S0yN6/lAt2MoRYSwT1FDFUKbSunziiz6iWuJo1e4zmKIsiul6bCPcNvIWZK8Sos1x4UKW/qoKP8+&#10;Xq2GIisu21ny/Km++ve92tSZ8vdM69HT8LYAEWgI/+G/9s5oUFM1f4H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WoRckAAADeAAAADwAAAAAAAAAAAAAAAACYAgAA&#10;ZHJzL2Rvd25yZXYueG1sUEsFBgAAAAAEAAQA9QAAAI4DAAAAAA==&#10;"/>
                                  <v:rect id="Rectangle 397" o:spid="_x0000_s1358" style="position:absolute;left:1506;top:4320;width:200;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0ascA&#10;AADeAAAADwAAAGRycy9kb3ducmV2LnhtbESPQWvCQBSE7wX/w/KE3upuWhNszCqlIBSsh8ZCr4/s&#10;Mwlm36bZVdN/7xYEj8PMfMMU69F24kyDbx1rSGYKBHHlTMu1hu/95mkBwgdkg51j0vBHHtaryUOB&#10;uXEX/qJzGWoRIexz1NCE0OdS+qohi37meuLoHdxgMUQ51NIMeIlw28lnpTJpseW40GBP7w1Vx/Jk&#10;NWA2N7+7w8vnfnvK8LUe1Sb9UVo/Tse3JYhAY7iHb+0PoyFN0sUc/u/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CdGrHAAAA3gAAAA8AAAAAAAAAAAAAAAAAmAIAAGRy&#10;cy9kb3ducmV2LnhtbFBLBQYAAAAABAAEAPUAAACMAwAAAAA=&#10;" stroked="f"/>
                                  <v:roundrect id="AutoShape 398" o:spid="_x0000_s1359" style="position:absolute;left:1794;top:4333;width:283;height:143;visibility:visible;mso-wrap-style:square;v-text-anchor:top" arcsize="41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VZ8YA&#10;AADeAAAADwAAAGRycy9kb3ducmV2LnhtbESPQWvCQBSE7wX/w/IEL6VuFFIkdZWqBDwYSrSX3h7Z&#10;1ySYfRuyaxL/vSsUehxm5htmvR1NI3rqXG1ZwWIegSAurK65VPB9Sd9WIJxH1thYJgV3crDdTF7W&#10;mGg7cE792ZciQNglqKDyvk2kdEVFBt3ctsTB+7WdQR9kV0rd4RDgppHLKHqXBmsOCxW2tK+ouJ5v&#10;RsGXvpyuhzzFTPOrafdul+U/o1Kz6fj5AcLT6P/Df+2jVhAv4lUMzzvhCsj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IVZ8YAAADeAAAADwAAAAAAAAAAAAAAAACYAgAAZHJz&#10;L2Rvd25yZXYueG1sUEsFBgAAAAAEAAQA9QAAAIsDAAAAAA==&#10;"/>
                                  <v:rect id="Rectangle 399" o:spid="_x0000_s1360" style="position:absolute;left:1737;top:4320;width:7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xPhsYA&#10;AADeAAAADwAAAGRycy9kb3ducmV2LnhtbESPQWvCQBSE70L/w/IKveluWhM0ZpVSEArWQ1Xw+sg+&#10;k9Ds2zS7avz3bkHocZiZb5hiNdhWXKj3jWMNyUSBIC6dabjScNivxzMQPiAbbB2Thht5WC2fRgXm&#10;xl35my67UIkIYZ+jhjqELpfSlzVZ9BPXEUfv5HqLIcq+kqbHa4TbVr4qlUmLDceFGjv6qKn82Z2t&#10;Bsym5nd7evvab84ZzqtBrdOj0vrleXhfgAg0hP/wo/1pNKRJOsvg706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xPhsYAAADeAAAADwAAAAAAAAAAAAAAAACYAgAAZHJz&#10;L2Rvd25yZXYueG1sUEsFBgAAAAAEAAQA9QAAAIsDAAAAAA==&#10;" stroked="f"/>
                                  <v:shape id="Freeform 400" o:spid="_x0000_s1361" style="position:absolute;left:1479;top:4332;width:339;height:3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rIEccA&#10;AADeAAAADwAAAGRycy9kb3ducmV2LnhtbESPQWsCMRSE7wX/Q3hCb5pVaiurUWSx0GJpqQpeX5PX&#10;zeLmZdmk7vrvm4LQ4zAz3zDLde9qcaE2VJ4VTMYZCGLtTcWlguPheTQHESKywdozKbhSgPVqcLfE&#10;3PiOP+myj6VIEA45KrAxNrmUQVtyGMa+IU7et28dxiTbUpoWuwR3tZxm2aN0WHFasNhQYUmf9z9O&#10;QRHfp6X/0JtOZ7b4Or09vO62Xqn7Yb9ZgIjUx//wrf1iFMwms/kT/N1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qyBHHAAAA3gAAAA8AAAAAAAAAAAAAAAAAmAIAAGRy&#10;cy9kb3ducmV2LnhtbFBLBQYAAAAABAAEAPUAAACMAw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shape id="Freeform 401" o:spid="_x0000_s1362" style="position:absolute;left:1479;top:4437;width:339;height:38;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Kc8IA&#10;AADeAAAADwAAAGRycy9kb3ducmV2LnhtbERPyWrDMBC9F/oPYgq91XICCca1HEKg0OTSJinudbCm&#10;lok1Mpa89O+rQyHHx9uL3WI7MdHgW8cKVkkKgrh2uuVGwdf17SUD4QOyxs4xKfglD7vy8aHAXLuZ&#10;zzRdQiNiCPscFZgQ+lxKXxuy6BPXE0fuxw0WQ4RDI/WAcwy3nVyn6VZabDk2GOzpYKi+XUaroCJT&#10;M32f1hV96uOI2/kjs3ulnp+W/SuIQEu4i//d71rBZrXJ4t54J14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kpzwgAAAN4AAAAPAAAAAAAAAAAAAAAAAJgCAABkcnMvZG93&#10;bnJldi54bWxQSwUGAAAAAAQABAD1AAAAhwMAAAAA&#10;" path="m339,c319,5,300,10,288,15v-12,5,-12,11,-21,15c258,34,244,35,234,36v-10,1,-21,2,-30,c195,34,187,29,177,24,167,19,153,11,141,9v-12,-2,-27,1,-39,3c90,14,77,21,69,24v-8,3,-7,4,-18,6c40,32,19,34,,36e" filled="f">
                                    <v:path arrowok="t" o:connecttype="custom" o:connectlocs="339,0;288,15;267,30;234,36;204,36;177,24;141,9;102,12;69,24;51,30;0,36" o:connectangles="0,0,0,0,0,0,0,0,0,0,0"/>
                                  </v:shape>
                                </v:group>
                                <v:group id="Group 402" o:spid="_x0000_s1363" style="position:absolute;left:1388;top:4431;width:143;height:85" coordorigin="1535,4362"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p2WcccAAADe&#10;AAAADwAAAAAAAAAAAAAAAACqAgAAZHJzL2Rvd25yZXYueG1sUEsFBgAAAAAEAAQA+gAAAJ4DAAAA&#10;AA==&#10;">
                                  <v:oval id="Oval 403" o:spid="_x0000_s1364" style="position:absolute;left:1563;top:436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ZWMQA&#10;AADeAAAADwAAAGRycy9kb3ducmV2LnhtbESPTWvCQBCG70L/wzKF3nSThkiNriKVgh48mLb3ITsm&#10;wexsyE5j+u/dQ6HHl/eLZ7ObXKdGGkLr2UC6SEARV962XBv4+vyYv4EKgmyx80wGfinAbvs022Bh&#10;/Z0vNJZSqzjCoUADjUhfaB2qhhyGhe+Jo3f1g0OJcqi1HfAex12nX5NkqR22HB8a7Om9oepW/jgD&#10;h3pfLkedSZ5dD0fJb9/nU5Ya8/I87deghCb5D/+1j9ZAnuarCBBxIgro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NmVjEAAAA3gAAAA8AAAAAAAAAAAAAAAAAmAIAAGRycy9k&#10;b3ducmV2LnhtbFBLBQYAAAAABAAEAPUAAACJAwAAAAA=&#10;"/>
                                  <v:group id="Group 404" o:spid="_x0000_s1365" style="position:absolute;left:1535;top:4382;width:143;height:45" coordorigin="1535,4382" coordsize="1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IMqscAAADeAAAADwAAAGRycy9kb3ducmV2LnhtbESPQWvCQBSE7wX/w/IE&#10;b3WzlZQaXUWkLT2IoBbE2yP7TILZtyG7TeK/7xaEHoeZ+YZZrgdbi45aXznWoKYJCOLcmYoLDd+n&#10;j+c3ED4gG6wdk4Y7eVivRk9LzIzr+UDdMRQiQthnqKEMocmk9HlJFv3UNcTRu7rWYoiyLaRpsY9w&#10;W8uXJHmVFiuOCyU2tC0pvx1/rIbPHvvNTL13u9t1e7+c0v15p0jryXjYLEAEGsJ/+NH+MhpSlc4V&#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TIMqscAAADe&#10;AAAADwAAAAAAAAAAAAAAAACqAgAAZHJzL2Rvd25yZXYueG1sUEsFBgAAAAAEAAQA+gAAAJ4DAAAA&#10;AA==&#10;">
                                    <v:roundrect id="AutoShape 405" o:spid="_x0000_s1366" style="position:absolute;left:1535;top:4396;width:143;height:23;rotation:-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4RcQA&#10;AADeAAAADwAAAGRycy9kb3ducmV2LnhtbESPQYvCMBSE74L/ITxhb5oqVLQaZRWUZfGiXViPj+bZ&#10;1m1eShNr998bQfA4zMw3zHLdmUq01LjSsoLxKAJBnFldcq7gJ90NZyCcR9ZYWSYF/+Rgver3lpho&#10;e+cjtSefiwBhl6CCwvs6kdJlBRl0I1sTB+9iG4M+yCaXusF7gJtKTqJoKg2WHBYKrGlbUPZ3uhkF&#10;ROntcI3Tmdnocv9rqeXzd6vUx6D7XIDw1Pl3+NX+0gricTyfwPNOu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SuEXEAAAA3gAAAA8AAAAAAAAAAAAAAAAAmAIAAGRycy9k&#10;b3ducmV2LnhtbFBLBQYAAAAABAAEAPUAAACJAwAAAAA=&#10;"/>
                                    <v:oval id="Oval 406" o:spid="_x0000_s1367" style="position:absolute;left:1583;top:4382;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4zMUA&#10;AADeAAAADwAAAGRycy9kb3ducmV2LnhtbESPQWvCQBSE74L/YXlCb7pJxKLRVUQQvFXTQnt8ZF+T&#10;0OzbuLvR9N93BaHHYWa+YTa7wbTiRs43lhWkswQEcWl1w5WCj/fjdAnCB2SNrWVS8EsedtvxaIO5&#10;tne+0K0IlYgQ9jkqqEPocil9WZNBP7MdcfS+rTMYonSV1A7vEW5amSXJqzTYcFyosaNDTeVP0RsF&#10;Wa9dujyErHg7c1tek3n/lX4q9TIZ9msQgYbwH362T1rBIl2s5vC4E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TjMxQAAAN4AAAAPAAAAAAAAAAAAAAAAAJgCAABkcnMv&#10;ZG93bnJldi54bWxQSwUGAAAAAAQABAD1AAAAigMAAAAA&#10;" strokeweight=".5pt"/>
                                  </v:group>
                                </v:group>
                              </v:group>
                              <v:group id="Group 407" o:spid="_x0000_s1368" style="position:absolute;left:3503;top:8901;width:250;height:125" coordorigin="2298,5163" coordsize="250,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UWvMscAAADe&#10;AAAADwAAAAAAAAAAAAAAAACqAgAAZHJzL2Rvd25yZXYueG1sUEsFBgAAAAAEAAQA+gAAAJ4DAAAA&#10;AA==&#10;">
                                <v:rect id="Rectangle 408" o:spid="_x0000_s1369" style="position:absolute;left:2420;top:5163;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ExsUA&#10;AADeAAAADwAAAGRycy9kb3ducmV2LnhtbESPQYvCMBSE78L+h/AWvGmqUtGuUURR9Kj1sre3zdu2&#10;u81LaaJWf70RBI/DzHzDzBatqcSFGldaVjDoRyCIM6tLzhWc0k1vAsJ5ZI2VZVJwIweL+Udnhom2&#10;Vz7Q5ehzESDsElRQeF8nUrqsIIOub2vi4P3axqAPssmlbvAa4KaSwygaS4Mlh4UCa1oVlP0fz0bB&#10;Tzk84f2QbiMz3Yz8vk3/zt9rpbqf7fILhKfWv8Ov9k4riAfxNIb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cTGxQAAAN4AAAAPAAAAAAAAAAAAAAAAAJgCAABkcnMv&#10;ZG93bnJldi54bWxQSwUGAAAAAAQABAD1AAAAigMAAAAA&#10;"/>
                                <v:roundrect id="AutoShape 409" o:spid="_x0000_s1370" style="position:absolute;left:2319;top:5183;width:198;height:85;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m6MUA&#10;AADeAAAADwAAAGRycy9kb3ducmV2LnhtbESP3YrCMBSE7xd8h3AE79ZUQdFqFBFEL1TWnwc4NMem&#10;2JyUJtq6T78RhL0cZuYbZr5sbSmeVPvCsYJBPwFBnDldcK7getl8T0D4gKyxdEwKXuRhueh8zTHV&#10;ruETPc8hFxHCPkUFJoQqldJnhiz6vquIo3dztcUQZZ1LXWMT4baUwyQZS4sFxwWDFa0NZffzwyrY&#10;/vpJE7L7z5Y203Vp8offH45K9brtagYiUBv+w5/2TisYDUbTMbzvx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6boxQAAAN4AAAAPAAAAAAAAAAAAAAAAAJgCAABkcnMv&#10;ZG93bnJldi54bWxQSwUGAAAAAAQABAD1AAAAigMAAAAA&#10;"/>
                                <v:roundrect id="AutoShape 410" o:spid="_x0000_s1371" style="position:absolute;left:2298;top:5212;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a58gA&#10;AADeAAAADwAAAGRycy9kb3ducmV2LnhtbESPT2vCQBTE70K/w/IK3nSjkNqmWaUKYg9eTFuht9fs&#10;yx+afRuyq0n76V1B8DjMzG+YdDWYRpypc7VlBbNpBII4t7rmUsHnx3byDMJ5ZI2NZVLwRw5Wy4dR&#10;iom2PR/onPlSBAi7BBVU3reJlC6vyKCb2pY4eIXtDPogu1LqDvsAN42cR9GTNFhzWKiwpU1F+W92&#10;MgqOxVf/PY/+97Te/cTZdjA7Z49KjR+Ht1cQngZ/D9/a71pBPItfFnC9E66AX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LVrnyAAAAN4AAAAPAAAAAAAAAAAAAAAAAJgCAABk&#10;cnMvZG93bnJldi54bWxQSwUGAAAAAAQABAD1AAAAjQMAAAAA&#10;" strokeweight=".5pt"/>
                                <v:group id="Group 411" o:spid="_x0000_s1372" style="position:absolute;left:2405;top:5183;width:143;height:85" coordorigin="989,4437" coordsize="1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CKU3wwAAAN4AAAAP&#10;AAAAAAAAAAAAAAAAAKoCAABkcnMvZG93bnJldi54bWxQSwUGAAAAAAQABAD6AAAAmgMAAAAA&#10;">
                                  <v:oval id="Oval 412" o:spid="_x0000_s1373" style="position:absolute;left:1017;top:44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wxcYA&#10;AADeAAAADwAAAGRycy9kb3ducmV2LnhtbESPQWvCQBSE74X+h+UJ3uomDZEaXUUqgj300LS9P7LP&#10;JJh9G7KvMf57t1DocZiZb5jNbnKdGmkIrWcD6SIBRVx523Jt4Ovz+PQCKgiyxc4zGbhRgN328WGD&#10;hfVX/qCxlFpFCIcCDTQifaF1qBpyGBa+J47e2Q8OJcqh1nbAa4S7Tj8nyVI7bDkuNNjTa0PVpfxx&#10;Bg71vlyOOpM8Ox9Okl++39+y1Jj5bNqvQQlN8h/+a5+sgTzNVyv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cwxcYAAADeAAAADwAAAAAAAAAAAAAAAACYAgAAZHJz&#10;L2Rvd25yZXYueG1sUEsFBgAAAAAEAAQA9QAAAIsDAAAAAA==&#10;"/>
                                  <v:roundrect id="AutoShape 413" o:spid="_x0000_s1374" style="position:absolute;left:989;top:4468;width:143;height: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7c3MQA&#10;AADeAAAADwAAAGRycy9kb3ducmV2LnhtbESPXWvCMBSG7wf+h3CE3c20lYlUo4iw4dVwftwfm2Nb&#10;TE66Jov135uLwS5f3i+e5XqwRkTqfetYQT7JQBBXTrdcKzgdP97mIHxA1mgck4IHeVivRi9LLLW7&#10;8zfFQ6hFGmFfooImhK6U0lcNWfQT1xEn7+p6iyHJvpa6x3sat0YWWTaTFltODw12tG2ouh1+rYKv&#10;fW3w01wvsTjnP3G6j8Wlk0q9jofNAkSgIfyH/9o7reA9n2UJIOEkFJ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u3NzEAAAA3gAAAA8AAAAAAAAAAAAAAAAAmAIAAGRycy9k&#10;b3ducmV2LnhtbFBLBQYAAAAABAAEAPUAAACJAwAAAAA=&#10;"/>
                                  <v:oval id="Oval 414" o:spid="_x0000_s1375" style="position:absolute;left:1037;top:445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328UA&#10;AADeAAAADwAAAGRycy9kb3ducmV2LnhtbESPwWrDMBBE74H+g9hCb4kkl4TgRgklUOitiRtIj4u1&#10;tU2tlSvJifv3UaHQ4zAzb5jNbnK9uFCInWcDeqFAENfedtwYOL2/zNcgYkK22HsmAz8UYbe9m22w&#10;tP7KR7pUqREZwrFEA21KQyllrFtyGBd+IM7epw8OU5ahkTbgNcNdLwulVtJhx3mhxYH2LdVf1egM&#10;FKMNer1PRfV24L7+Vo/jhz4b83A/PT+BSDSl//Bf+9UaWOqV0vB7J18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PfbxQAAAN4AAAAPAAAAAAAAAAAAAAAAAJgCAABkcnMv&#10;ZG93bnJldi54bWxQSwUGAAAAAAQABAD1AAAAigMAAAAA&#10;" strokeweight=".5pt"/>
                                </v:group>
                              </v:group>
                            </v:group>
                            <v:rect id="Rectangle 415" o:spid="_x0000_s1376" style="position:absolute;left:2059;top:12276;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dbMcA&#10;AADeAAAADwAAAGRycy9kb3ducmV2LnhtbESPW2sCMRSE3wv9D+EU+iKaVajIahRpUXpBxPXyfNgc&#10;N0s3J0sSdfvvm4LQx2FmvmFmi8424ko+1I4VDAcZCOLS6ZorBYf9qj8BESKyxsYxKfihAIv548MM&#10;c+1uvKNrESuRIBxyVGBibHMpQ2nIYhi4ljh5Z+ctxiR9JbXHW4LbRo6ybCwt1pwWDLb0aqj8Li5W&#10;wUdxWXe9rfk8bIq3L7Nc2bU/npR6fuqWUxCRuvgfvrfftYKX4Tgbwd+dd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nHWzHAAAA3gAAAA8AAAAAAAAAAAAAAAAAmAIAAGRy&#10;cy9kb3ducmV2LnhtbFBLBQYAAAAABAAEAPUAAACMAwAAAAA=&#10;" fillcolor="black">
                              <v:fill r:id="rId23" o:title="" type="pattern"/>
                            </v:rect>
                            <v:rect id="Rectangle 416" o:spid="_x0000_s1377" style="position:absolute;left:5459;top:14232;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498gA&#10;AADeAAAADwAAAGRycy9kb3ducmV2LnhtbESP3WoCMRSE7wXfIRyhN1KzWiplaxRRlP4g0q31+rA5&#10;bhY3J0sSdfv2TaHQy2FmvmFmi8424ko+1I4VjEcZCOLS6ZorBYfPzf0TiBCRNTaOScE3BVjM+70Z&#10;5trd+IOuRaxEgnDIUYGJsc2lDKUhi2HkWuLknZy3GJP0ldQebwluGznJsqm0WHNaMNjSylB5Li5W&#10;wWtx2XbDvXk77Ir1u1lu7NZ/HZW6G3TLZxCRuvgf/mu/aAWP42n2AL930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K7j3yAAAAN4AAAAPAAAAAAAAAAAAAAAAAJgCAABk&#10;cnMvZG93bnJldi54bWxQSwUGAAAAAAQABAD1AAAAjQMAAAAA&#10;" fillcolor="black">
                              <v:fill r:id="rId23" o:title="" type="pattern"/>
                            </v:rect>
                            <v:rect id="Rectangle 417" o:spid="_x0000_s1378" style="position:absolute;left:4012;top:14279;width:3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Igg8gA&#10;AADeAAAADwAAAGRycy9kb3ducmV2LnhtbESP3WoCMRSE7wXfIRyhN1KzSitlaxRRlP4g0q31+rA5&#10;bhY3J0sSdfv2TaHQy2FmvmFmi8424ko+1I4VjEcZCOLS6ZorBYfPzf0TiBCRNTaOScE3BVjM+70Z&#10;5trd+IOuRaxEgnDIUYGJsc2lDKUhi2HkWuLknZy3GJP0ldQebwluGznJsqm0WHNaMNjSylB5Li5W&#10;wWtx2XbDvXk77Ir1u1lu7NZ/HZW6G3TLZxCRuvgf/mu/aAWP42n2AL930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wiCDyAAAAN4AAAAPAAAAAAAAAAAAAAAAAJgCAABk&#10;cnMvZG93bnJldi54bWxQSwUGAAAAAAQABAD1AAAAjQMAAAAA&#10;" fillcolor="black">
                              <v:fill r:id="rId23" o:title="" type="pattern"/>
                            </v:rect>
                            <v:shape id="AutoShape 418" o:spid="_x0000_s1379" type="#_x0000_t106" style="position:absolute;left:6889;top:14272;width:255;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DHtccA&#10;AADeAAAADwAAAGRycy9kb3ducmV2LnhtbESPQWvCQBSE70L/w/IK3nRjMVpSV2k1BQ89qLX0+sg+&#10;k5Ds2yW7avrv3YLgcZiZb5jFqjetuFDna8sKJuMEBHFhdc2lguP35+gVhA/IGlvLpOCPPKyWT4MF&#10;ZtpeeU+XQyhFhLDPUEEVgsuk9EVFBv3YOuLonWxnMETZlVJ3eI1w08qXJJlJgzXHhQodrSsqmsPZ&#10;KMjT0zT8uqPZpR8/m/WXy+dNkys1fO7f30AE6sMjfG9vtYJ0MktS+L8Tr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Ax7XHAAAA3gAAAA8AAAAAAAAAAAAAAAAAmAIAAGRy&#10;cy9kb3ducmV2LnhtbFBLBQYAAAAABAAEAPUAAACMAwAAAAA=&#10;" adj="1355,25899" fillcolor="silver" strokecolor="gray">
                              <v:textbox>
                                <w:txbxContent>
                                  <w:p w:rsidR="00A25960" w:rsidRPr="00D30961" w:rsidRDefault="00A25960" w:rsidP="00DD2B16"/>
                                </w:txbxContent>
                              </v:textbox>
                            </v:shape>
                          </v:group>
                        </v:group>
                        <v:group id="Group 419" o:spid="_x0000_s1380" style="position:absolute;left:2195;top:5828;width:422;height:172" coordorigin="2183,5829" coordsize="422,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9GAlxgAAAN4A&#10;AAAPAAAAAAAAAAAAAAAAAKoCAABkcnMvZG93bnJldi54bWxQSwUGAAAAAAQABAD6AAAAnQMAAAAA&#10;">
                          <v:oval id="Oval 420" o:spid="_x0000_s1381" style="position:absolute;left:2531;top:589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uqscUA&#10;AADeAAAADwAAAGRycy9kb3ducmV2LnhtbESPwWrDMBBE74X+g9hCbo0Ug5PWtRJKoRBySpO258Va&#10;WybWylhq7Px9FCjkOMzMG6bcTK4TZxpC61nDYq5AEFfetNxo+D5+Pr+ACBHZYOeZNFwowGb9+FBi&#10;YfzIX3Q+xEYkCIcCNdgY+0LKUFlyGOa+J05e7QeHMcmhkWbAMcFdJzOlltJhy2nBYk8flqrT4c9p&#10;+O2y/bQL7vSaW5dfatUcs59R69nT9P4GItIU7+H/9tZoyBdLtYLbnXQF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6qxxQAAAN4AAAAPAAAAAAAAAAAAAAAAAJgCAABkcnMv&#10;ZG93bnJldi54bWxQSwUGAAAAAAQABAD1AAAAigMAAAAA&#10;" fillcolor="#333"/>
                          <v:group id="Group 421" o:spid="_x0000_s1382" style="position:absolute;left:2183;top:5829;width:364;height:172" coordorigin="2241,5845" coordsize="364,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dRzMQAAADeAAAA&#10;DwAAAAAAAAAAAAAAAACqAgAAZHJzL2Rvd25yZXYueG1sUEsFBgAAAAAEAAQA+gAAAJsDAAAAAA==&#10;">
                            <v:oval id="Oval 422" o:spid="_x0000_s1383" style="position:absolute;left:2445;top:59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bWMQA&#10;AADeAAAADwAAAGRycy9kb3ducmV2LnhtbESPQYvCMBSE7wv+h/CEva2JhYpWo4iwIJ5c3fX8aJ5N&#10;sXkpTdbWf78RFjwOM/MNs9oMrhF36kLtWcN0okAQl97UXGn4Pn9+zEGEiGyw8UwaHhRgsx69rbAw&#10;vucvup9iJRKEQ4EabIxtIWUoLTkME98SJ+/qO4cxya6SpsM+wV0jM6Vm0mHNacFiSztL5e306zRc&#10;muw4HIK7LXLr8sdVVefsp9f6fTxslyAiDfEV/m/vjYZ8OlMLeN5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4m1jEAAAA3gAAAA8AAAAAAAAAAAAAAAAAmAIAAGRycy9k&#10;b3ducmV2LnhtbFBLBQYAAAAABAAEAPUAAACJAwAAAAA=&#10;" fillcolor="#333"/>
                            <v:group id="Group 423" o:spid="_x0000_s1384" style="position:absolute;left:2241;top:5845;width:364;height:172" coordorigin="5657,4477" coordsize="364,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IyxfFAAAA3gAA&#10;AA8AAAAAAAAAAAAAAAAAqgIAAGRycy9kb3ducmV2LnhtbFBLBQYAAAAABAAEAPoAAACcAwAAAAA=&#10;">
                              <v:oval id="Oval 424" o:spid="_x0000_s1385" style="position:absolute;left:5701;top:449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cBg8QA&#10;AADeAAAADwAAAGRycy9kb3ducmV2LnhtbESPT4vCMBTE74LfITzBm6YtVNauUUQQlj2t//b8aJ5N&#10;sXkpTbT125sFYY/DzPyGWW0G24gHdb52rCCdJyCIS6drrhScT/vZBwgfkDU2jknBkzxs1uPRCgvt&#10;ej7Q4xgqESHsC1RgQmgLKX1pyKKfu5Y4elfXWQxRdpXUHfYRbhuZJclCWqw5LhhsaWeovB3vVsFv&#10;k/0M397elrmx+fOaVKfs0is1nQzbTxCBhvAffre/tII8XaQp/N2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YPEAAAA3gAAAA8AAAAAAAAAAAAAAAAAmAIAAGRycy9k&#10;b3ducmV2LnhtbFBLBQYAAAAABAAEAPUAAACJAwAAAAA=&#10;" fillcolor="#333"/>
                              <v:oval id="Oval 425" o:spid="_x0000_s1386" style="position:absolute;left:5761;top:453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f9MQA&#10;AADeAAAADwAAAGRycy9kb3ducmV2LnhtbESPT4vCMBTE7wt+h/CEva1pCxWtRhFhQTy5/js/mmdT&#10;bF5Kk7X122+EBY/DzPyGWa4H24gHdb52rCCdJCCIS6drrhScT99fMxA+IGtsHJOCJ3lYr0YfSyy0&#10;6/mHHsdQiQhhX6ACE0JbSOlLQxb9xLXE0bu5zmKIsquk7rCPcNvILEmm0mLNccFgS1tD5f34axVc&#10;m+ww7L29z3Nj8+ctqU7ZpVfqczxsFiACDeEd/m/vtII8naYZvO7E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Fn/TEAAAA3gAAAA8AAAAAAAAAAAAAAAAAmAIAAGRycy9k&#10;b3ducmV2LnhtbFBLBQYAAAAABAAEAPUAAACJAwAAAAA=&#10;" fillcolor="#333"/>
                              <v:oval id="Oval 426" o:spid="_x0000_s1387" style="position:absolute;left:5657;top:456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6b8QA&#10;AADeAAAADwAAAGRycy9kb3ducmV2LnhtbESPQWvCQBSE7wX/w/IEb3WTSKRGVxGhIJ6sVs+P7DMb&#10;zL4N2a2J/94tFHocZuYbZrUZbCMe1PnasYJ0moAgLp2uuVLwff58/wDhA7LGxjEpeJKHzXr0tsJC&#10;u56/6HEKlYgQ9gUqMCG0hZS+NGTRT11LHL2b6yyGKLtK6g77CLeNzJJkLi3WHBcMtrQzVN5PP1bB&#10;tcmOw8Hb+yI3Nn/ekuqcXXqlJuNhuwQRaAj/4b/2XivI03k6g9878Qr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JOm/EAAAA3gAAAA8AAAAAAAAAAAAAAAAAmAIAAGRycy9k&#10;b3ducmV2LnhtbFBLBQYAAAAABAAEAPUAAACJAwAAAAA=&#10;" fillcolor="#333"/>
                              <v:oval id="Oval 427" o:spid="_x0000_s1388" style="position:absolute;left:5835;top:447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CiG8QA&#10;AADeAAAADwAAAGRycy9kb3ducmV2LnhtbESPQWvCQBSE7wX/w/IEb3WTYKRGVxGhIJ6sVs+P7DMb&#10;zL4N2a2J/94tFHocZuYbZrUZbCMe1PnasYJ0moAgLp2uuVLwff58/wDhA7LGxjEpeJKHzXr0tsJC&#10;u56/6HEKlYgQ9gUqMCG0hZS+NGTRT11LHL2b6yyGKLtK6g77CLeNzJJkLi3WHBcMtrQzVN5PP1bB&#10;tcmOw8Hb+yI3Nn/ekuqcXXqlJuNhuwQRaAj/4b/2XivI03k6g9878Qr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hvEAAAA3gAAAA8AAAAAAAAAAAAAAAAAmAIAAGRycy9k&#10;b3ducmV2LnhtbFBLBQYAAAAABAAEAPUAAACJAwAAAAA=&#10;" fillcolor="#333"/>
                              <v:oval id="Oval 428" o:spid="_x0000_s1389" style="position:absolute;left:5947;top:447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wHgMQA&#10;AADeAAAADwAAAGRycy9kb3ducmV2LnhtbESPT4vCMBTE74LfITzBm6YtVNauUUQQlj2t//b8aJ5N&#10;sXkpTbT125sFYY/DzPyGWW0G24gHdb52rCCdJyCIS6drrhScT/vZBwgfkDU2jknBkzxs1uPRCgvt&#10;ej7Q4xgqESHsC1RgQmgLKX1pyKKfu5Y4elfXWQxRdpXUHfYRbhuZJclCWqw5LhhsaWeovB3vVsFv&#10;k/0M397elrmx+fOaVKfs0is1nQzbTxCBhvAffre/tII8XaQ5/N2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sB4DEAAAA3gAAAA8AAAAAAAAAAAAAAAAAmAIAAGRycy9k&#10;b3ducmV2LnhtbFBLBQYAAAAABAAEAPUAAACJAwAAAAA=&#10;" fillcolor="#333"/>
                            </v:group>
                          </v:group>
                        </v:group>
                      </v:group>
                      <v:line id="Line 429" o:spid="_x0000_s1390" style="position:absolute;flip:y;visibility:visible;mso-wrap-style:square" from="4560,10685" to="5521,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3x+MgAAADeAAAADwAAAGRycy9kb3ducmV2LnhtbESPQUvDQBSE70L/w/IEL2I3EQ017bYU&#10;QfDQS1tJ8faafWZDsm/T3bWN/74rCB6HmfmGWaxG24sz+dA6VpBPMxDEtdMtNwo+9m8PMxAhImvs&#10;HZOCHwqwWk5uFlhqd+EtnXexEQnCoUQFJsahlDLUhiyGqRuIk/flvMWYpG+k9nhJcNvLxywrpMWW&#10;04LBgV4N1d3u2yqQs839ya+PT13VHQ4vpqqr4XOj1N3tuJ6DiDTG//Bf+10reM6LvIDfO+kK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73x+MgAAADeAAAADwAAAAAA&#10;AAAAAAAAAAChAgAAZHJzL2Rvd25yZXYueG1sUEsFBgAAAAAEAAQA+QAAAJYDAAAAAA==&#10;"/>
                      <v:line id="Line 430" o:spid="_x0000_s1391" style="position:absolute;visibility:visible;mso-wrap-style:square" from="6480,12485" to="648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StD8kAAADeAAAADwAAAGRycy9kb3ducmV2LnhtbESPT0vDQBTE7wW/w/IEb+0mimmJ3Zai&#10;CK0H6T9oj6/ZZxLNvg27axK/vSsIPQ4z8xtmvhxMIzpyvrasIJ0kIIgLq2suFRwPr+MZCB+QNTaW&#10;ScEPeVgubkZzzLXteUfdPpQiQtjnqKAKoc2l9EVFBv3EtsTR+7DOYIjSlVI77CPcNPI+STJpsOa4&#10;UGFLzxUVX/tvo+D9YZt1q83bejhtskvxsrucP3un1N3tsHoCEWgI1/B/e60VPKZZO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oUrQ/JAAAA3gAAAA8AAAAA&#10;AAAAAAAAAAAAoQIAAGRycy9kb3ducmV2LnhtbFBLBQYAAAAABAAEAPkAAACXAwAAAAA=&#10;"/>
                      <v:line id="Line 431" o:spid="_x0000_s1392" style="position:absolute;flip:x;visibility:visible;mso-wrap-style:square" from="7680,12485" to="792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AEcUAAADeAAAADwAAAGRycy9kb3ducmV2LnhtbERPz2vCMBS+D/wfwhN2GTOtbKKdUWQg&#10;7OBlKpXdns1bU9q8dEmm9b83h8GOH9/v5XqwnbiQD41jBfkkA0FcOd1wreB42D7PQYSIrLFzTApu&#10;FGC9Gj0ssdDuyp902cdapBAOBSowMfaFlKEyZDFMXE+cuG/nLcYEfS21x2sKt52cZtlMWmw4NRjs&#10;6d1Q1e5/rQI53z39+M35pS3b02lhyqrsv3ZKPY6HzRuISEP8F/+5P7SC13yWp73pTr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7AEcUAAADeAAAADwAAAAAAAAAA&#10;AAAAAAChAgAAZHJzL2Rvd25yZXYueG1sUEsFBgAAAAAEAAQA+QAAAJMDAAAAAA==&#10;"/>
                      <v:line id="Line 432" o:spid="_x0000_s1393" style="position:absolute;flip:x;visibility:visible;mso-wrap-style:square" from="8880,12485" to="9240,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lisgAAADeAAAADwAAAGRycy9kb3ducmV2LnhtbESPQWsCMRSE70L/Q3gFL1KzK1V0axQp&#10;FHrwUltWenvdvG6W3bxsk1S3/74RBI/DzHzDrLeD7cSJfGgcK8inGQjiyumGawUf7y8PSxAhImvs&#10;HJOCPwqw3dyN1lhod+Y3Oh1iLRKEQ4EKTIx9IWWoDFkMU9cTJ+/beYsxSV9L7fGc4LaTsyxbSIsN&#10;pwWDPT0bqtrDr1Ugl/vJj999PbZlezyuTFmV/edeqfH9sHsCEWmIt/C1/aoVzPNFvoLLnXQF5O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iJlisgAAADeAAAADwAAAAAA&#10;AAAAAAAAAAChAgAAZHJzL2Rvd25yZXYueG1sUEsFBgAAAAAEAAQA+QAAAJYDAAAAAA==&#10;"/>
                      <w10:wrap type="square"/>
                    </v:group>
                  </w:pict>
                </mc:Fallback>
              </mc:AlternateContent>
            </w:r>
          </w:p>
        </w:tc>
      </w:tr>
    </w:tbl>
    <w:p w:rsidR="00DD2B16" w:rsidRPr="00F346AE" w:rsidRDefault="00DD2B16" w:rsidP="00DD2B16">
      <w:pPr>
        <w:spacing w:after="0" w:line="360" w:lineRule="auto"/>
        <w:ind w:firstLine="567"/>
        <w:jc w:val="both"/>
        <w:rPr>
          <w:sz w:val="28"/>
          <w:szCs w:val="28"/>
        </w:rPr>
      </w:pPr>
      <w:r w:rsidRPr="00F346AE">
        <w:rPr>
          <w:sz w:val="28"/>
          <w:szCs w:val="28"/>
        </w:rPr>
        <w:t>-Vì sao phải dẫn khí Cl</w:t>
      </w:r>
      <w:r w:rsidRPr="00F346AE">
        <w:rPr>
          <w:sz w:val="28"/>
          <w:szCs w:val="28"/>
          <w:vertAlign w:val="subscript"/>
        </w:rPr>
        <w:t>2</w:t>
      </w:r>
      <w:r w:rsidRPr="00F346AE">
        <w:rPr>
          <w:sz w:val="28"/>
          <w:szCs w:val="28"/>
        </w:rPr>
        <w:t xml:space="preserve"> đi qua dd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ậm đặc và dd NaCl ?</w:t>
      </w:r>
    </w:p>
    <w:p w:rsidR="00DD2B16" w:rsidRPr="00F346AE" w:rsidRDefault="00DD2B16" w:rsidP="00DD2B16">
      <w:pPr>
        <w:spacing w:after="0" w:line="360" w:lineRule="auto"/>
        <w:ind w:firstLine="567"/>
        <w:jc w:val="both"/>
        <w:rPr>
          <w:sz w:val="28"/>
          <w:szCs w:val="28"/>
        </w:rPr>
      </w:pPr>
      <w:r w:rsidRPr="00F346AE">
        <w:rPr>
          <w:sz w:val="28"/>
          <w:szCs w:val="28"/>
        </w:rPr>
        <w:t>- Khí clo thu vào bình có hoàn toàn tinh khiết không? Vì sao?</w:t>
      </w:r>
    </w:p>
    <w:p w:rsidR="00DD2B16" w:rsidRPr="00F346AE" w:rsidRDefault="00DD2B16" w:rsidP="00DD2B16">
      <w:pPr>
        <w:spacing w:after="0" w:line="360" w:lineRule="auto"/>
        <w:ind w:firstLine="567"/>
        <w:jc w:val="both"/>
        <w:rPr>
          <w:sz w:val="28"/>
          <w:szCs w:val="28"/>
        </w:rPr>
      </w:pPr>
      <w:r w:rsidRPr="00F346AE">
        <w:rPr>
          <w:sz w:val="28"/>
          <w:szCs w:val="28"/>
        </w:rPr>
        <w:t>-Vì sao phải dùng bông tẩm dd NaOH ở bình đựng clo khô?</w:t>
      </w:r>
    </w:p>
    <w:p w:rsidR="00DD2B16" w:rsidRPr="00F346AE" w:rsidRDefault="00DD2B16" w:rsidP="00DD2B16">
      <w:pPr>
        <w:spacing w:after="0" w:line="360" w:lineRule="auto"/>
        <w:jc w:val="both"/>
        <w:rPr>
          <w:i/>
          <w:sz w:val="28"/>
          <w:szCs w:val="28"/>
          <w:lang w:val="pt-BR"/>
        </w:rPr>
      </w:pPr>
      <w:r w:rsidRPr="00F346AE">
        <w:rPr>
          <w:sz w:val="28"/>
          <w:szCs w:val="28"/>
          <w:lang w:val="pt-BR"/>
        </w:rPr>
        <w:t xml:space="preserve">                                     (</w:t>
      </w:r>
      <w:r w:rsidRPr="00F346AE">
        <w:rPr>
          <w:i/>
          <w:sz w:val="28"/>
          <w:szCs w:val="28"/>
          <w:lang w:val="pt-BR"/>
        </w:rPr>
        <w:t>Trích đề thi HSG Hoá 9 - TP Hà Nội năm học 2015-2016)</w:t>
      </w:r>
    </w:p>
    <w:p w:rsidR="00DD2B16" w:rsidRPr="00F346AE" w:rsidRDefault="00DD2B16" w:rsidP="00DD2B16">
      <w:pPr>
        <w:spacing w:after="0" w:line="360" w:lineRule="auto"/>
        <w:jc w:val="both"/>
        <w:rPr>
          <w:sz w:val="28"/>
          <w:szCs w:val="28"/>
        </w:rPr>
      </w:pPr>
      <w:r w:rsidRPr="00F346AE">
        <w:rPr>
          <w:sz w:val="28"/>
          <w:szCs w:val="28"/>
        </w:rPr>
        <w:t>Để trả lời  các câu hỏi  của hình vẽ này HS cần quan sát hình vẽ và phân tích</w:t>
      </w:r>
    </w:p>
    <w:p w:rsidR="00DD2B16" w:rsidRPr="00F346AE" w:rsidRDefault="00DD2B16" w:rsidP="00DD2B16">
      <w:pPr>
        <w:spacing w:after="0" w:line="360" w:lineRule="auto"/>
        <w:jc w:val="both"/>
        <w:rPr>
          <w:sz w:val="28"/>
          <w:szCs w:val="28"/>
        </w:rPr>
      </w:pPr>
      <w:r w:rsidRPr="00F346AE">
        <w:rPr>
          <w:sz w:val="28"/>
          <w:szCs w:val="28"/>
        </w:rPr>
        <w:t>các thao tác trong TN, phải nắm vững TCHH của H</w:t>
      </w:r>
      <w:r w:rsidRPr="00F346AE">
        <w:rPr>
          <w:sz w:val="28"/>
          <w:szCs w:val="28"/>
          <w:vertAlign w:val="subscript"/>
        </w:rPr>
        <w:t>2</w:t>
      </w:r>
      <w:r w:rsidRPr="00F346AE">
        <w:rPr>
          <w:sz w:val="28"/>
          <w:szCs w:val="28"/>
        </w:rPr>
        <w:t>SO</w:t>
      </w:r>
      <w:r w:rsidRPr="00F346AE">
        <w:rPr>
          <w:sz w:val="28"/>
          <w:szCs w:val="28"/>
          <w:vertAlign w:val="subscript"/>
        </w:rPr>
        <w:t xml:space="preserve">4 </w:t>
      </w:r>
      <w:r w:rsidRPr="00F346AE">
        <w:rPr>
          <w:sz w:val="28"/>
          <w:szCs w:val="28"/>
        </w:rPr>
        <w:t>đặc, TCHH của HCl, Cl</w:t>
      </w:r>
      <w:r w:rsidRPr="00F346AE">
        <w:rPr>
          <w:sz w:val="28"/>
          <w:szCs w:val="28"/>
          <w:vertAlign w:val="subscript"/>
        </w:rPr>
        <w:t>2</w:t>
      </w:r>
      <w:r w:rsidRPr="00F346AE">
        <w:rPr>
          <w:sz w:val="28"/>
          <w:szCs w:val="28"/>
        </w:rPr>
        <w:t>, dd NaCl bão hòa. Trên cơ sở nắm vững kiến thức các chất HS hiểu được ý nghĩa của các thao tác trong TN:</w:t>
      </w:r>
    </w:p>
    <w:p w:rsidR="00DD2B16" w:rsidRPr="00F346AE" w:rsidRDefault="00DD2B16" w:rsidP="00DD2B16">
      <w:pPr>
        <w:spacing w:after="0" w:line="360" w:lineRule="auto"/>
        <w:ind w:firstLine="567"/>
        <w:jc w:val="both"/>
        <w:rPr>
          <w:sz w:val="28"/>
          <w:szCs w:val="28"/>
        </w:rPr>
      </w:pPr>
      <w:r w:rsidRPr="00F346AE">
        <w:rPr>
          <w:sz w:val="28"/>
          <w:szCs w:val="28"/>
        </w:rPr>
        <w:t>-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đặc có vai trò giữ hơi nước làm cho khí clo khô.</w:t>
      </w:r>
    </w:p>
    <w:p w:rsidR="00DD2B16" w:rsidRPr="00F346AE" w:rsidRDefault="00DD2B16" w:rsidP="00DD2B16">
      <w:pPr>
        <w:spacing w:after="0" w:line="360" w:lineRule="auto"/>
        <w:ind w:firstLine="567"/>
        <w:jc w:val="both"/>
        <w:rPr>
          <w:sz w:val="28"/>
          <w:szCs w:val="28"/>
        </w:rPr>
      </w:pPr>
      <w:r w:rsidRPr="00F346AE">
        <w:rPr>
          <w:sz w:val="28"/>
          <w:szCs w:val="28"/>
        </w:rPr>
        <w:t>- Khí clo thu vào bình sẽ không tinh khiết vì có lẫn khí HCl do axit HCl đậm đặc dễ bay hơi. Cách khắc phục cho đi qua dd NaCl bão hòa để tách HCl, HCl hòa tan trong đó còn khí Cl</w:t>
      </w:r>
      <w:r w:rsidRPr="00F346AE">
        <w:rPr>
          <w:sz w:val="28"/>
          <w:szCs w:val="28"/>
          <w:vertAlign w:val="subscript"/>
        </w:rPr>
        <w:t>2</w:t>
      </w:r>
      <w:r w:rsidRPr="00F346AE">
        <w:rPr>
          <w:sz w:val="28"/>
          <w:szCs w:val="28"/>
        </w:rPr>
        <w:t xml:space="preserve"> không tan.</w:t>
      </w:r>
    </w:p>
    <w:p w:rsidR="00DD2B16" w:rsidRPr="00F346AE" w:rsidRDefault="00DD2B16" w:rsidP="00DD2B16">
      <w:pPr>
        <w:spacing w:after="0" w:line="360" w:lineRule="auto"/>
        <w:ind w:firstLine="567"/>
        <w:jc w:val="both"/>
        <w:rPr>
          <w:sz w:val="28"/>
          <w:szCs w:val="28"/>
        </w:rPr>
      </w:pPr>
      <w:r w:rsidRPr="00F346AE">
        <w:rPr>
          <w:sz w:val="28"/>
          <w:szCs w:val="28"/>
        </w:rPr>
        <w:t>- Phải dùng bông tẩm dd NaOH ở bình đựng clo khô vì khí clo rất độc nên dùng dd NaOH khử khí clo không để thoát ra bên ngoài, dd NaOH tác dụng được với clo.</w:t>
      </w:r>
    </w:p>
    <w:p w:rsidR="00DD2B16" w:rsidRPr="00F346AE" w:rsidRDefault="00DD2B16" w:rsidP="00DD2B16">
      <w:pPr>
        <w:spacing w:after="0" w:line="360" w:lineRule="auto"/>
        <w:ind w:firstLine="567"/>
        <w:jc w:val="both"/>
        <w:rPr>
          <w:b/>
          <w:bCs/>
          <w:i/>
          <w:iCs/>
          <w:sz w:val="28"/>
          <w:szCs w:val="28"/>
          <w:u w:val="single"/>
        </w:rPr>
      </w:pPr>
      <w:r w:rsidRPr="00F346AE">
        <w:rPr>
          <w:b/>
          <w:bCs/>
          <w:i/>
          <w:iCs/>
          <w:sz w:val="28"/>
          <w:szCs w:val="28"/>
          <w:u w:val="single"/>
        </w:rPr>
        <w:t>Một số bài tập</w:t>
      </w:r>
    </w:p>
    <w:p w:rsidR="00DD2B16" w:rsidRPr="00F346AE" w:rsidRDefault="00DD2B16" w:rsidP="00DD2B16">
      <w:pPr>
        <w:spacing w:after="0" w:line="360" w:lineRule="auto"/>
        <w:ind w:firstLine="567"/>
        <w:jc w:val="both"/>
        <w:rPr>
          <w:sz w:val="28"/>
          <w:szCs w:val="28"/>
        </w:rPr>
      </w:pPr>
      <w:r w:rsidRPr="00F346AE">
        <w:rPr>
          <w:b/>
          <w:i/>
          <w:iCs/>
          <w:sz w:val="28"/>
          <w:szCs w:val="28"/>
        </w:rPr>
        <w:t>Bài 1:</w:t>
      </w:r>
      <w:r w:rsidRPr="00F346AE">
        <w:rPr>
          <w:sz w:val="28"/>
          <w:szCs w:val="28"/>
        </w:rPr>
        <w:t xml:space="preserve"> Quan sát hình vẽ mô tả TN nhiệt phân muối NaHCO</w:t>
      </w:r>
      <w:r w:rsidRPr="00F346AE">
        <w:rPr>
          <w:sz w:val="28"/>
          <w:szCs w:val="28"/>
          <w:vertAlign w:val="subscript"/>
        </w:rPr>
        <w:t>3</w:t>
      </w:r>
      <w:r w:rsidRPr="00F346AE">
        <w:rPr>
          <w:sz w:val="28"/>
          <w:szCs w:val="28"/>
        </w:rPr>
        <w:t xml:space="preserve"> dưới đây và cho biết vì sao ống nghiệm đựng muối NaHCO</w:t>
      </w:r>
      <w:r w:rsidRPr="00F346AE">
        <w:rPr>
          <w:sz w:val="28"/>
          <w:szCs w:val="28"/>
          <w:vertAlign w:val="subscript"/>
        </w:rPr>
        <w:t>3</w:t>
      </w:r>
      <w:r w:rsidRPr="00F346AE">
        <w:rPr>
          <w:sz w:val="28"/>
          <w:szCs w:val="28"/>
        </w:rPr>
        <w:t xml:space="preserve"> được lắp miệng hơi nghiêng xuống?</w:t>
      </w:r>
    </w:p>
    <w:p w:rsidR="00DD2B16" w:rsidRPr="00F346AE" w:rsidRDefault="00DD2B16" w:rsidP="00DD2B16">
      <w:pPr>
        <w:spacing w:after="0" w:line="360" w:lineRule="auto"/>
        <w:ind w:firstLine="567"/>
        <w:jc w:val="both"/>
        <w:rPr>
          <w:sz w:val="28"/>
          <w:szCs w:val="28"/>
        </w:rPr>
      </w:pPr>
      <w:r w:rsidRPr="00F346AE">
        <w:rPr>
          <w:sz w:val="28"/>
          <w:szCs w:val="28"/>
        </w:rPr>
        <w:lastRenderedPageBreak/>
        <w:t>- Xác định các chất A, B trong dụng cụ. Nêu hiện tượng xảy ra trong ống nghiệm đựng chất B.</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63360" behindDoc="0" locked="0" layoutInCell="1" allowOverlap="1" wp14:anchorId="6BFC4DF0" wp14:editId="4946E7C6">
                      <wp:simplePos x="0" y="0"/>
                      <wp:positionH relativeFrom="column">
                        <wp:posOffset>846455</wp:posOffset>
                      </wp:positionH>
                      <wp:positionV relativeFrom="paragraph">
                        <wp:posOffset>5080</wp:posOffset>
                      </wp:positionV>
                      <wp:extent cx="4115435" cy="1896110"/>
                      <wp:effectExtent l="1905" t="13335" r="0" b="5080"/>
                      <wp:wrapSquare wrapText="bothSides"/>
                      <wp:docPr id="51269" name="Group 51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5435" cy="1896110"/>
                                <a:chOff x="0" y="0"/>
                                <a:chExt cx="6610" cy="3512"/>
                              </a:xfrm>
                            </wpg:grpSpPr>
                            <wpg:grpSp>
                              <wpg:cNvPr id="51270" name="Group 1222"/>
                              <wpg:cNvGrpSpPr>
                                <a:grpSpLocks/>
                              </wpg:cNvGrpSpPr>
                              <wpg:grpSpPr bwMode="auto">
                                <a:xfrm>
                                  <a:off x="1440" y="622"/>
                                  <a:ext cx="360" cy="129"/>
                                  <a:chOff x="1440" y="622"/>
                                  <a:chExt cx="360" cy="129"/>
                                </a:xfrm>
                              </wpg:grpSpPr>
                              <wps:wsp>
                                <wps:cNvPr id="51271" name="Oval 1311"/>
                                <wps:cNvSpPr>
                                  <a:spLocks noChangeArrowheads="1"/>
                                </wps:cNvSpPr>
                                <wps:spPr bwMode="auto">
                                  <a:xfrm>
                                    <a:off x="1440" y="62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72" name="Oval 1312"/>
                                <wps:cNvSpPr>
                                  <a:spLocks noChangeArrowheads="1"/>
                                </wps:cNvSpPr>
                                <wps:spPr bwMode="auto">
                                  <a:xfrm>
                                    <a:off x="1614" y="66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73" name="Oval 1313"/>
                                <wps:cNvSpPr>
                                  <a:spLocks noChangeArrowheads="1"/>
                                </wps:cNvSpPr>
                                <wps:spPr bwMode="auto">
                                  <a:xfrm>
                                    <a:off x="1726" y="65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274" name="Group 1223"/>
                              <wpg:cNvGrpSpPr>
                                <a:grpSpLocks/>
                              </wpg:cNvGrpSpPr>
                              <wpg:grpSpPr bwMode="auto">
                                <a:xfrm>
                                  <a:off x="1146" y="0"/>
                                  <a:ext cx="4020" cy="3512"/>
                                  <a:chOff x="1146" y="0"/>
                                  <a:chExt cx="4020" cy="3512"/>
                                </a:xfrm>
                              </wpg:grpSpPr>
                              <wpg:grpSp>
                                <wpg:cNvPr id="51275" name="Group 1255"/>
                                <wpg:cNvGrpSpPr>
                                  <a:grpSpLocks/>
                                </wpg:cNvGrpSpPr>
                                <wpg:grpSpPr bwMode="auto">
                                  <a:xfrm>
                                    <a:off x="1205" y="0"/>
                                    <a:ext cx="3961" cy="3512"/>
                                    <a:chOff x="1205" y="0"/>
                                    <a:chExt cx="3961" cy="3512"/>
                                  </a:xfrm>
                                </wpg:grpSpPr>
                                <wpg:grpSp>
                                  <wpg:cNvPr id="51276" name="Group 1287"/>
                                  <wpg:cNvGrpSpPr>
                                    <a:grpSpLocks/>
                                  </wpg:cNvGrpSpPr>
                                  <wpg:grpSpPr bwMode="auto">
                                    <a:xfrm>
                                      <a:off x="1850" y="0"/>
                                      <a:ext cx="1559" cy="3060"/>
                                      <a:chOff x="1851" y="0"/>
                                      <a:chExt cx="1210" cy="2659"/>
                                    </a:xfrm>
                                  </wpg:grpSpPr>
                                  <wpg:grpSp>
                                    <wpg:cNvPr id="51277" name="Group 1304"/>
                                    <wpg:cNvGrpSpPr>
                                      <a:grpSpLocks/>
                                    </wpg:cNvGrpSpPr>
                                    <wpg:grpSpPr bwMode="auto">
                                      <a:xfrm>
                                        <a:off x="2385" y="0"/>
                                        <a:ext cx="171" cy="2438"/>
                                        <a:chOff x="2374" y="0"/>
                                        <a:chExt cx="210" cy="1984"/>
                                      </a:xfrm>
                                    </wpg:grpSpPr>
                                    <wps:wsp>
                                      <wps:cNvPr id="51278" name="Rectangle 1309"/>
                                      <wps:cNvSpPr>
                                        <a:spLocks noChangeArrowheads="1"/>
                                      </wps:cNvSpPr>
                                      <wps:spPr bwMode="auto">
                                        <a:xfrm>
                                          <a:off x="2422"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279" name="Rectangle 1310"/>
                                      <wps:cNvSpPr>
                                        <a:spLocks noChangeArrowheads="1"/>
                                      </wps:cNvSpPr>
                                      <wps:spPr bwMode="auto">
                                        <a:xfrm>
                                          <a:off x="2374"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280" name="Group 1305"/>
                                    <wpg:cNvGrpSpPr>
                                      <a:grpSpLocks/>
                                    </wpg:cNvGrpSpPr>
                                    <wpg:grpSpPr bwMode="auto">
                                      <a:xfrm>
                                        <a:off x="1851" y="2412"/>
                                        <a:ext cx="1210" cy="247"/>
                                        <a:chOff x="1851" y="2412"/>
                                        <a:chExt cx="1310" cy="247"/>
                                      </a:xfrm>
                                    </wpg:grpSpPr>
                                    <wps:wsp>
                                      <wps:cNvPr id="51281" name="Rectangle 1306"/>
                                      <wps:cNvSpPr>
                                        <a:spLocks noChangeArrowheads="1"/>
                                      </wps:cNvSpPr>
                                      <wps:spPr bwMode="auto">
                                        <a:xfrm>
                                          <a:off x="1851" y="2412"/>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282" name="Rectangle 1307"/>
                                      <wps:cNvSpPr>
                                        <a:spLocks noChangeArrowheads="1"/>
                                      </wps:cNvSpPr>
                                      <wps:spPr bwMode="auto">
                                        <a:xfrm>
                                          <a:off x="1851" y="2567"/>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283" name="Rectangle 1308"/>
                                      <wps:cNvSpPr>
                                        <a:spLocks noChangeArrowheads="1"/>
                                      </wps:cNvSpPr>
                                      <wps:spPr bwMode="auto">
                                        <a:xfrm>
                                          <a:off x="3048" y="2567"/>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51284" name="Group 1288"/>
                                  <wpg:cNvGrpSpPr>
                                    <a:grpSpLocks/>
                                  </wpg:cNvGrpSpPr>
                                  <wpg:grpSpPr bwMode="auto">
                                    <a:xfrm rot="375634">
                                      <a:off x="1205" y="522"/>
                                      <a:ext cx="2400" cy="476"/>
                                      <a:chOff x="1206" y="522"/>
                                      <a:chExt cx="2400" cy="476"/>
                                    </a:xfrm>
                                  </wpg:grpSpPr>
                                  <wpg:grpSp>
                                    <wpg:cNvPr id="51285" name="Group 1297"/>
                                    <wpg:cNvGrpSpPr>
                                      <a:grpSpLocks/>
                                    </wpg:cNvGrpSpPr>
                                    <wpg:grpSpPr bwMode="auto">
                                      <a:xfrm rot="5400000">
                                        <a:off x="2168" y="-440"/>
                                        <a:ext cx="476" cy="2400"/>
                                        <a:chOff x="2173" y="-446"/>
                                        <a:chExt cx="481" cy="2340"/>
                                      </a:xfrm>
                                    </wpg:grpSpPr>
                                    <wpg:grpSp>
                                      <wpg:cNvPr id="51286" name="xjhhxsy8"/>
                                      <wpg:cNvGrpSpPr>
                                        <a:grpSpLocks/>
                                      </wpg:cNvGrpSpPr>
                                      <wpg:grpSpPr bwMode="auto">
                                        <a:xfrm>
                                          <a:off x="2173" y="-446"/>
                                          <a:ext cx="481" cy="2340"/>
                                          <a:chOff x="2168" y="-446"/>
                                          <a:chExt cx="405" cy="2197"/>
                                        </a:xfrm>
                                      </wpg:grpSpPr>
                                      <wps:wsp>
                                        <wps:cNvPr id="51287" name="AutoShape 538"/>
                                        <wps:cNvSpPr>
                                          <a:spLocks noChangeArrowheads="1"/>
                                        </wps:cNvSpPr>
                                        <wps:spPr bwMode="auto">
                                          <a:xfrm rot="5400000" flipV="1">
                                            <a:off x="1664" y="87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88" name="Freeform 1303"/>
                                        <wps:cNvSpPr>
                                          <a:spLocks/>
                                        </wps:cNvSpPr>
                                        <wps:spPr bwMode="auto">
                                          <a:xfrm>
                                            <a:off x="2168" y="-44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89" name="Rectangle 1301"/>
                                      <wps:cNvSpPr>
                                        <a:spLocks noChangeArrowheads="1"/>
                                      </wps:cNvSpPr>
                                      <wps:spPr bwMode="auto">
                                        <a:xfrm rot="5400000">
                                          <a:off x="2273" y="-491"/>
                                          <a:ext cx="270" cy="36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51290" name="Rectangle 1298"/>
                                    <wps:cNvSpPr>
                                      <a:spLocks noChangeArrowheads="1"/>
                                    </wps:cNvSpPr>
                                    <wps:spPr bwMode="auto">
                                      <a:xfrm>
                                        <a:off x="2496" y="576"/>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91" name="Rectangle 1299"/>
                                    <wps:cNvSpPr>
                                      <a:spLocks noChangeArrowheads="1"/>
                                    </wps:cNvSpPr>
                                    <wps:spPr bwMode="auto">
                                      <a:xfrm>
                                        <a:off x="2511" y="861"/>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292" name="Group 1289"/>
                                  <wpg:cNvGrpSpPr>
                                    <a:grpSpLocks/>
                                  </wpg:cNvGrpSpPr>
                                  <wpg:grpSpPr bwMode="auto">
                                    <a:xfrm rot="-620840">
                                      <a:off x="4196" y="1262"/>
                                      <a:ext cx="524" cy="2250"/>
                                      <a:chOff x="4196" y="1260"/>
                                      <a:chExt cx="434" cy="1875"/>
                                    </a:xfrm>
                                  </wpg:grpSpPr>
                                  <wpg:grpSp>
                                    <wpg:cNvPr id="51293" name="xjhhxsy8"/>
                                    <wpg:cNvGrpSpPr>
                                      <a:grpSpLocks/>
                                    </wpg:cNvGrpSpPr>
                                    <wpg:grpSpPr bwMode="auto">
                                      <a:xfrm>
                                        <a:off x="4196" y="1260"/>
                                        <a:ext cx="434" cy="1875"/>
                                        <a:chOff x="4206" y="1260"/>
                                        <a:chExt cx="405" cy="2197"/>
                                      </a:xfrm>
                                    </wpg:grpSpPr>
                                    <wps:wsp>
                                      <wps:cNvPr id="51294" name="AutoShape 545"/>
                                      <wps:cNvSpPr>
                                        <a:spLocks noChangeArrowheads="1"/>
                                      </wps:cNvSpPr>
                                      <wps:spPr bwMode="auto">
                                        <a:xfrm rot="5400000" flipV="1">
                                          <a:off x="3702" y="257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95" name="Freeform 1296"/>
                                      <wps:cNvSpPr>
                                        <a:spLocks/>
                                      </wps:cNvSpPr>
                                      <wps:spPr bwMode="auto">
                                        <a:xfrm>
                                          <a:off x="4206" y="126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96" name="Line 547"/>
                                    <wps:cNvCnPr>
                                      <a:cxnSpLocks noChangeShapeType="1"/>
                                    </wps:cNvCnPr>
                                    <wps:spPr bwMode="auto">
                                      <a:xfrm>
                                        <a:off x="4266" y="2400"/>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297" name="Group 1290"/>
                                  <wpg:cNvGrpSpPr>
                                    <a:grpSpLocks/>
                                  </wpg:cNvGrpSpPr>
                                  <wpg:grpSpPr bwMode="auto">
                                    <a:xfrm rot="495986">
                                      <a:off x="3006" y="987"/>
                                      <a:ext cx="2160" cy="1980"/>
                                      <a:chOff x="3006" y="987"/>
                                      <a:chExt cx="1590" cy="1530"/>
                                    </a:xfrm>
                                  </wpg:grpSpPr>
                                  <wps:wsp>
                                    <wps:cNvPr id="51298" name="Freeform 1291"/>
                                    <wps:cNvSpPr>
                                      <a:spLocks/>
                                    </wps:cNvSpPr>
                                    <wps:spPr bwMode="auto">
                                      <a:xfrm rot="961218">
                                        <a:off x="3006" y="1047"/>
                                        <a:ext cx="1560" cy="1470"/>
                                      </a:xfrm>
                                      <a:custGeom>
                                        <a:avLst/>
                                        <a:gdLst>
                                          <a:gd name="T0" fmla="*/ 0 w 1560"/>
                                          <a:gd name="T1" fmla="*/ 210 h 1470"/>
                                          <a:gd name="T2" fmla="*/ 720 w 1560"/>
                                          <a:gd name="T3" fmla="*/ 210 h 1470"/>
                                          <a:gd name="T4" fmla="*/ 1560 w 1560"/>
                                          <a:gd name="T5" fmla="*/ 1470 h 1470"/>
                                          <a:gd name="T6" fmla="*/ 0 60000 65536"/>
                                          <a:gd name="T7" fmla="*/ 0 60000 65536"/>
                                          <a:gd name="T8" fmla="*/ 0 60000 65536"/>
                                        </a:gdLst>
                                        <a:ahLst/>
                                        <a:cxnLst>
                                          <a:cxn ang="T6">
                                            <a:pos x="T0" y="T1"/>
                                          </a:cxn>
                                          <a:cxn ang="T7">
                                            <a:pos x="T2" y="T3"/>
                                          </a:cxn>
                                          <a:cxn ang="T8">
                                            <a:pos x="T4" y="T5"/>
                                          </a:cxn>
                                        </a:cxnLst>
                                        <a:rect l="0" t="0" r="r" b="b"/>
                                        <a:pathLst>
                                          <a:path w="1560" h="1470">
                                            <a:moveTo>
                                              <a:pt x="0" y="210"/>
                                            </a:moveTo>
                                            <a:cubicBezTo>
                                              <a:pt x="230" y="105"/>
                                              <a:pt x="460" y="0"/>
                                              <a:pt x="720" y="210"/>
                                            </a:cubicBezTo>
                                            <a:cubicBezTo>
                                              <a:pt x="980" y="420"/>
                                              <a:pt x="1420" y="1260"/>
                                              <a:pt x="1560" y="1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99" name="Freeform 1292"/>
                                    <wps:cNvSpPr>
                                      <a:spLocks/>
                                    </wps:cNvSpPr>
                                    <wps:spPr bwMode="auto">
                                      <a:xfrm rot="961218">
                                        <a:off x="3036" y="987"/>
                                        <a:ext cx="1560" cy="1470"/>
                                      </a:xfrm>
                                      <a:custGeom>
                                        <a:avLst/>
                                        <a:gdLst>
                                          <a:gd name="T0" fmla="*/ 0 w 1560"/>
                                          <a:gd name="T1" fmla="*/ 210 h 1470"/>
                                          <a:gd name="T2" fmla="*/ 720 w 1560"/>
                                          <a:gd name="T3" fmla="*/ 210 h 1470"/>
                                          <a:gd name="T4" fmla="*/ 1560 w 1560"/>
                                          <a:gd name="T5" fmla="*/ 1470 h 1470"/>
                                          <a:gd name="T6" fmla="*/ 0 60000 65536"/>
                                          <a:gd name="T7" fmla="*/ 0 60000 65536"/>
                                          <a:gd name="T8" fmla="*/ 0 60000 65536"/>
                                        </a:gdLst>
                                        <a:ahLst/>
                                        <a:cxnLst>
                                          <a:cxn ang="T6">
                                            <a:pos x="T0" y="T1"/>
                                          </a:cxn>
                                          <a:cxn ang="T7">
                                            <a:pos x="T2" y="T3"/>
                                          </a:cxn>
                                          <a:cxn ang="T8">
                                            <a:pos x="T4" y="T5"/>
                                          </a:cxn>
                                        </a:cxnLst>
                                        <a:rect l="0" t="0" r="r" b="b"/>
                                        <a:pathLst>
                                          <a:path w="1560" h="1470">
                                            <a:moveTo>
                                              <a:pt x="0" y="210"/>
                                            </a:moveTo>
                                            <a:cubicBezTo>
                                              <a:pt x="230" y="105"/>
                                              <a:pt x="460" y="0"/>
                                              <a:pt x="720" y="210"/>
                                            </a:cubicBezTo>
                                            <a:cubicBezTo>
                                              <a:pt x="980" y="420"/>
                                              <a:pt x="1420" y="1260"/>
                                              <a:pt x="1560" y="1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300" name="Group 1256"/>
                                <wpg:cNvGrpSpPr>
                                  <a:grpSpLocks/>
                                </wpg:cNvGrpSpPr>
                                <wpg:grpSpPr bwMode="auto">
                                  <a:xfrm>
                                    <a:off x="1146" y="840"/>
                                    <a:ext cx="720" cy="1079"/>
                                    <a:chOff x="1146" y="840"/>
                                    <a:chExt cx="1053" cy="1575"/>
                                  </a:xfrm>
                                </wpg:grpSpPr>
                                <wpg:grpSp>
                                  <wpg:cNvPr id="51301" name="Group 1269"/>
                                  <wpg:cNvGrpSpPr>
                                    <a:grpSpLocks/>
                                  </wpg:cNvGrpSpPr>
                                  <wpg:grpSpPr bwMode="auto">
                                    <a:xfrm>
                                      <a:off x="1146" y="1461"/>
                                      <a:ext cx="1053" cy="954"/>
                                      <a:chOff x="1146" y="1462"/>
                                      <a:chExt cx="1994" cy="1812"/>
                                    </a:xfrm>
                                  </wpg:grpSpPr>
                                  <wpg:grpSp>
                                    <wpg:cNvPr id="51302" name="Group 1273"/>
                                    <wpg:cNvGrpSpPr>
                                      <a:grpSpLocks/>
                                    </wpg:cNvGrpSpPr>
                                    <wpg:grpSpPr bwMode="auto">
                                      <a:xfrm>
                                        <a:off x="1235" y="2458"/>
                                        <a:ext cx="1810" cy="676"/>
                                        <a:chOff x="1235" y="2458"/>
                                        <a:chExt cx="1810" cy="676"/>
                                      </a:xfrm>
                                    </wpg:grpSpPr>
                                    <wps:wsp>
                                      <wps:cNvPr id="51303" name="AutoShape 554"/>
                                      <wps:cNvSpPr>
                                        <a:spLocks noChangeArrowheads="1"/>
                                      </wps:cNvSpPr>
                                      <wps:spPr bwMode="auto">
                                        <a:xfrm>
                                          <a:off x="1275" y="251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04" name="Line 555"/>
                                      <wps:cNvCnPr>
                                        <a:cxnSpLocks noChangeShapeType="1"/>
                                      </wps:cNvCnPr>
                                      <wps:spPr bwMode="auto">
                                        <a:xfrm>
                                          <a:off x="1235" y="245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305" name="Freeform 1274"/>
                                    <wps:cNvSpPr>
                                      <a:spLocks/>
                                    </wps:cNvSpPr>
                                    <wps:spPr bwMode="auto">
                                      <a:xfrm>
                                        <a:off x="1146" y="177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306" name="Group 1275"/>
                                    <wpg:cNvGrpSpPr>
                                      <a:grpSpLocks/>
                                    </wpg:cNvGrpSpPr>
                                    <wpg:grpSpPr bwMode="auto">
                                      <a:xfrm>
                                        <a:off x="1778" y="1462"/>
                                        <a:ext cx="882" cy="1634"/>
                                        <a:chOff x="1778" y="1462"/>
                                        <a:chExt cx="882" cy="1634"/>
                                      </a:xfrm>
                                    </wpg:grpSpPr>
                                    <wps:wsp>
                                      <wps:cNvPr id="51307" name="AutoShape 558"/>
                                      <wps:cNvSpPr>
                                        <a:spLocks noChangeArrowheads="1"/>
                                      </wps:cNvSpPr>
                                      <wps:spPr bwMode="auto">
                                        <a:xfrm>
                                          <a:off x="1939" y="1734"/>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08" name="hx30Oval 20"/>
                                      <wps:cNvSpPr>
                                        <a:spLocks noChangeArrowheads="1"/>
                                      </wps:cNvSpPr>
                                      <wps:spPr bwMode="auto">
                                        <a:xfrm>
                                          <a:off x="1979" y="1578"/>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309" name="hx30Rectangle 21"/>
                                      <wps:cNvSpPr>
                                        <a:spLocks noChangeArrowheads="1"/>
                                      </wps:cNvSpPr>
                                      <wps:spPr bwMode="auto">
                                        <a:xfrm>
                                          <a:off x="2059" y="1462"/>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310" name="hx30Freeform 72"/>
                                      <wps:cNvSpPr>
                                        <a:spLocks/>
                                      </wps:cNvSpPr>
                                      <wps:spPr bwMode="auto">
                                        <a:xfrm>
                                          <a:off x="1818" y="2006"/>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311" name="Group 1282"/>
                                      <wpg:cNvGrpSpPr>
                                        <a:grpSpLocks/>
                                      </wpg:cNvGrpSpPr>
                                      <wpg:grpSpPr bwMode="auto">
                                        <a:xfrm>
                                          <a:off x="1778" y="1638"/>
                                          <a:ext cx="712" cy="157"/>
                                          <a:chOff x="1778" y="1638"/>
                                          <a:chExt cx="712" cy="157"/>
                                        </a:xfrm>
                                      </wpg:grpSpPr>
                                      <wps:wsp>
                                        <wps:cNvPr id="51312" name="Rectangle 1283"/>
                                        <wps:cNvSpPr>
                                          <a:spLocks noChangeAspect="1" noChangeArrowheads="1"/>
                                        </wps:cNvSpPr>
                                        <wps:spPr bwMode="auto">
                                          <a:xfrm>
                                            <a:off x="1925" y="163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13" name="Rectangle 1284"/>
                                        <wps:cNvSpPr>
                                          <a:spLocks noChangeAspect="1" noChangeArrowheads="1"/>
                                        </wps:cNvSpPr>
                                        <wps:spPr bwMode="auto">
                                          <a:xfrm>
                                            <a:off x="1778" y="170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314" name="AutoShape 565"/>
                                    <wps:cNvSpPr>
                                      <a:spLocks noChangeArrowheads="1"/>
                                    </wps:cNvSpPr>
                                    <wps:spPr bwMode="auto">
                                      <a:xfrm flipV="1">
                                        <a:off x="1517" y="317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15" name="Rectangle 1277"/>
                                    <wps:cNvSpPr>
                                      <a:spLocks noChangeArrowheads="1"/>
                                    </wps:cNvSpPr>
                                    <wps:spPr bwMode="auto">
                                      <a:xfrm>
                                        <a:off x="1677" y="315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316" name="Group 1270"/>
                                  <wpg:cNvGrpSpPr>
                                    <a:grpSpLocks noChangeAspect="1"/>
                                  </wpg:cNvGrpSpPr>
                                  <wpg:grpSpPr bwMode="auto">
                                    <a:xfrm>
                                      <a:off x="1578" y="840"/>
                                      <a:ext cx="249" cy="639"/>
                                      <a:chOff x="1578" y="840"/>
                                      <a:chExt cx="811" cy="2081"/>
                                    </a:xfrm>
                                  </wpg:grpSpPr>
                                  <wps:wsp>
                                    <wps:cNvPr id="51317" name="Freeform 1271"/>
                                    <wps:cNvSpPr>
                                      <a:spLocks noChangeAspect="1"/>
                                    </wps:cNvSpPr>
                                    <wps:spPr bwMode="auto">
                                      <a:xfrm rot="5700000">
                                        <a:off x="943" y="1475"/>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318" name="Freeform 1272"/>
                                    <wps:cNvSpPr>
                                      <a:spLocks noChangeAspect="1"/>
                                    </wps:cNvSpPr>
                                    <wps:spPr bwMode="auto">
                                      <a:xfrm rot="5700000">
                                        <a:off x="1422" y="2144"/>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319" name="Group 1257"/>
                                <wpg:cNvGrpSpPr>
                                  <a:grpSpLocks/>
                                </wpg:cNvGrpSpPr>
                                <wpg:grpSpPr bwMode="auto">
                                  <a:xfrm rot="10800000">
                                    <a:off x="1206" y="1890"/>
                                    <a:ext cx="1552" cy="125"/>
                                    <a:chOff x="1206" y="1890"/>
                                    <a:chExt cx="1552" cy="125"/>
                                  </a:xfrm>
                                </wpg:grpSpPr>
                                <wpg:grpSp>
                                  <wpg:cNvPr id="51320" name="Group 1258"/>
                                  <wpg:cNvGrpSpPr>
                                    <a:grpSpLocks/>
                                  </wpg:cNvGrpSpPr>
                                  <wpg:grpSpPr bwMode="auto">
                                    <a:xfrm>
                                      <a:off x="1206" y="1891"/>
                                      <a:ext cx="149" cy="124"/>
                                      <a:chOff x="1206" y="1891"/>
                                      <a:chExt cx="149" cy="124"/>
                                    </a:xfrm>
                                  </wpg:grpSpPr>
                                  <wps:wsp>
                                    <wps:cNvPr id="51321" name="Oval 1264"/>
                                    <wps:cNvSpPr>
                                      <a:spLocks noChangeArrowheads="1"/>
                                    </wps:cNvSpPr>
                                    <wps:spPr bwMode="auto">
                                      <a:xfrm>
                                        <a:off x="1206" y="1891"/>
                                        <a:ext cx="85"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2" name="Rectangle 1265"/>
                                    <wps:cNvSpPr>
                                      <a:spLocks noChangeArrowheads="1"/>
                                    </wps:cNvSpPr>
                                    <wps:spPr bwMode="auto">
                                      <a:xfrm>
                                        <a:off x="1298" y="1933"/>
                                        <a:ext cx="57"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23" name="Rectangle 1266"/>
                                    <wps:cNvSpPr>
                                      <a:spLocks noChangeArrowheads="1"/>
                                    </wps:cNvSpPr>
                                    <wps:spPr bwMode="auto">
                                      <a:xfrm>
                                        <a:off x="1253" y="1925"/>
                                        <a:ext cx="57"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24" name="Freeform 1267"/>
                                    <wps:cNvSpPr>
                                      <a:spLocks/>
                                    </wps:cNvSpPr>
                                    <wps:spPr bwMode="auto">
                                      <a:xfrm>
                                        <a:off x="1277" y="1909"/>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25" name="Freeform 1268"/>
                                    <wps:cNvSpPr>
                                      <a:spLocks/>
                                    </wps:cNvSpPr>
                                    <wps:spPr bwMode="auto">
                                      <a:xfrm flipV="1">
                                        <a:off x="1277" y="1969"/>
                                        <a:ext cx="45" cy="24"/>
                                      </a:xfrm>
                                      <a:custGeom>
                                        <a:avLst/>
                                        <a:gdLst>
                                          <a:gd name="T0" fmla="*/ 0 w 45"/>
                                          <a:gd name="T1" fmla="*/ 0 h 24"/>
                                          <a:gd name="T2" fmla="*/ 15 w 45"/>
                                          <a:gd name="T3" fmla="*/ 15 h 24"/>
                                          <a:gd name="T4" fmla="*/ 45 w 45"/>
                                          <a:gd name="T5" fmla="*/ 24 h 24"/>
                                          <a:gd name="T6" fmla="*/ 0 60000 65536"/>
                                          <a:gd name="T7" fmla="*/ 0 60000 65536"/>
                                          <a:gd name="T8" fmla="*/ 0 60000 65536"/>
                                        </a:gdLst>
                                        <a:ahLst/>
                                        <a:cxnLst>
                                          <a:cxn ang="T6">
                                            <a:pos x="T0" y="T1"/>
                                          </a:cxn>
                                          <a:cxn ang="T7">
                                            <a:pos x="T2" y="T3"/>
                                          </a:cxn>
                                          <a:cxn ang="T8">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326" name="AutoShape 577"/>
                                  <wps:cNvSpPr>
                                    <a:spLocks noChangeArrowheads="1"/>
                                  </wps:cNvSpPr>
                                  <wps:spPr bwMode="auto">
                                    <a:xfrm>
                                      <a:off x="1316" y="1925"/>
                                      <a:ext cx="680" cy="57"/>
                                    </a:xfrm>
                                    <a:prstGeom prst="roundRect">
                                      <a:avLst>
                                        <a:gd name="adj" fmla="val 3684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7" name="AutoShape 578"/>
                                  <wps:cNvSpPr>
                                    <a:spLocks noChangeArrowheads="1"/>
                                  </wps:cNvSpPr>
                                  <wps:spPr bwMode="auto">
                                    <a:xfrm>
                                      <a:off x="1964" y="1916"/>
                                      <a:ext cx="794" cy="74"/>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28" name="Rectangle 1261"/>
                                  <wps:cNvSpPr>
                                    <a:spLocks noChangeArrowheads="1"/>
                                  </wps:cNvSpPr>
                                  <wps:spPr bwMode="auto">
                                    <a:xfrm>
                                      <a:off x="1390" y="1890"/>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29" name="AutoShape 580"/>
                                  <wps:cNvSpPr>
                                    <a:spLocks noChangeArrowheads="1"/>
                                  </wps:cNvSpPr>
                                  <wps:spPr bwMode="auto">
                                    <a:xfrm rot="5400000">
                                      <a:off x="1303" y="1924"/>
                                      <a:ext cx="125" cy="57"/>
                                    </a:xfrm>
                                    <a:custGeom>
                                      <a:avLst/>
                                      <a:gdLst>
                                        <a:gd name="T0" fmla="*/ 108 w 21600"/>
                                        <a:gd name="T1" fmla="*/ 29 h 21600"/>
                                        <a:gd name="T2" fmla="*/ 63 w 21600"/>
                                        <a:gd name="T3" fmla="*/ 57 h 21600"/>
                                        <a:gd name="T4" fmla="*/ 18 w 21600"/>
                                        <a:gd name="T5" fmla="*/ 29 h 21600"/>
                                        <a:gd name="T6" fmla="*/ 63 w 21600"/>
                                        <a:gd name="T7" fmla="*/ 0 h 21600"/>
                                        <a:gd name="T8" fmla="*/ 0 60000 65536"/>
                                        <a:gd name="T9" fmla="*/ 0 60000 65536"/>
                                        <a:gd name="T10" fmla="*/ 0 60000 65536"/>
                                        <a:gd name="T11" fmla="*/ 0 60000 65536"/>
                                        <a:gd name="T12" fmla="*/ 4838 w 21600"/>
                                        <a:gd name="T13" fmla="*/ 4926 h 21600"/>
                                        <a:gd name="T14" fmla="*/ 16762 w 21600"/>
                                        <a:gd name="T15" fmla="*/ 16674 h 21600"/>
                                      </a:gdLst>
                                      <a:ahLst/>
                                      <a:cxnLst>
                                        <a:cxn ang="T8">
                                          <a:pos x="T0" y="T1"/>
                                        </a:cxn>
                                        <a:cxn ang="T9">
                                          <a:pos x="T2" y="T3"/>
                                        </a:cxn>
                                        <a:cxn ang="T10">
                                          <a:pos x="T4" y="T5"/>
                                        </a:cxn>
                                        <a:cxn ang="T11">
                                          <a:pos x="T6" y="T7"/>
                                        </a:cxn>
                                      </a:cxnLst>
                                      <a:rect l="T12" t="T13" r="T14" b="T15"/>
                                      <a:pathLst>
                                        <a:path w="21600" h="21600">
                                          <a:moveTo>
                                            <a:pt x="0" y="0"/>
                                          </a:moveTo>
                                          <a:lnTo>
                                            <a:pt x="6047" y="21600"/>
                                          </a:lnTo>
                                          <a:lnTo>
                                            <a:pt x="15553"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330" name="AutoShape 581"/>
                                  <wps:cNvSpPr>
                                    <a:spLocks noChangeArrowheads="1"/>
                                  </wps:cNvSpPr>
                                  <wps:spPr bwMode="auto">
                                    <a:xfrm>
                                      <a:off x="1352" y="1939"/>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grpSp>
                              <wpg:cNvPr id="51331" name="Group 1224"/>
                              <wpg:cNvGrpSpPr>
                                <a:grpSpLocks/>
                              </wpg:cNvGrpSpPr>
                              <wpg:grpSpPr bwMode="auto">
                                <a:xfrm>
                                  <a:off x="1440" y="712"/>
                                  <a:ext cx="360" cy="129"/>
                                  <a:chOff x="1440" y="712"/>
                                  <a:chExt cx="360" cy="129"/>
                                </a:xfrm>
                              </wpg:grpSpPr>
                              <wps:wsp>
                                <wps:cNvPr id="51332" name="Oval 1252"/>
                                <wps:cNvSpPr>
                                  <a:spLocks noChangeArrowheads="1"/>
                                </wps:cNvSpPr>
                                <wps:spPr bwMode="auto">
                                  <a:xfrm>
                                    <a:off x="1440" y="71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3" name="Oval 1253"/>
                                <wps:cNvSpPr>
                                  <a:spLocks noChangeArrowheads="1"/>
                                </wps:cNvSpPr>
                                <wps:spPr bwMode="auto">
                                  <a:xfrm>
                                    <a:off x="1614" y="75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4" name="Oval 1254"/>
                                <wps:cNvSpPr>
                                  <a:spLocks noChangeArrowheads="1"/>
                                </wps:cNvSpPr>
                                <wps:spPr bwMode="auto">
                                  <a:xfrm>
                                    <a:off x="1726" y="74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35" name="Group 1225"/>
                              <wpg:cNvGrpSpPr>
                                <a:grpSpLocks/>
                              </wpg:cNvGrpSpPr>
                              <wpg:grpSpPr bwMode="auto">
                                <a:xfrm>
                                  <a:off x="1380" y="637"/>
                                  <a:ext cx="360" cy="129"/>
                                  <a:chOff x="1380" y="637"/>
                                  <a:chExt cx="360" cy="129"/>
                                </a:xfrm>
                              </wpg:grpSpPr>
                              <wps:wsp>
                                <wps:cNvPr id="51336" name="Oval 1249"/>
                                <wps:cNvSpPr>
                                  <a:spLocks noChangeArrowheads="1"/>
                                </wps:cNvSpPr>
                                <wps:spPr bwMode="auto">
                                  <a:xfrm>
                                    <a:off x="1380" y="63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7" name="Oval 1250"/>
                                <wps:cNvSpPr>
                                  <a:spLocks noChangeArrowheads="1"/>
                                </wps:cNvSpPr>
                                <wps:spPr bwMode="auto">
                                  <a:xfrm>
                                    <a:off x="1554" y="68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38" name="Oval 1251"/>
                                <wps:cNvSpPr>
                                  <a:spLocks noChangeArrowheads="1"/>
                                </wps:cNvSpPr>
                                <wps:spPr bwMode="auto">
                                  <a:xfrm>
                                    <a:off x="1666" y="66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339" name="Group 1226"/>
                              <wpg:cNvGrpSpPr>
                                <a:grpSpLocks/>
                              </wpg:cNvGrpSpPr>
                              <wpg:grpSpPr bwMode="auto">
                                <a:xfrm>
                                  <a:off x="1650" y="697"/>
                                  <a:ext cx="360" cy="129"/>
                                  <a:chOff x="1650" y="697"/>
                                  <a:chExt cx="360" cy="129"/>
                                </a:xfrm>
                              </wpg:grpSpPr>
                              <wps:wsp>
                                <wps:cNvPr id="51340" name="Oval 1246"/>
                                <wps:cNvSpPr>
                                  <a:spLocks noChangeArrowheads="1"/>
                                </wps:cNvSpPr>
                                <wps:spPr bwMode="auto">
                                  <a:xfrm>
                                    <a:off x="1650" y="69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1" name="Oval 1247"/>
                                <wps:cNvSpPr>
                                  <a:spLocks noChangeArrowheads="1"/>
                                </wps:cNvSpPr>
                                <wps:spPr bwMode="auto">
                                  <a:xfrm>
                                    <a:off x="1824" y="74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2" name="Oval 1248"/>
                                <wps:cNvSpPr>
                                  <a:spLocks noChangeArrowheads="1"/>
                                </wps:cNvSpPr>
                                <wps:spPr bwMode="auto">
                                  <a:xfrm>
                                    <a:off x="1936" y="72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343" name="Text Box 594"/>
                              <wps:cNvSpPr txBox="1">
                                <a:spLocks noChangeArrowheads="1"/>
                              </wps:cNvSpPr>
                              <wps:spPr bwMode="auto">
                                <a:xfrm>
                                  <a:off x="0" y="0"/>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A</w:t>
                                    </w:r>
                                  </w:p>
                                </w:txbxContent>
                              </wps:txbx>
                              <wps:bodyPr rot="0" vert="horz" wrap="square" lIns="91440" tIns="45720" rIns="91440" bIns="45720" anchor="t" anchorCtr="0" upright="1">
                                <a:noAutofit/>
                              </wps:bodyPr>
                            </wps:wsp>
                            <wps:wsp>
                              <wps:cNvPr id="51344" name="Line 595"/>
                              <wps:cNvCnPr>
                                <a:cxnSpLocks noChangeShapeType="1"/>
                              </wps:cNvCnPr>
                              <wps:spPr bwMode="auto">
                                <a:xfrm>
                                  <a:off x="480" y="469"/>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345" name="Group 1229"/>
                              <wpg:cNvGrpSpPr>
                                <a:grpSpLocks/>
                              </wpg:cNvGrpSpPr>
                              <wpg:grpSpPr bwMode="auto">
                                <a:xfrm>
                                  <a:off x="4450" y="2188"/>
                                  <a:ext cx="2160" cy="1215"/>
                                  <a:chOff x="4450" y="2188"/>
                                  <a:chExt cx="2160" cy="1215"/>
                                </a:xfrm>
                              </wpg:grpSpPr>
                              <wps:wsp>
                                <wps:cNvPr id="51346" name="Freeform 1230"/>
                                <wps:cNvSpPr>
                                  <a:spLocks/>
                                </wps:cNvSpPr>
                                <wps:spPr bwMode="auto">
                                  <a:xfrm>
                                    <a:off x="445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7" name="Freeform 1231"/>
                                <wps:cNvSpPr>
                                  <a:spLocks/>
                                </wps:cNvSpPr>
                                <wps:spPr bwMode="auto">
                                  <a:xfrm>
                                    <a:off x="445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48" name="Text Box 599"/>
                                <wps:cNvSpPr txBox="1">
                                  <a:spLocks noChangeArrowheads="1"/>
                                </wps:cNvSpPr>
                                <wps:spPr bwMode="auto">
                                  <a:xfrm>
                                    <a:off x="5410" y="2188"/>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B</w:t>
                                      </w:r>
                                    </w:p>
                                  </w:txbxContent>
                                </wps:txbx>
                                <wps:bodyPr rot="0" vert="horz" wrap="square" lIns="91440" tIns="45720" rIns="91440" bIns="45720" anchor="t" anchorCtr="0" upright="1">
                                  <a:noAutofit/>
                                </wps:bodyPr>
                              </wps:wsp>
                              <wps:wsp>
                                <wps:cNvPr id="51349" name="Line 600"/>
                                <wps:cNvCnPr>
                                  <a:cxnSpLocks noChangeShapeType="1"/>
                                </wps:cNvCnPr>
                                <wps:spPr bwMode="auto">
                                  <a:xfrm flipH="1">
                                    <a:off x="4765" y="266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50" name="Freeform 1234"/>
                                <wps:cNvSpPr>
                                  <a:spLocks/>
                                </wps:cNvSpPr>
                                <wps:spPr bwMode="auto">
                                  <a:xfrm>
                                    <a:off x="445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1" name="Freeform 1235"/>
                                <wps:cNvSpPr>
                                  <a:spLocks/>
                                </wps:cNvSpPr>
                                <wps:spPr bwMode="auto">
                                  <a:xfrm>
                                    <a:off x="445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2" name="Freeform 1236"/>
                                <wps:cNvSpPr>
                                  <a:spLocks/>
                                </wps:cNvSpPr>
                                <wps:spPr bwMode="auto">
                                  <a:xfrm>
                                    <a:off x="4690" y="313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3" name="Freeform 1237"/>
                                <wps:cNvSpPr>
                                  <a:spLocks/>
                                </wps:cNvSpPr>
                                <wps:spPr bwMode="auto">
                                  <a:xfrm>
                                    <a:off x="4750" y="3388"/>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4" name="Freeform 1238"/>
                                <wps:cNvSpPr>
                                  <a:spLocks/>
                                </wps:cNvSpPr>
                                <wps:spPr bwMode="auto">
                                  <a:xfrm>
                                    <a:off x="4450" y="3238"/>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5" name="Freeform 1239"/>
                                <wps:cNvSpPr>
                                  <a:spLocks/>
                                </wps:cNvSpPr>
                                <wps:spPr bwMode="auto">
                                  <a:xfrm>
                                    <a:off x="4705" y="30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356" name="Group 1240"/>
                                <wpg:cNvGrpSpPr>
                                  <a:grpSpLocks/>
                                </wpg:cNvGrpSpPr>
                                <wpg:grpSpPr bwMode="auto">
                                  <a:xfrm>
                                    <a:off x="4525" y="3103"/>
                                    <a:ext cx="300" cy="285"/>
                                    <a:chOff x="4525" y="3103"/>
                                    <a:chExt cx="300" cy="285"/>
                                  </a:xfrm>
                                </wpg:grpSpPr>
                                <wps:wsp>
                                  <wps:cNvPr id="51357" name="Freeform 1241"/>
                                  <wps:cNvSpPr>
                                    <a:spLocks/>
                                  </wps:cNvSpPr>
                                  <wps:spPr bwMode="auto">
                                    <a:xfrm>
                                      <a:off x="4540" y="310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8" name="Freeform 1242"/>
                                  <wps:cNvSpPr>
                                    <a:spLocks/>
                                  </wps:cNvSpPr>
                                  <wps:spPr bwMode="auto">
                                    <a:xfrm>
                                      <a:off x="4525" y="322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59" name="Freeform 1243"/>
                                  <wps:cNvSpPr>
                                    <a:spLocks/>
                                  </wps:cNvSpPr>
                                  <wps:spPr bwMode="auto">
                                    <a:xfrm>
                                      <a:off x="4660" y="337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60" name="Freeform 1244"/>
                                  <wps:cNvSpPr>
                                    <a:spLocks/>
                                  </wps:cNvSpPr>
                                  <wps:spPr bwMode="auto">
                                    <a:xfrm>
                                      <a:off x="4690" y="331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61" name="Freeform 1245"/>
                                  <wps:cNvSpPr>
                                    <a:spLocks/>
                                  </wps:cNvSpPr>
                                  <wps:spPr bwMode="auto">
                                    <a:xfrm>
                                      <a:off x="4780" y="3163"/>
                                      <a:ext cx="45" cy="15"/>
                                    </a:xfrm>
                                    <a:custGeom>
                                      <a:avLst/>
                                      <a:gdLst>
                                        <a:gd name="T0" fmla="*/ 0 w 45"/>
                                        <a:gd name="T1" fmla="*/ 0 h 15"/>
                                        <a:gd name="T2" fmla="*/ 45 w 45"/>
                                        <a:gd name="T3" fmla="*/ 15 h 15"/>
                                        <a:gd name="T4" fmla="*/ 0 w 45"/>
                                        <a:gd name="T5" fmla="*/ 0 h 15"/>
                                        <a:gd name="T6" fmla="*/ 0 60000 65536"/>
                                        <a:gd name="T7" fmla="*/ 0 60000 65536"/>
                                        <a:gd name="T8" fmla="*/ 0 60000 65536"/>
                                      </a:gdLst>
                                      <a:ahLst/>
                                      <a:cxnLst>
                                        <a:cxn ang="T6">
                                          <a:pos x="T0" y="T1"/>
                                        </a:cxn>
                                        <a:cxn ang="T7">
                                          <a:pos x="T2" y="T3"/>
                                        </a:cxn>
                                        <a:cxn ang="T8">
                                          <a:pos x="T4" y="T5"/>
                                        </a:cxn>
                                      </a:cxnLst>
                                      <a:rect l="0" t="0" r="r" b="b"/>
                                      <a:pathLst>
                                        <a:path w="45" h="15">
                                          <a:moveTo>
                                            <a:pt x="0" y="0"/>
                                          </a:moveTo>
                                          <a:cubicBezTo>
                                            <a:pt x="15" y="5"/>
                                            <a:pt x="45" y="15"/>
                                            <a:pt x="45" y="15"/>
                                          </a:cubicBezTo>
                                          <a:cubicBezTo>
                                            <a:pt x="45" y="15"/>
                                            <a:pt x="15" y="5"/>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BFC4DF0" id="Group 51456" o:spid="_x0000_s1394" style="position:absolute;left:0;text-align:left;margin-left:66.65pt;margin-top:.4pt;width:324.05pt;height:149.3pt;z-index:251663360" coordsize="6610,3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">
                      <v:group id="Group 1222" o:spid="_x0000_s1395" style="position:absolute;left:1440;top:622;width:360;height:129" coordorigin="1440,62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iCrscAAADeAAAADwAAAGRycy9kb3ducmV2LnhtbESPy2qDQBSG94W8w3AC&#10;3TWjhjTFZgxBktJFKOQCpbuDc6Kic0aciZq37ywKXf78N77NdjKtGKh3tWUF8SICQVxYXXOp4Ho5&#10;vLyBcB5ZY2uZFDzIwTabPW0w1XbkEw1nX4owwi5FBZX3XSqlKyoy6Ba2Iw7ezfYGfZB9KXWPYxg3&#10;rUyi6FUarDk8VNhRXlHRnO9GwceI424Z74djc8sfP5fV1/cxJqWe59PuHYSnyf+H/9qfWsEqTtY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tiCrscAAADe&#10;AAAADwAAAAAAAAAAAAAAAACqAgAAZHJzL2Rvd25yZXYueG1sUEsFBgAAAAAEAAQA+gAAAJ4DAAAA&#10;AA==&#10;">
                        <v:oval id="Oval 1311" o:spid="_x0000_s1396" style="position:absolute;left:1440;top:62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XXMYA&#10;AADeAAAADwAAAGRycy9kb3ducmV2LnhtbESPQWvCQBSE74X+h+UVvNVNDLESXUUUwR56aNreH9ln&#10;Esy+DdlnTP99t1DocZiZb5jNbnKdGmkIrWcD6TwBRVx523Jt4PPj9LwCFQTZYueZDHxTgN328WGD&#10;hfV3fqexlFpFCIcCDTQifaF1qBpyGOa+J47exQ8OJcqh1nbAe4S7Ti+SZKkdthwXGuzp0FB1LW/O&#10;wLHel8tRZ5Jnl+NZ8uvX22uWGjN7mvZrUEKT/If/2mdrIE8XLyn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cXXMYAAADeAAAADwAAAAAAAAAAAAAAAACYAgAAZHJz&#10;L2Rvd25yZXYueG1sUEsFBgAAAAAEAAQA9QAAAIsDAAAAAA==&#10;"/>
                        <v:oval id="Oval 1312" o:spid="_x0000_s1397" style="position:absolute;left:1614;top:66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JK8YA&#10;AADeAAAADwAAAGRycy9kb3ducmV2LnhtbESPT0vDQBTE74LfYXlCb3bzh1SJ3ZZiKdSDB6PeH9nX&#10;JDT7NmSfafrtu4LgcZiZ3zDr7ex6NdEYOs8G0mUCirj2tuPGwNfn4fEZVBBki71nMnClANvN/d0a&#10;S+sv/EFTJY2KEA4lGmhFhlLrULfkMCz9QBy9kx8dSpRjo+2Ilwh3vc6SZKUddhwXWhzotaX6XP04&#10;A/tmV60mnUuRn/ZHKc7f7295asziYd69gBKa5T/81z5aA0WaPWXweydeAb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WJK8YAAADeAAAADwAAAAAAAAAAAAAAAACYAgAAZHJz&#10;L2Rvd25yZXYueG1sUEsFBgAAAAAEAAQA9QAAAIsDAAAAAA==&#10;"/>
                        <v:oval id="Oval 1313" o:spid="_x0000_s1398" style="position:absolute;left:1726;top:65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ssMYA&#10;AADeAAAADwAAAGRycy9kb3ducmV2LnhtbESPQWvCQBSE74X+h+UVvNVNDLESXUUUwR56aNreH9ln&#10;Esy+DdlnTP99t1DocZiZb5jNbnKdGmkIrWcD6TwBRVx523Jt4PPj9LwCFQTZYueZDHxTgN328WGD&#10;hfV3fqexlFpFCIcCDTQifaF1qBpyGOa+J47exQ8OJcqh1nbAe4S7Ti+SZKkdthwXGuzp0FB1LW/O&#10;wLHel8tRZ5Jnl+NZ8uvX22uWGjN7mvZrUEKT/If/2mdrIE8XLxn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kssMYAAADeAAAADwAAAAAAAAAAAAAAAACYAgAAZHJz&#10;L2Rvd25yZXYueG1sUEsFBgAAAAAEAAQA9QAAAIsDAAAAAA==&#10;"/>
                      </v:group>
                      <v:group id="Group 1223" o:spid="_x0000_s1399" style="position:absolute;left:1146;width:4020;height:3512" coordorigin="1146" coordsize="4020,3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XjhK3IAAAA&#10;3gAAAA8AAAAAAAAAAAAAAAAAqgIAAGRycy9kb3ducmV2LnhtbFBLBQYAAAAABAAEAPoAAACfAwAA&#10;AAA=&#10;">
                        <v:group id="Group 1255" o:spid="_x0000_s1400" style="position:absolute;left:1205;width:3961;height:3512" coordorigin="1205" coordsize="3961,3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8hNscAAADeAAAADwAAAGRycy9kb3ducmV2LnhtbESPQWvCQBSE7wX/w/KE&#10;3nQTS6xEVxFR8SCFqiDeHtlnEsy+Ddk1if++Wyj0OMzMN8xi1ZtKtNS40rKCeByBIM6sLjlXcDnv&#10;RjMQziNrrCyTghc5WC0HbwtMte34m9qTz0WAsEtRQeF9nUrpsoIMurGtiYN3t41BH2STS91gF+Cm&#10;kpMomkqDJYeFAmvaFJQ9Tk+jYN9ht/6It+3xcd+8bufk63qMSan3Yb+eg/DU+//wX/ugFSTx5DO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q8hNscAAADe&#10;AAAADwAAAAAAAAAAAAAAAACqAgAAZHJzL2Rvd25yZXYueG1sUEsFBgAAAAAEAAQA+gAAAJ4DAAAA&#10;AA==&#10;">
                          <v:group id="Group 1287" o:spid="_x0000_s1401" style="position:absolute;left:1850;width:1559;height:3060" coordorigin="1851"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2/QccAAADeAAAADwAAAGRycy9kb3ducmV2LnhtbESPT4vCMBTE78J+h/AW&#10;9qZpXdSlGkXEXTyI4B9YvD2aZ1tsXkoT2/rtjSB4HGbmN8xs0ZlSNFS7wrKCeBCBIE6tLjhTcDr+&#10;9n9AOI+ssbRMCu7kYDH/6M0w0bblPTUHn4kAYZeggtz7KpHSpTkZdANbEQfvYmuDPsg6k7rGNsBN&#10;KYdRNJYGCw4LOVa0yim9Hm5GwV+L7fI7Xjfb62V1Px9Hu/9tTEp9fXbLKQhPnX+HX+2NVjCKh5Mx&#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n2/QccAAADe&#10;AAAADwAAAAAAAAAAAAAAAACqAgAAZHJzL2Rvd25yZXYueG1sUEsFBgAAAAAEAAQA+gAAAJ4DAAAA&#10;AA==&#10;">
                            <v:group id="Group 1304" o:spid="_x0000_s1402" style="position:absolute;left:2385;width:171;height:2438" coordorigin="2374"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Ea2scAAADeAAAADwAAAGRycy9kb3ducmV2LnhtbESPT4vCMBTE7wt+h/AE&#10;b2taxVWqUURU9iAL/gHx9miebbF5KU1s67ffLCx4HGbmN8xi1ZlSNFS7wrKCeBiBIE6tLjhTcDnv&#10;PmcgnEfWWFomBS9ysFr2PhaYaNvykZqTz0SAsEtQQe59lUjp0pwMuqGtiIN3t7VBH2SdSV1jG+Cm&#10;lKMo+pIGCw4LOVa0ySl9nJ5Gwb7Fdj2Ot83hcd+8bufJz/UQk1KDfreeg/DU+Xf4v/2tFUzi0XQ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TEa2scAAADe&#10;AAAADwAAAAAAAAAAAAAAAACqAgAAZHJzL2Rvd25yZXYueG1sUEsFBgAAAAAEAAQA+gAAAJ4DAAAA&#10;AA==&#10;">
                              <v:rect id="Rectangle 1309" o:spid="_x0000_s1403" style="position:absolute;left:2422;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kMnsEA&#10;AADeAAAADwAAAGRycy9kb3ducmV2LnhtbERPTYvCMBC9C/6HMMLeNK2wKl2jSGFdb6JVvA7NbFts&#10;Jt0kav33m4Pg8fG+l+vetOJOzjeWFaSTBARxaXXDlYJT8T1egPABWWNrmRQ8ycN6NRwsMdP2wQe6&#10;H0MlYgj7DBXUIXSZlL6syaCf2I44cr/WGQwRukpqh48Yblo5TZKZNNhwbKixo7ym8nq8GQVbPu/d&#10;XxHyC6enkuT58sx3P0p9jPrNF4hAfXiLX+6dVvCZTudxb7wTr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5DJ7BAAAA3gAAAA8AAAAAAAAAAAAAAAAAmAIAAGRycy9kb3du&#10;cmV2LnhtbFBLBQYAAAAABAAEAPUAAACGAwAAAAA=&#10;" fillcolor="#767676">
                                <v:fill angle="90" focus="50%" type="gradient"/>
                              </v:rect>
                              <v:rect id="Rectangle 1310" o:spid="_x0000_s1404" style="position:absolute;left:2374;top:187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7dcYA&#10;AADeAAAADwAAAGRycy9kb3ducmV2LnhtbESPQUsDMRSE74L/ITzBm8120a5dmxYpFHqooNXS6+vm&#10;mSxuXpYkttt/b4RCj8PMfMPMFoPrxJFCbD0rGI8KEMSN1y0bBV+fq4dnEDEha+w8k4IzRVjMb29m&#10;WGt/4g86bpMRGcKxRgU2pb6WMjaWHMaR74mz9+2Dw5RlMFIHPGW462RZFBPpsOW8YLGnpaXmZ/vr&#10;FKzJ+MfNJpj94c2+7/AcdFlVSt3fDa8vIBIN6Rq+tNdawdO4rKbwfydf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q7dcYAAADeAAAADwAAAAAAAAAAAAAAAACYAgAAZHJz&#10;L2Rvd25yZXYueG1sUEsFBgAAAAAEAAQA9QAAAIsDAAAAAA==&#10;" fillcolor="#333"/>
                            </v:group>
                            <v:group id="Group 1305" o:spid="_x0000_s1405" style="position:absolute;left:1851;top:2412;width:1210;height:247" coordorigin="1851,2412"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8N8onFAAAA3gAA&#10;AA8AAAAAAAAAAAAAAAAAqgIAAGRycy9kb3ducmV2LnhtbFBLBQYAAAAABAAEAPoAAACcAwAAAAA=&#10;">
                              <v:rect id="Rectangle 1306" o:spid="_x0000_s1406" style="position:absolute;left:1851;top:2412;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4ag8gA&#10;AADeAAAADwAAAGRycy9kb3ducmV2LnhtbESPT2vCQBTE74LfYXmCF6mbWLQhZhVbFHqoh6rQHh/Z&#10;lz+YfRuya4zfvlso9DjMzG+YbDuYRvTUudqygngegSDOra65VHA5H54SEM4ja2wsk4IHOdhuxqMM&#10;U23v/En9yZciQNilqKDyvk2ldHlFBt3ctsTBK2xn0AfZlVJ3eA9w08hFFK2kwZrDQoUtvVWUX083&#10;o0AeL8nzozi+fu+XL/XHlfpZ9NUrNZ0MuzUIT4P/D/+137WCZbxIYvi9E66A3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hqDyAAAAN4AAAAPAAAAAAAAAAAAAAAAAJgCAABk&#10;cnMvZG93bnJldi54bWxQSwUGAAAAAAQABAD1AAAAjQMAAAAA&#10;" fillcolor="gray"/>
                              <v:rect id="Rectangle 1307" o:spid="_x0000_s1407" style="position:absolute;left:1851;top:2567;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sMQA&#10;AADeAAAADwAAAGRycy9kb3ducmV2LnhtbESPQWvCQBSE70L/w/IK3nTXgK1EN0FKi/ZYFc+P7GsS&#10;zL4NuxuT/vuuUOhxmJlvmF052U7cyYfWsYbVUoEgrpxpudZwOX8sNiBCRDbYOSYNPxSgLJ5mO8yN&#10;G/mL7qdYiwThkKOGJsY+lzJUDVkMS9cTJ+/beYsxSV9L43FMcNvJTKkXabHltNBgT28NVbfTYDXs&#10;s9cz9sOnr9+jWo+Hq+qG6qb1/Hnab0FEmuJ/+K99NBrWq2yTweNOu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vhbDEAAAA3gAAAA8AAAAAAAAAAAAAAAAAmAIAAGRycy9k&#10;b3ducmV2LnhtbFBLBQYAAAAABAAEAPUAAACJAwAAAAA=&#10;" fillcolor="#969696">
                                <v:fill color2="#454545" focusposition=".5,.5" focussize="" focus="100%" type="gradientRadial"/>
                              </v:rect>
                              <v:rect id="Rectangle 1308" o:spid="_x0000_s1408" style="position:absolute;left:3048;top:2567;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gK8QA&#10;AADeAAAADwAAAGRycy9kb3ducmV2LnhtbESPQWsCMRSE7wX/Q3iCt5q4YiurUURaWo/V4vmxee4u&#10;bl6WJOtu/30jCB6HmfmGWW8H24gb+VA71jCbKhDEhTM1lxp+T5+vSxAhIhtsHJOGPwqw3Yxe1pgb&#10;1/MP3Y6xFAnCIUcNVYxtLmUoKrIYpq4lTt7FeYsxSV9K47FPcNvITKk3abHmtFBhS/uKiuuxsxp2&#10;2fsJ2+7gy4+oFv3XWTVdcdV6Mh52KxCRhvgMP9rfRsNili3ncL+Tr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ICvEAAAA3gAAAA8AAAAAAAAAAAAAAAAAmAIAAGRycy9k&#10;b3ducmV2LnhtbFBLBQYAAAAABAAEAPUAAACJAwAAAAA=&#10;" fillcolor="#969696">
                                <v:fill color2="#454545" focusposition=".5,.5" focussize="" focus="100%" type="gradientRadial"/>
                              </v:rect>
                            </v:group>
                          </v:group>
                          <v:group id="Group 1288" o:spid="_x0000_s1409" style="position:absolute;left:1205;top:522;width:2400;height:476;rotation:410292fd" coordorigin="1206,522" coordsize="2400,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0b4SxgAAAN4A&#10;AAAPAAAAAAAAAAAAAAAAAKoCAABkcnMvZG93bnJldi54bWxQSwUGAAAAAAQABAD6AAAAnQMAAAAA&#10;">
                            <v:group id="Group 1297" o:spid="_x0000_s1410" style="position:absolute;left:2168;top:-440;width:476;height:2400;rotation:90" coordorigin="2173,-446" coordsize="481,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pQKxgAAAN4A&#10;AAAPAAAAAAAAAAAAAAAAAKoCAABkcnMvZG93bnJldi54bWxQSwUGAAAAAAQABAD6AAAAnQMAAAAA&#10;">
                              <v:group id="xjhhxsy8" o:spid="_x0000_s1411" style="position:absolute;left:2173;top:-446;width:481;height:2340" coordorigin="2168,-44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z2bFAAAA3gAA&#10;AA8AAAAAAAAAAAAAAAAAqgIAAGRycy9kb3ducmV2LnhtbFBLBQYAAAAABAAEAPoAAACcAwAAAAA=&#10;">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38" o:spid="_x0000_s1412" type="#_x0000_t134" style="position:absolute;left:1664;top:87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gnccA&#10;AADeAAAADwAAAGRycy9kb3ducmV2LnhtbESPQWvCQBSE74L/YXmCN91ErUrqKqWgaMWDaUF7e2Sf&#10;STD7NmRXTf99t1DwOMzMN8xi1ZpK3KlxpWUF8TACQZxZXXKu4OtzPZiDcB5ZY2WZFPyQg9Wy21lg&#10;ou2Dj3RPfS4ChF2CCgrv60RKlxVk0A1tTRy8i20M+iCbXOoGHwFuKjmKoqk0WHJYKLCm94Kya3oz&#10;Ck52c2BznKXjff0xacfxhL93Z6X6vfbtFYSn1j/D/+2tVvASj+Yz+Ls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SoJ3HAAAA3gAAAA8AAAAAAAAAAAAAAAAAmAIAAGRy&#10;cy9kb3ducmV2LnhtbFBLBQYAAAAABAAEAPUAAACMAwAAAAA=&#10;"/>
                                <v:shape id="Freeform 1303" o:spid="_x0000_s1413" style="position:absolute;left:2168;top:-44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GUsQA&#10;AADeAAAADwAAAGRycy9kb3ducmV2LnhtbERPz2vCMBS+D/wfwhN2m2mFSalGEVHxNKYben02z7TY&#10;vNQm1s6/fjkMdvz4fs8Wva1FR62vHCtIRwkI4sLpio2C76/NWwbCB2SNtWNS8EMeFvPBywxz7R68&#10;p+4QjIgh7HNUUIbQ5FL6oiSLfuQa4shdXGsxRNgaqVt8xHBby3GSTKTFimNDiQ2tSiquh7tVYNLu&#10;uZ40T7M/ns43/5FtP8P5qNTrsF9OQQTqw7/4z73TCt7TcRb3xjvxCs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RRlLEAAAA3gAAAA8AAAAAAAAAAAAAAAAAmAIAAGRycy9k&#10;b3ducmV2LnhtbFBLBQYAAAAABAAEAPUAAACJAwAAAAA=&#10;" path="m60,1007l60,90,,,405,,375,105r,902e">
                                  <v:path arrowok="t" o:connecttype="custom" o:connectlocs="60,1007;60,90;0,0;405,0;375,105;375,1007" o:connectangles="0,0,0,0,0,0"/>
                                </v:shape>
                              </v:group>
                              <v:rect id="Rectangle 1301" o:spid="_x0000_s1414" style="position:absolute;left:2273;top:-491;width:270;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01RcgA&#10;AADeAAAADwAAAGRycy9kb3ducmV2LnhtbESPQWvCQBSE74X+h+UVvNVNAhYbXcUWCxaR0lTw+sg+&#10;k2j2bbq7avTXdwuFHoeZ+YaZznvTijM531hWkA4TEMSl1Q1XCrZfb49jED4ga2wtk4IreZjP7u+m&#10;mGt74U86F6ESEcI+RwV1CF0upS9rMuiHtiOO3t46gyFKV0nt8BLhppVZkjxJgw3HhRo7eq2pPBYn&#10;o+CW3Va7zWj5st67ZfrRHMJ38b5RavDQLyYgAvXhP/zXXmkFozQbP8PvnXgF5O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TVFyAAAAN4AAAAPAAAAAAAAAAAAAAAAAJgCAABk&#10;cnMvZG93bnJldi54bWxQSwUGAAAAAAQABAD1AAAAjQMAAAAA&#10;" fillcolor="#969696"/>
                            </v:group>
                            <v:rect id="Rectangle 1298" o:spid="_x0000_s1415" style="position:absolute;left:2496;top:576;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yqO8QA&#10;AADeAAAADwAAAGRycy9kb3ducmV2LnhtbESPzYrCMBSF9wO+Q7iCuzG14qDVKKIozlLrxt21ubbV&#10;5qY0UatPP1kMuDycP77ZojWVeFDjSssKBv0IBHFmdcm5gmO6+R6DcB5ZY2WZFLzIwWLe+Zphou2T&#10;9/Q4+FyEEXYJKii8rxMpXVaQQde3NXHwLrYx6INscqkbfIZxU8k4in6kwZLDQ4E1rQrKboe7UXAu&#10;4yO+9+k2MpPN0P+26fV+WivV67bLKQhPrf+E/9s7rWA0iCcBIOAEFJ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cqjvEAAAA3gAAAA8AAAAAAAAAAAAAAAAAmAIAAGRycy9k&#10;b3ducmV2LnhtbFBLBQYAAAAABAAEAPUAAACJAwAAAAA=&#10;"/>
                            <v:rect id="Rectangle 1299" o:spid="_x0000_s1416" style="position:absolute;left:2511;top:861;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PoMcA&#10;AADeAAAADwAAAGRycy9kb3ducmV2LnhtbESPQWvCQBSE70L/w/IKvekmKS01uoaiKO1Rk0tvz+wz&#10;ic2+DdmNxv76bqHgcZiZb5hlNppWXKh3jWUF8SwCQVxa3XCloMi30zcQziNrbC2Tghs5yFYPkyWm&#10;2l55T5eDr0SAsEtRQe19l0rpypoMupntiIN3sr1BH2RfSd3jNcBNK5MoepUGGw4LNXa0rqn8PgxG&#10;wbFJCvzZ57vIzLfP/nPMz8PXRqmnx/F9AcLT6O/h//aHVvASJ/MY/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QD6DHAAAA3gAAAA8AAAAAAAAAAAAAAAAAmAIAAGRy&#10;cy9kb3ducmV2LnhtbFBLBQYAAAAABAAEAPUAAACMAwAAAAA=&#10;"/>
                          </v:group>
                          <v:group id="Group 1289" o:spid="_x0000_s1417" style="position:absolute;left:4196;top:1262;width:524;height:2250;rotation:-678123fd" coordorigin="4196,1260" coordsize="434,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KVcxxgAAAN4A&#10;AAAPAAAAAAAAAAAAAAAAAKoCAABkcnMvZG93bnJldi54bWxQSwUGAAAAAAQABAD6AAAAnQMAAAAA&#10;">
                            <v:group id="xjhhxsy8" o:spid="_x0000_s1418" style="position:absolute;left:4196;top:1260;width:434;height:1875" coordorigin="4206,1260"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b6I8cAAADeAAAADwAAAGRycy9kb3ducmV2LnhtbESPT4vCMBTE7wt+h/AE&#10;b2taxUWrUURUPMiCf0C8PZpnW2xeShPb+u03Cwt7HGbmN8xi1ZlSNFS7wrKCeBiBIE6tLjhTcL3s&#10;PqcgnEfWWFomBW9ysFr2PhaYaNvyiZqzz0SAsEtQQe59lUjp0pwMuqGtiIP3sLVBH2SdSV1jG+Cm&#10;lKMo+pIGCw4LOVa0ySl9nl9Gwb7Fdj2Ot83x+di875fJ9+0Yk1KDfreeg/DU+f/wX/ugFUzi0WwM&#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gb6I8cAAADe&#10;AAAADwAAAAAAAAAAAAAAAACqAgAAZHJzL2Rvd25yZXYueG1sUEsFBgAAAAAEAAQA+gAAAJ4DAAAA&#10;AA==&#10;">
                              <v:shape id="AutoShape 545" o:spid="_x0000_s1419" type="#_x0000_t134" style="position:absolute;left:3702;top:257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oN8gA&#10;AADeAAAADwAAAGRycy9kb3ducmV2LnhtbESPQWvCQBSE7wX/w/KE3uommtoaXUUKlVbxYFpQb4/s&#10;Mwlm34bsVtN/7xYKHoeZ+YaZLTpTiwu1rrKsIB5EIIhzqysuFHx/vT+9gnAeWWNtmRT8koPFvPcw&#10;w1TbK+/okvlCBAi7FBWU3jeplC4vyaAb2IY4eCfbGvRBtoXULV4D3NRyGEVjabDisFBiQ28l5efs&#10;xyjY29WWze4lG22addKN4oSPnwelHvvdcgrCU+fv4f/2h1bwHA8nCfzdCV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Wag3yAAAAN4AAAAPAAAAAAAAAAAAAAAAAJgCAABk&#10;cnMvZG93bnJldi54bWxQSwUGAAAAAAQABAD1AAAAjQMAAAAA&#10;"/>
                              <v:shape id="Freeform 1296" o:spid="_x0000_s1420" style="position:absolute;left:4206;top:1260;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EcgA&#10;AADeAAAADwAAAGRycy9kb3ducmV2LnhtbESPT2vCQBTE7wW/w/KE3uomgqKpq5RSS0/in5Jen9nX&#10;TWj2bcxuY/TTdwWhx2FmfsMsVr2tRUetrxwrSEcJCOLC6YqNgs/D+mkGwgdkjbVjUnAhD6vl4GGB&#10;mXZn3lG3D0ZECPsMFZQhNJmUvijJoh+5hjh63661GKJsjdQtniPc1nKcJFNpseK4UGJDryUVP/tf&#10;q8Ck3fVt2lzNLv86nvxm9r4Nx1ypx2H/8gwiUB/+w/f2h1YwScfzCdzuxC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X8RyAAAAN4AAAAPAAAAAAAAAAAAAAAAAJgCAABk&#10;cnMvZG93bnJldi54bWxQSwUGAAAAAAQABAD1AAAAjQMAAAAA&#10;" path="m60,1007l60,90,,,405,,375,105r,902e">
                                <v:path arrowok="t" o:connecttype="custom" o:connectlocs="60,1007;60,90;0,0;405,0;375,105;375,1007" o:connectangles="0,0,0,0,0,0"/>
                              </v:shape>
                            </v:group>
                            <v:line id="Line 547" o:spid="_x0000_s1421" style="position:absolute;visibility:visible;mso-wrap-style:square" from="4266,2400" to="461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n18kAAADeAAAADwAAAGRycy9kb3ducmV2LnhtbESPT2vCQBTE74V+h+UVeqsbLYYaXUUq&#10;gvZQ/Ad6fGZfk7TZt2F3TdJv3y0Uehxm5jfMbNGbWrTkfGVZwXCQgCDOra64UHA6rp9eQPiArLG2&#10;TAq+ycNifn83w0zbjvfUHkIhIoR9hgrKEJpMSp+XZNAPbEMcvQ/rDIYoXSG1wy7CTS1HSZJKgxXH&#10;hRIbei0p/zrcjIL3513aLrdvm/68Ta/5an+9fHZOqceHfjkFEagP/+G/9kYrGA9HkxR+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Ep9fJAAAA3gAAAA8AAAAA&#10;AAAAAAAAAAAAoQIAAGRycy9kb3ducmV2LnhtbFBLBQYAAAAABAAEAPkAAACXAwAAAAA=&#10;"/>
                          </v:group>
                          <v:group id="Group 1290" o:spid="_x0000_s1422" style="position:absolute;left:3006;top:987;width:2160;height:1980;rotation:541749fd" coordorigin="3006,987" coordsize="1590,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Ca5wxgAAAN4A&#10;AAAPAAAAAAAAAAAAAAAAAKoCAABkcnMvZG93bnJldi54bWxQSwUGAAAAAAQABAD6AAAAnQMAAAAA&#10;">
                            <v:shape id="Freeform 1291" o:spid="_x0000_s1423" style="position:absolute;left:3006;top:1047;width:1560;height:1470;rotation:1049906fd;visibility:visible;mso-wrap-style:square;v-text-anchor:top" coordsize="1560,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JGsUA&#10;AADeAAAADwAAAGRycy9kb3ducmV2LnhtbERPTWvCQBC9C/0PyxS8iNlEbKlpVikarR4bFa9DdpqE&#10;ZmdDdqupv757KPT4eN/ZajCtuFLvGssKkigGQVxa3XCl4HTcTl9AOI+ssbVMCn7IwWr5MMow1fbG&#10;H3QtfCVCCLsUFdTed6mUrqzJoItsRxy4T9sb9AH2ldQ93kK4aeUsjp+lwYZDQ40drWsqv4pvo6CY&#10;3KvYXZL3PD+fD4fNen7c7uZKjR+Ht1cQngb/L/5z77WCp2S2CHvDnXA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UkaxQAAAN4AAAAPAAAAAAAAAAAAAAAAAJgCAABkcnMv&#10;ZG93bnJldi54bWxQSwUGAAAAAAQABAD1AAAAigMAAAAA&#10;" path="m,210c230,105,460,,720,210v260,210,700,1050,840,1260e" filled="f">
                              <v:path arrowok="t" o:connecttype="custom" o:connectlocs="0,210;720,210;1560,1470" o:connectangles="0,0,0"/>
                            </v:shape>
                            <v:shape id="Freeform 1292" o:spid="_x0000_s1424" style="position:absolute;left:3036;top:987;width:1560;height:1470;rotation:1049906fd;visibility:visible;mso-wrap-style:square;v-text-anchor:top" coordsize="1560,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sgccA&#10;AADeAAAADwAAAGRycy9kb3ducmV2LnhtbESPQWvCQBSE74L/YXkFL6KbiJWaukqxWvXYqPT6yL4m&#10;wezbkF019de7QsHjMDPfMLNFaypxocaVlhXEwwgEcWZ1ybmCw349eAPhPLLGyjIp+CMHi3m3M8NE&#10;2yt/0yX1uQgQdgkqKLyvEyldVpBBN7Q1cfB+bWPQB9nkUjd4DXBTyVEUTaTBksNCgTUtC8pO6dko&#10;SPu3PHI/8Wa1Oh53u8/leL/+GivVe2k/3kF4av0z/N/eagWv8Wg6hcedc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h7IHHAAAA3gAAAA8AAAAAAAAAAAAAAAAAmAIAAGRy&#10;cy9kb3ducmV2LnhtbFBLBQYAAAAABAAEAPUAAACMAwAAAAA=&#10;" path="m,210c230,105,460,,720,210v260,210,700,1050,840,1260e" filled="f">
                              <v:path arrowok="t" o:connecttype="custom" o:connectlocs="0,210;720,210;1560,1470" o:connectangles="0,0,0"/>
                            </v:shape>
                          </v:group>
                        </v:group>
                        <v:group id="Group 1256" o:spid="_x0000_s1425" style="position:absolute;left:1146;top:840;width:720;height:1079" coordorigin="1146,840" coordsize="1053,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k7FAAAA3gAA&#10;AA8AAAAAAAAAAAAAAAAAqgIAAGRycy9kb3ducmV2LnhtbFBLBQYAAAAABAAEAPoAAACcAwAAAAA=&#10;">
                          <v:group id="Group 1269" o:spid="_x0000_s1426" style="position:absolute;left:1146;top:1461;width:1053;height:954" coordorigin="1146,146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c1vVxgAAAN4A&#10;AAAPAAAAAAAAAAAAAAAAAKoCAABkcnMvZG93bnJldi54bWxQSwUGAAAAAAQABAD6AAAAnQMAAAAA&#10;">
                            <v:group id="Group 1273" o:spid="_x0000_s1427" style="position:absolute;left:1235;top:2458;width:1810;height:676" coordorigin="1235,245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ocWixgAAAN4A&#10;AAAPAAAAAAAAAAAAAAAAAKoCAABkcnMvZG93bnJldi54bWxQSwUGAAAAAAQABAD6AAAAnQMAAAAA&#10;">
                              <v:shape id="AutoShape 554" o:spid="_x0000_s1428" style="position:absolute;left:1275;top:251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tgsgA&#10;AADeAAAADwAAAGRycy9kb3ducmV2LnhtbESPT2vCQBTE70K/w/IKXqRuYrSUNKtIRdBDD8a29PjI&#10;vvyh2bchu2r89m5B8DjMzG+YbDWYVpypd41lBfE0AkFcWN1wpeDruH15A+E8ssbWMim4koPV8mmU&#10;YarthQ90zn0lAoRdigpq77tUSlfUZNBNbUccvNL2Bn2QfSV1j5cAN62cRdGrNNhwWKixo4+air/8&#10;ZBR870ve/OaLXSzjebVOJvS5/TkpNX4e1u8gPA3+Eb63d1rBIk6iBP7vh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p+2CyAAAAN4AAAAPAAAAAAAAAAAAAAAAAJgCAABk&#10;cnMvZG93bnJldi54bWxQSwUGAAAAAAQABAD1AAAAjQMAAAAA&#10;" path="m,l5760,21600r10080,l21600,,,xe" fillcolor="black" stroked="f">
                                <v:fill r:id="rId24" o:title="" type="pattern"/>
                                <v:stroke joinstyle="miter"/>
                                <v:path o:connecttype="custom" o:connectlocs="123,9;71,18;19,9;71,0" o:connectangles="0,0,0,0" textboxrect="4680,4664,16920,16936"/>
                              </v:shape>
                              <v:line id="Line 555" o:spid="_x0000_s1429" style="position:absolute;visibility:visible;mso-wrap-style:square" from="1235,2458" to="3045,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EGIckAAADeAAAADwAAAGRycy9kb3ducmV2LnhtbESPT2vCQBTE70K/w/IKvelGbYNEV5FK&#10;QXso/gM9PrOvSdrs27C7TdJv3y0Uehxm5jfMYtWbWrTkfGVZwXiUgCDOra64UHA+vQxnIHxA1lhb&#10;JgXf5GG1vBssMNO24wO1x1CICGGfoYIyhCaT0uclGfQj2xBH7906gyFKV0jtsItwU8tJkqTSYMVx&#10;ocSGnkvKP49fRsHbdJ+2693rtr/s0lu+OdyuH51T6uG+X89BBOrDf/ivvdUKnsbT5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JxBiHJAAAA3gAAAA8AAAAA&#10;AAAAAAAAAAAAoQIAAGRycy9kb3ducmV2LnhtbFBLBQYAAAAABAAEAPkAAACXAwAAAAA=&#10;"/>
                            </v:group>
                            <v:shape id="Freeform 1274" o:spid="_x0000_s1430" style="position:absolute;left:1146;top:177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74GcYA&#10;AADeAAAADwAAAGRycy9kb3ducmV2LnhtbESPS4vCQBCE7wv7H4Ze8LZOVHwQHWUVAuJpfYB4azJt&#10;kjXTk2RGjf/eWRA8FlX1FTVbtKYUN2pcYVlBrxuBIE6tLjhTcNgn3xMQziNrLC2Tggc5WMw/P2YY&#10;a3vnLd12PhMBwi5GBbn3VSylS3My6Lq2Ig7e2TYGfZBNJnWD9wA3pexH0UgaLDgs5FjRKqf0srsa&#10;Bcuju6yTU71NTMW/x1Vd/43tRqnOV/szBeGp9e/wq73WCoa9QTSE/zvh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74GcYAAADeAAAADwAAAAAAAAAAAAAAAACYAgAAZHJz&#10;L2Rvd25yZXYueG1sUEsFBgAAAAAEAAQA9QAAAIsDAAAAAA==&#10;" path="m543,1404l,624,724,312,724,r543,l1265,330r729,294l1448,1404r-905,xe" filled="f">
                              <v:path arrowok="t" o:connecttype="custom" o:connectlocs="543,1404;0,624;724,312;724,0;1267,0;1265,330;1994,624;1448,1404;543,1404" o:connectangles="0,0,0,0,0,0,0,0,0"/>
                            </v:shape>
                            <v:group id="Group 1275" o:spid="_x0000_s1431" style="position:absolute;left:1778;top:1462;width:882;height:1634" coordorigin="1778,1462"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rDocYAAADeAAAADwAAAGRycy9kb3ducmV2LnhtbESPQYvCMBSE7wv+h/CE&#10;va1pV5SlGkXElT2IYF0Qb4/m2Rabl9LEtv57Iwgeh5n5hpkve1OJlhpXWlYQjyIQxJnVJecK/o+/&#10;Xz8gnEfWWFkmBXdysFwMPuaYaNvxgdrU5yJA2CWooPC+TqR0WUEG3cjWxMG72MagD7LJpW6wC3BT&#10;ye8omkqDJYeFAmtaF5Rd05tRsO2wW43jTbu7Xtb383GyP+1iUupz2K9mIDz1/h1+tf+0gkk8jq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msOhxgAAAN4A&#10;AAAPAAAAAAAAAAAAAAAAAKoCAABkcnMvZG93bnJldi54bWxQSwUGAAAAAAQABAD6AAAAnQMAAAAA&#10;">
                              <v:shape id="AutoShape 558" o:spid="_x0000_s1432" style="position:absolute;left:1939;top:1734;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yE8QA&#10;AADeAAAADwAAAGRycy9kb3ducmV2LnhtbESP0WqDQBRE3wv9h+UW+lbX2CQak1VCoNDHNOkHXNxb&#10;NXHvirtR+/fdQKCPw8ycYXblbDox0uBaywoWUQyCuLK65VrB9/njLQPhPLLGzjIp+CUHZfH8tMNc&#10;24m/aDz5WgQIuxwVNN73uZSuasigi2xPHLwfOxj0QQ611ANOAW46mcTxWhpsOSw02NOhoep6uhkF&#10;iZmyfjWml5QS1mRvG3dceqVeX+b9FoSn2f+HH+1PrWC1eI9TuN8JV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EchPEAAAA3gAAAA8AAAAAAAAAAAAAAAAAmAIAAGRycy9k&#10;b3ducmV2LnhtbFBLBQYAAAAABAAEAPUAAACJAwAAAAA=&#10;" path="m,l5400,21600r10800,l21600,,,xe" filled="f">
                                <v:stroke joinstyle="miter"/>
                                <v:path o:connecttype="custom" o:connectlocs="6,2;4,4;1,2;4,0" o:connectangles="0,0,0,0" textboxrect="4507,4466,17093,17134"/>
                              </v:shape>
                              <v:oval id="hx30Oval 20" o:spid="_x0000_s1433" style="position:absolute;left:1979;top:1578;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ZPsEA&#10;AADeAAAADwAAAGRycy9kb3ducmV2LnhtbERPTYvCMBC9L/gfwgheFk3rokg1ihRcvG7Xg8exGdti&#10;MylJ1rb/3hyEPT7e9+4wmFY8yfnGsoJ0kYAgLq1uuFJw+T3NNyB8QNbYWiYFI3k47CcfO8y07fmH&#10;nkWoRAxhn6GCOoQuk9KXNRn0C9sRR+5uncEQoaukdtjHcNPKZZKspcGGY0ONHeU1lY/izyhwn92Y&#10;j+f8lN74u1j1G31dX7RSs+lw3IIINIR/8dt91gpW6VcS98Y78Qr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c2T7BAAAA3gAAAA8AAAAAAAAAAAAAAAAAmAIAAGRycy9kb3du&#10;cmV2LnhtbFBLBQYAAAAABAAEAPUAAACGAwAAAAA=&#10;" fillcolor="black"/>
                              <v:rect id="hx30Rectangle 21" o:spid="_x0000_s1434" style="position:absolute;left:2059;top:1462;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jkVsUA&#10;AADeAAAADwAAAGRycy9kb3ducmV2LnhtbESP3YrCMBSE74V9h3AW9kY0VVG02yi6IIg3YvUBDs3p&#10;D9uclCba7j69EQQvh5n5hkk2vanFnVpXWVYwGUcgiDOrKy4UXC/70RKE88gaa8uk4I8cbNYfgwRj&#10;bTs+0z31hQgQdjEqKL1vYildVpJBN7YNcfBy2xr0QbaF1C12AW5qOY2ihTRYcVgosaGfkrLf9GYU&#10;7Lquyk//KQ+Pxa4/TnF/QV8r9fXZb79BeOr9O/xqH7SC+WQWreB5J1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ORWxQAAAN4AAAAPAAAAAAAAAAAAAAAAAJgCAABkcnMv&#10;ZG93bnJldi54bWxQSwUGAAAAAAQABAD1AAAAigMAAAAA&#10;" fillcolor="black"/>
                              <v:shape id="hx30Freeform 72" o:spid="_x0000_s1435" style="position:absolute;left:1818;top:2006;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ne8MA&#10;AADeAAAADwAAAGRycy9kb3ducmV2LnhtbESPTWvCQBCG74X+h2UK3upu1IqkrlJE0au2tB6H7DRJ&#10;zcyG7Krx37sHoceX94tnvuy5URfqQu3FQjY0oEgK72opLXx9bl5noEJEcdh4IQs3CrBcPD/NMXf+&#10;Knu6HGKp0oiEHC1UMba51qGoiDEMfUuSvF/fMcYku1K7Dq9pnBs9MmaqGWtJDxW2tKqoOB3ObOHn&#10;e008nQiPVmL89o9Px6Y01g5e+o93UJH6+B9+tHfOwls2zhJAwkkoo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One8MAAADe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5" o:title="" type="pattern"/>
                                <v:path arrowok="t" o:connecttype="custom" o:connectlocs="178,0;102,153;292,170;369,221;178,272;330,306;369,323;330,357;216,306;140,289;140,255;292,204;25,187;140,0" o:connectangles="0,0,0,0,0,0,0,0,0,0,0,0,0,0"/>
                              </v:shape>
                              <v:group id="Group 1282" o:spid="_x0000_s1436" style="position:absolute;left:1778;top:1638;width:712;height:157" coordorigin="1778,163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s0IxgAAAN4A&#10;AAAPAAAAAAAAAAAAAAAAAKoCAABkcnMvZG93bnJldi54bWxQSwUGAAAAAAQABAD6AAAAnQMAAAAA&#10;">
                                <v:rect id="Rectangle 1283" o:spid="_x0000_s1437" style="position:absolute;left:1925;top:163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dEMcA&#10;AADeAAAADwAAAGRycy9kb3ducmV2LnhtbESPT2vCQBTE74V+h+UVvNXNHyo2dZVSUepR48Xba/Y1&#10;SZt9G7IbjX56VxA8DjPzG2a2GEwjjtS52rKCeByBIC6srrlUsM9Xr1MQziNrbCyTgjM5WMyfn2aY&#10;aXviLR13vhQBwi5DBZX3bSalKyoy6Ma2JQ7er+0M+iC7UuoOTwFuGplE0UQarDksVNjSV0XF/643&#10;Cn7qZI+Xbb6OzPsq9Zsh/+sPS6VGL8PnBwhPg3+E7+1vreAtTuMEbnfCF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wnRDHAAAA3gAAAA8AAAAAAAAAAAAAAAAAmAIAAGRy&#10;cy9kb3ducmV2LnhtbFBLBQYAAAAABAAEAPUAAACMAwAAAAA=&#10;">
                                  <o:lock v:ext="edit" aspectratio="t"/>
                                </v:rect>
                                <v:rect id="Rectangle 1284" o:spid="_x0000_s1438" style="position:absolute;left:1778;top:170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4i8cA&#10;AADeAAAADwAAAGRycy9kb3ducmV2LnhtbESPT2vCQBTE74LfYXmCN938oaVNXUUUSz1qvPT2mn1N&#10;otm3IbvRtJ++KxQ8DjPzG2axGkwjrtS52rKCeB6BIC6srrlUcMp3sxcQziNrbCyTgh9ysFqORwvM&#10;tL3xga5HX4oAYZehgsr7NpPSFRUZdHPbEgfv23YGfZBdKXWHtwA3jUyi6FkarDksVNjSpqLicuyN&#10;gq86OeHvIX+PzOsu9fshP/efW6Wmk2H9BsLT4B/h//aHVvAUp3EK9zvh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8OIvHAAAA3gAAAA8AAAAAAAAAAAAAAAAAmAIAAGRy&#10;cy9kb3ducmV2LnhtbFBLBQYAAAAABAAEAPUAAACMAwAAAAA=&#10;">
                                  <o:lock v:ext="edit" aspectratio="t"/>
                                </v:rect>
                              </v:group>
                            </v:group>
                            <v:shape id="AutoShape 565" o:spid="_x0000_s1439" style="position:absolute;left:1517;top:317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TBcYA&#10;AADeAAAADwAAAGRycy9kb3ducmV2LnhtbESPQWvCQBSE70L/w/IEL6KbWCsaXaUUBS8iVS/eHtln&#10;sph9G7JbE/99t1DwOMzMN8xq09lKPKjxxrGCdJyAIM6dNlwouJx3ozkIH5A1Vo5JwZM8bNZvvRVm&#10;2rX8TY9TKESEsM9QQRlCnUnp85Is+rGriaN3c43FEGVTSN1gG+G2kpMkmUmLhuNCiTV9lZTfTz9W&#10;gakP+2u3aI9Dd59Pj2i2w628KDXod59LEIG68Ar/t/dawUf6nk7h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UTBcYAAADeAAAADwAAAAAAAAAAAAAAAACYAgAAZHJz&#10;L2Rvd25yZXYueG1sUEsFBgAAAAAEAAQA9QAAAIsDAAAAAA==&#10;" path="m,l4096,21600r13408,l21600,,,xe">
                              <v:stroke joinstyle="miter"/>
                              <v:path o:connecttype="custom" o:connectlocs="66,0;36,0;7,0;36,0" o:connectangles="0,0,0,0" textboxrect="3855,3825,17745,17775"/>
                            </v:shape>
                            <v:rect id="Rectangle 1277" o:spid="_x0000_s1440" style="position:absolute;left:1677;top:315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FZMUA&#10;AADeAAAADwAAAGRycy9kb3ducmV2LnhtbESPQYvCMBSE74L/ITxhb5pWcdFqFNnFxT1qvXh7Ns+2&#10;2ryUJmr115uFBY/DzHzDzJetqcSNGldaVhAPIhDEmdUl5wr26bo/AeE8ssbKMil4kIPlotuZY6Lt&#10;nbd02/lcBAi7BBUU3teJlC4ryKAb2Jo4eCfbGPRBNrnUDd4D3FRyGEWf0mDJYaHAmr4Kyi67q1Fw&#10;LId7fG7Tn8hM1yP/26bn6+FbqY9eu5qB8NT6d/i/vdEKxvEoHsPfnXA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QVkxQAAAN4AAAAPAAAAAAAAAAAAAAAAAJgCAABkcnMv&#10;ZG93bnJldi54bWxQSwUGAAAAAAQABAD1AAAAigMAAAAA&#10;"/>
                          </v:group>
                          <v:group id="Group 1270" o:spid="_x0000_s1441" style="position:absolute;left:1578;top:840;width:249;height:639" coordorigin="1578,840"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Q1V8xgAAAN4A&#10;AAAPAAAAAAAAAAAAAAAAAKoCAABkcnMvZG93bnJldi54bWxQSwUGAAAAAAQABAD6AAAAnQMAAAAA&#10;">
                            <o:lock v:ext="edit" aspectratio="t"/>
                            <v:shape id="Freeform 1271" o:spid="_x0000_s1442" style="position:absolute;left:943;top:1475;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3sbcgA&#10;AADeAAAADwAAAGRycy9kb3ducmV2LnhtbESPT2vCQBTE74LfYXlCL1I3UfwXXaUGAoXiQevB4yP7&#10;TILZtyG71dRP3y0IHoeZ+Q2z3namFjdqXWVZQTyKQBDnVldcKDh9Z+8LEM4ja6wtk4JfcrDd9Htr&#10;TLS984FuR1+IAGGXoILS+yaR0uUlGXQj2xAH72Jbgz7ItpC6xXuAm1qOo2gmDVYcFkpsKC0pvx5/&#10;jILz127+WFxnJk7T5dDu9tl4esqUeht0HysQnjr/Cj/bn1rBNJ7Ec/i/E6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Hext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1272" o:spid="_x0000_s1443" style="position:absolute;left:1422;top:2144;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Y8gA&#10;AADeAAAADwAAAGRycy9kb3ducmV2LnhtbESPzU7DQAyE70i8w8pIvaB2EwpVG7qtIFKlShxKfx7A&#10;yjo/kPVG2W0T3h4fkDjaHs/Mt96OrlU36kPj2UA6S0ARF942XBm4nHfTJagQkS22nsnADwXYbu7v&#10;1phZP/CRbqdYKTHhkKGBOsYu0zoUNTkMM98Ry630vcMoY19p2+Mg5q7VT0my0A4bloQaO8prKr5P&#10;V2egLB/z/aqtDrJZfT0Pn2X+/qGNmTyMb6+gIo3xX/z3vbcGXtJ5Kn0FR1BAb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7MBj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1257" o:spid="_x0000_s1444" style="position:absolute;left:1206;top:1890;width:1552;height:125;rotation:180" coordorigin="1206,1890" coordsize="155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zeaJHFAAAA3gAA&#10;AA8AAAAAAAAAAAAAAAAAqgIAAGRycy9kb3ducmV2LnhtbFBLBQYAAAAABAAEAPoAAACcAwAAAAA=&#10;">
                          <v:group id="Group 1258" o:spid="_x0000_s1445" style="position:absolute;left:1206;top:1891;width:149;height:124" coordorigin="1206,1891" coordsize="149,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iqIuxgAAAN4A&#10;AAAPAAAAAAAAAAAAAAAAAKoCAABkcnMvZG93bnJldi54bWxQSwUGAAAAAAQABAD6AAAAnQMAAAAA&#10;">
                            <v:oval id="Oval 1264" o:spid="_x0000_s1446" style="position:absolute;left:1206;top:1891;width:85;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33MUA&#10;AADeAAAADwAAAGRycy9kb3ducmV2LnhtbESPQWvCQBSE7wX/w/KE3uomhoikriJKwR56aLT3R/aZ&#10;BLNvQ/YZ03/fLRR6HGbmG2azm1ynRhpC69lAukhAEVfetlwbuJzfXtaggiBb7DyTgW8KsNvOnjZY&#10;WP/gTxpLqVWEcCjQQCPSF1qHqiGHYeF74uhd/eBQohxqbQd8RLjr9DJJVtphy3GhwZ4ODVW38u4M&#10;HOt9uRp1Jnl2PZ4kv319vGepMc/zaf8KSmiS//Bf+2QN5Gm2TOH3Trw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TfcxQAAAN4AAAAPAAAAAAAAAAAAAAAAAJgCAABkcnMv&#10;ZG93bnJldi54bWxQSwUGAAAAAAQABAD1AAAAigMAAAAA&#10;"/>
                            <v:rect id="Rectangle 1265" o:spid="_x0000_s1447" style="position:absolute;left:1298;top:1933;width:57;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rccA&#10;AADeAAAADwAAAGRycy9kb3ducmV2LnhtbESPQWvCQBSE7wX/w/KE3urGhBYbXUUslvZo4sXba/aZ&#10;RLNvQ3Zj0v76bqHgcZiZb5jVZjSNuFHnassK5rMIBHFhdc2lgmO+f1qAcB5ZY2OZFHyTg8168rDC&#10;VNuBD3TLfCkChF2KCirv21RKV1Rk0M1sSxy8s+0M+iC7UuoOhwA3jYyj6EUarDksVNjSrqLimvVG&#10;wVcdH/HnkL9H5nWf+M8xv/SnN6Uep+N2CcLT6O/h//aHVvA8T+IY/u6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cV63HAAAA3gAAAA8AAAAAAAAAAAAAAAAAmAIAAGRy&#10;cy9kb3ducmV2LnhtbFBLBQYAAAAABAAEAPUAAACMAwAAAAA=&#10;"/>
                            <v:rect id="Rectangle 1266" o:spid="_x0000_s1448" style="position:absolute;left:1253;top:192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x3MYA&#10;AADeAAAADwAAAGRycy9kb3ducmV2LnhtbESPT4vCMBTE7wt+h/AEb2ui1aLVKMuCIOzuwT/g9dE8&#10;22LzUpuo3W9vFhY8DjPzG2a57mwt7tT6yrGG0VCBIM6dqbjQcDxs3mcgfEA2WDsmDb/kYb3qvS0x&#10;M+7BO7rvQyEihH2GGsoQmkxKn5dk0Q9dQxy9s2sthijbQpoWHxFuazlWKpUWK44LJTb0WVJ+2d+s&#10;Bkwn5vpzTr4PX7cU50WnNtOT0nrQ7z4WIAJ14RX+b2+NhukoGSfwdyde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x3MYAAADeAAAADwAAAAAAAAAAAAAAAACYAgAAZHJz&#10;L2Rvd25yZXYueG1sUEsFBgAAAAAEAAQA9QAAAIsDAAAAAA==&#10;" stroked="f"/>
                            <v:shape id="Freeform 1267" o:spid="_x0000_s1449" style="position:absolute;left:1277;top:1909;width:45;height:24;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sQa8QA&#10;AADeAAAADwAAAGRycy9kb3ducmV2LnhtbESPwWrDMBBE74X+g9hCb43sJA3BjWxCweCrk/S+WFvb&#10;rbUykhI7/vqqUOhxmJk3zKGYzSBu5HxvWUG6SkAQN1b33Cq4nMuXPQgfkDUOlknBnTwU+ePDATNt&#10;J67pdgqtiBD2GSroQhgzKX3TkUG/siNx9D6tMxiidK3UDqcIN4NcJ8lOGuw5LnQ40ntHzffpahQY&#10;HNN9GZalum4//M7p+vi1zEo9P83HNxCB5vAf/mtXWsFrullv4fdOv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rEGvEAAAA3gAAAA8AAAAAAAAAAAAAAAAAmAIAAGRycy9k&#10;b3ducmV2LnhtbFBLBQYAAAAABAAEAPUAAACJAwAAAAA=&#10;" path="m,c4,5,8,11,15,15v7,4,18,6,30,9e" filled="f">
                              <v:path arrowok="t" o:connecttype="custom" o:connectlocs="0,0;15,15;45,24" o:connectangles="0,0,0"/>
                            </v:shape>
                            <v:shape id="Freeform 1268" o:spid="_x0000_s1450" style="position:absolute;left:1277;top:1969;width:45;height:24;flip:y;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xxsUA&#10;AADeAAAADwAAAGRycy9kb3ducmV2LnhtbESPQWvCQBSE74L/YXkFb7pJxCDRVYpFKBQKRi/eHtln&#10;Nph9G7Orxn/fLRR6HGbmG2a9HWwrHtT7xrGCdJaAIK6cbrhWcDrup0sQPiBrbB2Tghd52G7GozUW&#10;2j35QI8y1CJC2BeowITQFVL6ypBFP3MdcfQurrcYouxrqXt8RrhtZZYkubTYcFww2NHOUHUt71bB&#10;x+H8vX8Zvt2/ME8zvO6avC2VmrwN7ysQgYbwH/5rf2oFi3SeLeD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HGxQAAAN4AAAAPAAAAAAAAAAAAAAAAAJgCAABkcnMv&#10;ZG93bnJldi54bWxQSwUGAAAAAAQABAD1AAAAigMAAAAA&#10;" path="m,c4,5,8,11,15,15v7,4,18,6,30,9e" filled="f">
                              <v:path arrowok="t" o:connecttype="custom" o:connectlocs="0,0;15,15;45,24" o:connectangles="0,0,0"/>
                            </v:shape>
                          </v:group>
                          <v:roundrect id="AutoShape 577" o:spid="_x0000_s1451" style="position:absolute;left:1316;top:1925;width:680;height:57;visibility:visible;mso-wrap-style:square;v-text-anchor:top" arcsize="2414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j5sYA&#10;AADeAAAADwAAAGRycy9kb3ducmV2LnhtbESPQWsCMRSE74L/ITyhN826rdKuRtGC0EuFqu35sXlu&#10;FjcvaxJ1++8bQehxmJlvmPmys424kg+1YwXjUQaCuHS65krBYb8ZvoIIEVlj45gU/FKA5aLfm2Oh&#10;3Y2/6LqLlUgQDgUqMDG2hZShNGQxjFxLnLyj8xZjkr6S2uMtwW0j8yybSos1pwWDLb0bKk+7i1VQ&#10;nrPzxYSfzdv2+2W9zf3nsZ1EpZ4G3WoGIlIX/8OP9odWMBk/51O430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yj5sYAAADeAAAADwAAAAAAAAAAAAAAAACYAgAAZHJz&#10;L2Rvd25yZXYueG1sUEsFBgAAAAAEAAQA9QAAAIsDAAAAAA==&#10;"/>
                          <v:roundrect id="AutoShape 578" o:spid="_x0000_s1452" style="position:absolute;left:1964;top:1916;width:794;height:74;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q5UMUA&#10;AADeAAAADwAAAGRycy9kb3ducmV2LnhtbESP0UrEMBRE3wX/IVzBF3HTruiGutlFxUVhn1L9gEtz&#10;bYrNTWliN/69EQQfh5k5w2z32Y9ioTkOgTXUqwoEcRfswL2G97fDtQIRE7LFMTBp+KYI+9352RYb&#10;G05saGlTLwqEY4MaXEpTI2XsHHmMqzARF+8jzB5TkXMv7YynAvejXFfVnfQ4cFlwONGTo+6z/fIa&#10;HtXhSm2Oxpglty9ODfm5Vkbry4v8cA8iUU7/4b/2q9VwW9+sN/B7p1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rlQxQAAAN4AAAAPAAAAAAAAAAAAAAAAAJgCAABkcnMv&#10;ZG93bnJldi54bWxQSwUGAAAAAAQABAD1AAAAigMAAAAA&#10;"/>
                          <v:rect id="Rectangle 1261" o:spid="_x0000_s1453" style="position:absolute;left:1390;top:1890;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gR8QA&#10;AADeAAAADwAAAGRycy9kb3ducmV2LnhtbERPTW+CQBC9m/gfNmPSmyxialrKaozGpj0qXHqbslOg&#10;srOEXYH213cPJj2+vO9sN5lWDNS7xrKCVRSDIC6tbrhSUOSn5RMI55E1tpZJwQ852G3nswxTbUc+&#10;03DxlQgh7FJUUHvfpVK6siaDLrIdceC+bG/QB9hXUvc4hnDTyiSON9Jgw6Ghxo4ONZXXy80o+GyS&#10;An/P+Wtsnk9r/z7l37ePo1IPi2n/AsLT5P/Fd/ebVvC4Widhb7g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0YEfEAAAA3gAAAA8AAAAAAAAAAAAAAAAAmAIAAGRycy9k&#10;b3ducmV2LnhtbFBLBQYAAAAABAAEAPUAAACJAwAAAAA=&#10;"/>
                          <v:shape id="AutoShape 580" o:spid="_x0000_s1454" style="position:absolute;left:1303;top:1924;width:125;height:5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438QA&#10;AADeAAAADwAAAGRycy9kb3ducmV2LnhtbESPUWvCMBSF34X9h3AHe9O03RxajTKEgU8D637AJbm2&#10;xeamS7La/nszGPh4OOd8h7Pdj7YTA/nQOlaQLzIQxNqZlmsF3+fP+QpEiMgGO8ekYKIA+93TbIul&#10;cTc+0VDFWiQIhxIVNDH2pZRBN2QxLFxPnLyL8xZjkr6WxuMtwW0niyx7lxZbTgsN9nRoSF+rX6vg&#10;MGn3RkXeTdVSf42XwYef4JV6eR4/NiAijfER/m8fjYJl/lqs4e9OugJy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uN/EAAAA3gAAAA8AAAAAAAAAAAAAAAAAmAIAAGRycy9k&#10;b3ducmV2LnhtbFBLBQYAAAAABAAEAPUAAACJAwAAAAA=&#10;" path="m,l6047,21600r9506,l21600,,,xe">
                            <v:stroke joinstyle="miter"/>
                            <v:path o:connecttype="custom" o:connectlocs="1,0;0,0;0,0;0,0" o:connectangles="0,0,0,0" textboxrect="4838,4926,16762,16674"/>
                          </v:shape>
                          <v:roundrect id="AutoShape 581" o:spid="_x0000_s1455" style="position:absolute;left:1352;top:1939;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fUcUA&#10;AADeAAAADwAAAGRycy9kb3ducmV2LnhtbESPzYrCMBSF9wO+Q7iCuzFVcZCOUVQQXbixamF2d5pr&#10;W6a5KU201ac3C2GWh/PHN192phJ3alxpWcFoGIEgzqwuOVdwPm0/ZyCcR9ZYWSYFD3KwXPQ+5hhr&#10;2/KR7onPRRhhF6OCwvs6ltJlBRl0Q1sTB+9qG4M+yCaXusE2jJtKjqPoSxosOTwUWNOmoOwvuRkF&#10;6fXS/oyj54HWu99psu3MztlUqUG/W32D8NT5//C7vdcKpqPJJAAEnIA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6V9RxQAAAN4AAAAPAAAAAAAAAAAAAAAAAJgCAABkcnMv&#10;ZG93bnJldi54bWxQSwUGAAAAAAQABAD1AAAAigMAAAAA&#10;" strokeweight=".5pt"/>
                        </v:group>
                      </v:group>
                      <v:group id="Group 1224" o:spid="_x0000_s1456" style="position:absolute;left:1440;top:712;width:360;height:129" coordorigin="1440,71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H5FoxgAAAN4A&#10;AAAPAAAAAAAAAAAAAAAAAKoCAABkcnMvZG93bnJldi54bWxQSwUGAAAAAAQABAD6AAAAnQMAAAAA&#10;">
                        <v:oval id="Oval 1252" o:spid="_x0000_s1457" style="position:absolute;left:1440;top:71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4/dsUA&#10;AADeAAAADwAAAGRycy9kb3ducmV2LnhtbESPQUvDQBSE70L/w/IK3uwmXVIkdluKRagHD6Z6f2Rf&#10;k9Ds25B9pvHfu4LgcZiZb5jtfva9mmiMXWAL+SoDRVwH13Fj4eP88vAIKgqywz4wWfimCPvd4m6L&#10;pQs3fqepkkYlCMcSLbQiQ6l1rFvyGFdhIE7eJYweJcmx0W7EW4L7Xq+zbKM9dpwWWhzouaX6Wn15&#10;C8fmUG0mbaQwl+NJiuvn26vJrb1fzocnUEKz/If/2idnociNWcPvnXQF9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j92xQAAAN4AAAAPAAAAAAAAAAAAAAAAAJgCAABkcnMv&#10;ZG93bnJldi54bWxQSwUGAAAAAAQABAD1AAAAigMAAAAA&#10;"/>
                        <v:oval id="Oval 1253" o:spid="_x0000_s1458" style="position:absolute;left:1614;top:75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a7cUA&#10;AADeAAAADwAAAGRycy9kb3ducmV2LnhtbESPQUvDQBSE74L/YXlCb3YTl5QSuy3FUqgHD0Z7f2Rf&#10;k9Ds25B9pvHfu4LgcZiZb5jNbva9mmiMXWAL+TIDRVwH13Fj4fPj+LgGFQXZYR+YLHxThN32/m6D&#10;pQs3fqepkkYlCMcSLbQiQ6l1rFvyGJdhIE7eJYweJcmx0W7EW4L7Xj9l2Up77DgttDjQS0v1tfry&#10;Fg7NvlpN2khhLoeTFNfz26vJrV08zPtnUEKz/If/2idnociNMfB7J1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prtxQAAAN4AAAAPAAAAAAAAAAAAAAAAAJgCAABkcnMv&#10;ZG93bnJldi54bWxQSwUGAAAAAAQABAD1AAAAigMAAAAA&#10;"/>
                        <v:oval id="Oval 1254" o:spid="_x0000_s1459" style="position:absolute;left:1726;top:7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CmcYA&#10;AADeAAAADwAAAGRycy9kb3ducmV2LnhtbESPQUvDQBSE74L/YXmCN7uJa4rEbkuxCO3Bg6neH9nX&#10;JDT7NmSfafz3XUHwOMzMN8xqM/teTTTGLrCFfJGBIq6D67ix8Hl8e3gGFQXZYR+YLPxQhM369maF&#10;pQsX/qCpkkYlCMcSLbQiQ6l1rFvyGBdhIE7eKYweJcmx0W7ES4L7Xj9m2VJ77DgttDjQa0v1ufr2&#10;FnbNtlpO2khhTru9FOev94PJrb2/m7cvoIRm+Q//tffOQpEb8wS/d9IV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sCmcYAAADeAAAADwAAAAAAAAAAAAAAAACYAgAAZHJz&#10;L2Rvd25yZXYueG1sUEsFBgAAAAAEAAQA9QAAAIsDAAAAAA==&#10;"/>
                      </v:group>
                      <v:group id="Group 1225" o:spid="_x0000_s1460" style="position:absolute;left:1380;top:637;width:360;height:129" coordorigin="1380,63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iSXa8cAAADe&#10;AAAADwAAAAAAAAAAAAAAAACqAgAAZHJzL2Rvd25yZXYueG1sUEsFBgAAAAAEAAQA+gAAAJ4DAAAA&#10;AA==&#10;">
                        <v:oval id="Oval 1249" o:spid="_x0000_s1461" style="position:absolute;left:1380;top:63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5dcUA&#10;AADeAAAADwAAAGRycy9kb3ducmV2LnhtbESPQUvDQBSE70L/w/IEb3YTlwSJ3ZbSItSDB6PeH9nX&#10;JDT7NmSfafz3riB4HGbmG2azW/ygZppiH9hCvs5AETfB9dxa+Hh/vn8EFQXZ4RCYLHxThN12dbPB&#10;yoUrv9FcS6sShGOFFjqRsdI6Nh15jOswEifvHCaPkuTUajfhNcH9oB+yrNQee04LHY506Ki51F/e&#10;wrHd1+WsjRTmfDxJcfl8fTG5tXe3y/4JlNAi/+G/9slZKHJjSvi9k66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Tl1xQAAAN4AAAAPAAAAAAAAAAAAAAAAAJgCAABkcnMv&#10;ZG93bnJldi54bWxQSwUGAAAAAAQABAD1AAAAigMAAAAA&#10;"/>
                        <v:oval id="Oval 1250" o:spid="_x0000_s1462" style="position:absolute;left:1554;top:68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c7sYA&#10;AADeAAAADwAAAGRycy9kb3ducmV2LnhtbESPQUvDQBSE74L/YXkFb3YTl1RJuy3FItSDB1O9P7Kv&#10;SWj2bcg+0/jvXUHwOMzMN8xmN/teTTTGLrCFfJmBIq6D67ix8HF6uX8CFQXZYR+YLHxThN329maD&#10;pQtXfqepkkYlCMcSLbQiQ6l1rFvyGJdhIE7eOYweJcmx0W7Ea4L7Xj9k2Up77DgttDjQc0v1pfry&#10;Fg7NvlpN2khhzoejFJfPt1eTW3u3mPdrUEKz/If/2kdnociNeYT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mc7sYAAADeAAAADwAAAAAAAAAAAAAAAACYAgAAZHJz&#10;L2Rvd25yZXYueG1sUEsFBgAAAAAEAAQA9QAAAIsDAAAAAA==&#10;"/>
                        <v:oval id="Oval 1251" o:spid="_x0000_s1463" style="position:absolute;left:1666;top:66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YInMMA&#10;AADeAAAADwAAAGRycy9kb3ducmV2LnhtbERPPWvDMBDdC/0P4grdGtkRDsGNEkJCIR061En3w7rY&#10;JtbJWFfH/ffVUOj4eN+b3ex7NdEYu8AW8kUGirgOruPGwuX89rIGFQXZYR+YLPxQhN328WGDpQt3&#10;/qSpkkalEI4lWmhFhlLrWLfkMS7CQJy4axg9SoJjo92I9xTue73MspX22HFqaHGgQ0v1rfr2Fo7N&#10;vlpN2khhrseTFLevj3eTW/v8NO9fQQnN8i/+c5+chSI3Ju1Nd9IV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YInMMAAADeAAAADwAAAAAAAAAAAAAAAACYAgAAZHJzL2Rv&#10;d25yZXYueG1sUEsFBgAAAAAEAAQA9QAAAIgDAAAAAA==&#10;"/>
                      </v:group>
                      <v:group id="Group 1226" o:spid="_x0000_s1464" style="position:absolute;left:1650;top:697;width:360;height:129" coordorigin="1650,69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2mdbscAAADe&#10;AAAADwAAAAAAAAAAAAAAAACqAgAAZHJzL2Rvd25yZXYueG1sUEsFBgAAAAAEAAQA+gAAAJ4DAAAA&#10;AA==&#10;">
                        <v:oval id="Oval 1246" o:spid="_x0000_s1465" style="position:absolute;left:1650;top:69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358QA&#10;AADeAAAADwAAAGRycy9kb3ducmV2LnhtbESPTWvCQBCG70L/wzKF3nSTxkhJXUUqBT300GjvQ3ZM&#10;gtnZkJ3G+O/dQ6HHl/eLZ72dXKdGGkLr2UC6SEARV962XBs4nz7nb6CCIFvsPJOBOwXYbp5mayys&#10;v/E3jaXUKo5wKNBAI9IXWoeqIYdh4Xvi6F384FCiHGptB7zFcdfp1yRZaYctx4cGe/poqLqWv87A&#10;vt6Vq1FnkmeX/UHy68/XMUuNeXmedu+ghCb5D/+1D9ZAnmbLCBBxIgro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md+fEAAAA3gAAAA8AAAAAAAAAAAAAAAAAmAIAAGRycy9k&#10;b3ducmV2LnhtbFBLBQYAAAAABAAEAPUAAACJAwAAAAA=&#10;"/>
                        <v:oval id="Oval 1247" o:spid="_x0000_s1466" style="position:absolute;left:1824;top:74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rSfMYA&#10;AADeAAAADwAAAGRycy9kb3ducmV2LnhtbESPQWvCQBSE74X+h+UVequbmEZK6iqiFPTQQ6PeH9ln&#10;Esy+DdnXmP57t1DocZiZb5jlenKdGmkIrWcD6SwBRVx523Jt4HT8eHkDFQTZYueZDPxQgPXq8WGJ&#10;hfU3/qKxlFpFCIcCDTQifaF1qBpyGGa+J47exQ8OJcqh1nbAW4S7Ts+TZKEdthwXGuxp21B1Lb+d&#10;gV29KRejziTPLru95Nfz5yFLjXl+mjbvoIQm+Q//tffWQJ5mryn83olXQK/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rSfMYAAADeAAAADwAAAAAAAAAAAAAAAACYAgAAZHJz&#10;L2Rvd25yZXYueG1sUEsFBgAAAAAEAAQA9QAAAIsDAAAAAA==&#10;"/>
                        <v:oval id="Oval 1248" o:spid="_x0000_s1467" style="position:absolute;left:1936;top:72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MC8YA&#10;AADeAAAADwAAAGRycy9kb3ducmV2LnhtbESPQWvCQBSE74X+h+UJ3uomppESXUUqBT300LS9P7LP&#10;JJh9G7KvMf57t1DocZiZb5jNbnKdGmkIrWcD6SIBRVx523Jt4Ovz7ekFVBBki51nMnCjALvt48MG&#10;C+uv/EFjKbWKEA4FGmhE+kLrUDXkMCx8Txy9sx8cSpRDre2A1wh3nV4myUo7bDkuNNjTa0PVpfxx&#10;Bg71vlyNOpM8Ox+Okl++309Zasx8Nu3XoIQm+Q//tY/WQJ5mz0v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hMC8YAAADeAAAADwAAAAAAAAAAAAAAAACYAgAAZHJz&#10;L2Rvd25yZXYueG1sUEsFBgAAAAAEAAQA9QAAAIsDAAAAAA==&#10;"/>
                      </v:group>
                      <v:shape id="Text Box 594" o:spid="_x0000_s1468" type="#_x0000_t202" style="position:absolute;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b978YA&#10;AADeAAAADwAAAGRycy9kb3ducmV2LnhtbESPT2vCQBTE74LfYXmF3nTXqqWN2Yi0CJ4qTf+At0f2&#10;mYRm34bsauK37wqCx2FmfsOk68E24kydrx1rmE0VCOLCmZpLDd9f28kLCB+QDTaOScOFPKyz8SjF&#10;xLieP+mch1JECPsENVQhtImUvqjIop+6ljh6R9dZDFF2pTQd9hFuG/mk1LO0WHNcqLClt4qKv/xk&#10;Nfx8HA+/C7Uv3+2y7d2gJNtXqfXjw7BZgQg0hHv41t4ZDcvZfDGH6514BW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b978YAAADeAAAADwAAAAAAAAAAAAAAAACYAgAAZHJz&#10;L2Rvd25yZXYueG1sUEsFBgAAAAAEAAQA9QAAAIsDAAAAAA==&#10;" filled="f" stroked="f">
                        <v:textbox>
                          <w:txbxContent>
                            <w:p w:rsidR="00A25960" w:rsidRDefault="00A25960" w:rsidP="00DD2B16">
                              <w:r>
                                <w:t>A</w:t>
                              </w:r>
                            </w:p>
                          </w:txbxContent>
                        </v:textbox>
                      </v:shape>
                      <v:line id="Line 595" o:spid="_x0000_s1469" style="position:absolute;visibility:visible;mso-wrap-style:square" from="480,469" to="1560,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u/4ckAAADeAAAADwAAAGRycy9kb3ducmV2LnhtbESPS2vDMBCE74X+B7GF3ho5j5rgRgkh&#10;pZD0UPKC5LixtrZba2Uk1Xb/fVUI5DjMzDfMbNGbWrTkfGVZwXCQgCDOra64UHA8vD1NQfiArLG2&#10;TAp+ycNifn83w0zbjnfU7kMhIoR9hgrKEJpMSp+XZNAPbEMcvU/rDIYoXSG1wy7CTS1HSZJKgxXH&#10;hRIbWpWUf+9/jIKP8TZtl5v3dX/apJf8dXc5f3VOqceHfvkCIlAfbuFre60VPA/Hk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bv+HJAAAA3gAAAA8AAAAA&#10;AAAAAAAAAAAAoQIAAGRycy9kb3ducmV2LnhtbFBLBQYAAAAABAAEAPkAAACXAwAAAAA=&#10;"/>
                      <v:group id="Group 1229" o:spid="_x0000_s1470" style="position:absolute;left:4450;top:2188;width:2160;height:1215" coordorigin="4450,2188" coordsize="2160,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LkFscAAADeAAAADwAAAGRycy9kb3ducmV2LnhtbESPQWvCQBSE7wX/w/IE&#10;b7qJNkWiq4ho6UGEqiDeHtlnEsy+Ddk1if++Wyj0OMzMN8xy3ZtKtNS40rKCeBKBIM6sLjlXcDnv&#10;x3MQziNrrCyTghc5WK8Gb0tMte34m9qTz0WAsEtRQeF9nUrpsoIMuomtiYN3t41BH2STS91gF+Cm&#10;ktMo+pAGSw4LBda0LSh7nJ5GwWeH3WYW79rD47593c7J8XqISanRsN8sQHjq/X/4r/2lFSTx7D2B&#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iLkFscAAADe&#10;AAAADwAAAAAAAAAAAAAAAACqAgAAZHJzL2Rvd25yZXYueG1sUEsFBgAAAAAEAAQA+gAAAJ4DAAAA&#10;AA==&#10;">
                        <v:shape id="Freeform 1230" o:spid="_x0000_s1471" style="position:absolute;left:445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yHT8UA&#10;AADeAAAADwAAAGRycy9kb3ducmV2LnhtbESPT2sCMRTE74LfITzBm2b9UyurUUpFLHip26LXx+Z1&#10;s3Tzsmyipt++KRQ8DjPzG2a9jbYRN+p87VjBZJyBIC6drrlS8PmxHy1B+ICssXFMCn7Iw3bT760x&#10;1+7OJ7oVoRIJwj5HBSaENpfSl4Ys+rFriZP35TqLIcmukrrDe4LbRk6zbCEt1pwWDLb0aqj8Lq5W&#10;wVnWxhyOuH8/0ZR2Nh7jpXhWajiILysQgWJ4hP/bb1rB02Q2X8DfnXQF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IdPxQAAAN4AAAAPAAAAAAAAAAAAAAAAAJgCAABkcnMv&#10;ZG93bnJldi54bWxQSwUGAAAAAAQABAD1AAAAigMAAAAA&#10;" path="m,c15,5,45,15,45,15,45,15,15,5,,xe">
                          <v:path arrowok="t" o:connecttype="custom" o:connectlocs="0,0;45,15;0,0" o:connectangles="0,0,0"/>
                        </v:shape>
                        <v:shape id="Freeform 1231" o:spid="_x0000_s1472" style="position:absolute;left:445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i1MUA&#10;AADeAAAADwAAAGRycy9kb3ducmV2LnhtbESPT2sCMRTE70K/Q3iCt5pV6x+2RiktUsGLrqVeH5vX&#10;zeLmZdmkmn57IxQ8DjPzG2a5jrYRF+p87VjBaJiBIC6drrlS8HXcPC9A+ICssXFMCv7Iw3r11Fti&#10;rt2VD3QpQiUShH2OCkwIbS6lLw1Z9EPXEifvx3UWQ5JdJXWH1wS3jRxn2UxarDktGGzp3VB5Ln6t&#10;gm9ZG/O5w83+QGP6sHEXT8VcqUE/vr2CCBTDI/zf3moF09HkZQ73O+kK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CLUxQAAAN4AAAAPAAAAAAAAAAAAAAAAAJgCAABkcnMv&#10;ZG93bnJldi54bWxQSwUGAAAAAAQABAD1AAAAigMAAAAA&#10;" path="m,c15,5,45,15,45,15,45,15,15,5,,xe">
                          <v:path arrowok="t" o:connecttype="custom" o:connectlocs="0,0;45,15;0,0" o:connectangles="0,0,0"/>
                        </v:shape>
                        <v:shape id="Text Box 599" o:spid="_x0000_s1473" type="#_x0000_t202" style="position:absolute;left:5410;top:2188;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vnsIA&#10;AADeAAAADwAAAGRycy9kb3ducmV2LnhtbERPy4rCMBTdC/5DuAPuNPGJ0zGKKIIrRWccmN2lubZl&#10;mpvSRFv/3iwEl4fzXqxaW4o71b5wrGE4UCCIU2cKzjT8fO/6cxA+IBssHZOGB3lYLbudBSbGNXyi&#10;+zlkIoawT1BDHkKVSOnTnCz6gauII3d1tcUQYZ1JU2MTw20pR0rNpMWCY0OOFW1ySv/PN6vhcrj+&#10;/U7UMdvaadW4Vkm2n1Lr3ke7/gIRqA1v8cu9Nxqmw/Ek7o134hW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4m+ewgAAAN4AAAAPAAAAAAAAAAAAAAAAAJgCAABkcnMvZG93&#10;bnJldi54bWxQSwUGAAAAAAQABAD1AAAAhwMAAAAA&#10;" filled="f" stroked="f">
                          <v:textbox>
                            <w:txbxContent>
                              <w:p w:rsidR="00A25960" w:rsidRDefault="00A25960" w:rsidP="00DD2B16">
                                <w:r>
                                  <w:t>B</w:t>
                                </w:r>
                              </w:p>
                            </w:txbxContent>
                          </v:textbox>
                        </v:shape>
                        <v:line id="Line 600" o:spid="_x0000_s1474" style="position:absolute;flip:x;visibility:visible;mso-wrap-style:square" from="4765,2660" to="5485,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E8kAAADeAAAADwAAAGRycy9kb3ducmV2LnhtbESPQWsCMRSE74X+h/AKXkrNWrXo1ihS&#10;EDx4qZaV3l43r5tlNy/bJOr675uC0OMwM98wi1VvW3EmH2rHCkbDDARx6XTNlYKPw+ZpBiJEZI2t&#10;Y1JwpQCr5f3dAnPtLvxO532sRIJwyFGBibHLpQylIYth6Dri5H07bzEm6SupPV4S3LbyOctepMWa&#10;04LBjt4Mlc3+ZBXI2e7xx6+/Jk3RHI9zU5RF97lTavDQr19BROrjf/jW3moF09F4Moe/O+kK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6RPJAAAA3gAAAA8AAAAA&#10;AAAAAAAAAAAAoQIAAGRycy9kb3ducmV2LnhtbFBLBQYAAAAABAAEAPkAAACXAwAAAAA=&#10;"/>
                        <v:shape id="Freeform 1234" o:spid="_x0000_s1475" style="position:absolute;left:445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AsfcQA&#10;AADeAAAADwAAAGRycy9kb3ducmV2LnhtbESPXWvCMBSG7wf+h3CE3c1Uh3N0pkUcMsGbtcp2e2iO&#10;TbE5KU2m2b83F4NdvrxfPOsy2l5cafSdYwXzWQaCuHG641bB6bh7egXhA7LG3jEp+CUPZTF5WGOu&#10;3Y0rutahFWmEfY4KTAhDLqVvDFn0MzcQJ+/sRoshybGVesRbGre9XGTZi7TYcXowONDWUHOpf6yC&#10;L9kZ83HA3WdFC3q38RC/65VSj9O4eQMRKIb/8F97rxUs58/LBJBwEgr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gLH3EAAAA3gAAAA8AAAAAAAAAAAAAAAAAmAIAAGRycy9k&#10;b3ducmV2LnhtbFBLBQYAAAAABAAEAPUAAACJAwAAAAA=&#10;" path="m,c15,5,45,15,45,15,45,15,15,5,,xe">
                          <v:path arrowok="t" o:connecttype="custom" o:connectlocs="0,0;45,15;0,0" o:connectangles="0,0,0"/>
                        </v:shape>
                        <v:shape id="Freeform 1235" o:spid="_x0000_s1476" style="position:absolute;left:445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J5sUA&#10;AADeAAAADwAAAGRycy9kb3ducmV2LnhtbESPQWsCMRSE74L/ITyhN82uxSpbo5SKWPBSt8VeH5vn&#10;ZnHzsmyixn/fFAoeh5n5hlmuo23FlXrfOFaQTzIQxJXTDdcKvr+24wUIH5A1to5JwZ08rFfDwRIL&#10;7W58oGsZapEg7AtUYELoCil9Zciin7iOOHkn11sMSfa11D3eEty2cpplL9Jiw2nBYEfvhqpzebEK&#10;jrIxZrfH7eeBprSxcR9/yrlST6P49goiUAyP8H/7QyuY5c+zHP7up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InmxQAAAN4AAAAPAAAAAAAAAAAAAAAAAJgCAABkcnMv&#10;ZG93bnJldi54bWxQSwUGAAAAAAQABAD1AAAAigMAAAAA&#10;" path="m,c15,5,45,15,45,15,45,15,15,5,,xe">
                          <v:path arrowok="t" o:connecttype="custom" o:connectlocs="0,0;45,15;0,0" o:connectangles="0,0,0"/>
                        </v:shape>
                        <v:shape id="Freeform 1236" o:spid="_x0000_s1477" style="position:absolute;left:4690;top:313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4XkcUA&#10;AADeAAAADwAAAGRycy9kb3ducmV2LnhtbESPQWsCMRSE70L/Q3iF3jTrFqtsjSKKWPBSt8VeH5vn&#10;ZnHzsmyixn/fFAoeh5n5hpkvo23FlXrfOFYwHmUgiCunG64VfH9thzMQPiBrbB2Tgjt5WC6eBnMs&#10;tLvxga5lqEWCsC9QgQmhK6T0lSGLfuQ64uSdXG8xJNnXUvd4S3DbyjzL3qTFhtOCwY7WhqpzebEK&#10;jrIxZrfH7eeBctrYuI8/5VSpl+e4egcRKIZH+L/9oRVMxq+THP7upCs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eRxQAAAN4AAAAPAAAAAAAAAAAAAAAAAJgCAABkcnMv&#10;ZG93bnJldi54bWxQSwUGAAAAAAQABAD1AAAAigMAAAAA&#10;" path="m,c15,5,45,15,45,15,45,15,15,5,,xe">
                          <v:path arrowok="t" o:connecttype="custom" o:connectlocs="0,0;45,15;0,0" o:connectangles="0,0,0"/>
                        </v:shape>
                        <v:shape id="Freeform 1237" o:spid="_x0000_s1478" style="position:absolute;left:4750;top:3388;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yCsQA&#10;AADeAAAADwAAAGRycy9kb3ducmV2LnhtbESPQWsCMRSE7wX/Q3hCbzWrYpXVKNIiLXipq+j1sXlu&#10;FjcvyybV9N83guBxmJlvmMUq2kZcqfO1YwXDQQaCuHS65krBYb95m4HwAVlj45gU/JGH1bL3ssBc&#10;uxvv6FqESiQI+xwVmBDaXEpfGrLoB64lTt7ZdRZDkl0ldYe3BLeNHGXZu7RYc1ow2NKHofJS/FoF&#10;R1kb87XFzc+ORvRp4zaeiqlSr/24noMIFMMz/Gh/awWT4XgyhvuddA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ysgrEAAAA3gAAAA8AAAAAAAAAAAAAAAAAmAIAAGRycy9k&#10;b3ducmV2LnhtbFBLBQYAAAAABAAEAPUAAACJAwAAAAA=&#10;" path="m,c15,5,45,15,45,15,45,15,15,5,,xe">
                          <v:path arrowok="t" o:connecttype="custom" o:connectlocs="0,0;45,15;0,0" o:connectangles="0,0,0"/>
                        </v:shape>
                        <v:shape id="Freeform 1238" o:spid="_x0000_s1479" style="position:absolute;left:4450;top:3238;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sqfsUA&#10;AADeAAAADwAAAGRycy9kb3ducmV2LnhtbESPT2sCMRTE74LfITzBW836r5XVKKUiFrzotuj1sXnd&#10;LN28LJuo6bdvCgWPw8z8hlltom3EjTpfO1YwHmUgiEuna64UfH7snhYgfEDW2DgmBT/kYbPu91aY&#10;a3fnE92KUIkEYZ+jAhNCm0vpS0MW/ci1xMn7cp3FkGRXSd3hPcFtIydZ9iwt1pwWDLb0Zqj8Lq5W&#10;wVnWxuwPuDueaEJbGw/xUrwoNRzE1yWIQDE8wv/td61gPp7OZ/B3J1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Wyp+xQAAAN4AAAAPAAAAAAAAAAAAAAAAAJgCAABkcnMv&#10;ZG93bnJldi54bWxQSwUGAAAAAAQABAD1AAAAigMAAAAA&#10;" path="m,c15,5,45,15,45,15,45,15,15,5,,xe">
                          <v:path arrowok="t" o:connecttype="custom" o:connectlocs="0,0;45,15;0,0" o:connectangles="0,0,0"/>
                        </v:shape>
                        <v:shape id="Freeform 1239" o:spid="_x0000_s1480" style="position:absolute;left:4705;top:30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P5cUA&#10;AADeAAAADwAAAGRycy9kb3ducmV2LnhtbESPQWsCMRSE70L/Q3iF3jSrZatsjSKKWPBSt8VeH5vn&#10;ZnHzsmyixn/fFAoeh5n5hpkvo23FlXrfOFYwHmUgiCunG64VfH9thzMQPiBrbB2Tgjt5WC6eBnMs&#10;tLvxga5lqEWCsC9QgQmhK6T0lSGLfuQ64uSdXG8xJNnXUvd4S3DbykmWvUmLDacFgx2tDVXn8mIV&#10;HGVjzG6P288DTWhj4z7+lFOlXp7j6h1EoBge4f/2h1aQj1/zHP7upCs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4/lxQAAAN4AAAAPAAAAAAAAAAAAAAAAAJgCAABkcnMv&#10;ZG93bnJldi54bWxQSwUGAAAAAAQABAD1AAAAigMAAAAA&#10;" path="m,c15,5,45,15,45,15,45,15,15,5,,xe">
                          <v:path arrowok="t" o:connecttype="custom" o:connectlocs="0,0;45,15;0,0" o:connectangles="0,0,0"/>
                        </v:shape>
                        <v:group id="Group 1240" o:spid="_x0000_s1481" style="position:absolute;left:4525;top:3103;width:300;height:285" coordorigin="4525,3103"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nsvMYAAADeAAAADwAAAGRycy9kb3ducmV2LnhtbESPQYvCMBSE78L+h/AE&#10;b5p2pbJUo4jsigcR1IVlb4/m2Rabl9LEtv57Iwgeh5n5hlmselOJlhpXWlYQTyIQxJnVJecKfs8/&#10;4y8QziNrrCyTgjs5WC0/BgtMte34SO3J5yJA2KWooPC+TqV0WUEG3cTWxMG72MagD7LJpW6wC3BT&#10;yc8omkmDJYeFAmvaFJRdTzejYNtht57G3+3+etnc/8/J4W8fk1KjYb+eg/DU+3f41d5pBUk8TWb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Key8xgAAAN4A&#10;AAAPAAAAAAAAAAAAAAAAAKoCAABkcnMvZG93bnJldi54bWxQSwUGAAAAAAQABAD6AAAAnQMAAAAA&#10;">
                          <v:shape id="Freeform 1241" o:spid="_x0000_s1482" style="position:absolute;left:4540;top:310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0CcUA&#10;AADeAAAADwAAAGRycy9kb3ducmV2LnhtbESPQWsCMRSE74X+h/AKvdWsFrWsG0Us0oIXXaVeH5vX&#10;zdLNy7JJ1/TfN4LgcZiZb5hiFW0rBup941jBeJSBIK6cbrhWcDpuX95A+ICssXVMCv7Iw2r5+FBg&#10;rt2FDzSUoRYJwj5HBSaELpfSV4Ys+pHriJP37XqLIcm+lrrHS4LbVk6ybCYtNpwWDHa0MVT9lL9W&#10;wZdsjPnY4XZ/oAm927iL53Ku1PNTXC9ABIrhHr61P7WC6fh1OofrnXQ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bQJxQAAAN4AAAAPAAAAAAAAAAAAAAAAAJgCAABkcnMv&#10;ZG93bnJldi54bWxQSwUGAAAAAAQABAD1AAAAigMAAAAA&#10;" path="m,c15,5,45,15,45,15,45,15,15,5,,xe">
                            <v:path arrowok="t" o:connecttype="custom" o:connectlocs="0,0;45,15;0,0" o:connectangles="0,0,0"/>
                          </v:shape>
                          <v:shape id="Freeform 1242" o:spid="_x0000_s1483" style="position:absolute;left:4525;top:322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Yge8MA&#10;AADeAAAADwAAAGRycy9kb3ducmV2LnhtbERPz2vCMBS+D/wfwhN2m6kO5+hMizhkgpe1ynZ9NM+m&#10;2LyUJtPsvzeHwY4f3+91GW0vrjT6zrGC+SwDQdw43XGr4HTcPb2C8AFZY++YFPySh7KYPKwx1+7G&#10;FV3r0IoUwj5HBSaEIZfSN4Ys+pkbiBN3dqPFkODYSj3iLYXbXi6y7EVa7Dg1GBxoa6i51D9WwZfs&#10;jPk44O6zogW923iI3/VKqcdp3LyBCBTDv/jPvdcKlvPnZdqb7qQr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Yge8MAAADeAAAADwAAAAAAAAAAAAAAAACYAgAAZHJzL2Rv&#10;d25yZXYueG1sUEsFBgAAAAAEAAQA9QAAAIgDAAAAAA==&#10;" path="m,c15,5,45,15,45,15,45,15,15,5,,xe">
                            <v:path arrowok="t" o:connecttype="custom" o:connectlocs="0,0;45,15;0,0" o:connectangles="0,0,0"/>
                          </v:shape>
                          <v:shape id="Freeform 1243" o:spid="_x0000_s1484" style="position:absolute;left:4660;top:337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qF4MUA&#10;AADeAAAADwAAAGRycy9kb3ducmV2LnhtbESPQWsCMRSE7wX/Q3iCN82q2NbVKKUiFrzotuj1sXnd&#10;LN28LJuo8d83BaHHYWa+YZbraBtxpc7XjhWMRxkI4tLpmisFX5/b4SsIH5A1No5JwZ08rFe9pyXm&#10;2t34SNciVCJB2OeowITQ5lL60pBFP3ItcfK+XWcxJNlVUnd4S3DbyEmWPUuLNacFgy29Gyp/iotV&#10;cJK1Mbs9bg9HmtDGxn08Fy9KDfrxbQEiUAz/4Uf7QyuYjaezOfzdS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oXgxQAAAN4AAAAPAAAAAAAAAAAAAAAAAJgCAABkcnMv&#10;ZG93bnJldi54bWxQSwUGAAAAAAQABAD1AAAAigMAAAAA&#10;" path="m,c15,5,45,15,45,15,45,15,15,5,,xe">
                            <v:path arrowok="t" o:connecttype="custom" o:connectlocs="0,0;45,15;0,0" o:connectangles="0,0,0"/>
                          </v:shape>
                          <v:shape id="Freeform 1244" o:spid="_x0000_s1485" style="position:absolute;left:4690;top:331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mwMQA&#10;AADeAAAADwAAAGRycy9kb3ducmV2LnhtbESPXWvCMBSG7wX/QzjC7jTVMR2daRGHbODNWmW7PTTH&#10;pticlCbT7N8vF4NdvrxfPNsy2l7caPSdYwXLRQaCuHG641bB+XSYP4PwAVlj75gU/JCHsphOtphr&#10;d+eKbnVoRRphn6MCE8KQS+kbQxb9wg3Eybu40WJIcmylHvGexm0vV1m2lhY7Tg8GB9obaq71t1Xw&#10;KTtj3o54+KhoRa82HuNXvVHqYRZ3LyACxfAf/mu/awVPy8d1Akg4CQV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M5sDEAAAA3gAAAA8AAAAAAAAAAAAAAAAAmAIAAGRycy9k&#10;b3ducmV2LnhtbFBLBQYAAAAABAAEAPUAAACJAwAAAAA=&#10;" path="m,c15,5,45,15,45,15,45,15,15,5,,xe">
                            <v:path arrowok="t" o:connecttype="custom" o:connectlocs="0,0;45,15;0,0" o:connectangles="0,0,0"/>
                          </v:shape>
                          <v:shape id="Freeform 1245" o:spid="_x0000_s1486" style="position:absolute;left:4780;top:3163;width:45;height:15;visibility:visible;mso-wrap-style:square;v-text-anchor:top" coordsize="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BDW8UA&#10;AADeAAAADwAAAGRycy9kb3ducmV2LnhtbESPQWsCMRSE74L/ITyhN82upVa2RikVseBFt8VeH5vn&#10;ZnHzsmyixn/fFIQeh5n5hlmsom3FlXrfOFaQTzIQxJXTDdcKvr824zkIH5A1to5JwZ08rJbDwQIL&#10;7W58oGsZapEg7AtUYELoCil9Zciin7iOOHkn11sMSfa11D3eEty2cpplM2mx4bRgsKMPQ9W5vFgF&#10;R9kYs93hZn+gKa1t3MWf8lWpp1F8fwMRKIb/8KP9qRW85M+zHP7upCs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ENbxQAAAN4AAAAPAAAAAAAAAAAAAAAAAJgCAABkcnMv&#10;ZG93bnJldi54bWxQSwUGAAAAAAQABAD1AAAAigMAAAAA&#10;" path="m,c15,5,45,15,45,15,45,15,15,5,,xe">
                            <v:path arrowok="t" o:connecttype="custom" o:connectlocs="0,0;45,15;0,0" o:connectangles="0,0,0"/>
                          </v:shape>
                        </v:group>
                      </v:group>
                      <w10:wrap type="square"/>
                    </v:group>
                  </w:pict>
                </mc:Fallback>
              </mc:AlternateContent>
            </w:r>
          </w:p>
        </w:tc>
      </w:tr>
    </w:tbl>
    <w:p w:rsidR="00DD2B16" w:rsidRPr="00F346AE" w:rsidRDefault="00DD2B16" w:rsidP="00DD2B16">
      <w:pPr>
        <w:spacing w:after="0" w:line="360" w:lineRule="auto"/>
        <w:ind w:firstLine="567"/>
        <w:jc w:val="both"/>
        <w:rPr>
          <w:i/>
          <w:iCs/>
          <w:spacing w:val="-8"/>
          <w:sz w:val="28"/>
          <w:szCs w:val="28"/>
        </w:rPr>
      </w:pPr>
    </w:p>
    <w:p w:rsidR="00DD2B16" w:rsidRPr="00F346AE" w:rsidRDefault="00DD2B16" w:rsidP="00DD2B16">
      <w:pPr>
        <w:spacing w:after="0" w:line="360" w:lineRule="auto"/>
        <w:ind w:firstLine="567"/>
        <w:jc w:val="both"/>
        <w:rPr>
          <w:i/>
          <w:iCs/>
          <w:spacing w:val="-8"/>
          <w:sz w:val="28"/>
          <w:szCs w:val="28"/>
        </w:rPr>
      </w:pPr>
      <w:r w:rsidRPr="00F346AE">
        <w:rPr>
          <w:i/>
          <w:iCs/>
          <w:spacing w:val="-8"/>
          <w:sz w:val="28"/>
          <w:szCs w:val="28"/>
        </w:rPr>
        <w:t>Phải lắp ống nghiệm hơi nghiêng để hơi nước tạo ra ngưng tụ lại nhưng không bị chảy xuống đáy ống nghiệm gây vỡ ống nghiệm khi đang được nung nóng mạnh.</w:t>
      </w:r>
    </w:p>
    <w:p w:rsidR="00DD2B16" w:rsidRPr="00F346AE" w:rsidRDefault="00DD2B16" w:rsidP="00DD2B16">
      <w:pPr>
        <w:spacing w:after="0" w:line="360" w:lineRule="auto"/>
        <w:ind w:firstLine="567"/>
        <w:jc w:val="both"/>
        <w:rPr>
          <w:sz w:val="28"/>
          <w:szCs w:val="28"/>
        </w:rPr>
      </w:pPr>
      <w:r w:rsidRPr="00F346AE">
        <w:rPr>
          <w:b/>
          <w:i/>
          <w:iCs/>
          <w:sz w:val="28"/>
          <w:szCs w:val="28"/>
        </w:rPr>
        <w:t>Bài 2:</w:t>
      </w:r>
      <w:r w:rsidRPr="00F346AE">
        <w:rPr>
          <w:sz w:val="28"/>
          <w:szCs w:val="28"/>
        </w:rPr>
        <w:t xml:space="preserve"> Quan sát dụng cụ TN CO</w:t>
      </w:r>
      <w:r w:rsidRPr="00F346AE">
        <w:rPr>
          <w:sz w:val="28"/>
          <w:szCs w:val="28"/>
          <w:vertAlign w:val="subscript"/>
        </w:rPr>
        <w:t>2</w:t>
      </w:r>
      <w:r w:rsidRPr="00F346AE">
        <w:rPr>
          <w:sz w:val="28"/>
          <w:szCs w:val="28"/>
        </w:rPr>
        <w:t xml:space="preserve"> tác dụng với NaOH rắn dưới đây và cho biết khóa K trong hình vẽ có tác dụng gì? Dấu hiệu nào nhận biết pư đã xảy ra?</w:t>
      </w:r>
    </w:p>
    <w:tbl>
      <w:tblPr>
        <w:tblW w:w="0" w:type="auto"/>
        <w:tblLook w:val="00A0" w:firstRow="1" w:lastRow="0" w:firstColumn="1" w:lastColumn="0" w:noHBand="0" w:noVBand="0"/>
      </w:tblPr>
      <w:tblGrid>
        <w:gridCol w:w="9073"/>
      </w:tblGrid>
      <w:tr w:rsidR="00DD2B16" w:rsidRPr="00F346AE" w:rsidTr="00A25960">
        <w:trPr>
          <w:trHeight w:val="2527"/>
        </w:trPr>
        <w:tc>
          <w:tcPr>
            <w:tcW w:w="9282" w:type="dxa"/>
          </w:tcPr>
          <w:p w:rsidR="00DD2B16" w:rsidRPr="00F346AE" w:rsidRDefault="00DD2B16" w:rsidP="00A25960">
            <w:pPr>
              <w:spacing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67456" behindDoc="0" locked="0" layoutInCell="1" allowOverlap="1" wp14:anchorId="40366CDF" wp14:editId="02FB8DF8">
                      <wp:simplePos x="0" y="0"/>
                      <wp:positionH relativeFrom="column">
                        <wp:posOffset>1264920</wp:posOffset>
                      </wp:positionH>
                      <wp:positionV relativeFrom="paragraph">
                        <wp:posOffset>41910</wp:posOffset>
                      </wp:positionV>
                      <wp:extent cx="3586480" cy="1480820"/>
                      <wp:effectExtent l="1270" t="0" r="3175" b="0"/>
                      <wp:wrapSquare wrapText="bothSides"/>
                      <wp:docPr id="51224" name="Group 50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6480" cy="1480820"/>
                                <a:chOff x="3977" y="14164"/>
                                <a:chExt cx="5648" cy="1684"/>
                              </a:xfrm>
                            </wpg:grpSpPr>
                            <wps:wsp>
                              <wps:cNvPr id="51225" name="Text Box 614"/>
                              <wps:cNvSpPr txBox="1">
                                <a:spLocks noChangeArrowheads="1"/>
                              </wps:cNvSpPr>
                              <wps:spPr bwMode="auto">
                                <a:xfrm>
                                  <a:off x="8515" y="14705"/>
                                  <a:ext cx="1110"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707711" w:rsidRDefault="00A25960" w:rsidP="00DD2B16">
                                    <w:r w:rsidRPr="00707711">
                                      <w:t>H</w:t>
                                    </w:r>
                                    <w:r w:rsidRPr="00707711">
                                      <w:rPr>
                                        <w:vertAlign w:val="subscript"/>
                                      </w:rPr>
                                      <w:t>2</w:t>
                                    </w:r>
                                    <w:r w:rsidRPr="00707711">
                                      <w:t>O</w:t>
                                    </w:r>
                                  </w:p>
                                </w:txbxContent>
                              </wps:txbx>
                              <wps:bodyPr rot="0" vert="horz" wrap="square" lIns="91440" tIns="45720" rIns="91440" bIns="45720" anchor="t" anchorCtr="0" upright="1">
                                <a:noAutofit/>
                              </wps:bodyPr>
                            </wps:wsp>
                            <wpg:grpSp>
                              <wpg:cNvPr id="51226" name="Group 615"/>
                              <wpg:cNvGrpSpPr>
                                <a:grpSpLocks/>
                              </wpg:cNvGrpSpPr>
                              <wpg:grpSpPr bwMode="auto">
                                <a:xfrm>
                                  <a:off x="3977" y="14164"/>
                                  <a:ext cx="4631" cy="1684"/>
                                  <a:chOff x="2077" y="9170"/>
                                  <a:chExt cx="4631" cy="1684"/>
                                </a:xfrm>
                              </wpg:grpSpPr>
                              <wpg:grpSp>
                                <wpg:cNvPr id="51227" name="Group 616"/>
                                <wpg:cNvGrpSpPr>
                                  <a:grpSpLocks/>
                                </wpg:cNvGrpSpPr>
                                <wpg:grpSpPr bwMode="auto">
                                  <a:xfrm>
                                    <a:off x="3792" y="9170"/>
                                    <a:ext cx="2662" cy="1433"/>
                                    <a:chOff x="3015" y="1310"/>
                                    <a:chExt cx="2662" cy="1433"/>
                                  </a:xfrm>
                                </wpg:grpSpPr>
                                <wpg:grpSp>
                                  <wpg:cNvPr id="51228" name="Group 617"/>
                                  <wpg:cNvGrpSpPr>
                                    <a:grpSpLocks/>
                                  </wpg:cNvGrpSpPr>
                                  <wpg:grpSpPr bwMode="auto">
                                    <a:xfrm>
                                      <a:off x="3015" y="1365"/>
                                      <a:ext cx="874" cy="1378"/>
                                      <a:chOff x="2970" y="1347"/>
                                      <a:chExt cx="874" cy="1378"/>
                                    </a:xfrm>
                                  </wpg:grpSpPr>
                                  <wpg:grpSp>
                                    <wpg:cNvPr id="51229" name="xjhhxsy2"/>
                                    <wpg:cNvGrpSpPr>
                                      <a:grpSpLocks/>
                                    </wpg:cNvGrpSpPr>
                                    <wpg:grpSpPr bwMode="auto">
                                      <a:xfrm>
                                        <a:off x="2970" y="1692"/>
                                        <a:ext cx="737" cy="1033"/>
                                        <a:chOff x="9040" y="1284"/>
                                        <a:chExt cx="1361" cy="2987"/>
                                      </a:xfrm>
                                    </wpg:grpSpPr>
                                    <wps:wsp>
                                      <wps:cNvPr id="51230" name="AutoShape 619"/>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31" name="Freeform 620"/>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232" name="Group 621"/>
                                    <wpg:cNvGrpSpPr>
                                      <a:grpSpLocks/>
                                    </wpg:cNvGrpSpPr>
                                    <wpg:grpSpPr bwMode="auto">
                                      <a:xfrm>
                                        <a:off x="3329" y="1347"/>
                                        <a:ext cx="515" cy="550"/>
                                        <a:chOff x="9906" y="2052"/>
                                        <a:chExt cx="515" cy="550"/>
                                      </a:xfrm>
                                    </wpg:grpSpPr>
                                    <wps:wsp>
                                      <wps:cNvPr id="51233" name="Rectangle 622"/>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34" name="Rectangle 623"/>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35" name="Rectangle 624"/>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36" name="Freeform 625"/>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7" name="Freeform 626"/>
                                      <wps:cNvSpPr>
                                        <a:spLocks/>
                                      </wps:cNvSpPr>
                                      <wps:spPr bwMode="auto">
                                        <a:xfrm>
                                          <a:off x="9980" y="2133"/>
                                          <a:ext cx="61" cy="99"/>
                                        </a:xfrm>
                                        <a:custGeom>
                                          <a:avLst/>
                                          <a:gdLst>
                                            <a:gd name="T0" fmla="*/ 61 w 61"/>
                                            <a:gd name="T1" fmla="*/ 0 h 99"/>
                                            <a:gd name="T2" fmla="*/ 10 w 61"/>
                                            <a:gd name="T3" fmla="*/ 24 h 99"/>
                                            <a:gd name="T4" fmla="*/ 1 w 61"/>
                                            <a:gd name="T5" fmla="*/ 99 h 99"/>
                                            <a:gd name="T6" fmla="*/ 0 60000 65536"/>
                                            <a:gd name="T7" fmla="*/ 0 60000 65536"/>
                                            <a:gd name="T8" fmla="*/ 0 60000 65536"/>
                                          </a:gdLst>
                                          <a:ahLst/>
                                          <a:cxnLst>
                                            <a:cxn ang="T6">
                                              <a:pos x="T0" y="T1"/>
                                            </a:cxn>
                                            <a:cxn ang="T7">
                                              <a:pos x="T2" y="T3"/>
                                            </a:cxn>
                                            <a:cxn ang="T8">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238" name="Rectangle 627"/>
                                    <wps:cNvSpPr>
                                      <a:spLocks noChangeArrowheads="1"/>
                                    </wps:cNvSpPr>
                                    <wps:spPr bwMode="auto">
                                      <a:xfrm>
                                        <a:off x="3155" y="1658"/>
                                        <a:ext cx="334" cy="123"/>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51239" name="Group 628"/>
                                  <wpg:cNvGrpSpPr>
                                    <a:grpSpLocks/>
                                  </wpg:cNvGrpSpPr>
                                  <wpg:grpSpPr bwMode="auto">
                                    <a:xfrm>
                                      <a:off x="4006" y="1310"/>
                                      <a:ext cx="1671" cy="1415"/>
                                      <a:chOff x="4006" y="1310"/>
                                      <a:chExt cx="1671" cy="1415"/>
                                    </a:xfrm>
                                  </wpg:grpSpPr>
                                  <wpg:grpSp>
                                    <wpg:cNvPr id="51240" name="Group 629"/>
                                    <wpg:cNvGrpSpPr>
                                      <a:grpSpLocks/>
                                    </wpg:cNvGrpSpPr>
                                    <wpg:grpSpPr bwMode="auto">
                                      <a:xfrm>
                                        <a:off x="4099" y="1916"/>
                                        <a:ext cx="1578" cy="809"/>
                                        <a:chOff x="4099" y="1916"/>
                                        <a:chExt cx="1578" cy="809"/>
                                      </a:xfrm>
                                    </wpg:grpSpPr>
                                    <wps:wsp>
                                      <wps:cNvPr id="51241" name="Rectangle 630"/>
                                      <wps:cNvSpPr>
                                        <a:spLocks noChangeArrowheads="1"/>
                                      </wps:cNvSpPr>
                                      <wps:spPr bwMode="auto">
                                        <a:xfrm>
                                          <a:off x="4100" y="2010"/>
                                          <a:ext cx="1577" cy="64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1242" name="Group 631"/>
                                      <wpg:cNvGrpSpPr>
                                        <a:grpSpLocks/>
                                      </wpg:cNvGrpSpPr>
                                      <wpg:grpSpPr bwMode="auto">
                                        <a:xfrm>
                                          <a:off x="4099" y="1916"/>
                                          <a:ext cx="1578" cy="809"/>
                                          <a:chOff x="2340" y="2379"/>
                                          <a:chExt cx="1985" cy="1035"/>
                                        </a:xfrm>
                                      </wpg:grpSpPr>
                                      <wps:wsp>
                                        <wps:cNvPr id="51243" name="Line 632"/>
                                        <wps:cNvCnPr>
                                          <a:cxnSpLocks noChangeShapeType="1"/>
                                        </wps:cNvCnPr>
                                        <wps:spPr bwMode="auto">
                                          <a:xfrm>
                                            <a:off x="2340" y="2379"/>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4" name="Line 633"/>
                                        <wps:cNvCnPr>
                                          <a:cxnSpLocks noChangeShapeType="1"/>
                                        </wps:cNvCnPr>
                                        <wps:spPr bwMode="auto">
                                          <a:xfrm>
                                            <a:off x="4320" y="237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5" name="Line 634"/>
                                        <wps:cNvCnPr>
                                          <a:cxnSpLocks noChangeShapeType="1"/>
                                        </wps:cNvCnPr>
                                        <wps:spPr bwMode="auto">
                                          <a:xfrm>
                                            <a:off x="2340" y="2379"/>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6" name="Arc 635"/>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47" name="Line 636"/>
                                        <wps:cNvCnPr>
                                          <a:cxnSpLocks noChangeShapeType="1"/>
                                        </wps:cNvCnPr>
                                        <wps:spPr bwMode="auto">
                                          <a:xfrm>
                                            <a:off x="2472" y="341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48" name="Arc 637"/>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1249" name="Freeform 638"/>
                                    <wps:cNvSpPr>
                                      <a:spLocks/>
                                    </wps:cNvSpPr>
                                    <wps:spPr bwMode="auto">
                                      <a:xfrm rot="-687920">
                                        <a:off x="4006" y="1310"/>
                                        <a:ext cx="760" cy="1334"/>
                                      </a:xfrm>
                                      <a:custGeom>
                                        <a:avLst/>
                                        <a:gdLst>
                                          <a:gd name="T0" fmla="*/ 17 w 8100"/>
                                          <a:gd name="T1" fmla="*/ 0 h 10296"/>
                                          <a:gd name="T2" fmla="*/ 152 w 8100"/>
                                          <a:gd name="T3" fmla="*/ 81 h 10296"/>
                                          <a:gd name="T4" fmla="*/ 186 w 8100"/>
                                          <a:gd name="T5" fmla="*/ 101 h 10296"/>
                                          <a:gd name="T6" fmla="*/ 203 w 8100"/>
                                          <a:gd name="T7" fmla="*/ 121 h 10296"/>
                                          <a:gd name="T8" fmla="*/ 220 w 8100"/>
                                          <a:gd name="T9" fmla="*/ 141 h 10296"/>
                                          <a:gd name="T10" fmla="*/ 236 w 8100"/>
                                          <a:gd name="T11" fmla="*/ 182 h 10296"/>
                                          <a:gd name="T12" fmla="*/ 439 w 8100"/>
                                          <a:gd name="T13" fmla="*/ 1193 h 10296"/>
                                          <a:gd name="T14" fmla="*/ 490 w 8100"/>
                                          <a:gd name="T15" fmla="*/ 1253 h 10296"/>
                                          <a:gd name="T16" fmla="*/ 524 w 8100"/>
                                          <a:gd name="T17" fmla="*/ 1273 h 10296"/>
                                          <a:gd name="T18" fmla="*/ 591 w 8100"/>
                                          <a:gd name="T19" fmla="*/ 1273 h 10296"/>
                                          <a:gd name="T20" fmla="*/ 642 w 8100"/>
                                          <a:gd name="T21" fmla="*/ 1253 h 10296"/>
                                          <a:gd name="T22" fmla="*/ 676 w 8100"/>
                                          <a:gd name="T23" fmla="*/ 1213 h 10296"/>
                                          <a:gd name="T24" fmla="*/ 726 w 8100"/>
                                          <a:gd name="T25" fmla="*/ 1071 h 10296"/>
                                          <a:gd name="T26" fmla="*/ 760 w 8100"/>
                                          <a:gd name="T27" fmla="*/ 1091 h 10296"/>
                                          <a:gd name="T28" fmla="*/ 726 w 8100"/>
                                          <a:gd name="T29" fmla="*/ 1213 h 10296"/>
                                          <a:gd name="T30" fmla="*/ 709 w 8100"/>
                                          <a:gd name="T31" fmla="*/ 1253 h 10296"/>
                                          <a:gd name="T32" fmla="*/ 692 w 8100"/>
                                          <a:gd name="T33" fmla="*/ 1273 h 10296"/>
                                          <a:gd name="T34" fmla="*/ 676 w 8100"/>
                                          <a:gd name="T35" fmla="*/ 1294 h 10296"/>
                                          <a:gd name="T36" fmla="*/ 642 w 8100"/>
                                          <a:gd name="T37" fmla="*/ 1314 h 10296"/>
                                          <a:gd name="T38" fmla="*/ 608 w 8100"/>
                                          <a:gd name="T39" fmla="*/ 1334 h 10296"/>
                                          <a:gd name="T40" fmla="*/ 524 w 8100"/>
                                          <a:gd name="T41" fmla="*/ 1334 h 10296"/>
                                          <a:gd name="T42" fmla="*/ 490 w 8100"/>
                                          <a:gd name="T43" fmla="*/ 1314 h 10296"/>
                                          <a:gd name="T44" fmla="*/ 456 w 8100"/>
                                          <a:gd name="T45" fmla="*/ 1294 h 10296"/>
                                          <a:gd name="T46" fmla="*/ 422 w 8100"/>
                                          <a:gd name="T47" fmla="*/ 1253 h 10296"/>
                                          <a:gd name="T48" fmla="*/ 405 w 8100"/>
                                          <a:gd name="T49" fmla="*/ 1233 h 10296"/>
                                          <a:gd name="T50" fmla="*/ 186 w 8100"/>
                                          <a:gd name="T51" fmla="*/ 182 h 10296"/>
                                          <a:gd name="T52" fmla="*/ 169 w 8100"/>
                                          <a:gd name="T53" fmla="*/ 162 h 10296"/>
                                          <a:gd name="T54" fmla="*/ 152 w 8100"/>
                                          <a:gd name="T55" fmla="*/ 141 h 10296"/>
                                          <a:gd name="T56" fmla="*/ 0 w 8100"/>
                                          <a:gd name="T57" fmla="*/ 40 h 10296"/>
                                          <a:gd name="T58" fmla="*/ 17 w 8100"/>
                                          <a:gd name="T59" fmla="*/ 0 h 1029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250" name="xjhhxtx12"/>
                                    <wpg:cNvGrpSpPr>
                                      <a:grpSpLocks/>
                                    </wpg:cNvGrpSpPr>
                                    <wpg:grpSpPr bwMode="auto">
                                      <a:xfrm>
                                        <a:off x="4099" y="1614"/>
                                        <a:ext cx="224" cy="140"/>
                                        <a:chOff x="8300" y="4872"/>
                                        <a:chExt cx="882" cy="301"/>
                                      </a:xfrm>
                                    </wpg:grpSpPr>
                                    <wps:wsp>
                                      <wps:cNvPr id="51251" name="Rectangle 640"/>
                                      <wps:cNvSpPr>
                                        <a:spLocks noChangeArrowheads="1"/>
                                      </wps:cNvSpPr>
                                      <wps:spPr bwMode="auto">
                                        <a:xfrm>
                                          <a:off x="8538" y="4941"/>
                                          <a:ext cx="406" cy="196"/>
                                        </a:xfrm>
                                        <a:prstGeom prst="rect">
                                          <a:avLst/>
                                        </a:prstGeom>
                                        <a:solidFill>
                                          <a:srgbClr val="C0C0C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252" name="AutoShape 641"/>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1253" name="AutoShape 642"/>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grpSp>
                              <wps:wsp>
                                <wps:cNvPr id="51254" name="Text Box 643"/>
                                <wps:cNvSpPr txBox="1">
                                  <a:spLocks noChangeArrowheads="1"/>
                                </wps:cNvSpPr>
                                <wps:spPr bwMode="auto">
                                  <a:xfrm>
                                    <a:off x="2745" y="9378"/>
                                    <a:ext cx="925"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707711" w:rsidRDefault="00A25960" w:rsidP="00DD2B16">
                                      <w:r w:rsidRPr="00707711">
                                        <w:t>CO</w:t>
                                      </w:r>
                                      <w:r w:rsidRPr="00707711">
                                        <w:rPr>
                                          <w:vertAlign w:val="subscript"/>
                                        </w:rPr>
                                        <w:t>2</w:t>
                                      </w:r>
                                    </w:p>
                                  </w:txbxContent>
                                </wps:txbx>
                                <wps:bodyPr rot="0" vert="horz" wrap="square" lIns="91440" tIns="45720" rIns="91440" bIns="45720" anchor="t" anchorCtr="0" upright="1">
                                  <a:noAutofit/>
                                </wps:bodyPr>
                              </wps:wsp>
                              <wps:wsp>
                                <wps:cNvPr id="51255" name="Line 644"/>
                                <wps:cNvCnPr>
                                  <a:cxnSpLocks noChangeShapeType="1"/>
                                </wps:cNvCnPr>
                                <wps:spPr bwMode="auto">
                                  <a:xfrm>
                                    <a:off x="3437" y="9680"/>
                                    <a:ext cx="609"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6" name="Text Box 645"/>
                                <wps:cNvSpPr txBox="1">
                                  <a:spLocks noChangeArrowheads="1"/>
                                </wps:cNvSpPr>
                                <wps:spPr bwMode="auto">
                                  <a:xfrm>
                                    <a:off x="2077" y="10089"/>
                                    <a:ext cx="1593"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707711" w:rsidRDefault="00A25960" w:rsidP="00DD2B16">
                                      <w:r w:rsidRPr="00707711">
                                        <w:t>NaOHr</w:t>
                                      </w:r>
                                      <w:r>
                                        <w:t>ắ</w:t>
                                      </w:r>
                                      <w:r w:rsidRPr="00707711">
                                        <w:t>n</w:t>
                                      </w:r>
                                    </w:p>
                                  </w:txbxContent>
                                </wps:txbx>
                                <wps:bodyPr rot="0" vert="horz" wrap="square" lIns="91440" tIns="45720" rIns="91440" bIns="45720" anchor="t" anchorCtr="0" upright="1">
                                  <a:noAutofit/>
                                </wps:bodyPr>
                              </wps:wsp>
                              <wps:wsp>
                                <wps:cNvPr id="51257" name="Line 646"/>
                                <wps:cNvCnPr>
                                  <a:cxnSpLocks noChangeShapeType="1"/>
                                </wps:cNvCnPr>
                                <wps:spPr bwMode="auto">
                                  <a:xfrm>
                                    <a:off x="3240" y="10404"/>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8" name="Line 647"/>
                                <wps:cNvCnPr>
                                  <a:cxnSpLocks noChangeShapeType="1"/>
                                </wps:cNvCnPr>
                                <wps:spPr bwMode="auto">
                                  <a:xfrm>
                                    <a:off x="6181" y="9964"/>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9" name="Text Box 648"/>
                                <wps:cNvSpPr txBox="1">
                                  <a:spLocks noChangeArrowheads="1"/>
                                </wps:cNvSpPr>
                                <wps:spPr bwMode="auto">
                                  <a:xfrm>
                                    <a:off x="5100" y="9318"/>
                                    <a:ext cx="97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K</w:t>
                                      </w:r>
                                    </w:p>
                                  </w:txbxContent>
                                </wps:txbx>
                                <wps:bodyPr rot="0" vert="horz" wrap="square" lIns="91440" tIns="45720" rIns="91440" bIns="45720" anchor="t" anchorCtr="0" upright="1">
                                  <a:noAutofit/>
                                </wps:bodyPr>
                              </wps:wsp>
                              <wps:wsp>
                                <wps:cNvPr id="51260" name="Line 649"/>
                                <wps:cNvCnPr>
                                  <a:cxnSpLocks noChangeShapeType="1"/>
                                </wps:cNvCnPr>
                                <wps:spPr bwMode="auto">
                                  <a:xfrm>
                                    <a:off x="4978" y="9572"/>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61" name="Oval 650"/>
                                <wps:cNvSpPr>
                                  <a:spLocks noChangeArrowheads="1"/>
                                </wps:cNvSpPr>
                                <wps:spPr bwMode="auto">
                                  <a:xfrm>
                                    <a:off x="408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2" name="Oval 651"/>
                                <wps:cNvSpPr>
                                  <a:spLocks noChangeArrowheads="1"/>
                                </wps:cNvSpPr>
                                <wps:spPr bwMode="auto">
                                  <a:xfrm>
                                    <a:off x="408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3" name="Oval 652"/>
                                <wps:cNvSpPr>
                                  <a:spLocks noChangeArrowheads="1"/>
                                </wps:cNvSpPr>
                                <wps:spPr bwMode="auto">
                                  <a:xfrm>
                                    <a:off x="4164" y="10370"/>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1264" name="Group 653"/>
                                <wpg:cNvGrpSpPr>
                                  <a:grpSpLocks/>
                                </wpg:cNvGrpSpPr>
                                <wpg:grpSpPr bwMode="auto">
                                  <a:xfrm>
                                    <a:off x="3960" y="10404"/>
                                    <a:ext cx="360" cy="129"/>
                                    <a:chOff x="1889" y="7014"/>
                                    <a:chExt cx="360" cy="129"/>
                                  </a:xfrm>
                                </wpg:grpSpPr>
                                <wps:wsp>
                                  <wps:cNvPr id="51265" name="Oval 654"/>
                                  <wps:cNvSpPr>
                                    <a:spLocks noChangeArrowheads="1"/>
                                  </wps:cNvSpPr>
                                  <wps:spPr bwMode="auto">
                                    <a:xfrm>
                                      <a:off x="1889" y="701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6" name="Oval 655"/>
                                  <wps:cNvSpPr>
                                    <a:spLocks noChangeArrowheads="1"/>
                                  </wps:cNvSpPr>
                                  <wps:spPr bwMode="auto">
                                    <a:xfrm>
                                      <a:off x="2063" y="7060"/>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67" name="Oval 656"/>
                                  <wps:cNvSpPr>
                                    <a:spLocks noChangeArrowheads="1"/>
                                  </wps:cNvSpPr>
                                  <wps:spPr bwMode="auto">
                                    <a:xfrm>
                                      <a:off x="2175" y="704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268" name="Oval 657"/>
                                <wps:cNvSpPr>
                                  <a:spLocks noChangeArrowheads="1"/>
                                </wps:cNvSpPr>
                                <wps:spPr bwMode="auto">
                                  <a:xfrm>
                                    <a:off x="4200" y="10404"/>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0366CDF" id="Group 50742" o:spid="_x0000_s1487" style="position:absolute;left:0;text-align:left;margin-left:99.6pt;margin-top:3.3pt;width:282.4pt;height:116.6pt;z-index:251667456" coordorigin="3977,14164" coordsize="5648,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">
                      <v:shape id="Text Box 614" o:spid="_x0000_s1488" type="#_x0000_t202" style="position:absolute;left:8515;top:14705;width:1110;height: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0qPcYA&#10;AADeAAAADwAAAGRycy9kb3ducmV2LnhtbESPT2vCQBTE74LfYXlCb7prMMWmbkQsQk8tVSt4e2Rf&#10;/tDs25DdmvTbdwsFj8PM/IbZbEfbihv1vnGsYblQIIgLZxquNJxPh/kahA/IBlvHpOGHPGzz6WSD&#10;mXEDf9DtGCoRIewz1FCH0GVS+qImi37hOuLola63GKLsK2l6HCLctjJR6lFabDgu1NjRvqbi6/ht&#10;NXy+ldfLSr1XLzbtBjcqyfZJav0wG3fPIAKN4R7+b78aDekySVL4u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0qPcYAAADeAAAADwAAAAAAAAAAAAAAAACYAgAAZHJz&#10;L2Rvd25yZXYueG1sUEsFBgAAAAAEAAQA9QAAAIsDAAAAAA==&#10;" filled="f" stroked="f">
                        <v:textbox>
                          <w:txbxContent>
                            <w:p w:rsidR="00A25960" w:rsidRPr="00707711" w:rsidRDefault="00A25960" w:rsidP="00DD2B16">
                              <w:r w:rsidRPr="00707711">
                                <w:t>H</w:t>
                              </w:r>
                              <w:r w:rsidRPr="00707711">
                                <w:rPr>
                                  <w:vertAlign w:val="subscript"/>
                                </w:rPr>
                                <w:t>2</w:t>
                              </w:r>
                              <w:r w:rsidRPr="00707711">
                                <w:t>O</w:t>
                              </w:r>
                            </w:p>
                          </w:txbxContent>
                        </v:textbox>
                      </v:shape>
                      <v:group id="Group 615" o:spid="_x0000_s1489" style="position:absolute;left:3977;top:14164;width:4631;height:1684" coordorigin="2077,9170" coordsize="4631,1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6QXMYAAADeAAAADwAAAGRycy9kb3ducmV2LnhtbESPQYvCMBSE7wv+h/AE&#10;b2vairJUo4i44kGE1QXx9miebbF5KU22rf/eCMIeh5n5hlmselOJlhpXWlYQjyMQxJnVJecKfs/f&#10;n18gnEfWWFkmBQ9ysFoOPhaYatvxD7Unn4sAYZeigsL7OpXSZQUZdGNbEwfvZhuDPsgml7rBLsBN&#10;JZMomkmDJYeFAmvaFJTdT39Gwa7Dbj2Jt+3hfts8rufp8XKISanRsF/PQXjq/X/43d5rBdM4SWb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pBcxgAAAN4A&#10;AAAPAAAAAAAAAAAAAAAAAKoCAABkcnMvZG93bnJldi54bWxQSwUGAAAAAAQABAD6AAAAnQMAAAAA&#10;">
                        <v:group id="Group 616" o:spid="_x0000_s1490" style="position:absolute;left:3792;top:9170;width:2662;height:1433" coordorigin="3015,1310" coordsize="2662,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oI1x8cAAADe&#10;AAAADwAAAAAAAAAAAAAAAACqAgAAZHJzL2Rvd25yZXYueG1sUEsFBgAAAAAEAAQA+gAAAJ4DAAAA&#10;AA==&#10;">
                          <v:group id="Group 617" o:spid="_x0000_s1491" style="position:absolute;left:3015;top:1365;width:874;height:1378" coordorigin="2970,1347" coordsize="874,1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2htcQAAADeAAAA&#10;DwAAAAAAAAAAAAAAAACqAgAAZHJzL2Rvd25yZXYueG1sUEsFBgAAAAAEAAQA+gAAAJsDAAAAAA==&#10;">
                            <v:group id="xjhhxsy2" o:spid="_x0000_s1492" style="position:absolute;left:2970;top:1692;width:737;height:1033"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EELscAAADe&#10;AAAADwAAAAAAAAAAAAAAAACqAgAAZHJzL2Rvd25yZXYueG1sUEsFBgAAAAAEAAQA+gAAAJ4DAAAA&#10;AA==&#10;">
                              <v:roundrect id="AutoShape 619" o:spid="_x0000_s1493"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V8QA&#10;AADeAAAADwAAAGRycy9kb3ducmV2LnhtbESPT2vCMBjG74N9h/AOvM1ExbFVowxB8SZ2O+z4rnlt&#10;y5o3NUlr9dObg7Djw/OP33I92Eb05EPtWMNkrEAQF87UXGr4/tq+voMIEdlg45g0XCnAevX8tMTM&#10;uAsfqc9jKdIIhww1VDG2mZShqMhiGLuWOHkn5y3GJH0pjcdLGreNnCr1Ji3WnB4qbGlTUfGXd1ZD&#10;YVSn/E9/+Pidx/zWd2eWu7PWo5fhcwEi0hD/w4/23miYT6azBJBwEgr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fzVfEAAAA3gAAAA8AAAAAAAAAAAAAAAAAmAIAAGRycy9k&#10;b3ducmV2LnhtbFBLBQYAAAAABAAEAPUAAACJAwAAAAA=&#10;"/>
                              <v:shape id="Freeform 620" o:spid="_x0000_s1494"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PsEMgA&#10;AADeAAAADwAAAGRycy9kb3ducmV2LnhtbESPQWvCQBSE74X+h+UVvATdxGK1aTZSCoFSEK168fbI&#10;viah2bchu5r4792C0OMwM98w2Xo0rbhQ7xrLCpJZDIK4tLrhSsHxUExXIJxH1thaJgVXcrDOHx8y&#10;TLUd+Jsue1+JAGGXooLa+y6V0pU1GXQz2xEH78f2Bn2QfSV1j0OAm1bO4/hFGmw4LNTY0UdN5e/+&#10;bBQsl6di87rVHH0NxTEqFrvYR4NSk6fx/Q2Ep9H/h+/tT61gkcyfE/i7E66AzG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wQyAAAAN4AAAAPAAAAAAAAAAAAAAAAAJgCAABk&#10;cnMvZG93bnJldi54bWxQSwUGAAAAAAQABAD1AAAAjQMAAAAA&#10;" path="m,680l300,520,300,r800,l1100,520r300,160e">
                                <v:path arrowok="t" o:connecttype="custom" o:connectlocs="0,680;185,520;185,0;679,0;679,520;864,680" o:connectangles="0,0,0,0,0,0"/>
                              </v:shape>
                            </v:group>
                            <v:group id="Group 621" o:spid="_x0000_s1495" style="position:absolute;left:3329;top:1347;width:515;height:550" coordorigin="9906,2052" coordsize="515,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wAgsYAAADeAAAADwAAAGRycy9kb3ducmV2LnhtbESPQYvCMBSE7wv+h/AE&#10;b2vaistSjSLiigcRVhfE26N5tsXmpTTZtv57Iwgeh5n5hpkve1OJlhpXWlYQjyMQxJnVJecK/k4/&#10;n98gnEfWWFkmBXdysFwMPuaYatvxL7VHn4sAYZeigsL7OpXSZQUZdGNbEwfvahuDPsgml7rBLsBN&#10;JZMo+pIGSw4LBda0Lii7Hf+Ngm2H3WoSb9r97bq+X07Tw3kfk1KjYb+agfDU+3f41d5pBdM4mS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LACCxgAAAN4A&#10;AAAPAAAAAAAAAAAAAAAAAKoCAABkcnMvZG93bnJldi54bWxQSwUGAAAAAAQABAD6AAAAnQMAAAAA&#10;">
                              <v:rect id="Rectangle 622" o:spid="_x0000_s1496" style="position:absolute;left:10024;top:2078;width:39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rdsYA&#10;AADeAAAADwAAAGRycy9kb3ducmV2LnhtbESPQWvCQBSE74L/YXlCb7oxwVKjq4jFYo+aXHp7Zp9J&#10;NPs2ZFdN++u7hYLHYWa+YZbr3jTiTp2rLSuYTiIQxIXVNZcK8mw3fgPhPLLGxjIp+CYH69VwsMRU&#10;2wcf6H70pQgQdikqqLxvUyldUZFBN7EtcfDOtjPog+xKqTt8BLhpZBxFr9JgzWGhwpa2FRXX480o&#10;ONVxjj+H7CMy813iP/vscvt6V+pl1G8WIDz1/hn+b++1gtk0ThL4uxOu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hrdsYAAADeAAAADwAAAAAAAAAAAAAAAACYAgAAZHJz&#10;L2Rvd25yZXYueG1sUEsFBgAAAAAEAAQA9QAAAIsDAAAAAA==&#10;"/>
                              <v:rect id="Rectangle 623" o:spid="_x0000_s1497" style="position:absolute;left:9924;top:2205;width:5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HzAscA&#10;AADeAAAADwAAAGRycy9kb3ducmV2LnhtbESPzW7CMBCE75V4B2uRuBUn4Uc0xCDUClSOEC69LfE2&#10;SYnXUWwg9OnrSpV6HM3MN5ps3ZtG3KhztWUF8TgCQVxYXXOp4JRvnxcgnEfW2FgmBQ9ysF4NnjJM&#10;tb3zgW5HX4oAYZeigsr7NpXSFRUZdGPbEgfv03YGfZBdKXWH9wA3jUyiaC4N1hwWKmzptaLicrwa&#10;Bec6OeH3Id9F5mU78fs+/7p+vCk1GvabJQhPvf8P/7XftYJZnEym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B8wLHAAAA3gAAAA8AAAAAAAAAAAAAAAAAmAIAAGRy&#10;cy9kb3ducmV2LnhtbFBLBQYAAAAABAAEAPUAAACMAwAAAAA=&#10;"/>
                              <v:rect id="Rectangle 624" o:spid="_x0000_s1498" style="position:absolute;left:9906;top:2052;width:13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Vc8YA&#10;AADeAAAADwAAAGRycy9kb3ducmV2LnhtbESPT4vCMBTE7wt+h/AEb2uibotWoywLguDuwT/g9dE8&#10;22LzUpuo9dtvFhY8DjPzG2ax6mwt7tT6yrGG0VCBIM6dqbjQcDys36cgfEA2WDsmDU/ysFr23haY&#10;GffgHd33oRARwj5DDWUITSalz0uy6IeuIY7e2bUWQ5RtIU2Ljwi3tRwrlUqLFceFEhv6Kim/7G9W&#10;A6Yf5vpznnwftrcUZ0Wn1slJaT3od59zEIG68Ar/tzdGQzIaTxL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vVc8YAAADeAAAADwAAAAAAAAAAAAAAAACYAgAAZHJz&#10;L2Rvd25yZXYueG1sUEsFBgAAAAAEAAQA9QAAAIsDAAAAAA==&#10;" stroked="f"/>
                              <v:shape id="Freeform 625" o:spid="_x0000_s1499" style="position:absolute;left:9923;top:2079;width:139;height:189;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FvsgA&#10;AADeAAAADwAAAGRycy9kb3ducmV2LnhtbESP3UoDMRSE7wXfIRzBO5tttUXWZosUBAsWa9f2+pCc&#10;/cHNyZLE7rZPbwTBy2FmvmGWq9F24kQ+tI4VTCcZCGLtTMu1gs/y5e4RRIjIBjvHpOBMAVbF9dUS&#10;c+MG/qDTPtYiQTjkqKCJsc+lDLohi2HieuLkVc5bjEn6WhqPQ4LbTs6ybCEttpwWGuxp3ZD+2n9b&#10;BcNlmHv9tgkHvXlY78pjtT2X70rd3ozPTyAijfE//Nd+NQrm09n9An7vpCsg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cW+yAAAAN4AAAAPAAAAAAAAAAAAAAAAAJgCAABk&#10;cnMvZG93bnJldi54bWxQSwUGAAAAAAQABAD1AAAAjQMAAAAA&#10;" path="m139,c115,,91,,73,6,55,12,39,22,28,36,17,50,8,68,4,93,,118,2,169,1,189e" filled="f">
                                <v:path arrowok="t" o:connecttype="custom" o:connectlocs="139,0;73,6;28,36;4,93;1,189" o:connectangles="0,0,0,0,0"/>
                              </v:shape>
                              <v:shape id="Freeform 626" o:spid="_x0000_s1500" style="position:absolute;left:9980;top:2133;width:61;height:99;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8cMcA&#10;AADeAAAADwAAAGRycy9kb3ducmV2LnhtbESPT2vCQBTE74V+h+UVequbKLYluooI8d9FEz3o7ZF9&#10;TUKzb0N2q/Hbu4VCj8PM/IaZznvTiCt1rrasIB5EIIgLq2suFZyO6dsnCOeRNTaWScGdHMxnz09T&#10;TLS9cUbX3JciQNglqKDyvk2kdEVFBt3AtsTB+7KdQR9kV0rd4S3ATSOHUfQuDdYcFipsaVlR8Z3/&#10;GAXnLDWxucist7s8Xe/P20O62ir1+tIvJiA89f4//NfeaAXjeDj6gN874QrI2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JvHDHAAAA3gAAAA8AAAAAAAAAAAAAAAAAmAIAAGRy&#10;cy9kb3ducmV2LnhtbFBLBQYAAAAABAAEAPUAAACMAwAAAAA=&#10;" path="m61,c52,4,20,8,10,24,,40,3,83,1,99e" filled="f">
                                <v:path arrowok="t" o:connecttype="custom" o:connectlocs="61,0;10,24;1,99" o:connectangles="0,0,0"/>
                              </v:shape>
                            </v:group>
                            <v:rect id="Rectangle 627" o:spid="_x0000_s1501" style="position:absolute;left:3155;top:1658;width:334;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xMIsUA&#10;AADeAAAADwAAAGRycy9kb3ducmV2LnhtbERPy2oCMRTdF/yHcAU3pWZULGVqFFEUH5TSqe36MrlO&#10;Bic3QxJ1+vfNotDl4bxni8424kY+1I4VjIYZCOLS6ZorBafPzdMLiBCRNTaOScEPBVjMew8zzLW7&#10;8wfdiliJFMIhRwUmxjaXMpSGLIaha4kTd3beYkzQV1J7vKdw28hxlj1LizWnBoMtrQyVl+JqFeyL&#10;67Z7fDeH01uxPprlxm7917dSg363fAURqYv/4j/3TiuYjsaTtDfdSV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EwixQAAAN4AAAAPAAAAAAAAAAAAAAAAAJgCAABkcnMv&#10;ZG93bnJldi54bWxQSwUGAAAAAAQABAD1AAAAigMAAAAA&#10;" fillcolor="black">
                              <v:fill r:id="rId23" o:title="" type="pattern"/>
                            </v:rect>
                          </v:group>
                          <v:group id="Group 628" o:spid="_x0000_s1502" style="position:absolute;left:4006;top:1310;width:1671;height:1415" coordorigin="4006,1310" coordsize="1671,1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iS88cAAADeAAAADwAAAGRycy9kb3ducmV2LnhtbESPT4vCMBTE7wt+h/AE&#10;b2taxUWrUURUPMiCf0C8PZpnW2xeShPb+u03Cwt7HGbmN8xi1ZlSNFS7wrKCeBiBIE6tLjhTcL3s&#10;PqcgnEfWWFomBW9ysFr2PhaYaNvyiZqzz0SAsEtQQe59lUjp0pwMuqGtiIP3sLVBH2SdSV1jG+Cm&#10;lKMo+pIGCw4LOVa0ySl9nl9Gwb7Fdj2Ot83x+di875fJ9+0Yk1KDfreeg/DU+f/wX/ugFUzi0XgG&#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YiS88cAAADe&#10;AAAADwAAAAAAAAAAAAAAAACqAgAAZHJzL2Rvd25yZXYueG1sUEsFBgAAAAAEAAQA+gAAAJ4DAAAA&#10;AA==&#10;">
                            <v:group id="Group 629" o:spid="_x0000_s1503" style="position:absolute;left:4099;top:1916;width:1578;height:809" coordorigin="4099,1916" coordsize="1578,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RIE8cAAADeAAAADwAAAGRycy9kb3ducmV2LnhtbESPy2qDQBSG94W8w3AC&#10;3TWjpgnFZgxBktJFKOQCpbuDc6Kic0aciZq37ywKXf78N77NdjKtGKh3tWUF8SICQVxYXXOp4Ho5&#10;vLyBcB5ZY2uZFDzIwTabPW0w1XbkEw1nX4owwi5FBZX3XSqlKyoy6Ba2Iw7ezfYGfZB9KXWPYxg3&#10;rUyiaC0N1hweKuwor6hoznej4GPEcbeM98OxueWPn8vq6/sYk1LP82n3DsLT5P/Df+1PrWAVJ68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LRIE8cAAADe&#10;AAAADwAAAAAAAAAAAAAAAACqAgAAZHJzL2Rvd25yZXYueG1sUEsFBgAAAAAEAAQA+gAAAJ4DAAAA&#10;AA==&#10;">
                              <v:rect id="Rectangle 630" o:spid="_x0000_s1504" style="position:absolute;left:4100;top:2010;width:157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7ycUA&#10;AADeAAAADwAAAGRycy9kb3ducmV2LnhtbESPUWvCMBSF3wX/Q7jC3jRt3UQ6o4jgJvik9gdcmrsm&#10;2NyUJmq3X78MhD0ezjnf4aw2g2vFnfpgPSvIZxkI4tpry42C6rKfLkGEiKyx9UwKvinAZj0erbDU&#10;/sEnup9jIxKEQ4kKTIxdKWWoDTkMM98RJ+/L9w5jkn0jdY+PBHetLLJsIR1aTgsGO9oZqq/nm1Mw&#10;r2o/eNsWnz9m/lEdycbDaafUy2TYvoOINMT/8LN90Are8uI1h7876Qr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3vJxQAAAN4AAAAPAAAAAAAAAAAAAAAAAJgCAABkcnMv&#10;ZG93bnJldi54bWxQSwUGAAAAAAQABAD1AAAAigMAAAAA&#10;" fillcolor="black" stroked="f">
                                <v:fill r:id="rId24" o:title="" type="pattern"/>
                              </v:rect>
                              <v:group id="Group 631" o:spid="_x0000_s1505" style="position:absolute;left:4099;top:1916;width:1578;height:809"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ypz/8cAAADe&#10;AAAADwAAAAAAAAAAAAAAAACqAgAAZHJzL2Rvd25yZXYueG1sUEsFBgAAAAAEAAQA+gAAAJ4DAAAA&#10;AA==&#10;">
                                <v:line id="Line 632" o:spid="_x0000_s1506"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MoCMkAAADeAAAADwAAAGRycy9kb3ducmV2LnhtbESPT2vCQBTE74V+h+UVeqsbtQ2Suooo&#10;Be2h1D+gx2f2NUmbfRt2t0n67V2h4HGYmd8w03lvatGS85VlBcNBAoI4t7riQsFh//Y0AeEDssba&#10;Min4Iw/z2f3dFDNtO95SuwuFiBD2GSooQ2gyKX1ekkE/sA1x9L6sMxiidIXUDrsIN7UcJUkqDVYc&#10;F0psaFlS/rP7NQo+xp9pu9i8r/vjJj3nq+359N05pR4f+sUriEB9uIX/22ut4GU4eh7D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0TKAjJAAAA3gAAAA8AAAAA&#10;AAAAAAAAAAAAoQIAAGRycy9kb3ducmV2LnhtbFBLBQYAAAAABAAEAPkAAACXAwAAAAA=&#10;"/>
                                <v:line id="Line 633" o:spid="_x0000_s1507"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qwfMkAAADeAAAADwAAAGRycy9kb3ducmV2LnhtbESPT2vCQBTE74V+h+UVvNWN1gZJXUVa&#10;CtpD8R/o8Zl9TdJm34bdNUm/fbcgeBxm5jfMbNGbWrTkfGVZwWiYgCDOra64UHDYvz9OQfiArLG2&#10;TAp+ycNifn83w0zbjrfU7kIhIoR9hgrKEJpMSp+XZNAPbUMcvS/rDIYoXSG1wy7CTS3HSZJKgxXH&#10;hRIbei0p/9ldjILPp03aLtcfq/64Ts/52/Z8+u6cUoOHfvkCIlAfbuFre6UVPI/Gkwn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L6sHzJAAAA3gAAAA8AAAAA&#10;AAAAAAAAAAAAoQIAAGRycy9kb3ducmV2LnhtbFBLBQYAAAAABAAEAPkAAACXAwAAAAA=&#10;"/>
                                <v:line id="Line 634" o:spid="_x0000_s1508"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YV58kAAADeAAAADwAAAGRycy9kb3ducmV2LnhtbESPQWvCQBSE74X+h+UVvNWNVkNJXUVa&#10;CuqhqC3o8Zl9TdJm34bdNYn/visIPQ4z8w0zW/SmFi05X1lWMBomIIhzqysuFHx9vj8+g/ABWWNt&#10;mRRcyMNifn83w0zbjnfU7kMhIoR9hgrKEJpMSp+XZNAPbUMcvW/rDIYoXSG1wy7CTS3HSZJKgxXH&#10;hRIbei0p/92fjYKPp23aLtebVX9Yp6f8bXc6/nROqcFDv3wBEagP/+Fbe6UVTEfjyRS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22FefJAAAA3gAAAA8AAAAA&#10;AAAAAAAAAAAAoQIAAGRycy9kb3ducmV2LnhtbFBLBQYAAAAABAAEAPkAAACXAwAAAAA=&#10;"/>
                                <v:shape id="Arc 635" o:spid="_x0000_s1509"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6p7MYA&#10;AADeAAAADwAAAGRycy9kb3ducmV2LnhtbESPQWvCQBSE7wX/w/IEb3WjqJToJhStReqpSaHXR/aZ&#10;Dc2+jdltjP++Wyj0OMzMN8wuH20rBup941jBYp6AIK6cbrhW8FEeH59A+ICssXVMCu7kIc8mDztM&#10;tbvxOw1FqEWEsE9RgQmhS6X0lSGLfu464uhdXG8xRNnXUvd4i3DbymWSbKTFhuOCwY72hqqv4tsq&#10;6O7X8/7sSxrMy+fbkUv3uj6clJpNx+ctiEBj+A//tU9awXqxXG3g9068Aj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6p7MYAAADeAAAADwAAAAAAAAAAAAAAAACYAgAAZHJz&#10;L2Rvd25yZXYueG1sUEsFBgAAAAAEAAQA9QAAAIsDAAAAAA==&#10;" path="m20162,7746nfc17572,14489,11782,19491,4734,21074em20162,7746nsc17572,14489,11782,19491,4734,21074l,,20162,7746xe" filled="f">
                                  <v:path arrowok="t" o:extrusionok="f" o:connecttype="custom" o:connectlocs="1,0;0,1;0,0" o:connectangles="0,0,0"/>
                                </v:shape>
                                <v:line id="Line 636" o:spid="_x0000_s1510"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guC8kAAADeAAAADwAAAGRycy9kb3ducmV2LnhtbESPQWvCQBSE7wX/w/KE3upG26YSXUVa&#10;CtpDqVbQ4zP7TKLZt2F3m6T/vlso9DjMzDfMfNmbWrTkfGVZwXiUgCDOra64ULD/fL2bgvABWWNt&#10;mRR8k4flYnAzx0zbjrfU7kIhIoR9hgrKEJpMSp+XZNCPbEMcvbN1BkOUrpDaYRfhppaTJEmlwYrj&#10;QokNPZeUX3dfRsH7/UfarjZv6/6wSU/5y/Z0vHROqdthv5qBCNSH//Bfe60VPI4nD0/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IoLgvJAAAA3gAAAA8AAAAA&#10;AAAAAAAAAAAAoQIAAGRycy9kb3ducmV2LnhtbFBLBQYAAAAABAAEAPkAAACXAwAAAAA=&#10;"/>
                                <v:shape id="Arc 637" o:spid="_x0000_s1511"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wTTsYA&#10;AADeAAAADwAAAGRycy9kb3ducmV2LnhtbERPu27CMBTdkfoP1kViK06gPJpiUIWERDvRwEC32/gS&#10;p42vo9hA6NfXQyXGo/NerDpbiwu1vnKsIB0mIIgLpysuFRz2m8c5CB+QNdaOScGNPKyWD70FZtpd&#10;+YMueShFDGGfoQITQpNJ6QtDFv3QNcSRO7nWYoiwLaVu8RrDbS1HSTKVFiuODQYbWhsqfvKzVbDb&#10;fY6f6/z3e1zN3s3bZH37So+5UoN+9/oCIlAX7uJ/91YrmKSjp7g33o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wTTsYAAADeAAAADwAAAAAAAAAAAAAAAACYAgAAZHJz&#10;L2Rvd25yZXYueG1sUEsFBgAAAAAEAAQA9QAAAIsDAAAAAA==&#10;" path="m20162,7746nfc17572,14489,11782,19491,4734,21074em20162,7746nsc17572,14489,11782,19491,4734,21074l,,20162,7746xe" filled="f">
                                  <v:path arrowok="t" o:extrusionok="f" o:connecttype="custom" o:connectlocs="2,0;0,1;0,0" o:connectangles="0,0,0"/>
                                </v:shape>
                              </v:group>
                            </v:group>
                            <v:shape id="Freeform 638" o:spid="_x0000_s1512" style="position:absolute;left:4006;top:1310;width:760;height:1334;rotation:-751392fd;visibility:visible;mso-wrap-style:square;v-text-anchor:top" coordsize="8100,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hGsUA&#10;AADeAAAADwAAAGRycy9kb3ducmV2LnhtbESP3YrCMBSE7wXfIRxh7zStf7tWUxFhQfBGqw9waI5t&#10;sTkpTazdfXqzsODlMDPfMJttb2rRUesqywriSQSCOLe64kLB9fI9/gLhPLLG2jIp+CEH23Q42GCi&#10;7ZPP1GW+EAHCLkEFpfdNIqXLSzLoJrYhDt7NtgZ9kG0hdYvPADe1nEbRUhqsOCyU2NC+pPyePYyC&#10;ena87u3x18wXnzt96rCrLr1U6mPU79YgPPX+Hf5vH7SCRTydr+DvTrgCM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6EaxQAAAN4AAAAPAAAAAAAAAAAAAAAAAJgCAABkcnMv&#10;ZG93bnJldi54bWxQSwUGAAAAAAQABAD1AAAAigMAAAAA&#10;"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0;14,10;17,13;19,16;21,18;22,24;41,155;46,162;49,165;55,165;60,162;63,157;68,139;71,141;68,157;67,162;65,165;63,168;60,170;57,173;49,173;46,170;43,168;40,162;38,160;17,24;16,21;14,18;0,5;2,0" o:connectangles="0,0,0,0,0,0,0,0,0,0,0,0,0,0,0,0,0,0,0,0,0,0,0,0,0,0,0,0,0,0"/>
                            </v:shape>
                            <v:group id="xjhhxtx12" o:spid="_x0000_s1513" style="position:absolute;left:4099;top:1614;width:224;height:140"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bd7OxgAAAN4A&#10;AAAPAAAAAAAAAAAAAAAAAKoCAABkcnMvZG93bnJldi54bWxQSwUGAAAAAAQABAD6AAAAnQMAAAAA&#10;">
                              <v:rect id="Rectangle 640" o:spid="_x0000_s1514"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7U8UA&#10;AADeAAAADwAAAGRycy9kb3ducmV2LnhtbESPwWrDMBBE74H+g9hCb7Fs05jiRgmlkLSQS+O098Xa&#10;2CbWykiK7f59FSjkOMzMG2a9nU0vRnK+s6wgS1IQxLXVHTcKvk+75QsIH5A19pZJwS952G4eFmss&#10;tZ34SGMVGhEh7EtU0IYwlFL6uiWDPrEDcfTO1hkMUbpGaodThJte5mlaSIMdx4UWB3pvqb5UV6NA&#10;Hn4G3M+d/iie9c4VlDfFV67U0+P89goi0Bzu4f/2p1awyvJVBrc78Qr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DtTxQAAAN4AAAAPAAAAAAAAAAAAAAAAAJgCAABkcnMv&#10;ZG93bnJldi54bWxQSwUGAAAAAAQABAD1AAAAigMAAAAA&#10;" fillcolor="silver" stroked="f" strokecolor="#5c0000"/>
                              <v:shape id="AutoShape 641" o:spid="_x0000_s1515"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dbcUA&#10;AADeAAAADwAAAGRycy9kb3ducmV2LnhtbESPQUsDMRSE7wX/Q3iCtzbbQKVdmxYRFenJ3UrPj81z&#10;s7p5WZLYXf99Iwg9DjPzDbPdT64XZwqx86xhuShAEDfedNxq+Di+zNcgYkI22HsmDb8UYb+7mW2x&#10;NH7kis51akWGcCxRg01pKKWMjSWHceEH4ux9+uAwZRlaaQKOGe56qYriXjrsOC9YHOjJUvNd/zgN&#10;+FydwmajeotKutNrNXZfh3et726nxwcQiaZ0Df+334yG1VKtFPzdyVdA7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51txQAAAN4AAAAPAAAAAAAAAAAAAAAAAJgCAABkcnMv&#10;ZG93bnJldi54bWxQSwUGAAAAAAQABAD1AAAAigMAAAAA&#10;" fillcolor="#5c0000" stroked="f" strokecolor="#5c0000"/>
                              <v:shape id="AutoShape 642" o:spid="_x0000_s1516"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cRMYA&#10;AADeAAAADwAAAGRycy9kb3ducmV2LnhtbESPQWvCQBSE74X+h+UVeqsbUyw2dSMlILTgQWN7f2Sf&#10;m5Ds2zS7avTXu0LB4zAz3zCL5Wg7caTBN44VTCcJCOLK6YaNgp/d6mUOwgdkjZ1jUnAmD8v88WGB&#10;mXYn3tKxDEZECPsMFdQh9JmUvqrJop+4njh6ezdYDFEORuoBTxFuO5kmyZu02HBcqLGnoqaqLQ9W&#10;gb2Ycv1uv3d/+478tqXNb1IYpZ6fxs8PEIHGcA//t7+0gtk0nb3C7U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pcRMYAAADeAAAADwAAAAAAAAAAAAAAAACYAgAAZHJz&#10;L2Rvd25yZXYueG1sUEsFBgAAAAAEAAQA9QAAAIsDAAAAAA==&#10;" fillcolor="#5c0000" stroked="f" strokecolor="#5c0000"/>
                            </v:group>
                          </v:group>
                        </v:group>
                        <v:shape id="Text Box 643" o:spid="_x0000_s1517" type="#_x0000_t202" style="position:absolute;left:2745;top:9378;width:925;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828YA&#10;AADeAAAADwAAAGRycy9kb3ducmV2LnhtbESPT2vCQBTE7wW/w/KE3upugikaXUVahJ5a6j/w9sg+&#10;k2D2bciuJv323ULB4zAzv2GW68E24k6drx1rSCYKBHHhTM2lhsN++zID4QOywcYxafghD+vV6GmJ&#10;uXE9f9N9F0oRIexz1FCF0OZS+qIii37iWuLoXVxnMUTZldJ02Ee4bWSq1Ku0WHNcqLClt4qK6+5m&#10;NRw/L+fTVH2V7zZrezcoyXYutX4eD5sFiEBDeIT/2x9GQ5ak2RT+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f828YAAADeAAAADwAAAAAAAAAAAAAAAACYAgAAZHJz&#10;L2Rvd25yZXYueG1sUEsFBgAAAAAEAAQA9QAAAIsDAAAAAA==&#10;" filled="f" stroked="f">
                          <v:textbox>
                            <w:txbxContent>
                              <w:p w:rsidR="00A25960" w:rsidRPr="00707711" w:rsidRDefault="00A25960" w:rsidP="00DD2B16">
                                <w:r w:rsidRPr="00707711">
                                  <w:t>CO</w:t>
                                </w:r>
                                <w:r w:rsidRPr="00707711">
                                  <w:rPr>
                                    <w:vertAlign w:val="subscript"/>
                                  </w:rPr>
                                  <w:t>2</w:t>
                                </w:r>
                              </w:p>
                            </w:txbxContent>
                          </v:textbox>
                        </v:shape>
                        <v:line id="Line 644" o:spid="_x0000_s1518" style="position:absolute;visibility:visible;mso-wrap-style:square" from="3437,9680" to="4046,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skAAADeAAAADwAAAGRycy9kb3ducmV2LnhtbESPzWrDMBCE74G+g9hAb4mcFJviRgmh&#10;pZD0EJofaI8ba2s7tVZGUm337atAoMdhZr5hFqvBNKIj52vLCmbTBARxYXXNpYLT8XXyCMIHZI2N&#10;ZVLwSx5Wy7vRAnNte95TdwiliBD2OSqoQmhzKX1RkUE/tS1x9L6sMxiidKXUDvsIN42cJ0kmDdYc&#10;Fyps6bmi4vvwYxTsHt6zbr192wwf2+xcvOzPn5feKXU/HtZPIAIN4T98a2+0gnQ2T1O43o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vgzrJAAAA3gAAAA8AAAAA&#10;AAAAAAAAAAAAoQIAAGRycy9kb3ducmV2LnhtbFBLBQYAAAAABAAEAPkAAACXAwAAAAA=&#10;"/>
                        <v:shape id="Text Box 645" o:spid="_x0000_s1519" type="#_x0000_t202" style="position:absolute;left:2077;top:10089;width:159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nHN8YA&#10;AADeAAAADwAAAGRycy9kb3ducmV2LnhtbESPQWvCQBSE74X+h+UVemt2Exqp0VWKInhqqVXB2yP7&#10;TEKzb0N2NfHfdwsFj8PMfMPMl6NtxZV63zjWkCYKBHHpTMOVhv335uUNhA/IBlvHpOFGHpaLx4c5&#10;FsYN/EXXXahEhLAvUEMdQldI6cuaLPrEdcTRO7veYoiyr6TpcYhw28pMqYm02HBcqLGjVU3lz+5i&#10;NRw+zqfjq/qs1jbvBjcqyXYqtX5+Gt9nIAKN4R7+b2+NhjzN8gn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nHN8YAAADeAAAADwAAAAAAAAAAAAAAAACYAgAAZHJz&#10;L2Rvd25yZXYueG1sUEsFBgAAAAAEAAQA9QAAAIsDAAAAAA==&#10;" filled="f" stroked="f">
                          <v:textbox>
                            <w:txbxContent>
                              <w:p w:rsidR="00A25960" w:rsidRPr="00707711" w:rsidRDefault="00A25960" w:rsidP="00DD2B16">
                                <w:r w:rsidRPr="00707711">
                                  <w:t>NaOHr</w:t>
                                </w:r>
                                <w:r>
                                  <w:t>ắ</w:t>
                                </w:r>
                                <w:r w:rsidRPr="00707711">
                                  <w:t>n</w:t>
                                </w:r>
                              </w:p>
                            </w:txbxContent>
                          </v:textbox>
                        </v:shape>
                        <v:line id="Line 646" o:spid="_x0000_s1520" style="position:absolute;visibility:visible;mso-wrap-style:square" from="3240,10404" to="3945,1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41skAAADeAAAADwAAAGRycy9kb3ducmV2LnhtbESPQWvCQBSE7wX/w/KE3upGxbREV5EW&#10;QXso1Rb0+Mw+k2j2bdjdJum/7xYKPQ4z8w2zWPWmFi05X1lWMB4lIIhzqysuFHx+bB6eQPiArLG2&#10;TAq+ycNqObhbYKZtx3tqD6EQEcI+QwVlCE0mpc9LMuhHtiGO3sU6gyFKV0jtsItwU8tJkqTSYMVx&#10;ocSGnkvKb4cvo+Bt+p62693rtj/u0nP+sj+frp1T6n7Yr+cgAvXhP/zX3moFs/Fk9gi/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fxuNbJAAAA3gAAAA8AAAAA&#10;AAAAAAAAAAAAoQIAAGRycy9kb3ducmV2LnhtbFBLBQYAAAAABAAEAPkAAACXAwAAAAA=&#10;"/>
                        <v:line id="Line 647" o:spid="_x0000_s1521" style="position:absolute;visibility:visible;mso-wrap-style:square" from="6181,9964" to="6708,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4spMUAAADeAAAADwAAAGRycy9kb3ducmV2LnhtbERPy2rCQBTdC/2H4Qrd6UTFIKmjSIug&#10;Lkp9QLu8Zm6T2MydMDNN4t93FgWXh/NerntTi5acrywrmIwTEMS51RUXCi7n7WgBwgdkjbVlUnAn&#10;D+vV02CJmbYdH6k9hULEEPYZKihDaDIpfV6SQT+2DXHkvq0zGCJ0hdQOuxhuajlNklQarDg2lNjQ&#10;a0n5z+nXKHiffaTtZn/Y9Z/79Jq/Ha9ft84p9TzsNy8gAvXhIf5377SC+WQ6j3vjnXgF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4spMUAAADeAAAADwAAAAAAAAAA&#10;AAAAAAChAgAAZHJzL2Rvd25yZXYueG1sUEsFBgAAAAAEAAQA+QAAAJMDAAAAAA==&#10;"/>
                        <v:shape id="Text Box 648" o:spid="_x0000_s1522" type="#_x0000_t202" style="position:absolute;left:5100;top:9318;width:975;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TRcYA&#10;AADeAAAADwAAAGRycy9kb3ducmV2LnhtbESPS2vDMBCE74X8B7GB3hopIS6JEzmElEBPLc0Lclus&#10;9YNYK2Opsfvvq0Ihx2FmvmHWm8E24k6drx1rmE4UCOLcmZpLDafj/mUBwgdkg41j0vBDHjbZ6GmN&#10;qXE9f9H9EEoRIexT1FCF0KZS+rwii37iWuLoFa6zGKLsSmk67CPcNnKm1Ku0WHNcqLClXUX57fBt&#10;NZw/iutlrj7LN5u0vRuUZLuUWj+Ph+0KRKAhPML/7XejIZnOkiX83YlX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ZTRcYAAADeAAAADwAAAAAAAAAAAAAAAACYAgAAZHJz&#10;L2Rvd25yZXYueG1sUEsFBgAAAAAEAAQA9QAAAIsDAAAAAA==&#10;" filled="f" stroked="f">
                          <v:textbox>
                            <w:txbxContent>
                              <w:p w:rsidR="00A25960" w:rsidRDefault="00A25960" w:rsidP="00DD2B16">
                                <w:r>
                                  <w:t>K</w:t>
                                </w:r>
                              </w:p>
                            </w:txbxContent>
                          </v:textbox>
                        </v:shape>
                        <v:line id="Line 649" o:spid="_x0000_s1523" style="position:absolute;visibility:visible;mso-wrap-style:square" from="4978,9572" to="5220,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qH8cAAADeAAAADwAAAGRycy9kb3ducmV2LnhtbESPzWrCQBSF9wXfYbhCd3WipaGkjiKK&#10;oC5EbaFdXjO3SWrmTpgZk/TtnYXg8nD++Kbz3tSiJecrywrGowQEcW51xYWCr8/1yzsIH5A11pZJ&#10;wT95mM8GT1PMtO34SO0pFCKOsM9QQRlCk0np85IM+pFtiKP3a53BEKUrpHbYxXFTy0mSpNJgxfGh&#10;xIaWJeWX09Uo2L8e0nax3W367216zlfH889f55R6HvaLDxCB+vAI39sbreBtPEkjQMSJKC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dOofxwAAAN4AAAAPAAAAAAAA&#10;AAAAAAAAAKECAABkcnMvZG93bnJldi54bWxQSwUGAAAAAAQABAD5AAAAlQMAAAAA&#10;"/>
                        <v:oval id="Oval 650" o:spid="_x0000_s1524" style="position:absolute;left:408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6BgcYA&#10;AADeAAAADwAAAGRycy9kb3ducmV2LnhtbESPwWrDMBBE74X+g9hCb43sGJvgRgkhoZAeeqiT3hdr&#10;Y5tYK2NtHPfvq0Khx2Fm3jDr7ex6NdEYOs8G0kUCirj2tuPGwPn09rICFQTZYu+ZDHxTgO3m8WGN&#10;pfV3/qSpkkZFCIcSDbQiQ6l1qFtyGBZ+II7exY8OJcqx0XbEe4S7Xi+TpNAOO44LLQ60b6m+Vjdn&#10;4NDsqmLSmeTZ5XCU/Pr18Z6lxjw/zbtXUEKz/If/2kdrIE+XRQq/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6BgcYAAADeAAAADwAAAAAAAAAAAAAAAACYAgAAZHJz&#10;L2Rvd25yZXYueG1sUEsFBgAAAAAEAAQA9QAAAIsDAAAAAA==&#10;"/>
                        <v:oval id="Oval 651" o:spid="_x0000_s1525" style="position:absolute;left:408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9sYA&#10;AADeAAAADwAAAGRycy9kb3ducmV2LnhtbESPT0vDQBTE70K/w/IK3uzmDwkSuy3FItSDB1O9P7Kv&#10;SWj2bcg+0/jtXUHwOMzMb5jtfnGDmmkKvWcD6SYBRdx423Nr4OP88vAIKgiyxcEzGfimAPvd6m6L&#10;lfU3fqe5llZFCIcKDXQiY6V1aDpyGDZ+JI7exU8OJcqp1XbCW4S7QWdJUmqHPceFDkd67qi51l/O&#10;wLE91OWscynyy/EkxfXz7TVPjblfL4cnUEKL/If/2idroEizMoPfO/EK6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f9sYAAADeAAAADwAAAAAAAAAAAAAAAACYAgAAZHJz&#10;L2Rvd25yZXYueG1sUEsFBgAAAAAEAAQA9QAAAIsDAAAAAA==&#10;"/>
                        <v:oval id="Oval 652" o:spid="_x0000_s1526" style="position:absolute;left:4164;top:103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6bcYA&#10;AADeAAAADwAAAGRycy9kb3ducmV2LnhtbESPwWrDMBBE74X+g9hCb43sGJvgRgkhoZAeeqiT3hdr&#10;Y5tYK2NtHPfvq0Khx2Fm3jDr7ex6NdEYOs8G0kUCirj2tuPGwPn09rICFQTZYu+ZDHxTgO3m8WGN&#10;pfV3/qSpkkZFCIcSDbQiQ6l1qFtyGBZ+II7exY8OJcqx0XbEe4S7Xi+TpNAOO44LLQ60b6m+Vjdn&#10;4NDsqmLSmeTZ5XCU/Pr18Z6lxjw/zbtXUEKz/If/2kdrIE+XRQa/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C6bcYAAADeAAAADwAAAAAAAAAAAAAAAACYAgAAZHJz&#10;L2Rvd25yZXYueG1sUEsFBgAAAAAEAAQA9QAAAIsDAAAAAA==&#10;"/>
                        <v:group id="Group 653" o:spid="_x0000_s1527" style="position:absolute;left:3960;top:10404;width:360;height:129" coordorigin="1889,7014"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oScMcAAADeAAAADwAAAGRycy9kb3ducmV2LnhtbESPT4vCMBTE7wt+h/CE&#10;va1pXRWpRhHZXTyI4B8Qb4/m2Rabl9Jk2/rtjSB4HGbmN8x82ZlSNFS7wrKCeBCBIE6tLjhTcDr+&#10;fk1BOI+ssbRMCu7kYLnofcwx0bblPTUHn4kAYZeggtz7KpHSpTkZdANbEQfvamuDPsg6k7rGNsBN&#10;KYdRNJEGCw4LOVa0zim9Hf6Ngr8W29V3/NNsb9f1/XIc787bmJT67HerGQhPnX+HX+2NVjCOh5MR&#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DoScMcAAADe&#10;AAAADwAAAAAAAAAAAAAAAACqAgAAZHJzL2Rvd25yZXYueG1sUEsFBgAAAAAEAAQA+gAAAJ4DAAAA&#10;AA==&#10;">
                          <v:oval id="Oval 654" o:spid="_x0000_s1528" style="position:absolute;left:1889;top:701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HgsYA&#10;AADeAAAADwAAAGRycy9kb3ducmV2LnhtbESPwWrDMBBE74X+g9hCb43sGJvgRgkhoZAeeqiT3hdr&#10;Y5tYK2NtHPfvq0Khx2Fm3jDr7ex6NdEYOs8G0kUCirj2tuPGwPn09rICFQTZYu+ZDHxTgO3m8WGN&#10;pfV3/qSpkkZFCIcSDbQiQ6l1qFtyGBZ+II7exY8OJcqx0XbEe4S7Xi+TpNAOO44LLQ60b6m+Vjdn&#10;4NDsqmLSmeTZ5XCU/Pr18Z6lxjw/zbtXUEKz/If/2kdrIE+XRQ6/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WHgsYAAADeAAAADwAAAAAAAAAAAAAAAACYAgAAZHJz&#10;L2Rvd25yZXYueG1sUEsFBgAAAAAEAAQA9QAAAIsDAAAAAA==&#10;"/>
                          <v:oval id="Oval 655" o:spid="_x0000_s1529" style="position:absolute;left:2063;top:70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Z9cYA&#10;AADeAAAADwAAAGRycy9kb3ducmV2LnhtbESPwWrDMBBE74X+g9hCb43sGJvgRgkhoZAeeqiT3hdr&#10;Y5tYK2NtHPfvq0Khx2Fm3jDr7ex6NdEYOs8G0kUCirj2tuPGwPn09rICFQTZYu+ZDHxTgO3m8WGN&#10;pfV3/qSpkkZFCIcSDbQiQ6l1qFtyGBZ+II7exY8OJcqx0XbEe4S7Xi+TpNAOO44LLQ60b6m+Vjdn&#10;4NDsqmLSmeTZ5XCU/Pr18Z6lxjw/zbtXUEKz/If/2kdrIE+XRQG/d+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cZ9cYAAADeAAAADwAAAAAAAAAAAAAAAACYAgAAZHJz&#10;L2Rvd25yZXYueG1sUEsFBgAAAAAEAAQA9QAAAIsDAAAAAA==&#10;"/>
                          <v:oval id="Oval 656" o:spid="_x0000_s1530" style="position:absolute;left:2175;top:704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8bsYA&#10;AADeAAAADwAAAGRycy9kb3ducmV2LnhtbESPQUvDQBSE74L/YXlCb3aThkSJ3ZZiKdSDB6PeH9nX&#10;JDT7NmSfafrvu4LgcZiZb5j1dna9mmgMnWcD6TIBRVx723Fj4Ovz8PgMKgiyxd4zGbhSgO3m/m6N&#10;pfUX/qCpkkZFCIcSDbQiQ6l1qFtyGJZ+II7eyY8OJcqx0XbES4S7Xq+SpNAOO44LLQ702lJ9rn6c&#10;gX2zq4pJZ5Jnp/1R8vP3+1uWGrN4mHcvoIRm+Q//tY/WQJ6uiif4vROvgN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u8bsYAAADeAAAADwAAAAAAAAAAAAAAAACYAgAAZHJz&#10;L2Rvd25yZXYueG1sUEsFBgAAAAAEAAQA9QAAAIsDAAAAAA==&#10;"/>
                        </v:group>
                        <v:oval id="Oval 657" o:spid="_x0000_s1531" style="position:absolute;left:4200;top:104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oHMMA&#10;AADeAAAADwAAAGRycy9kb3ducmV2LnhtbERPTWvCQBC9F/wPyxS81U0MCSV1FVEK9tBDo70P2TEJ&#10;ZmdDdhrjv+8eCj0+3vdmN7teTTSGzrOBdJWAIq697bgxcDm/v7yCCoJssfdMBh4UYLddPG2wtP7O&#10;XzRV0qgYwqFEA63IUGod6pYchpUfiCN39aNDiXBstB3xHsNdr9dJUmiHHceGFgc6tFTfqh9n4Njs&#10;q2LSmeTZ9XiS/Pb9+ZGlxiyf5/0bKKFZ/sV/7pM1kKfrIu6Nd+IV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QoHMMAAADeAAAADwAAAAAAAAAAAAAAAACYAgAAZHJzL2Rv&#10;d25yZXYueG1sUEsFBgAAAAAEAAQA9QAAAIgDAAAAAA==&#10;"/>
                      </v:group>
                      <w10:wrap type="square"/>
                    </v:group>
                  </w:pict>
                </mc:Fallback>
              </mc:AlternateContent>
            </w:r>
          </w:p>
        </w:tc>
      </w:tr>
    </w:tbl>
    <w:p w:rsidR="00DD2B16" w:rsidRPr="00F346AE" w:rsidRDefault="00DD2B16" w:rsidP="00DD2B16">
      <w:pPr>
        <w:spacing w:after="0" w:line="360" w:lineRule="auto"/>
        <w:ind w:firstLine="567"/>
        <w:jc w:val="both"/>
        <w:rPr>
          <w:i/>
          <w:iCs/>
          <w:sz w:val="28"/>
          <w:szCs w:val="28"/>
        </w:rPr>
      </w:pPr>
      <w:r w:rsidRPr="00F346AE">
        <w:rPr>
          <w:i/>
          <w:iCs/>
          <w:spacing w:val="-8"/>
          <w:sz w:val="28"/>
          <w:szCs w:val="28"/>
        </w:rPr>
        <w:t>Từ quan sát hình vẽ HS trả lời câu hỏi sau khi pư kết thúc mở khóa K,  nước sẽ đi vào ống dẫn khí do CO</w:t>
      </w:r>
      <w:r w:rsidRPr="00F346AE">
        <w:rPr>
          <w:i/>
          <w:iCs/>
          <w:spacing w:val="-8"/>
          <w:sz w:val="28"/>
          <w:szCs w:val="28"/>
          <w:vertAlign w:val="subscript"/>
        </w:rPr>
        <w:t>2</w:t>
      </w:r>
      <w:r w:rsidRPr="00F346AE">
        <w:rPr>
          <w:i/>
          <w:iCs/>
          <w:spacing w:val="-8"/>
          <w:sz w:val="28"/>
          <w:szCs w:val="28"/>
        </w:rPr>
        <w:t xml:space="preserve"> pư với NaOH làm áp suất trong bình giảm.</w:t>
      </w:r>
    </w:p>
    <w:p w:rsidR="00DD2B16" w:rsidRPr="00F346AE" w:rsidRDefault="00DD2B16" w:rsidP="00DD2B16">
      <w:pPr>
        <w:spacing w:after="0" w:line="360" w:lineRule="auto"/>
        <w:ind w:firstLine="567"/>
        <w:jc w:val="both"/>
        <w:rPr>
          <w:sz w:val="28"/>
          <w:szCs w:val="28"/>
        </w:rPr>
      </w:pPr>
      <w:r w:rsidRPr="00F346AE">
        <w:rPr>
          <w:b/>
          <w:i/>
          <w:iCs/>
          <w:sz w:val="28"/>
          <w:szCs w:val="28"/>
        </w:rPr>
        <w:t>Bài 3:</w:t>
      </w:r>
      <w:r w:rsidRPr="00F346AE">
        <w:rPr>
          <w:sz w:val="28"/>
          <w:szCs w:val="28"/>
        </w:rPr>
        <w:t xml:space="preserve"> Quan sát dụng cụ TN CuO tác dụng với C dưới đây và phân tích vai </w:t>
      </w:r>
    </w:p>
    <w:p w:rsidR="00DD2B16" w:rsidRPr="00F346AE" w:rsidRDefault="00DD2B16" w:rsidP="00DD2B16">
      <w:pPr>
        <w:spacing w:after="0" w:line="360" w:lineRule="auto"/>
        <w:jc w:val="both"/>
        <w:rPr>
          <w:sz w:val="28"/>
          <w:szCs w:val="28"/>
        </w:rPr>
      </w:pPr>
      <w:r w:rsidRPr="00F346AE">
        <w:rPr>
          <w:sz w:val="28"/>
          <w:szCs w:val="28"/>
        </w:rPr>
        <w:t>trò của cốc đựng dd Ca(OH)</w:t>
      </w:r>
      <w:r w:rsidRPr="00F346AE">
        <w:rPr>
          <w:sz w:val="28"/>
          <w:szCs w:val="28"/>
          <w:vertAlign w:val="subscript"/>
        </w:rPr>
        <w:t>2</w:t>
      </w:r>
      <w:r w:rsidRPr="00F346AE">
        <w:rPr>
          <w:sz w:val="28"/>
          <w:szCs w:val="28"/>
        </w:rPr>
        <w:t>:</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80768" behindDoc="0" locked="0" layoutInCell="1" allowOverlap="1" wp14:anchorId="0782063D" wp14:editId="22360CE9">
                      <wp:simplePos x="0" y="0"/>
                      <wp:positionH relativeFrom="column">
                        <wp:posOffset>490220</wp:posOffset>
                      </wp:positionH>
                      <wp:positionV relativeFrom="paragraph">
                        <wp:posOffset>34925</wp:posOffset>
                      </wp:positionV>
                      <wp:extent cx="5331460" cy="1658620"/>
                      <wp:effectExtent l="0" t="12065" r="0" b="5715"/>
                      <wp:wrapSquare wrapText="bothSides"/>
                      <wp:docPr id="51150" name="Group 50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1460" cy="1658620"/>
                                <a:chOff x="2769" y="4662"/>
                                <a:chExt cx="8396" cy="2895"/>
                              </a:xfrm>
                            </wpg:grpSpPr>
                            <wpg:grpSp>
                              <wpg:cNvPr id="51151" name="Group 659"/>
                              <wpg:cNvGrpSpPr>
                                <a:grpSpLocks/>
                              </wpg:cNvGrpSpPr>
                              <wpg:grpSpPr bwMode="auto">
                                <a:xfrm>
                                  <a:off x="4490" y="4662"/>
                                  <a:ext cx="4582" cy="2895"/>
                                  <a:chOff x="2592" y="350"/>
                                  <a:chExt cx="3542" cy="2420"/>
                                </a:xfrm>
                              </wpg:grpSpPr>
                              <wpg:grpSp>
                                <wpg:cNvPr id="51152" name="Group 660"/>
                                <wpg:cNvGrpSpPr>
                                  <a:grpSpLocks/>
                                </wpg:cNvGrpSpPr>
                                <wpg:grpSpPr bwMode="auto">
                                  <a:xfrm>
                                    <a:off x="2644" y="2610"/>
                                    <a:ext cx="2304" cy="149"/>
                                    <a:chOff x="2524" y="3540"/>
                                    <a:chExt cx="1310" cy="247"/>
                                  </a:xfrm>
                                </wpg:grpSpPr>
                                <wps:wsp>
                                  <wps:cNvPr id="51153" name="Rectangle 661"/>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1154" name="Rectangle 662"/>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1155" name="Rectangle 663"/>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1156" name="Group 664"/>
                                <wpg:cNvGrpSpPr>
                                  <a:grpSpLocks/>
                                </wpg:cNvGrpSpPr>
                                <wpg:grpSpPr bwMode="auto">
                                  <a:xfrm>
                                    <a:off x="2592" y="350"/>
                                    <a:ext cx="3542" cy="2420"/>
                                    <a:chOff x="2592" y="350"/>
                                    <a:chExt cx="3542" cy="2420"/>
                                  </a:xfrm>
                                </wpg:grpSpPr>
                                <wpg:grpSp>
                                  <wpg:cNvPr id="51157" name="Group 665"/>
                                  <wpg:cNvGrpSpPr>
                                    <a:grpSpLocks/>
                                  </wpg:cNvGrpSpPr>
                                  <wpg:grpSpPr bwMode="auto">
                                    <a:xfrm>
                                      <a:off x="2644" y="1178"/>
                                      <a:ext cx="670" cy="986"/>
                                      <a:chOff x="1317" y="776"/>
                                      <a:chExt cx="811" cy="1180"/>
                                    </a:xfrm>
                                  </wpg:grpSpPr>
                                  <wpg:grpSp>
                                    <wpg:cNvPr id="51158" name="Group 666"/>
                                    <wpg:cNvGrpSpPr>
                                      <a:grpSpLocks/>
                                    </wpg:cNvGrpSpPr>
                                    <wpg:grpSpPr bwMode="auto">
                                      <a:xfrm>
                                        <a:off x="1317" y="1282"/>
                                        <a:ext cx="811" cy="674"/>
                                        <a:chOff x="8408" y="2532"/>
                                        <a:chExt cx="1994" cy="1812"/>
                                      </a:xfrm>
                                    </wpg:grpSpPr>
                                    <wpg:grpSp>
                                      <wpg:cNvPr id="51159" name="Group 667"/>
                                      <wpg:cNvGrpSpPr>
                                        <a:grpSpLocks/>
                                      </wpg:cNvGrpSpPr>
                                      <wpg:grpSpPr bwMode="auto">
                                        <a:xfrm>
                                          <a:off x="8497" y="3528"/>
                                          <a:ext cx="1810" cy="676"/>
                                          <a:chOff x="8497" y="3468"/>
                                          <a:chExt cx="1810" cy="676"/>
                                        </a:xfrm>
                                      </wpg:grpSpPr>
                                      <wps:wsp>
                                        <wps:cNvPr id="51160" name="AutoShape 668"/>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161" name="Line 669"/>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62" name="Freeform 670"/>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163" name="Group 671"/>
                                      <wpg:cNvGrpSpPr>
                                        <a:grpSpLocks/>
                                      </wpg:cNvGrpSpPr>
                                      <wpg:grpSpPr bwMode="auto">
                                        <a:xfrm>
                                          <a:off x="9040" y="2532"/>
                                          <a:ext cx="882" cy="1634"/>
                                          <a:chOff x="6325" y="2376"/>
                                          <a:chExt cx="882" cy="1634"/>
                                        </a:xfrm>
                                      </wpg:grpSpPr>
                                      <wps:wsp>
                                        <wps:cNvPr id="51164" name="AutoShape 672"/>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65"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6"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1167"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1168" name="Group 676"/>
                                        <wpg:cNvGrpSpPr>
                                          <a:grpSpLocks/>
                                        </wpg:cNvGrpSpPr>
                                        <wpg:grpSpPr bwMode="auto">
                                          <a:xfrm>
                                            <a:off x="6325" y="2552"/>
                                            <a:ext cx="712" cy="157"/>
                                            <a:chOff x="7391" y="2748"/>
                                            <a:chExt cx="712" cy="157"/>
                                          </a:xfrm>
                                        </wpg:grpSpPr>
                                        <wps:wsp>
                                          <wps:cNvPr id="51169" name="Rectangle 67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70" name="Rectangle 67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171" name="AutoShape 679"/>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72" name="Rectangle 680"/>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173" name="Group 681"/>
                                    <wpg:cNvGrpSpPr>
                                      <a:grpSpLocks noChangeAspect="1"/>
                                    </wpg:cNvGrpSpPr>
                                    <wpg:grpSpPr bwMode="auto">
                                      <a:xfrm>
                                        <a:off x="1626" y="776"/>
                                        <a:ext cx="214" cy="549"/>
                                        <a:chOff x="5760" y="1488"/>
                                        <a:chExt cx="811" cy="2081"/>
                                      </a:xfrm>
                                    </wpg:grpSpPr>
                                    <wps:wsp>
                                      <wps:cNvPr id="51174" name="Freeform 682"/>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1175" name="Freeform 683"/>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1176" name="Group 684"/>
                                  <wpg:cNvGrpSpPr>
                                    <a:grpSpLocks/>
                                  </wpg:cNvGrpSpPr>
                                  <wpg:grpSpPr bwMode="auto">
                                    <a:xfrm>
                                      <a:off x="5244" y="1630"/>
                                      <a:ext cx="890" cy="1140"/>
                                      <a:chOff x="5469" y="1672"/>
                                      <a:chExt cx="890" cy="1140"/>
                                    </a:xfrm>
                                  </wpg:grpSpPr>
                                  <wpg:grpSp>
                                    <wpg:cNvPr id="51177" name="Group 685"/>
                                    <wpg:cNvGrpSpPr>
                                      <a:grpSpLocks/>
                                    </wpg:cNvGrpSpPr>
                                    <wpg:grpSpPr bwMode="auto">
                                      <a:xfrm>
                                        <a:off x="5470" y="1672"/>
                                        <a:ext cx="876" cy="1140"/>
                                        <a:chOff x="5469" y="1965"/>
                                        <a:chExt cx="876" cy="1140"/>
                                      </a:xfrm>
                                    </wpg:grpSpPr>
                                    <wps:wsp>
                                      <wps:cNvPr id="51178" name="Line 686"/>
                                      <wps:cNvCnPr>
                                        <a:cxnSpLocks noChangeShapeType="1"/>
                                      </wps:cNvCnPr>
                                      <wps:spPr bwMode="auto">
                                        <a:xfrm>
                                          <a:off x="5470"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79" name="Line 687"/>
                                      <wps:cNvCnPr>
                                        <a:cxnSpLocks noChangeShapeType="1"/>
                                      </wps:cNvCnPr>
                                      <wps:spPr bwMode="auto">
                                        <a:xfrm>
                                          <a:off x="6345"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80" name="Line 688"/>
                                      <wps:cNvCnPr>
                                        <a:cxnSpLocks noChangeShapeType="1"/>
                                      </wps:cNvCnPr>
                                      <wps:spPr bwMode="auto">
                                        <a:xfrm>
                                          <a:off x="5469" y="310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81" name="Line 689"/>
                                    <wps:cNvCnPr>
                                      <a:cxnSpLocks noChangeShapeType="1"/>
                                    </wps:cNvCnPr>
                                    <wps:spPr bwMode="auto">
                                      <a:xfrm>
                                        <a:off x="5471" y="2220"/>
                                        <a:ext cx="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82" name="Line 690"/>
                                    <wps:cNvCnPr>
                                      <a:cxnSpLocks noChangeShapeType="1"/>
                                    </wps:cNvCnPr>
                                    <wps:spPr bwMode="auto">
                                      <a:xfrm>
                                        <a:off x="5469" y="23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3" name="Line 691"/>
                                    <wps:cNvCnPr>
                                      <a:cxnSpLocks noChangeShapeType="1"/>
                                    </wps:cNvCnPr>
                                    <wps:spPr bwMode="auto">
                                      <a:xfrm>
                                        <a:off x="5469" y="2516"/>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4" name="Line 692"/>
                                    <wps:cNvCnPr>
                                      <a:cxnSpLocks noChangeShapeType="1"/>
                                    </wps:cNvCnPr>
                                    <wps:spPr bwMode="auto">
                                      <a:xfrm>
                                        <a:off x="5471" y="24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5" name="Line 693"/>
                                    <wps:cNvCnPr>
                                      <a:cxnSpLocks noChangeShapeType="1"/>
                                    </wps:cNvCnPr>
                                    <wps:spPr bwMode="auto">
                                      <a:xfrm>
                                        <a:off x="5484" y="26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186" name="Line 694"/>
                                    <wps:cNvCnPr>
                                      <a:cxnSpLocks noChangeShapeType="1"/>
                                    </wps:cNvCnPr>
                                    <wps:spPr bwMode="auto">
                                      <a:xfrm>
                                        <a:off x="5484" y="27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51187" name="Group 695"/>
                                  <wpg:cNvGrpSpPr>
                                    <a:grpSpLocks/>
                                  </wpg:cNvGrpSpPr>
                                  <wpg:grpSpPr bwMode="auto">
                                    <a:xfrm>
                                      <a:off x="3868" y="350"/>
                                      <a:ext cx="149" cy="2354"/>
                                      <a:chOff x="4677" y="1440"/>
                                      <a:chExt cx="210" cy="1984"/>
                                    </a:xfrm>
                                  </wpg:grpSpPr>
                                  <wps:wsp>
                                    <wps:cNvPr id="51188" name="Rectangle 696"/>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189" name="Rectangle 697"/>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1190" name="xjhhxsy8"/>
                                  <wpg:cNvGrpSpPr>
                                    <a:grpSpLocks/>
                                  </wpg:cNvGrpSpPr>
                                  <wpg:grpSpPr bwMode="auto">
                                    <a:xfrm rot="5400000">
                                      <a:off x="3537" y="-121"/>
                                      <a:ext cx="465" cy="2356"/>
                                      <a:chOff x="7920" y="1304"/>
                                      <a:chExt cx="405" cy="2197"/>
                                    </a:xfrm>
                                  </wpg:grpSpPr>
                                  <wps:wsp>
                                    <wps:cNvPr id="51191" name="AutoShape 699"/>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92" name="Freeform 700"/>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193" name="Rectangle 701"/>
                                  <wps:cNvSpPr>
                                    <a:spLocks noChangeArrowheads="1"/>
                                  </wps:cNvSpPr>
                                  <wps:spPr bwMode="auto">
                                    <a:xfrm>
                                      <a:off x="4700" y="886"/>
                                      <a:ext cx="300" cy="36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1194" name="xjhhxtx4"/>
                                  <wpg:cNvGrpSpPr>
                                    <a:grpSpLocks/>
                                  </wpg:cNvGrpSpPr>
                                  <wpg:grpSpPr bwMode="auto">
                                    <a:xfrm>
                                      <a:off x="4528" y="1009"/>
                                      <a:ext cx="974" cy="1591"/>
                                      <a:chOff x="7740" y="1440"/>
                                      <a:chExt cx="663" cy="1451"/>
                                    </a:xfrm>
                                  </wpg:grpSpPr>
                                  <wpg:grpSp>
                                    <wpg:cNvPr id="51195" name="xjh01-1-3015:36:35"/>
                                    <wpg:cNvGrpSpPr>
                                      <a:grpSpLocks noChangeAspect="1"/>
                                    </wpg:cNvGrpSpPr>
                                    <wpg:grpSpPr bwMode="auto">
                                      <a:xfrm rot="-5400000">
                                        <a:off x="7740" y="1440"/>
                                        <a:ext cx="663" cy="663"/>
                                        <a:chOff x="240" y="-960"/>
                                        <a:chExt cx="2640" cy="2640"/>
                                      </a:xfrm>
                                    </wpg:grpSpPr>
                                    <wps:wsp>
                                      <wps:cNvPr id="51196" name="Freeform 70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97" name="Freeform 70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198" name="Group 706"/>
                                    <wpg:cNvGrpSpPr>
                                      <a:grpSpLocks noChangeAspect="1"/>
                                    </wpg:cNvGrpSpPr>
                                    <wpg:grpSpPr bwMode="auto">
                                      <a:xfrm rot="-5400000">
                                        <a:off x="7847" y="2338"/>
                                        <a:ext cx="1043" cy="63"/>
                                        <a:chOff x="2160" y="2688"/>
                                        <a:chExt cx="3992" cy="240"/>
                                      </a:xfrm>
                                    </wpg:grpSpPr>
                                    <wps:wsp>
                                      <wps:cNvPr id="51199" name="Line 70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0" name="Line 70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01" name="Rectangle 709"/>
                                  <wps:cNvSpPr>
                                    <a:spLocks noChangeArrowheads="1"/>
                                  </wps:cNvSpPr>
                                  <wps:spPr bwMode="auto">
                                    <a:xfrm flipH="1">
                                      <a:off x="3763" y="824"/>
                                      <a:ext cx="365" cy="97"/>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1202" name="Rectangle 710"/>
                                  <wps:cNvSpPr>
                                    <a:spLocks noChangeArrowheads="1"/>
                                  </wps:cNvSpPr>
                                  <wps:spPr bwMode="auto">
                                    <a:xfrm flipH="1">
                                      <a:off x="2644" y="2178"/>
                                      <a:ext cx="761" cy="4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1203" name="Rectangle 711"/>
                                  <wps:cNvSpPr>
                                    <a:spLocks noChangeArrowheads="1"/>
                                  </wps:cNvSpPr>
                                  <wps:spPr bwMode="auto">
                                    <a:xfrm flipH="1">
                                      <a:off x="3771" y="1178"/>
                                      <a:ext cx="365" cy="108"/>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s:wsp>
                              <wps:cNvPr id="51204" name="Text Box 712"/>
                              <wps:cNvSpPr txBox="1">
                                <a:spLocks noChangeArrowheads="1"/>
                              </wps:cNvSpPr>
                              <wps:spPr bwMode="auto">
                                <a:xfrm>
                                  <a:off x="2769" y="5411"/>
                                  <a:ext cx="174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CuO + C</w:t>
                                    </w:r>
                                  </w:p>
                                </w:txbxContent>
                              </wps:txbx>
                              <wps:bodyPr rot="0" vert="horz" wrap="square" lIns="91440" tIns="45720" rIns="91440" bIns="45720" anchor="t" anchorCtr="0" upright="1">
                                <a:noAutofit/>
                              </wps:bodyPr>
                            </wps:wsp>
                            <wps:wsp>
                              <wps:cNvPr id="51205" name="Text Box 713"/>
                              <wps:cNvSpPr txBox="1">
                                <a:spLocks noChangeArrowheads="1"/>
                              </wps:cNvSpPr>
                              <wps:spPr bwMode="auto">
                                <a:xfrm>
                                  <a:off x="9425" y="6756"/>
                                  <a:ext cx="174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E871B1" w:rsidRDefault="00A25960" w:rsidP="00DD2B16">
                                    <w:r>
                                      <w:t>Dd Ca(OH)</w:t>
                                    </w:r>
                                    <w:r>
                                      <w:rPr>
                                        <w:vertAlign w:val="subscript"/>
                                      </w:rPr>
                                      <w:t>2</w:t>
                                    </w:r>
                                  </w:p>
                                </w:txbxContent>
                              </wps:txbx>
                              <wps:bodyPr rot="0" vert="horz" wrap="square" lIns="91440" tIns="45720" rIns="91440" bIns="45720" anchor="t" anchorCtr="0" upright="1">
                                <a:noAutofit/>
                              </wps:bodyPr>
                            </wps:wsp>
                            <wps:wsp>
                              <wps:cNvPr id="51206" name="Line 714"/>
                              <wps:cNvCnPr>
                                <a:cxnSpLocks noChangeShapeType="1"/>
                              </wps:cNvCnPr>
                              <wps:spPr bwMode="auto">
                                <a:xfrm flipV="1">
                                  <a:off x="8825" y="7153"/>
                                  <a:ext cx="690"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7" name="Line 715"/>
                              <wps:cNvCnPr>
                                <a:cxnSpLocks noChangeShapeType="1"/>
                              </wps:cNvCnPr>
                              <wps:spPr bwMode="auto">
                                <a:xfrm>
                                  <a:off x="4011" y="5412"/>
                                  <a:ext cx="973"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8" name="Text Box 716"/>
                              <wps:cNvSpPr txBox="1">
                                <a:spLocks noChangeArrowheads="1"/>
                              </wps:cNvSpPr>
                              <wps:spPr bwMode="auto">
                                <a:xfrm>
                                  <a:off x="8552" y="5632"/>
                                  <a:ext cx="1113"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014DFF" w:rsidRDefault="00A25960" w:rsidP="00DD2B16">
                                    <w:r>
                                      <w:t>CO</w:t>
                                    </w:r>
                                    <w:r>
                                      <w:rPr>
                                        <w:vertAlign w:val="subscript"/>
                                      </w:rPr>
                                      <w:t>2</w:t>
                                    </w:r>
                                  </w:p>
                                </w:txbxContent>
                              </wps:txbx>
                              <wps:bodyPr rot="0" vert="horz" wrap="square" lIns="91440" tIns="45720" rIns="91440" bIns="45720" anchor="t" anchorCtr="0" upright="1">
                                <a:noAutofit/>
                              </wps:bodyPr>
                            </wps:wsp>
                            <wps:wsp>
                              <wps:cNvPr id="51209" name="Line 717"/>
                              <wps:cNvCnPr>
                                <a:cxnSpLocks noChangeShapeType="1"/>
                              </wps:cNvCnPr>
                              <wps:spPr bwMode="auto">
                                <a:xfrm>
                                  <a:off x="8435" y="5950"/>
                                  <a:ext cx="15" cy="5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210" name="Oval 718"/>
                              <wps:cNvSpPr>
                                <a:spLocks noChangeArrowheads="1"/>
                              </wps:cNvSpPr>
                              <wps:spPr bwMode="auto">
                                <a:xfrm>
                                  <a:off x="5290" y="554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1" name="Oval 719"/>
                              <wps:cNvSpPr>
                                <a:spLocks noChangeArrowheads="1"/>
                              </wps:cNvSpPr>
                              <wps:spPr bwMode="auto">
                                <a:xfrm>
                                  <a:off x="5357" y="558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2" name="Oval 720"/>
                              <wps:cNvSpPr>
                                <a:spLocks noChangeArrowheads="1"/>
                              </wps:cNvSpPr>
                              <wps:spPr bwMode="auto">
                                <a:xfrm>
                                  <a:off x="4919" y="553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51213" name="Group 721"/>
                              <wpg:cNvGrpSpPr>
                                <a:grpSpLocks/>
                              </wpg:cNvGrpSpPr>
                              <wpg:grpSpPr bwMode="auto">
                                <a:xfrm>
                                  <a:off x="4939" y="5544"/>
                                  <a:ext cx="222" cy="166"/>
                                  <a:chOff x="6918" y="1878"/>
                                  <a:chExt cx="222" cy="166"/>
                                </a:xfrm>
                              </wpg:grpSpPr>
                              <wps:wsp>
                                <wps:cNvPr id="51214" name="Oval 722"/>
                                <wps:cNvSpPr>
                                  <a:spLocks noChangeArrowheads="1"/>
                                </wps:cNvSpPr>
                                <wps:spPr bwMode="auto">
                                  <a:xfrm>
                                    <a:off x="6945"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5" name="Oval 723"/>
                                <wps:cNvSpPr>
                                  <a:spLocks noChangeArrowheads="1"/>
                                </wps:cNvSpPr>
                                <wps:spPr bwMode="auto">
                                  <a:xfrm>
                                    <a:off x="7066"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6" name="Oval 724"/>
                                <wps:cNvSpPr>
                                  <a:spLocks noChangeArrowheads="1"/>
                                </wps:cNvSpPr>
                                <wps:spPr bwMode="auto">
                                  <a:xfrm>
                                    <a:off x="6918" y="187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7" name="Oval 725"/>
                                <wps:cNvSpPr>
                                  <a:spLocks noChangeArrowheads="1"/>
                                </wps:cNvSpPr>
                                <wps:spPr bwMode="auto">
                                  <a:xfrm>
                                    <a:off x="6992" y="19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1218" name="Oval 726"/>
                              <wps:cNvSpPr>
                                <a:spLocks noChangeArrowheads="1"/>
                              </wps:cNvSpPr>
                              <wps:spPr bwMode="auto">
                                <a:xfrm>
                                  <a:off x="5206" y="54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19" name="Oval 727"/>
                              <wps:cNvSpPr>
                                <a:spLocks noChangeArrowheads="1"/>
                              </wps:cNvSpPr>
                              <wps:spPr bwMode="auto">
                                <a:xfrm>
                                  <a:off x="4846" y="55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0" name="Oval 728"/>
                              <wps:cNvSpPr>
                                <a:spLocks noChangeArrowheads="1"/>
                              </wps:cNvSpPr>
                              <wps:spPr bwMode="auto">
                                <a:xfrm>
                                  <a:off x="5245" y="54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1" name="Oval 729"/>
                              <wps:cNvSpPr>
                                <a:spLocks noChangeArrowheads="1"/>
                              </wps:cNvSpPr>
                              <wps:spPr bwMode="auto">
                                <a:xfrm>
                                  <a:off x="5044" y="55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2" name="Oval 730"/>
                              <wps:cNvSpPr>
                                <a:spLocks noChangeArrowheads="1"/>
                              </wps:cNvSpPr>
                              <wps:spPr bwMode="auto">
                                <a:xfrm>
                                  <a:off x="5132" y="5504"/>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1223" name="Oval 731"/>
                              <wps:cNvSpPr>
                                <a:spLocks noChangeArrowheads="1"/>
                              </wps:cNvSpPr>
                              <wps:spPr bwMode="auto">
                                <a:xfrm>
                                  <a:off x="5171" y="558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82063D" id="Group 50786" o:spid="_x0000_s1532" style="position:absolute;left:0;text-align:left;margin-left:38.6pt;margin-top:2.75pt;width:419.8pt;height:130.6pt;z-index:251680768" coordorigin="2769,4662" coordsize="8396,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">
                      <v:group id="Group 659" o:spid="_x0000_s1533" style="position:absolute;left:4490;top:4662;width:4582;height:2895"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BBopxgAAAN4A&#10;AAAPAAAAAAAAAAAAAAAAAKoCAABkcnMvZG93bnJldi54bWxQSwUGAAAAAAQABAD6AAAAnQMAAAAA&#10;">
                        <v:group id="Group 660" o:spid="_x0000_s1534" style="position:absolute;left:2644;top:2610;width:2304;height:149"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aEXsYAAADeAAAADwAAAGRycy9kb3ducmV2LnhtbESPQWvCQBSE7wX/w/IE&#10;b3WzSoqkriLSFg8iVAult0f2mQSzb0N2m8R/7wqCx2FmvmGW68HWoqPWV441qGkCgjh3puJCw8/p&#10;83UBwgdkg7Vj0nAlD+vV6GWJmXE9f1N3DIWIEPYZaihDaDIpfV6SRT91DXH0zq61GKJsC2la7CPc&#10;1nKWJG/SYsVxocSGtiXll+O/1fDVY7+Zq49ufzlvr3+n9PC7V6T1ZDxs3kEEGsIz/GjvjIZUqXQG&#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1oRexgAAAN4A&#10;AAAPAAAAAAAAAAAAAAAAAKoCAABkcnMvZG93bnJldi54bWxQSwUGAAAAAAQABAD6AAAAnQMAAAAA&#10;">
                          <v:rect id="Rectangle 661" o:spid="_x0000_s1535"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sVMgA&#10;AADeAAAADwAAAGRycy9kb3ducmV2LnhtbESPT2vCQBTE7wW/w/IEL8VsokQluootLfRQD1VBj4/s&#10;yx/Mvg3ZbYzfvlso9DjMzG+YzW4wjeipc7VlBUkUgyDOra65VHA+vU9XIJxH1thYJgUPcrDbjp42&#10;mGl75y/qj74UAcIuQwWV920mpcsrMugi2xIHr7CdQR9kV0rd4T3ATSNncbyQBmsOCxW29FpRfjt+&#10;GwXycF7NH8Xh5fqWLuvPG/XP8aVXajIe9msQngb/H/5rf2gFaZKkc/i9E66A3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WxUyAAAAN4AAAAPAAAAAAAAAAAAAAAAAJgCAABk&#10;cnMvZG93bnJldi54bWxQSwUGAAAAAAQABAD1AAAAjQMAAAAA&#10;" fillcolor="gray"/>
                          <v:rect id="Rectangle 662" o:spid="_x0000_s1536"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1ZMUA&#10;AADeAAAADwAAAGRycy9kb3ducmV2LnhtbESPwWrDMBBE74X+g9hAb43kUDfFjRJCaWlyrFN6XqyN&#10;bWKtjCTH7t9HgUCOw8y8YVabyXbiTD60jjVkcwWCuHKm5VrD7+Hr+Q1EiMgGO8ek4Z8CbNaPDyss&#10;jBv5h85lrEWCcChQQxNjX0gZqoYshrnriZN3dN5iTNLX0ngcE9x2cqHUq7TYclposKePhqpTOVgN&#10;28XygP2w9/VnVPn4/ae6oTpp/TSbtu8gIk3xHr61d0ZDnmX5C1zvpCsg1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VkxQAAAN4AAAAPAAAAAAAAAAAAAAAAAJgCAABkcnMv&#10;ZG93bnJldi54bWxQSwUGAAAAAAQABAD1AAAAigMAAAAA&#10;" fillcolor="#969696">
                            <v:fill color2="#454545" focusposition=".5,.5" focussize="" focus="100%" type="gradientRadial"/>
                          </v:rect>
                          <v:rect id="Rectangle 663" o:spid="_x0000_s1537"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NQ/8QA&#10;AADeAAAADwAAAGRycy9kb3ducmV2LnhtbESPQWvCQBSE7wX/w/IEb3U3QrREVxFpsR7V4vmRfSbB&#10;7NuwuzHpv+8WCj0OM/MNs9mNthVP8qFxrCGbKxDEpTMNVxq+rh+vbyBCRDbYOiYN3xRgt528bLAw&#10;buAzPS+xEgnCoUANdYxdIWUoa7IY5q4jTt7deYsxSV9J43FIcNvKhVJLabHhtFBjR4eayseltxr2&#10;i9UVu/7kq/eo8uF4U21fPrSeTcf9GkSkMf6H/9qfRkOeZXkOv3fSF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DUP/EAAAA3gAAAA8AAAAAAAAAAAAAAAAAmAIAAGRycy9k&#10;b3ducmV2LnhtbFBLBQYAAAAABAAEAPUAAACJAwAAAAA=&#10;" fillcolor="#969696">
                            <v:fill color2="#454545" focusposition=".5,.5" focussize="" focus="100%" type="gradientRadial"/>
                          </v:rect>
                        </v:group>
                        <v:group id="Group 664" o:spid="_x0000_s1538" style="position:absolute;left:2592;top:350;width:3542;height:2420" coordorigin="2592,350" coordsize="354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2CXcYAAADeAAAADwAAAGRycy9kb3ducmV2LnhtbESPQWvCQBSE74L/YXlC&#10;b7rZloikriLSlh5EUAult0f2mQSzb0N2m8R/7wqCx2FmvmGW68HWoqPWV441qFkCgjh3puJCw8/p&#10;c7oA4QOywdoxabiSh/VqPFpiZlzPB+qOoRARwj5DDWUITSalz0uy6GeuIY7e2bUWQ5RtIU2LfYTb&#10;Wr4myVxarDgulNjQtqT8cvy3Gr567Ddv6qPbXc7b698p3f/uFGn9Mhk27yACDeEZfrS/jYZUqXQO&#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7YJdxgAAAN4A&#10;AAAPAAAAAAAAAAAAAAAAAKoCAABkcnMvZG93bnJldi54bWxQSwUGAAAAAAQABAD6AAAAnQMAAAAA&#10;">
                          <v:group id="Group 665" o:spid="_x0000_s1539" style="position:absolute;left:2644;top:1178;width:670;height:986"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EnxscAAADeAAAADwAAAGRycy9kb3ducmV2LnhtbESPQWvCQBSE7wX/w/IE&#10;b3WzlbQSXUWkLT2IoBbE2yP7TILZtyG7TeK/7xaEHoeZ+YZZrgdbi45aXznWoKYJCOLcmYoLDd+n&#10;j+c5CB+QDdaOScOdPKxXo6clZsb1fKDuGAoRIewz1FCG0GRS+rwki37qGuLoXV1rMUTZFtK02Ee4&#10;reVLkrxKixXHhRIb2paU344/VsNnj/1mpt673e26vV9O6f68U6T1ZDxsFiACDeE//Gh/GQ2pUukb&#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aEnxscAAADe&#10;AAAADwAAAAAAAAAAAAAAAACqAgAAZHJzL2Rvd25yZXYueG1sUEsFBgAAAAAEAAQA+gAAAJ4DAAAA&#10;AA==&#10;">
                            <v:group id="Group 666" o:spid="_x0000_s1540"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D6ztMQAAADeAAAA&#10;DwAAAAAAAAAAAAAAAACqAgAAZHJzL2Rvd25yZXYueG1sUEsFBgAAAAAEAAQA+gAAAJsDAAAAAA==&#10;">
                              <v:group id="Group 667" o:spid="_x0000_s1541"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3IWL8cAAADe&#10;AAAADwAAAAAAAAAAAAAAAACqAgAAZHJzL2Rvd25yZXYueG1sUEsFBgAAAAAEAAQA+gAAAJ4DAAAA&#10;AA==&#10;">
                                <v:shape id="AutoShape 668" o:spid="_x0000_s1542"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74tMYA&#10;AADeAAAADwAAAGRycy9kb3ducmV2LnhtbESPy2rCQBSG94W+w3AEN0Un4w1JHUUqgl24MF7o8pA5&#10;JsHMmZAZNX37zqLg8ue/8S1Wna3Fg1pfOdaghgkI4tyZigsNp+N2MAfhA7LB2jFp+CUPq+X72wJT&#10;4558oEcWChFH2KeooQyhSaX0eUkW/dA1xNG7utZiiLItpGnxGcdtLUdJMpMWK44PJTb0VVJ+y+5W&#10;w/n7ypufbLpTUk2K9fiD9tvLXet+r1t/ggjUhVf4v70zGqZKzSJAxIko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74tMYAAADeAAAADwAAAAAAAAAAAAAAAACYAgAAZHJz&#10;L2Rvd25yZXYueG1sUEsFBgAAAAAEAAQA9QAAAIsDAAAAAA==&#10;" path="m,l5760,21600r10080,l21600,,,xe" fillcolor="black" stroked="f">
                                  <v:fill r:id="rId24" o:title="" type="pattern"/>
                                  <v:stroke joinstyle="miter"/>
                                  <v:path o:connecttype="custom" o:connectlocs="123,9;71,18;19,9;71,0" o:connectangles="0,0,0,0" textboxrect="4680,4664,16920,16936"/>
                                </v:shape>
                                <v:line id="Line 669" o:spid="_x0000_s1543"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0u+MgAAADeAAAADwAAAGRycy9kb3ducmV2LnhtbESPQWvCQBSE70L/w/IKvekmFkNJXUVa&#10;BO2hqC3o8Zl9TdJm34bdbRL/vVsQehxm5htmvhxMIzpyvrasIJ0kIIgLq2suFXx+rMdPIHxA1thY&#10;JgUX8rBc3I3mmGvb8566QyhFhLDPUUEVQptL6YuKDPqJbYmj92WdwRClK6V22Ee4aeQ0STJpsOa4&#10;UGFLLxUVP4dfo+D9cZd1q+3bZjhus3Pxuj+fvnun1MP9sHoGEWgI/+Fbe6MVzNI0S+HvTrw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h0u+MgAAADeAAAADwAAAAAA&#10;AAAAAAAAAAChAgAAZHJzL2Rvd25yZXYueG1sUEsFBgAAAAAEAAQA+QAAAJYDAAAAAA==&#10;"/>
                              </v:group>
                              <v:shape id="Freeform 670" o:spid="_x0000_s1544"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rLMYA&#10;AADeAAAADwAAAGRycy9kb3ducmV2LnhtbESPT4vCMBTE78J+h/AWvGlaQV26RlGhIJ78B7K3R/O2&#10;rTYvbRO1fnuzsOBxmJnfMLNFZypxp9aVlhXEwwgEcWZ1ybmC0zEdfIFwHlljZZkUPMnBYv7Rm2Gi&#10;7YP3dD/4XAQIuwQVFN7XiZQuK8igG9qaOHi/tjXog2xzqVt8BLip5CiKJtJgyWGhwJrWBWXXw80o&#10;WJ3ddZP+NPvU1Lw7r5vmMrVbpfqf3fIbhKfOv8P/7Y1WMI7jyQj+7oQr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zrLMYAAADeAAAADwAAAAAAAAAAAAAAAACYAgAAZHJz&#10;L2Rvd25yZXYueG1sUEsFBgAAAAAEAAQA9QAAAIsDAAAAAA==&#10;" path="m543,1404l,624,724,312,724,r543,l1265,330r729,294l1448,1404r-905,xe" filled="f">
                                <v:path arrowok="t" o:connecttype="custom" o:connectlocs="543,1404;0,624;724,312;724,0;1267,0;1265,330;1994,624;1448,1404;543,1404" o:connectangles="0,0,0,0,0,0,0,0,0"/>
                              </v:shape>
                              <v:group id="Group 671" o:spid="_x0000_s1545"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9ut4xgAAAN4A&#10;AAAPAAAAAAAAAAAAAAAAAKoCAABkcnMvZG93bnJldi54bWxQSwUGAAAAAAQABAD6AAAAnQMAAAAA&#10;">
                                <v:shape id="AutoShape 672" o:spid="_x0000_s1546"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nJcQA&#10;AADeAAAADwAAAGRycy9kb3ducmV2LnhtbESPzWrDMBCE74W+g9hCb7Vs48SpG9mUQqHH/PQBFmtr&#10;u7VWxpJ/8vZRIZDjMDPfMPtqNb2YaXSdZQVJFIMgrq3uuFHwff582YFwHlljb5kUXMhBVT4+7LHQ&#10;duEjzSffiABhV6CC1vuhkNLVLRl0kR2Ig/djR4M+yLGResQlwE0v0zjeSoMdh4UWB/poqf47TUZB&#10;apbdsJnz35xS1mSnV3fIvFLPT+v7GwhPq7+Hb+0vrWCTJNsM/u+EKy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NZyXEAAAA3gAAAA8AAAAAAAAAAAAAAAAAmAIAAGRycy9k&#10;b3ducmV2LnhtbFBLBQYAAAAABAAEAPUAAACJAwAAAAA=&#10;" path="m,l5400,21600r10800,l21600,,,xe" filled="f">
                                  <v:stroke joinstyle="miter"/>
                                  <v:path o:connecttype="custom" o:connectlocs="6,2;4,4;1,2;4,0" o:connectangles="0,0,0,0" textboxrect="4507,4466,17093,17134"/>
                                </v:shape>
                                <v:oval id="hx30Oval 20" o:spid="_x0000_s1547"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94cUA&#10;AADeAAAADwAAAGRycy9kb3ducmV2LnhtbESPQWvCQBSE7wX/w/IEL0U3ERIkdZUSULw29eDxmX1N&#10;QrNvw+5qkn/fLRR6HGbmG2Z/nEwvnuR8Z1lBuklAENdWd9wouH6e1jsQPiBr7C2Tgpk8HA+Llz0W&#10;2o78Qc8qNCJC2BeooA1hKKT0dUsG/cYOxNH7ss5giNI1UjscI9z0cpskuTTYcVxocaCypfq7ehgF&#10;7nWYy/lSntI7n6ts3OlbftVKrZbT+xuIQFP4D/+1L1pBlqZ5Br934hW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v3hxQAAAN4AAAAPAAAAAAAAAAAAAAAAAJgCAABkcnMv&#10;ZG93bnJldi54bWxQSwUGAAAAAAQABAD1AAAAigMAAAAA&#10;" fillcolor="black"/>
                                <v:rect id="hx30Rectangle 21" o:spid="_x0000_s1548"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7ZcYA&#10;AADeAAAADwAAAGRycy9kb3ducmV2LnhtbESP0WqDQBRE3wv5h+UG8lLiqlAJJpuQFISQl1LNB1zc&#10;G5W4d8XdRNuv7xYKfRxm5gyzO8ymF08aXWdZQRLFIIhrqztuFFyrYr0B4Tyyxt4yKfgiB4f94mWH&#10;ubYTf9Kz9I0IEHY5Kmi9H3IpXd2SQRfZgTh4Nzsa9EGOjdQjTgFuepnGcSYNdhwWWhzovaX6Xj6M&#10;gtM0dbeP75JfL81pvqRYVOh7pVbL+bgF4Wn2/+G/9lkreEuSLIPfO+EK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z7ZcYAAADeAAAADwAAAAAAAAAAAAAAAACYAgAAZHJz&#10;L2Rvd25yZXYueG1sUEsFBgAAAAAEAAQA9QAAAIsDAAAAAA==&#10;" fillcolor="black"/>
                                <v:shape id="hx30Freeform 72" o:spid="_x0000_s1549"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k8QA&#10;AADeAAAADwAAAGRycy9kb3ducmV2LnhtbESPQWvCQBSE74X+h+UVvNXdiE0lukqRir1Wi3p8ZJ9J&#10;at7bkN1q+u+7hUKPw8x8wyxWA7fqSn1ovFjIxgYUSeldI5WFj/3mcQYqRBSHrRey8E0BVsv7uwUW&#10;zt/kna67WKkEkVCghTrGrtA6lDUxhrHvSJJ39j1jTLKvtOvxluDc6okxuWZsJC3U2NG6pvKy+2IL&#10;x8MrcT4VnqzF+O0nX05tZawdPQwvc1CRhvgf/mu/OQtPWZY/w++ddAX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oIpPEAAAA3gAAAA8AAAAAAAAAAAAAAAAAmAIAAGRycy9k&#10;b3ducmV2LnhtbFBLBQYAAAAABAAEAPUAAACJ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5" o:title="" type="pattern"/>
                                  <v:path arrowok="t" o:connecttype="custom" o:connectlocs="178,0;102,153;292,170;369,221;178,272;330,306;369,323;330,357;216,306;140,289;140,255;292,204;25,187;140,0" o:connectangles="0,0,0,0,0,0,0,0,0,0,0,0,0,0"/>
                                </v:shape>
                                <v:group id="Group 676" o:spid="_x0000_s1550"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UnkJwwAAAN4AAAAP&#10;AAAAAAAAAAAAAAAAAKoCAABkcnMvZG93bnJldi54bWxQSwUGAAAAAAQABAD6AAAAmgMAAAAA&#10;">
                                  <v:rect id="Rectangle 677" o:spid="_x0000_s1551"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S/cUA&#10;AADeAAAADwAAAGRycy9kb3ducmV2LnhtbESPQYvCMBSE74L/ITzBm6Z1WdFqlGUXZT1qvXh7Ns+2&#10;2ryUJmp3f70RBI/DzHzDzJetqcSNGldaVhAPIxDEmdUl5wr26WowAeE8ssbKMin4IwfLRbczx0Tb&#10;O2/ptvO5CBB2CSoovK8TKV1WkEE3tDVx8E62MeiDbHKpG7wHuKnkKIrG0mDJYaHAmr4Lyi67q1Fw&#10;LEd7/N+m68hMVx9+06bn6+FHqX6v/ZqB8NT6d/jV/tUKPuN4PIXnnXA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hL9xQAAAN4AAAAPAAAAAAAAAAAAAAAAAJgCAABkcnMv&#10;ZG93bnJldi54bWxQSwUGAAAAAAQABAD1AAAAigMAAAAA&#10;">
                                    <o:lock v:ext="edit" aspectratio="t"/>
                                  </v:rect>
                                  <v:rect id="Rectangle 678" o:spid="_x0000_s1552"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UtvcQA&#10;AADeAAAADwAAAGRycy9kb3ducmV2LnhtbESPvW7CMBSFd6S+g3UrsYETEBRSDEIgUBkhLGyX+DYJ&#10;xNdRbCD06fGA1PHo/OmbLVpTiTs1rrSsIO5HIIgzq0vOFRzTTW8CwnlkjZVlUvAkB4v5R2eGibYP&#10;3tP94HMRRtglqKDwvk6kdFlBBl3f1sTB+7WNQR9kk0vd4COMm0oOomgsDZYcHgqsaVVQdj3cjIJz&#10;OTji3z7dRma6Gfpdm15up7VS3c92+Q3CU+v/w+/2j1YwiuOvABBwAgr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1Lb3EAAAA3gAAAA8AAAAAAAAAAAAAAAAAmAIAAGRycy9k&#10;b3ducmV2LnhtbFBLBQYAAAAABAAEAPUAAACJAwAAAAA=&#10;">
                                    <o:lock v:ext="edit" aspectratio="t"/>
                                  </v:rect>
                                </v:group>
                              </v:group>
                              <v:shape id="AutoShape 679" o:spid="_x0000_s1553"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k73McA&#10;AADeAAAADwAAAGRycy9kb3ducmV2LnhtbESPQWvCQBSE70L/w/IKvUjdpFRro6tIseBFxOilt0f2&#10;mSxm34bsatJ/7wqCx2FmvmHmy97W4kqtN44VpKMEBHHhtOFSwfHw+z4F4QOyxtoxKfgnD8vFy2CO&#10;mXYd7+mah1JECPsMFVQhNJmUvqjIoh+5hjh6J9daDFG2pdQtdhFua/mRJBNp0XBcqLChn4qKc36x&#10;Ckyz3fz1391u6M7Tzx2a9XAtj0q9vfarGYhAfXiGH+2NVjBO068U7nfiF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O9zHAAAA3gAAAA8AAAAAAAAAAAAAAAAAmAIAAGRy&#10;cy9kb3ducmV2LnhtbFBLBQYAAAAABAAEAPUAAACMAwAAAAA=&#10;" path="m,l4096,21600r13408,l21600,,,xe">
                                <v:stroke joinstyle="miter"/>
                                <v:path o:connecttype="custom" o:connectlocs="66,0;36,0;7,0;36,0" o:connectangles="0,0,0,0" textboxrect="3855,3825,17745,17775"/>
                              </v:shape>
                              <v:rect id="Rectangle 680" o:spid="_x0000_s1554"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sWUccA&#10;AADeAAAADwAAAGRycy9kb3ducmV2LnhtbESPQWvCQBSE74X+h+UVvNVNUmo1dSOlRdGjxou3Z/Y1&#10;iWbfhuwaU399tyD0OMzMN8x8MZhG9NS52rKCeByBIC6srrlUsM+Xz1MQziNrbCyTgh9ysMgeH+aY&#10;anvlLfU7X4oAYZeigsr7NpXSFRUZdGPbEgfv23YGfZBdKXWH1wA3jUyiaCIN1hwWKmzps6LivLsY&#10;Bcc62eNtm68iM1u++M2Qny6HL6VGT8PHOwhPg/8P39trreA1jt8S+LsTr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rFlHHAAAA3gAAAA8AAAAAAAAAAAAAAAAAmAIAAGRy&#10;cy9kb3ducmV2LnhtbFBLBQYAAAAABAAEAPUAAACMAwAAAAA=&#10;"/>
                            </v:group>
                            <v:group id="Group 681" o:spid="_x0000_s1555"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S99pccAAADe&#10;AAAADwAAAAAAAAAAAAAAAACqAgAAZHJzL2Rvd25yZXYueG1sUEsFBgAAAAAEAAQA+gAAAJ4DAAAA&#10;AA==&#10;">
                              <o:lock v:ext="edit" aspectratio="t"/>
                              <v:shape id="Freeform 682" o:spid="_x0000_s1556"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T5W8gA&#10;AADeAAAADwAAAGRycy9kb3ducmV2LnhtbESPT2vCQBTE74LfYXlCL1I3Ef9GV6mBQKF40Hrw+Mg+&#10;k2D2bchuNfXTdwuCx2FmfsOst52pxY1aV1lWEI8iEMS51RUXCk7f2fsChPPIGmvLpOCXHGw3/d4a&#10;E23vfKDb0RciQNglqKD0vkmkdHlJBt3INsTBu9jWoA+yLaRu8R7gppbjKJpJgxWHhRIbSkvKr8cf&#10;o+D8tZs/FteZidN0ObS7fTaenjKl3gbdxwqEp86/ws/2p1YwjeP5BP7vhCsgN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1Plb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683" o:spid="_x0000_s1557"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bkvMMA&#10;AADeAAAADwAAAGRycy9kb3ducmV2LnhtbERP3WrCMBS+H/gO4Qi7kZlW5pzVKFoYCF443R7g0Jz+&#10;aHNSmszWtzeCsMvvn2+57k0trtS6yrKCeByBIM6srrhQ8Pvz9fYJwnlkjbVlUnAjB+vV4GWJibYd&#10;H+l68oUIJewSVFB63yRSuqwkg25sG+Kg5bY16ANsC6lb7EK5qeUkij6kwYrDQokNpSVll9OfUZDn&#10;o3Q3r4tDYObn9+47T7d7qdTrsN8sQHjq/b/5md5pBdM4nk3hcSdcAb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bkvMMAAADeAAAADwAAAAAAAAAAAAAAAACYAgAAZHJzL2Rv&#10;d25yZXYueG1sUEsFBgAAAAAEAAQA9QAAAIg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684" o:spid="_x0000_s1558" style="position:absolute;left:5244;top:1630;width:890;height:1140" coordorigin="5469,1672" coordsize="8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jePccAAADe&#10;AAAADwAAAAAAAAAAAAAAAACqAgAAZHJzL2Rvd25yZXYueG1sUEsFBgAAAAAEAAQA+gAAAJ4DAAAA&#10;AA==&#10;">
                            <v:group id="Group 685" o:spid="_x0000_s1559" style="position:absolute;left:5470;top:1672;width:876;height:1140" coordorigin="5469,1965" coordsize="87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hR7pscAAADe&#10;AAAADwAAAAAAAAAAAAAAAACqAgAAZHJzL2Rvd25yZXYueG1sUEsFBgAAAAAEAAQA+gAAAJ4DAAAA&#10;AA==&#10;">
                              <v:line id="Line 686" o:spid="_x0000_s1560" style="position:absolute;visibility:visible;mso-wrap-style:square" from="5470,1965" to="5470,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4RuMYAAADeAAAADwAAAGRycy9kb3ducmV2LnhtbERPz0vDMBS+C/4P4QneXNrJqtSmYziE&#10;bQfZ5mAe35pnW21eShLb+t+bg+Dx4/tdLCfTiYGcby0rSGcJCOLK6pZrBae3l7tHED4ga+wsk4If&#10;8rAsr68KzLUd+UDDMdQihrDPUUETQp9L6auGDPqZ7Ykj92GdwRChq6V2OMZw08l5kmTSYMuxocGe&#10;nhuqvo7fRsHr/T4bVtvdZjpvs0u1PlzeP0en1O3NtHoCEWgK/+I/90YrWKTpQ9wb78QrI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EbjGAAAA3gAAAA8AAAAAAAAA&#10;AAAAAAAAoQIAAGRycy9kb3ducmV2LnhtbFBLBQYAAAAABAAEAPkAAACUAwAAAAA=&#10;"/>
                              <v:line id="Line 687" o:spid="_x0000_s1561" style="position:absolute;visibility:visible;mso-wrap-style:square" from="6345,196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K0I8kAAADeAAAADwAAAGRycy9kb3ducmV2LnhtbESPQUvDQBSE74X+h+UJvbWbWIwauy2l&#10;RWg9FFsFPb5mn0lq9m3YXZP4711B8DjMzDfMYjWYRnTkfG1ZQTpLQBAXVtdcKnh9eZzegfABWWNj&#10;mRR8k4fVcjxaYK5tz0fqTqEUEcI+RwVVCG0upS8qMuhntiWO3od1BkOUrpTaYR/hppHXSZJJgzXH&#10;hQpb2lRUfJ6+jILD/Dnr1vun3fC2z87F9nh+v/ROqcnVsH4AEWgI/+G/9k4ruEnT23v4vROv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ytCPJAAAA3gAAAA8AAAAA&#10;AAAAAAAAAAAAoQIAAGRycy9kb3ducmV2LnhtbFBLBQYAAAAABAAEAPkAAACXAwAAAAA=&#10;"/>
                              <v:line id="Line 688" o:spid="_x0000_s1562" style="position:absolute;visibility:visible;mso-wrap-style:square" from="5469,310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1tmccAAADeAAAADwAAAGRycy9kb3ducmV2LnhtbESPzWrCQBSF94W+w3AL3dVJLA0SHUUq&#10;Be1CqhV0ec1ck9jMnTAzTeLbdxZCl4fzxzdbDKYRHTlfW1aQjhIQxIXVNZcKDt8fLxMQPiBrbCyT&#10;ght5WMwfH2aYa9vzjrp9KEUcYZ+jgiqENpfSFxUZ9CPbEkfvYp3BEKUrpXbYx3HTyHGSZNJgzfGh&#10;wpbeKyp+9r9Gwfb1K+uWm8/1cNxk52K1O5+uvVPq+WlYTkEEGsJ/+N5eawVvaTqJABEno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XW2ZxwAAAN4AAAAPAAAAAAAA&#10;AAAAAAAAAKECAABkcnMvZG93bnJldi54bWxQSwUGAAAAAAQABAD5AAAAlQMAAAAA&#10;"/>
                            </v:group>
                            <v:line id="Line 689" o:spid="_x0000_s1563" style="position:absolute;visibility:visible;mso-wrap-style:square" from="5471,2220" to="6346,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IAsgAAADeAAAADwAAAGRycy9kb3ducmV2LnhtbESPQWvCQBSE74X+h+UJvdVNWhokuoq0&#10;FLQHUVvQ4zP7TGKzb8PuNkn/vSsUehxm5htmthhMIzpyvrasIB0nIIgLq2suFXx9vj9OQPiArLGx&#10;TAp+ycNifn83w1zbnnfU7UMpIoR9jgqqENpcSl9UZNCPbUscvbN1BkOUrpTaYR/hppFPSZJJgzXH&#10;hQpbeq2o+N7/GAWb523WLdcfq+Gwzk7F2+50vPROqYfRsJyCCDSE//Bfe6UVvKTpJIXbnXg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HIAsgAAADeAAAADwAAAAAA&#10;AAAAAAAAAAChAgAAZHJzL2Rvd25yZXYueG1sUEsFBgAAAAAEAAQA+QAAAJYDAAAAAA==&#10;"/>
                            <v:line id="Line 690" o:spid="_x0000_s1564" style="position:absolute;visibility:visible;mso-wrap-style:square" from="5469,2310" to="634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7r4scAAADeAAAADwAAAGRycy9kb3ducmV2LnhtbESPQWvCQBSE7wX/w/IEb3UTUZHUVawi&#10;2Fu1LW1vr9nXJDT7Nu6uJv57VxB6HGbmG2a+7EwtzuR8ZVlBOkxAEOdWV1woeH/bPs5A+ICssbZM&#10;Ci7kYbnoPcwx07blPZ0PoRARwj5DBWUITSalz0sy6Ie2IY7er3UGQ5SukNphG+GmlqMkmUqDFceF&#10;Ehtal5T/HU5GQf7VrsbuU2+nrz8fz0e3+T62kxelBv1u9QQiUBf+w/f2TiuYpOlsBLc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uvixwAAAN4AAAAPAAAAAAAA&#10;AAAAAAAAAKECAABkcnMvZG93bnJldi54bWxQSwUGAAAAAAQABAD5AAAAlQMAAAAA&#10;">
                              <v:stroke dashstyle="dashDot"/>
                            </v:line>
                            <v:line id="Line 691" o:spid="_x0000_s1565" style="position:absolute;visibility:visible;mso-wrap-style:square" from="5469,2516" to="63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OecgAAADeAAAADwAAAGRycy9kb3ducmV2LnhtbESPT2vCQBTE7wW/w/KE3uombRWJrqIt&#10;QnvzT0vr7Zl9JsHs27i7NfHbdwsFj8PM/IaZzjtTiws5X1lWkA4SEMS51RUXCj52q4cxCB+QNdaW&#10;ScGVPMxnvbspZtq2vKHLNhQiQthnqKAMocmk9HlJBv3ANsTRO1pnMETpCqkdthFuavmYJCNpsOK4&#10;UGJDLyXlp+2PUZB/t4tn96VXo/Xhc3l2r/tzO3xX6r7fLSYgAnXhFv5vv2kFwzQdP8HfnXgF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OecgAAADeAAAADwAAAAAA&#10;AAAAAAAAAAChAgAAZHJzL2Rvd25yZXYueG1sUEsFBgAAAAAEAAQA+QAAAJYDAAAAAA==&#10;">
                              <v:stroke dashstyle="dashDot"/>
                            </v:line>
                            <v:line id="Line 692" o:spid="_x0000_s1566" style="position:absolute;visibility:visible;mso-wrap-style:square" from="5471,2415" to="6346,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vWDccAAADeAAAADwAAAGRycy9kb3ducmV2LnhtbESPQWvCQBSE74L/YXmCN92kqEjqKrYi&#10;6E1tS9vba/Y1Cc2+jburSf99VxB6HGbmG2ax6kwtruR8ZVlBOk5AEOdWV1woeH3ZjuYgfEDWWFsm&#10;Bb/kYbXs9xaYadvyka6nUIgIYZ+hgjKEJpPS5yUZ9GPbEEfv2zqDIUpXSO2wjXBTy4ckmUmDFceF&#10;Eht6Lin/OV2MgvyjXU/cu97ODl9vT2e3+Ty3071Sw0G3fgQRqAv/4Xt7pxVM03Q+gdu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G9YNxwAAAN4AAAAPAAAAAAAA&#10;AAAAAAAAAKECAABkcnMvZG93bnJldi54bWxQSwUGAAAAAAQABAD5AAAAlQMAAAAA&#10;">
                              <v:stroke dashstyle="dashDot"/>
                            </v:line>
                            <v:line id="Line 693" o:spid="_x0000_s1567" style="position:absolute;visibility:visible;mso-wrap-style:square" from="5484,2610" to="6359,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zlsgAAADeAAAADwAAAGRycy9kb3ducmV2LnhtbESPT2vCQBTE7wW/w/IKvdVNSiOSuopt&#10;Eeyt/iltb6/Z1ySYfRt3VxO/vSsIHoeZ+Q0zmfWmEUdyvrasIB0mIIgLq2suFWw3i8cxCB+QNTaW&#10;ScGJPMymg7sJ5tp2vKLjOpQiQtjnqKAKoc2l9EVFBv3QtsTR+7fOYIjSlVI77CLcNPIpSUbSYM1x&#10;ocKW3ioqduuDUVD8dPNn960Xo8+/r9e9e//dd9mHUg/3/fwFRKA+3MLX9lIryNJ0nMHlTrwCcn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dzlsgAAADeAAAADwAAAAAA&#10;AAAAAAAAAAChAgAAZHJzL2Rvd25yZXYueG1sUEsFBgAAAAAEAAQA+QAAAJYDAAAAAA==&#10;">
                              <v:stroke dashstyle="dashDot"/>
                            </v:line>
                            <v:line id="Line 694" o:spid="_x0000_s1568" style="position:absolute;visibility:visible;mso-wrap-style:square" from="5484,2715" to="635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t4cgAAADeAAAADwAAAGRycy9kb3ducmV2LnhtbESPT2vCQBTE7wW/w/IKvdVNSg0SXcW2&#10;CO2t9Q/a22v2NQlm38bdrYnf3hUKHoeZ+Q0znfemESdyvrasIB0mIIgLq2suFWzWy8cxCB+QNTaW&#10;ScGZPMxng7sp5tp2/EWnVShFhLDPUUEVQptL6YuKDPqhbYmj92udwRClK6V22EW4aeRTkmTSYM1x&#10;ocKWXisqDqs/o6DYd4tnt9PL7PNn+3J0b9/HbvSh1MN9v5iACNSHW/i//a4VjNJ0nMH1Tr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Xt4cgAAADeAAAADwAAAAAA&#10;AAAAAAAAAAChAgAAZHJzL2Rvd25yZXYueG1sUEsFBgAAAAAEAAQA+QAAAJYDAAAAAA==&#10;">
                              <v:stroke dashstyle="dashDot"/>
                            </v:line>
                          </v:group>
                          <v:group id="Group 695" o:spid="_x0000_s1569" style="position:absolute;left:3868;top:350;width:149;height:2354"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vBC4HIAAAA&#10;3gAAAA8AAAAAAAAAAAAAAAAAqgIAAGRycy9kb3ducmV2LnhtbFBLBQYAAAAABAAEAPoAAACfAwAA&#10;AAA=&#10;">
                            <v:rect id="Rectangle 696" o:spid="_x0000_s1570"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dxcEA&#10;AADeAAAADwAAAGRycy9kb3ducmV2LnhtbERPy4rCMBTdC/MP4Q7MTtMKI1KbihTGcSe+cHtprm2x&#10;uekkGa1/bxaCy8N558vBdOJGzreWFaSTBARxZXXLtYLj4Wc8B+EDssbOMil4kIdl8THKMdP2zju6&#10;7UMtYgj7DBU0IfSZlL5qyKCf2J44chfrDIYIXS21w3sMN52cJslMGmw5NjTYU9lQdd3/GwVrPm3d&#10;3yGUZ06PFcnT+VFufpX6+hxWCxCBhvAWv9wbreA7Tedxb7wTr4As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HcXBAAAA3gAAAA8AAAAAAAAAAAAAAAAAmAIAAGRycy9kb3du&#10;cmV2LnhtbFBLBQYAAAAABAAEAPUAAACGAwAAAAA=&#10;" fillcolor="#767676">
                              <v:fill angle="90" focus="50%" type="gradient"/>
                            </v:rect>
                            <v:rect id="Rectangle 697" o:spid="_x0000_s1571"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qLsYA&#10;AADeAAAADwAAAGRycy9kb3ducmV2LnhtbESPQWsCMRSE74X+h/AK3mp2RauuRimFggcLra14fW6e&#10;ydLNy5JEXf99Uyj0OMzMN8xy3btWXCjExrOCcliAIK69btgo+Pp8fZyBiAlZY+uZFNwownp1f7fE&#10;Svsrf9Bll4zIEI4VKrApdZWUsbbkMA59R5y9kw8OU5bBSB3wmuGulaOieJIOG84LFjt6sVR/785O&#10;wYaMH2+3wRyOb/Z9j7egR9OpUoOH/nkBIlGf/sN/7Y1WMCnL2Rx+7+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qqLsYAAADeAAAADwAAAAAAAAAAAAAAAACYAgAAZHJz&#10;L2Rvd25yZXYueG1sUEsFBgAAAAAEAAQA9QAAAIsDAAAAAA==&#10;" fillcolor="#333"/>
                          </v:group>
                          <v:group id="xjhhxsy8" o:spid="_x0000_s1572" style="position:absolute;left:3537;top:-121;width:465;height:2356;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dwDPFAAAA3gAA&#10;AA8AAAAAAAAAAAAAAAAAqgIAAGRycy9kb3ducmV2LnhtbFBLBQYAAAAABAAEAPoAAACcAwAAAAA=&#10;">
                            <v:shape id="AutoShape 699" o:spid="_x0000_s1573"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tq08gA&#10;AADeAAAADwAAAGRycy9kb3ducmV2LnhtbESPT2vCQBTE70K/w/KE3nSz/mubuooUKralB1PB9vbI&#10;PpPQ7NuQ3Wr89m5B8DjMzG+Y+bKztThS6yvHGtQwAUGcO1NxoWH39Tp4BOEDssHaMWk4k4fl4q43&#10;x9S4E2/pmIVCRAj7FDWUITSplD4vyaIfuoY4egfXWgxRtoU0LZ4i3NZylCQzabHiuFBiQy8l5b/Z&#10;n9Wwd+tPttuHbPzRvE+6sZrwz9u31vf9bvUMIlAXbuFre2M0TJV6UvB/J14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2rTyAAAAN4AAAAPAAAAAAAAAAAAAAAAAJgCAABk&#10;cnMvZG93bnJldi54bWxQSwUGAAAAAAQABAD1AAAAjQMAAAAA&#10;"/>
                            <v:shape id="Freeform 700" o:spid="_x0000_s1574"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WGGccA&#10;AADeAAAADwAAAGRycy9kb3ducmV2LnhtbESPT2vCQBTE7wW/w/IK3uomgqKpqxSxpafiP+z1mX1u&#10;gtm3MbuNqZ++Kwg9DjPzG2a26GwlWmp86VhBOkhAEOdOl2wU7HfvLxMQPiBrrByTgl/ysJj3nmaY&#10;aXflDbXbYESEsM9QQRFCnUnp84Is+oGriaN3co3FEGVjpG7wGuG2ksMkGUuLJceFAmtaFpSftz9W&#10;gUnb22pc38zm8H28+K/JxzocD0r1n7u3VxCBuvAffrQ/tYJRmk6HcL8Tr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FhhnHAAAA3gAAAA8AAAAAAAAAAAAAAAAAmAIAAGRy&#10;cy9kb3ducmV2LnhtbFBLBQYAAAAABAAEAPUAAACMAwAAAAA=&#10;" path="m60,1007l60,90,,,405,,375,105r,902e">
                              <v:path arrowok="t" o:connecttype="custom" o:connectlocs="60,1007;60,90;0,0;405,0;375,105;375,1007" o:connectangles="0,0,0,0,0,0"/>
                            </v:shape>
                          </v:group>
                          <v:rect id="Rectangle 701" o:spid="_x0000_s1575" style="position:absolute;left:4700;top:886;width:30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gFcgA&#10;AADeAAAADwAAAGRycy9kb3ducmV2LnhtbESPQUsDMRSE74L/ITzBi7TZrSi6bVpKS0tVRLpWz4/N&#10;62bp5mVJ0nb9940geBxm5htmMuttK07kQ+NYQT7MQBBXTjdcK9h9rgZPIEJE1tg6JgU/FGA2vb6a&#10;YKHdmbd0KmMtEoRDgQpMjF0hZagMWQxD1xEnb++8xZikr6X2eE5w28pRlj1Kiw2nBYMdLQxVh/Jo&#10;FbyUx3V/92Fed+/l8s3MV3btv76Vur3p52MQkfr4H/5rb7SChzx/voffO+kKyO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AVyAAAAN4AAAAPAAAAAAAAAAAAAAAAAJgCAABk&#10;cnMvZG93bnJldi54bWxQSwUGAAAAAAQABAD1AAAAjQMAAAAA&#10;" fillcolor="black">
                            <v:fill r:id="rId23" o:title="" type="pattern"/>
                          </v:rect>
                          <v:group id="xjhhxtx4" o:spid="_x0000_s1576" style="position:absolute;left:4528;top:1009;width:974;height:159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soDK8cAAADe&#10;AAAADwAAAAAAAAAAAAAAAACqAgAAZHJzL2Rvd25yZXYueG1sUEsFBgAAAAAEAAQA+gAAAJ4DAAAA&#10;AA==&#10;">
                            <v:group id="xjh01-1-3015:36:35" o:spid="_x0000_s157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o2B/yQAA&#10;AN4AAAAPAAAAAAAAAAAAAAAAAKoCAABkcnMvZG93bnJldi54bWxQSwUGAAAAAAQABAD6AAAAoAMA&#10;AAAA&#10;">
                              <o:lock v:ext="edit" aspectratio="t"/>
                              <v:shape id="Freeform 704" o:spid="_x0000_s157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Mf8QA&#10;AADeAAAADwAAAGRycy9kb3ducmV2LnhtbESP0YrCMBRE3wX/IVxhX0TTCna1GkUEQWFftu4HXJpr&#10;W2xuahK1+/dGWNjHYWbOMOttb1rxIOcbywrSaQKCuLS64UrBz/kwWYDwAVlja5kU/JKH7WY4WGOu&#10;7ZO/6VGESkQI+xwV1CF0uZS+rMmgn9qOOHoX6wyGKF0ltcNnhJtWzpIkkwYbjgs1drSvqbwWd6PA&#10;c0hvxYE+b1/V2WVmfCrRz5X6GPW7FYhAffgP/7WPWsE8TZcZvO/EK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2TH/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705" o:spid="_x0000_s157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RKfcUA&#10;AADeAAAADwAAAGRycy9kb3ducmV2LnhtbESP3YrCMBCF7wXfIczC3siaVvCvaxRdkBXv/HmAoRnb&#10;us2kJNHWt98IgpeHM+c7cxarztTiTs5XlhWkwwQEcW51xYWC82n7NQPhA7LG2jIpeJCH1bLfW2Cm&#10;bcsHuh9DISKEfYYKyhCaTEqfl2TQD21DHL2LdQZDlK6Q2mEb4aaWoySZSIMVx4YSG/opKf873kx8&#10;o2nXm99JW/B1P3IYroPLbH5T6vOjW3+DCNSF9/ErvdMKxmk6n8JzTmS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p9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706" o:spid="_x0000_s158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iz+HFAAAA3gAA&#10;AA8AAAAAAAAAAAAAAAAAqgIAAGRycy9kb3ducmV2LnhtbFBLBQYAAAAABAAEAPoAAACcAwAAAAA=&#10;">
                              <o:lock v:ext="edit" aspectratio="t"/>
                              <v:line id="Line 707" o:spid="_x0000_s158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5S2ckAAADeAAAADwAAAGRycy9kb3ducmV2LnhtbESPQUvDQBSE7wX/w/KE3tpNLAYbuy3F&#10;Umg9SFsFPb5mn0k0+zbsrkn8992C4HGYmW+YxWowjejI+dqygnSagCAurK65VPD2up08gPABWWNj&#10;mRT8kofV8ma0wFzbno/UnUIpIoR9jgqqENpcSl9UZNBPbUscvU/rDIYoXSm1wz7CTSPvkiSTBmuO&#10;CxW29FRR8X36MQpeZoesW++fd8P7PjsXm+P546t3So1vh/UjiEBD+A//tXdawX2azu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m+UtnJAAAA3gAAAA8AAAAA&#10;AAAAAAAAAAAAoQIAAGRycy9kb3ducmV2LnhtbFBLBQYAAAAABAAEAPkAAACXAwAAAAA=&#10;">
                                <o:lock v:ext="edit" aspectratio="t"/>
                              </v:line>
                              <v:line id="Line 708" o:spid="_x0000_s158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Pv8cAAADeAAAADwAAAGRycy9kb3ducmV2LnhtbESPQWvCQBSE7wX/w/IKvdWNlgZJXUVa&#10;BPUgagvt8Zl9TVKzb8PumqT/3hUEj8PMfMNM572pRUvOV5YVjIYJCOLc6ooLBV+fy+cJCB+QNdaW&#10;ScE/eZjPBg9TzLTteE/tIRQiQthnqKAMocmk9HlJBv3QNsTR+7XOYIjSFVI77CLc1HKcJKk0WHFc&#10;KLGh95Ly0+FsFGxfdmm7WG9W/fc6PeYf++PPX+eUenrsF28gAvXhHr61V1rB6ygy4XonX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qw+/xwAAAN4AAAAPAAAAAAAA&#10;AAAAAAAAAKECAABkcnMvZG93bnJldi54bWxQSwUGAAAAAAQABAD5AAAAlQMAAAAA&#10;">
                                <o:lock v:ext="edit" aspectratio="t"/>
                              </v:line>
                            </v:group>
                          </v:group>
                          <v:rect id="Rectangle 709" o:spid="_x0000_s1583" style="position:absolute;left:3763;top:824;width:365;height:9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Y+OMMA&#10;AADeAAAADwAAAGRycy9kb3ducmV2LnhtbESPS6vCMBSE9xf8D+EI7q5pBV/VKCIIIiL42Lg7NMe2&#10;2pyUJmr990YQXA4z8w0znTemFA+qXWFZQdyNQBCnVhecKTgdV/8jEM4jaywtk4IXOZjPWn9TTLR9&#10;8p4eB5+JAGGXoILc+yqR0qU5GXRdWxEH72Jrgz7IOpO6xmeAm1L2omggDRYcFnKsaJlTejvcjQJz&#10;Hd7XrKsdnnebcjM+bxu6OaU67WYxAeGp8b/wt73WCvpxL4rhcydc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Y+OMMAAADeAAAADwAAAAAAAAAAAAAAAACYAgAAZHJzL2Rv&#10;d25yZXYueG1sUEsFBgAAAAAEAAQA9QAAAIgDAAAAAA==&#10;" fillcolor="#969696"/>
                          <v:rect id="Rectangle 710" o:spid="_x0000_s1584" style="position:absolute;left:2644;top:2178;width:761;height: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gT8MA&#10;AADeAAAADwAAAGRycy9kb3ducmV2LnhtbESPS6vCMBSE9xf8D+EI7q6pBV/VKCIIIiL42Lg7NMe2&#10;2pyUJmr990YQXA4z8w0znTemFA+qXWFZQa8bgSBOrS44U3A6rv5HIJxH1lhaJgUvcjCftf6mmGj7&#10;5D09Dj4TAcIuQQW591UipUtzMui6tiIO3sXWBn2QdSZ1jc8AN6WMo2ggDRYcFnKsaJlTejvcjQJz&#10;Hd7XrKsdnnebcjM+bxu6OaU67WYxAeGp8b/wt73WCvq9OIrhcydc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SgT8MAAADeAAAADwAAAAAAAAAAAAAAAACYAgAAZHJzL2Rv&#10;d25yZXYueG1sUEsFBgAAAAAEAAQA9QAAAIgDAAAAAA==&#10;" fillcolor="#969696"/>
                          <v:rect id="Rectangle 711" o:spid="_x0000_s1585" style="position:absolute;left:3771;top:1178;width:365;height:10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F1McA&#10;AADeAAAADwAAAGRycy9kb3ducmV2LnhtbESPQWvCQBSE70L/w/IKvenGlGqbZpVSKEiQgGkv3h7Z&#10;1yQ1+zZkNzH9964geBxm5hsm3U6mFSP1rrGsYLmIQBCXVjdcKfj5/pq/gnAeWWNrmRT8k4Pt5mGW&#10;YqLtmQ80Fr4SAcIuQQW1910ipStrMugWtiMO3q/tDfog+0rqHs8BbloZR9FKGmw4LNTY0WdN5akY&#10;jALztx52rLscj3nWZm/H/UQnp9TT4/TxDsLT5O/hW3unFbws4+gZrnfCFZ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BdTHAAAA3gAAAA8AAAAAAAAAAAAAAAAAmAIAAGRy&#10;cy9kb3ducmV2LnhtbFBLBQYAAAAABAAEAPUAAACMAwAAAAA=&#10;" fillcolor="#969696"/>
                        </v:group>
                      </v:group>
                      <v:shape id="Text Box 712" o:spid="_x0000_s1586" type="#_x0000_t202" style="position:absolute;left:2769;top:5411;width:1740;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TxsYA&#10;AADeAAAADwAAAGRycy9kb3ducmV2LnhtbESPQWvCQBSE74L/YXmF3nQ3YsSmrkGUQk8VtS309sg+&#10;k9Ds25DdJum/dwsFj8PMfMNs8tE2oqfO1441JHMFgrhwpuZSw/vlZbYG4QOywcYxafglD/l2Otlg&#10;ZtzAJ+rPoRQRwj5DDVUIbSalLyqy6OeuJY7e1XUWQ5RdKU2HQ4TbRi6UWkmLNceFClvaV1R8n3+s&#10;ho+369fnUh3Lg03bwY1Ksn2SWj8+jLtnEIHGcA//t1+NhjRZqCX83YlXQG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TTxsYAAADeAAAADwAAAAAAAAAAAAAAAACYAgAAZHJz&#10;L2Rvd25yZXYueG1sUEsFBgAAAAAEAAQA9QAAAIsDAAAAAA==&#10;" filled="f" stroked="f">
                        <v:textbox>
                          <w:txbxContent>
                            <w:p w:rsidR="00A25960" w:rsidRDefault="00A25960" w:rsidP="00DD2B16">
                              <w:r>
                                <w:t>CuO + C</w:t>
                              </w:r>
                            </w:p>
                          </w:txbxContent>
                        </v:textbox>
                      </v:shape>
                      <v:shape id="Text Box 713" o:spid="_x0000_s1587" type="#_x0000_t202" style="position:absolute;left:9425;top:6756;width:174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2XcUA&#10;AADeAAAADwAAAGRycy9kb3ducmV2LnhtbESPT2vCQBTE7wW/w/KE3ppdxRSNriKK0FNL/QfeHtln&#10;Esy+DdnVpN++Wyh4HGbmN8xi1dtaPKj1lWMNo0SBIM6dqbjQcDzs3qYgfEA2WDsmDT/kYbUcvCww&#10;M67jb3rsQyEihH2GGsoQmkxKn5dk0SeuIY7e1bUWQ5RtIU2LXYTbWo6VepcWK44LJTa0KSm/7e9W&#10;w+nzejlP1FextWnTuV5JtjOp9euwX89BBOrDM/zf/jAa0tFYpfB3J1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HZdxQAAAN4AAAAPAAAAAAAAAAAAAAAAAJgCAABkcnMv&#10;ZG93bnJldi54bWxQSwUGAAAAAAQABAD1AAAAigMAAAAA&#10;" filled="f" stroked="f">
                        <v:textbox>
                          <w:txbxContent>
                            <w:p w:rsidR="00A25960" w:rsidRPr="00E871B1" w:rsidRDefault="00A25960" w:rsidP="00DD2B16">
                              <w:r>
                                <w:t>Dd Ca(OH)</w:t>
                              </w:r>
                              <w:r>
                                <w:rPr>
                                  <w:vertAlign w:val="subscript"/>
                                </w:rPr>
                                <w:t>2</w:t>
                              </w:r>
                            </w:p>
                          </w:txbxContent>
                        </v:textbox>
                      </v:shape>
                      <v:line id="Line 714" o:spid="_x0000_s1588" style="position:absolute;flip:y;visibility:visible;mso-wrap-style:square" from="8825,7153" to="9515,7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LPMgAAADeAAAADwAAAGRycy9kb3ducmV2LnhtbESPQWsCMRSE7wX/Q3iCl1KzSiu6NYoU&#10;BA9eqrLS23Pzull287JNom7/fVMo9DjMzDfMct3bVtzIh9qxgsk4A0FcOl1zpeB03D7NQYSIrLF1&#10;TAq+KcB6NXhYYq7dnd/pdoiVSBAOOSowMXa5lKE0ZDGMXUecvE/nLcYkfSW1x3uC21ZOs2wmLdac&#10;Fgx29GaobA5Xq0DO949ffnN5bormfF6Yoiy6j71So2G/eQURqY//4b/2Tit4mUyzGf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vLPMgAAADeAAAADwAAAAAA&#10;AAAAAAAAAAChAgAAZHJzL2Rvd25yZXYueG1sUEsFBgAAAAAEAAQA+QAAAJYDAAAAAA==&#10;"/>
                      <v:line id="Line 715" o:spid="_x0000_s1589" style="position:absolute;visibility:visible;mso-wrap-style:square" from="4011,5412" to="4984,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KXy8kAAADeAAAADwAAAGRycy9kb3ducmV2LnhtbESPT2vCQBTE74V+h+UVeqsbLaYSXUUq&#10;gvZQ/Ad6fGZfk7TZt2F3TdJv3y0Uehxm5jfMbNGbWrTkfGVZwXCQgCDOra64UHA6rp8mIHxA1lhb&#10;JgXf5GExv7+bYaZtx3tqD6EQEcI+QwVlCE0mpc9LMugHtiGO3od1BkOUrpDaYRfhppajJEmlwYrj&#10;QokNvZaUfx1uRsH78y5tl9u3TX/eptd8tb9ePjun1ONDv5yCCNSH//Bfe6MVjIej5AV+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RCl8vJAAAA3gAAAA8AAAAA&#10;AAAAAAAAAAAAoQIAAGRycy9kb3ducmV2LnhtbFBLBQYAAAAABAAEAPkAAACXAwAAAAA=&#10;"/>
                      <v:shape id="Text Box 716" o:spid="_x0000_s1590" type="#_x0000_t202" style="position:absolute;left:8552;top:5632;width:1113;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Zw8IA&#10;AADeAAAADwAAAGRycy9kb3ducmV2LnhtbERPy4rCMBTdC/5DuMLsNFF00GoUcRBm5TD1Ae4uzbUt&#10;Njelydj695OF4PJw3qtNZyvxoMaXjjWMRwoEceZMybmG03E/nIPwAdlg5Zg0PMnDZt3vrTAxruVf&#10;eqQhFzGEfYIaihDqREqfFWTRj1xNHLmbayyGCJtcmgbbGG4rOVHqU1osOTYUWNOuoOye/lkN58Pt&#10;epmqn/zLzurWdUqyXUitPwbddgkiUBfe4pf722iYjScq7o134hW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adnDwgAAAN4AAAAPAAAAAAAAAAAAAAAAAJgCAABkcnMvZG93&#10;bnJldi54bWxQSwUGAAAAAAQABAD1AAAAhwMAAAAA&#10;" filled="f" stroked="f">
                        <v:textbox>
                          <w:txbxContent>
                            <w:p w:rsidR="00A25960" w:rsidRPr="00014DFF" w:rsidRDefault="00A25960" w:rsidP="00DD2B16">
                              <w:r>
                                <w:t>CO</w:t>
                              </w:r>
                              <w:r>
                                <w:rPr>
                                  <w:vertAlign w:val="subscript"/>
                                </w:rPr>
                                <w:t>2</w:t>
                              </w:r>
                            </w:p>
                          </w:txbxContent>
                        </v:textbox>
                      </v:shape>
                      <v:line id="Line 717" o:spid="_x0000_s1591" style="position:absolute;visibility:visible;mso-wrap-style:square" from="8435,5950" to="8450,6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tuIMUAAADeAAAADwAAAGRycy9kb3ducmV2LnhtbESP0YrCMBRE3xf8h3AFXxZNFVy1GkUE&#10;QXwQ1vUDrs21DTY3tYm1+vVmYWEfh5kzwyxWrS1FQ7U3jhUMBwkI4sxpw7mC08+2PwXhA7LG0jEp&#10;eJKH1bLzscBUuwd/U3MMuYgl7FNUUIRQpVL6rCCLfuAq4uhdXG0xRFnnUtf4iOW2lKMk+ZIWDceF&#10;AivaFJRdj3erYGxut8nlfiib9R5nZ/v6NGdJSvW67XoOIlAb/sN/9E5HbjhKZvB7J14BuX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tuIMUAAADeAAAADwAAAAAAAAAA&#10;AAAAAAChAgAAZHJzL2Rvd25yZXYueG1sUEsFBgAAAAAEAAQA+QAAAJMDAAAAAA==&#10;">
                        <v:stroke endarrow="open"/>
                      </v:line>
                      <v:oval id="Oval 718" o:spid="_x0000_s1592" style="position:absolute;left:5290;top:55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AcQA&#10;AADeAAAADwAAAGRycy9kb3ducmV2LnhtbESPzWqDQBSF94W8w3AL3TWjgqWxTkIJFEJWqUm6vjhX&#10;R+LcEWca9e07i0CXh/PHV+5m24s7jb5zrCBdJyCIa6c7bhVczl+v7yB8QNbYOyYFC3nYbVdPJRba&#10;TfxN9yq0Io6wL1CBCWEopPS1IYt+7Qbi6DVutBiiHFupR5ziuO1lliRv0mLH8cHgQHtD9a36tQp+&#10;+uw0H729bXJj86VJ2nN2nZR6eZ4/P0AEmsN/+NE+aAV5mqURIOJEFJ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UCAHEAAAA3gAAAA8AAAAAAAAAAAAAAAAAmAIAAGRycy9k&#10;b3ducmV2LnhtbFBLBQYAAAAABAAEAPUAAACJAwAAAAA=&#10;" fillcolor="#333"/>
                      <v:oval id="Oval 719" o:spid="_x0000_s1593" style="position:absolute;left:5357;top:558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tmsMA&#10;AADeAAAADwAAAGRycy9kb3ducmV2LnhtbESPQYvCMBSE7wv+h/AEb2vaQmWtRhFBEE+u7np+NM+m&#10;2LyUJtr6782CsMdhZr5hluvBNuJBna8dK0inCQji0umaKwU/593nFwgfkDU2jknBkzysV6OPJRba&#10;9fxNj1OoRISwL1CBCaEtpPSlIYt+6lri6F1dZzFE2VVSd9hHuG1kliQzabHmuGCwpa2h8na6WwWX&#10;JjsOB29v89zY/HlNqnP22ys1GQ+bBYhAQ/gPv9t7rSBPszSFvzvxCs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itmsMAAADeAAAADwAAAAAAAAAAAAAAAACYAgAAZHJzL2Rv&#10;d25yZXYueG1sUEsFBgAAAAAEAAQA9QAAAIgDAAAAAA==&#10;" fillcolor="#333"/>
                      <v:oval id="Oval 720" o:spid="_x0000_s1594" style="position:absolute;left:4919;top:553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z7cUA&#10;AADeAAAADwAAAGRycy9kb3ducmV2LnhtbESPzWrDMBCE74G+g9hCbolsgUvrWgmlUCg55aftebE2&#10;lrG1MpYaO28fBQo9DjPzDVNtZ9eLC42h9awhX2cgiGtvWm40fJ0+Vs8gQkQ22HsmDVcKsN08LCos&#10;jZ/4QJdjbESCcChRg41xKKUMtSWHYe0H4uSd/egwJjk20ow4JbjrpcqyJ+mw5bRgcaB3S3V3/HUa&#10;fnq1n3fBdS+FdcX1nDUn9T1pvXyc315BRJrjf/iv/Wk0FLnKFdzvpCs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jPtxQAAAN4AAAAPAAAAAAAAAAAAAAAAAJgCAABkcnMv&#10;ZG93bnJldi54bWxQSwUGAAAAAAQABAD1AAAAigMAAAAA&#10;" fillcolor="#333"/>
                      <v:group id="Group 721" o:spid="_x0000_s1595" style="position:absolute;left:4939;top:5544;width:222;height:166" coordorigin="6918,1878" coordsize="22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9X5eccAAADe&#10;AAAADwAAAAAAAAAAAAAAAACqAgAAZHJzL2Rvd25yZXYueG1sUEsFBgAAAAAEAAQA+gAAAJ4DAAAA&#10;AA==&#10;">
                        <v:oval id="Oval 722" o:spid="_x0000_s1596" style="position:absolute;left:6945;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OAsQA&#10;AADeAAAADwAAAGRycy9kb3ducmV2LnhtbESPT4vCMBTE7wt+h/CEva1py3bRahQRBNnT+vf8aJ5N&#10;sXkpTbT1228WhD0OM/MbZrEabCMe1PnasYJ0koAgLp2uuVJwOm4/piB8QNbYOCYFT/KwWo7eFlho&#10;1/OeHodQiQhhX6ACE0JbSOlLQxb9xLXE0bu6zmKIsquk7rCPcNvILEm+pMWa44LBljaGytvhbhVc&#10;muxn+Pb2NsuNzZ/XpDpm516p9/GwnoMINIT/8Ku90wryNEs/4e9Ov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vDgLEAAAA3gAAAA8AAAAAAAAAAAAAAAAAmAIAAGRycy9k&#10;b3ducmV2LnhtbFBLBQYAAAAABAAEAPUAAACJAwAAAAA=&#10;" fillcolor="#333"/>
                        <v:oval id="Oval 723" o:spid="_x0000_s1597" style="position:absolute;left:7066;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OrmcQA&#10;AADeAAAADwAAAGRycy9kb3ducmV2LnhtbESPT4vCMBTE74LfITxhb5q2UHGrUWRhQfa0/tvzo3k2&#10;xealNNHWb78RBI/DzPyGWW0G24g7db52rCCdJSCIS6drrhScjt/TBQgfkDU2jknBgzxs1uPRCgvt&#10;et7T/RAqESHsC1RgQmgLKX1pyKKfuZY4ehfXWQxRdpXUHfYRbhuZJclcWqw5Lhhs6ctQeT3crIK/&#10;Jvsdfry9fubG5o9LUh2zc6/Ux2TYLkEEGsI7/GrvtII8zdIcnnfi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q5nEAAAA3gAAAA8AAAAAAAAAAAAAAAAAmAIAAGRycy9k&#10;b3ducmV2LnhtbFBLBQYAAAAABAAEAPUAAACJAwAAAAA=&#10;" fillcolor="#333"/>
                        <v:oval id="Oval 724" o:spid="_x0000_s1598" style="position:absolute;left:6918;top:187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E17sQA&#10;AADeAAAADwAAAGRycy9kb3ducmV2LnhtbESPT4vCMBTE7wt+h/CEva1pCxWtRhFhQTy5/js/mmdT&#10;bF5Kk7X122+EBY/DzPyGWa4H24gHdb52rCCdJCCIS6drrhScT99fMxA+IGtsHJOCJ3lYr0YfSyy0&#10;6/mHHsdQiQhhX6ACE0JbSOlLQxb9xLXE0bu5zmKIsquk7rCPcNvILEmm0mLNccFgS1tD5f34axVc&#10;m+ww7L29z3Nj8+ctqU7ZpVfqczxsFiACDeEd/m/vtII8zdIpvO7E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xNe7EAAAA3gAAAA8AAAAAAAAAAAAAAAAAmAIAAGRycy9k&#10;b3ducmV2LnhtbFBLBQYAAAAABAAEAPUAAACJAwAAAAA=&#10;" fillcolor="#333"/>
                        <v:oval id="Oval 725" o:spid="_x0000_s1599" style="position:absolute;left:6992;top:19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2QdcQA&#10;AADeAAAADwAAAGRycy9kb3ducmV2LnhtbESPT4vCMBTE7wt+h/CEva1pC3W1GkUWBNnT+vf8aJ5N&#10;sXkpTdbWb78RhD0OM/MbZrkebCPu1PnasYJ0koAgLp2uuVJwOm4/ZiB8QNbYOCYFD/KwXo3ellho&#10;1/Oe7odQiQhhX6ACE0JbSOlLQxb9xLXE0bu6zmKIsquk7rCPcNvILEmm0mLNccFgS1+Gytvh1yq4&#10;NNnP8O3tbZ4bmz+uSXXMzr1S7+NhswARaAj/4Vd7pxXkaZZ+wvNOv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9kHXEAAAA3gAAAA8AAAAAAAAAAAAAAAAAmAIAAGRycy9k&#10;b3ducmV2LnhtbFBLBQYAAAAABAAEAPUAAACJAwAAAAA=&#10;" fillcolor="#333"/>
                      </v:group>
                      <v:oval id="Oval 726" o:spid="_x0000_s1600" style="position:absolute;left:5206;top:54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EB8IA&#10;AADeAAAADwAAAGRycy9kb3ducmV2LnhtbERPz2uDMBS+D/o/hDfYbY0KjtWZllEYlJ462+78ME8j&#10;NS9isqr//XIo7Pjx/S53s+3FnUbfOVaQrhMQxLXTHbcKLuev13cQPiBr7B2TgoU87LarpxIL7Sb+&#10;pnsVWhFD2BeowIQwFFL62pBFv3YDceQaN1oMEY6t1CNOMdz2MkuSN2mx49hgcKC9ofpW/VoFP312&#10;mo/e3ja5sfnSJO05u05KvTzPnx8gAs3hX/xwH7SCPM3SuDfeiV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gQHwgAAAN4AAAAPAAAAAAAAAAAAAAAAAJgCAABkcnMvZG93&#10;bnJldi54bWxQSwUGAAAAAAQABAD1AAAAhwMAAAAA&#10;" fillcolor="#333"/>
                      <v:oval id="Oval 727" o:spid="_x0000_s1601" style="position:absolute;left:4846;top:55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hnMQA&#10;AADeAAAADwAAAGRycy9kb3ducmV2LnhtbESPT4vCMBTE74LfITzBm6YtdFm7RlkEQTz5b/f8aJ5N&#10;sXkpTbT12xthYY/DzPyGWa4H24gHdb52rCCdJyCIS6drrhRcztvZJwgfkDU2jknBkzysV+PREgvt&#10;ej7S4xQqESHsC1RgQmgLKX1pyKKfu5Y4elfXWQxRdpXUHfYRbhuZJcmHtFhzXDDY0sZQeTvdrYLf&#10;JjsMe29vi9zY/HlNqnP20ys1nQzfXyACDeE//NfeaQV5mqULeN+JV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uoZzEAAAA3gAAAA8AAAAAAAAAAAAAAAAAmAIAAGRycy9k&#10;b3ducmV2LnhtbFBLBQYAAAAABAAEAPUAAACJAwAAAAA=&#10;" fillcolor="#333"/>
                      <v:oval id="Oval 728" o:spid="_x0000_s1602" style="position:absolute;left:5245;top:54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CvMIA&#10;AADeAAAADwAAAGRycy9kb3ducmV2LnhtbESPy4rCMBSG9wPzDuEI7sbUQAftGEUGBHHleJn1oTk2&#10;xeakNNHWtzcLweXPf+NbrAbXiDt1ofasYTrJQBCX3tRcaTgdN18zECEiG2w8k4YHBVgtPz8WWBjf&#10;8x/dD7ESaYRDgRpsjG0hZSgtOQwT3xIn7+I7hzHJrpKmwz6Nu0aqLPuWDmtODxZb+rVUXg83p+G/&#10;UfthF9x1nluXPy5ZdVTnXuvxaFj/gIg0xHf41d4aDflUqQSQcBIK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MK8wgAAAN4AAAAPAAAAAAAAAAAAAAAAAJgCAABkcnMvZG93&#10;bnJldi54bWxQSwUGAAAAAAQABAD1AAAAhwMAAAAA&#10;" fillcolor="#333"/>
                      <v:oval id="Oval 729" o:spid="_x0000_s1603" style="position:absolute;left:5044;top:55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nJ8UA&#10;AADeAAAADwAAAGRycy9kb3ducmV2LnhtbESPzWrDMBCE74G+g9hCbolsgUvrWgmlUCg55aftebE2&#10;lrG1MpYaO28fBQo9DjPzDVNtZ9eLC42h9awhX2cgiGtvWm40fJ0+Vs8gQkQ22HsmDVcKsN08LCos&#10;jZ/4QJdjbESCcChRg41xKKUMtSWHYe0H4uSd/egwJjk20ow4JbjrpcqyJ+mw5bRgcaB3S3V3/HUa&#10;fnq1n3fBdS+FdcX1nDUn9T1pvXyc315BRJrjf/iv/Wk0FLlSOdzvpCs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GcnxQAAAN4AAAAPAAAAAAAAAAAAAAAAAJgCAABkcnMv&#10;ZG93bnJldi54bWxQSwUGAAAAAAQABAD1AAAAigMAAAAA&#10;" fillcolor="#333"/>
                      <v:oval id="Oval 730" o:spid="_x0000_s1604" style="position:absolute;left:5132;top:5504;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5UMQA&#10;AADeAAAADwAAAGRycy9kb3ducmV2LnhtbESPQYvCMBSE7wv+h/AEb2tqoKLVKCIIi6dd3fX8aJ5N&#10;sXkpTdbWf79ZEDwOM/MNs94OrhF36kLtWcNsmoEgLr2pudLwfT68L0CEiGyw8UwaHhRguxm9rbEw&#10;vucvup9iJRKEQ4EabIxtIWUoLTkMU98SJ+/qO4cxya6SpsM+wV0jVZbNpcOa04LFlvaWytvp12m4&#10;NOpzOAZ3W+bW5Y9rVp3VT6/1ZDzsViAiDfEVfrY/jIZ8ppSC/zvpCs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m+VDEAAAA3gAAAA8AAAAAAAAAAAAAAAAAmAIAAGRycy9k&#10;b3ducmV2LnhtbFBLBQYAAAAABAAEAPUAAACJAwAAAAA=&#10;" fillcolor="#333"/>
                      <v:oval id="Oval 731" o:spid="_x0000_s1605" style="position:absolute;left:5171;top:558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pcy8UA&#10;AADeAAAADwAAAGRycy9kb3ducmV2LnhtbESPT2sCMRTE7wW/Q3hCbzVryhZdjSIFQTy1/js/Ns/N&#10;4uZl2aTu+u1NodDjMDO/YZbrwTXiTl2oPWuYTjIQxKU3NVcaTsft2wxEiMgGG8+k4UEB1qvRyxIL&#10;43v+pvshViJBOBSowcbYFlKG0pLDMPEtcfKuvnMYk+wqaTrsE9w1UmXZh3RYc1qw2NKnpfJ2+HEa&#10;Lo36GvbB3ea5dfnjmlVHde61fh0PmwWISEP8D/+1d0ZDPlXqHX7vp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lzLxQAAAN4AAAAPAAAAAAAAAAAAAAAAAJgCAABkcnMv&#10;ZG93bnJldi54bWxQSwUGAAAAAAQABAD1AAAAigMAAAAA&#10;" fillcolor="#333"/>
                      <w10:wrap type="square"/>
                    </v:group>
                  </w:pict>
                </mc:Fallback>
              </mc:AlternateContent>
            </w:r>
          </w:p>
        </w:tc>
      </w:tr>
    </w:tbl>
    <w:p w:rsidR="00DD2B16" w:rsidRPr="00F346AE" w:rsidRDefault="00DD2B16" w:rsidP="00DD2B16">
      <w:pPr>
        <w:spacing w:after="0" w:line="360" w:lineRule="auto"/>
        <w:ind w:firstLine="567"/>
        <w:jc w:val="both"/>
        <w:rPr>
          <w:sz w:val="28"/>
          <w:szCs w:val="28"/>
        </w:rPr>
      </w:pPr>
    </w:p>
    <w:p w:rsidR="00DD2B16" w:rsidRPr="00F346AE" w:rsidRDefault="00DD2B16" w:rsidP="00DD2B16">
      <w:pPr>
        <w:spacing w:after="0" w:line="360" w:lineRule="auto"/>
        <w:ind w:firstLine="567"/>
        <w:jc w:val="both"/>
        <w:rPr>
          <w:i/>
          <w:iCs/>
          <w:spacing w:val="-8"/>
          <w:sz w:val="28"/>
          <w:szCs w:val="28"/>
        </w:rPr>
      </w:pPr>
      <w:r w:rsidRPr="00F346AE">
        <w:rPr>
          <w:i/>
          <w:iCs/>
          <w:spacing w:val="-8"/>
          <w:sz w:val="28"/>
          <w:szCs w:val="28"/>
        </w:rPr>
        <w:lastRenderedPageBreak/>
        <w:t>Từ quan sát dụng cụ TN, HS phân tích khí CO</w:t>
      </w:r>
      <w:r w:rsidRPr="00F346AE">
        <w:rPr>
          <w:i/>
          <w:iCs/>
          <w:spacing w:val="-8"/>
          <w:sz w:val="28"/>
          <w:szCs w:val="28"/>
          <w:vertAlign w:val="subscript"/>
        </w:rPr>
        <w:t>2</w:t>
      </w:r>
      <w:r w:rsidRPr="00F346AE">
        <w:rPr>
          <w:i/>
          <w:iCs/>
          <w:spacing w:val="-8"/>
          <w:sz w:val="28"/>
          <w:szCs w:val="28"/>
        </w:rPr>
        <w:t xml:space="preserve"> sinh ra tác dụng với dd Ca(OH)</w:t>
      </w:r>
      <w:r w:rsidRPr="00F346AE">
        <w:rPr>
          <w:i/>
          <w:iCs/>
          <w:spacing w:val="-8"/>
          <w:sz w:val="28"/>
          <w:szCs w:val="28"/>
          <w:vertAlign w:val="subscript"/>
        </w:rPr>
        <w:t>2</w:t>
      </w:r>
      <w:r w:rsidRPr="00F346AE">
        <w:rPr>
          <w:i/>
          <w:iCs/>
          <w:spacing w:val="-8"/>
          <w:sz w:val="28"/>
          <w:szCs w:val="28"/>
        </w:rPr>
        <w:t xml:space="preserve"> tạo kết tủa trắng. Kết luận vai trò của cốc đựng Ca(OH)</w:t>
      </w:r>
      <w:r w:rsidRPr="00F346AE">
        <w:rPr>
          <w:i/>
          <w:iCs/>
          <w:spacing w:val="-8"/>
          <w:sz w:val="28"/>
          <w:szCs w:val="28"/>
          <w:vertAlign w:val="subscript"/>
        </w:rPr>
        <w:t>2</w:t>
      </w:r>
      <w:r w:rsidRPr="00F346AE">
        <w:rPr>
          <w:i/>
          <w:iCs/>
          <w:spacing w:val="-8"/>
          <w:sz w:val="28"/>
          <w:szCs w:val="28"/>
        </w:rPr>
        <w:t xml:space="preserve"> nhận biết pư xảy ra và giữ khí CO</w:t>
      </w:r>
      <w:r w:rsidRPr="00F346AE">
        <w:rPr>
          <w:i/>
          <w:iCs/>
          <w:spacing w:val="-8"/>
          <w:sz w:val="28"/>
          <w:szCs w:val="28"/>
          <w:vertAlign w:val="subscript"/>
        </w:rPr>
        <w:t>2</w:t>
      </w:r>
      <w:r w:rsidRPr="00F346AE">
        <w:rPr>
          <w:i/>
          <w:iCs/>
          <w:spacing w:val="-8"/>
          <w:sz w:val="28"/>
          <w:szCs w:val="28"/>
        </w:rPr>
        <w:t xml:space="preserve"> sinh ra.</w:t>
      </w:r>
    </w:p>
    <w:p w:rsidR="00DD2B16" w:rsidRPr="00F346AE" w:rsidRDefault="00DD2B16" w:rsidP="00DD2B16">
      <w:pPr>
        <w:spacing w:after="0" w:line="360" w:lineRule="auto"/>
        <w:ind w:firstLine="567"/>
        <w:jc w:val="both"/>
        <w:rPr>
          <w:spacing w:val="-8"/>
          <w:sz w:val="28"/>
          <w:szCs w:val="28"/>
        </w:rPr>
      </w:pPr>
      <w:r w:rsidRPr="00F346AE">
        <w:rPr>
          <w:b/>
          <w:i/>
          <w:iCs/>
          <w:sz w:val="28"/>
          <w:szCs w:val="28"/>
        </w:rPr>
        <w:t>Bài 4:</w:t>
      </w:r>
      <w:r w:rsidRPr="00F346AE">
        <w:rPr>
          <w:sz w:val="28"/>
          <w:szCs w:val="28"/>
        </w:rPr>
        <w:t xml:space="preserve"> </w:t>
      </w:r>
      <w:r w:rsidRPr="00F346AE">
        <w:rPr>
          <w:spacing w:val="-8"/>
          <w:sz w:val="28"/>
          <w:szCs w:val="28"/>
        </w:rPr>
        <w:t>Dụng cụ dưới đây dùng để điều chế và nghiên cứu tính chất tác dụng với bazơ của SO</w:t>
      </w:r>
      <w:r w:rsidRPr="00F346AE">
        <w:rPr>
          <w:spacing w:val="-8"/>
          <w:sz w:val="28"/>
          <w:szCs w:val="28"/>
          <w:vertAlign w:val="subscript"/>
        </w:rPr>
        <w:t>2</w:t>
      </w:r>
      <w:r w:rsidRPr="00F346AE">
        <w:rPr>
          <w:spacing w:val="-8"/>
          <w:sz w:val="28"/>
          <w:szCs w:val="28"/>
        </w:rPr>
        <w:t>.</w:t>
      </w:r>
    </w:p>
    <w:p w:rsidR="00DD2B16" w:rsidRPr="00F346AE" w:rsidRDefault="00DD2B16" w:rsidP="00DD2B16">
      <w:pPr>
        <w:spacing w:after="0" w:line="360" w:lineRule="auto"/>
        <w:ind w:firstLine="567"/>
        <w:jc w:val="both"/>
        <w:rPr>
          <w:sz w:val="28"/>
          <w:szCs w:val="28"/>
        </w:rPr>
      </w:pPr>
      <w:r w:rsidRPr="00F346AE">
        <w:rPr>
          <w:sz w:val="28"/>
          <w:szCs w:val="28"/>
        </w:rPr>
        <w:t>a. Hãy điền tên các chất A, B, C, D trong hình vẽ.</w:t>
      </w:r>
    </w:p>
    <w:p w:rsidR="00DD2B16" w:rsidRPr="00F346AE" w:rsidRDefault="00DD2B16" w:rsidP="00DD2B16">
      <w:pPr>
        <w:spacing w:after="0" w:line="360" w:lineRule="auto"/>
        <w:ind w:firstLine="567"/>
        <w:jc w:val="both"/>
        <w:rPr>
          <w:sz w:val="28"/>
          <w:szCs w:val="28"/>
        </w:rPr>
      </w:pPr>
      <w:r w:rsidRPr="00F346AE">
        <w:rPr>
          <w:sz w:val="28"/>
          <w:szCs w:val="28"/>
        </w:rPr>
        <w:t>b. Nếu dùng dụng cụ này để NC tính chất tác dụng với nước của SO</w:t>
      </w:r>
      <w:r w:rsidRPr="00F346AE">
        <w:rPr>
          <w:sz w:val="28"/>
          <w:szCs w:val="28"/>
          <w:vertAlign w:val="subscript"/>
        </w:rPr>
        <w:t>2</w:t>
      </w:r>
      <w:r w:rsidRPr="00F346AE">
        <w:rPr>
          <w:sz w:val="28"/>
          <w:szCs w:val="28"/>
        </w:rPr>
        <w:t xml:space="preserve"> thì</w:t>
      </w:r>
    </w:p>
    <w:p w:rsidR="00DD2B16" w:rsidRPr="00F346AE" w:rsidRDefault="00DD2B16" w:rsidP="00DD2B16">
      <w:pPr>
        <w:spacing w:after="0" w:line="360" w:lineRule="auto"/>
        <w:ind w:firstLine="567"/>
        <w:jc w:val="both"/>
        <w:rPr>
          <w:sz w:val="28"/>
          <w:szCs w:val="28"/>
        </w:rPr>
      </w:pPr>
      <w:r w:rsidRPr="00F346AE">
        <w:rPr>
          <w:sz w:val="28"/>
          <w:szCs w:val="28"/>
        </w:rPr>
        <w:t xml:space="preserve"> chất D là gì và cần thêm chất nào nửa trong cốc chứa chất D.</w:t>
      </w:r>
    </w:p>
    <w:p w:rsidR="00DD2B16" w:rsidRPr="00F346AE" w:rsidRDefault="00DD2B16" w:rsidP="00DD2B16">
      <w:pPr>
        <w:spacing w:after="0" w:line="360" w:lineRule="auto"/>
        <w:ind w:firstLine="567"/>
        <w:jc w:val="both"/>
        <w:rPr>
          <w:sz w:val="28"/>
          <w:szCs w:val="28"/>
        </w:rPr>
      </w:pPr>
      <w:r w:rsidRPr="00F346AE">
        <w:rPr>
          <w:sz w:val="28"/>
          <w:szCs w:val="28"/>
        </w:rPr>
        <w:t>c. Dụng cụ này có thể được dùng để điều chế và NC các tính chất này của</w:t>
      </w:r>
    </w:p>
    <w:p w:rsidR="00DD2B16" w:rsidRPr="00F346AE" w:rsidRDefault="00DD2B16" w:rsidP="00DD2B16">
      <w:pPr>
        <w:spacing w:after="0" w:line="360" w:lineRule="auto"/>
        <w:jc w:val="both"/>
        <w:rPr>
          <w:sz w:val="28"/>
          <w:szCs w:val="28"/>
        </w:rPr>
      </w:pPr>
      <w:r w:rsidRPr="00F346AE">
        <w:rPr>
          <w:sz w:val="28"/>
          <w:szCs w:val="28"/>
        </w:rPr>
        <w:t xml:space="preserve"> CO</w:t>
      </w:r>
      <w:r w:rsidRPr="00F346AE">
        <w:rPr>
          <w:sz w:val="28"/>
          <w:szCs w:val="28"/>
          <w:vertAlign w:val="subscript"/>
        </w:rPr>
        <w:t>2</w:t>
      </w:r>
      <w:r w:rsidRPr="00F346AE">
        <w:rPr>
          <w:sz w:val="28"/>
          <w:szCs w:val="28"/>
        </w:rPr>
        <w:t xml:space="preserve"> được không? Vì sao? Nếu có thì các chất A, B, C, D sẽ là chất gì?</w:t>
      </w:r>
    </w:p>
    <w:p w:rsidR="00DD2B16" w:rsidRPr="00F346AE" w:rsidRDefault="00DD2B16" w:rsidP="00DD2B16">
      <w:pPr>
        <w:spacing w:after="0" w:line="360" w:lineRule="auto"/>
        <w:ind w:firstLine="567"/>
        <w:jc w:val="both"/>
        <w:rPr>
          <w:sz w:val="28"/>
          <w:szCs w:val="28"/>
        </w:rPr>
      </w:pPr>
      <w:r w:rsidRPr="00F346AE">
        <w:rPr>
          <w:sz w:val="28"/>
          <w:szCs w:val="28"/>
        </w:rPr>
        <w:t>d. Nếu dùng dụng cụ này để điều chế, thu khí H</w:t>
      </w:r>
      <w:r w:rsidRPr="00F346AE">
        <w:rPr>
          <w:sz w:val="28"/>
          <w:szCs w:val="28"/>
          <w:vertAlign w:val="subscript"/>
        </w:rPr>
        <w:t>2</w:t>
      </w:r>
      <w:r w:rsidRPr="00F346AE">
        <w:rPr>
          <w:sz w:val="28"/>
          <w:szCs w:val="28"/>
        </w:rPr>
        <w:t xml:space="preserve"> thì cần thêm chi tiết nào? </w:t>
      </w:r>
    </w:p>
    <w:p w:rsidR="00DD2B16" w:rsidRPr="00F346AE" w:rsidRDefault="00DD2B16" w:rsidP="00DD2B16">
      <w:pPr>
        <w:spacing w:after="0" w:line="360" w:lineRule="auto"/>
        <w:jc w:val="both"/>
        <w:rPr>
          <w:sz w:val="28"/>
          <w:szCs w:val="28"/>
        </w:rPr>
      </w:pPr>
      <w:r w:rsidRPr="00F346AE">
        <w:rPr>
          <w:sz w:val="28"/>
          <w:szCs w:val="28"/>
        </w:rPr>
        <w:t>Hãy vẽ dụng cụ và cho biết các chất A, B, C, D sẽ là chất gì?</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64384" behindDoc="0" locked="0" layoutInCell="1" allowOverlap="1" wp14:anchorId="6F8E9EA1" wp14:editId="4D688A10">
                      <wp:simplePos x="0" y="0"/>
                      <wp:positionH relativeFrom="column">
                        <wp:posOffset>1098550</wp:posOffset>
                      </wp:positionH>
                      <wp:positionV relativeFrom="paragraph">
                        <wp:posOffset>30480</wp:posOffset>
                      </wp:positionV>
                      <wp:extent cx="3328035" cy="1978025"/>
                      <wp:effectExtent l="0" t="13335" r="0" b="8890"/>
                      <wp:wrapSquare wrapText="bothSides"/>
                      <wp:docPr id="50924" name="Group 51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8035" cy="1978025"/>
                                <a:chOff x="0" y="0"/>
                                <a:chExt cx="5832" cy="4149"/>
                              </a:xfrm>
                            </wpg:grpSpPr>
                            <wpg:grpSp>
                              <wpg:cNvPr id="50925" name="Group 877"/>
                              <wpg:cNvGrpSpPr>
                                <a:grpSpLocks/>
                              </wpg:cNvGrpSpPr>
                              <wpg:grpSpPr bwMode="auto">
                                <a:xfrm>
                                  <a:off x="720" y="0"/>
                                  <a:ext cx="3855" cy="4149"/>
                                  <a:chOff x="720" y="0"/>
                                  <a:chExt cx="3855" cy="4149"/>
                                </a:xfrm>
                              </wpg:grpSpPr>
                              <wps:wsp>
                                <wps:cNvPr id="50926" name="Line 894"/>
                                <wps:cNvCnPr>
                                  <a:cxnSpLocks noChangeShapeType="1"/>
                                </wps:cNvCnPr>
                                <wps:spPr bwMode="auto">
                                  <a:xfrm flipH="1">
                                    <a:off x="3960" y="23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27" name="Line 895"/>
                                <wps:cNvCnPr>
                                  <a:cxnSpLocks noChangeShapeType="1"/>
                                </wps:cNvCnPr>
                                <wps:spPr bwMode="auto">
                                  <a:xfrm>
                                    <a:off x="3840" y="234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928" name="Group 904"/>
                                <wpg:cNvGrpSpPr>
                                  <a:grpSpLocks/>
                                </wpg:cNvGrpSpPr>
                                <wpg:grpSpPr bwMode="auto">
                                  <a:xfrm>
                                    <a:off x="720" y="0"/>
                                    <a:ext cx="3240" cy="4149"/>
                                    <a:chOff x="720" y="0"/>
                                    <a:chExt cx="3240" cy="4149"/>
                                  </a:xfrm>
                                </wpg:grpSpPr>
                                <wpg:grpSp>
                                  <wpg:cNvPr id="50929" name="Group 910"/>
                                  <wpg:cNvGrpSpPr>
                                    <a:grpSpLocks/>
                                  </wpg:cNvGrpSpPr>
                                  <wpg:grpSpPr bwMode="auto">
                                    <a:xfrm>
                                      <a:off x="720" y="0"/>
                                      <a:ext cx="3240" cy="4149"/>
                                      <a:chOff x="720" y="0"/>
                                      <a:chExt cx="3240" cy="4149"/>
                                    </a:xfrm>
                                  </wpg:grpSpPr>
                                  <wpg:grpSp>
                                    <wpg:cNvPr id="50930" name="Group 918"/>
                                    <wpg:cNvGrpSpPr>
                                      <a:grpSpLocks/>
                                    </wpg:cNvGrpSpPr>
                                    <wpg:grpSpPr bwMode="auto">
                                      <a:xfrm>
                                        <a:off x="720" y="1595"/>
                                        <a:ext cx="1664" cy="2554"/>
                                        <a:chOff x="720" y="1596"/>
                                        <a:chExt cx="618" cy="1398"/>
                                      </a:xfrm>
                                    </wpg:grpSpPr>
                                    <wps:wsp>
                                      <wps:cNvPr id="50931" name="Oval 940"/>
                                      <wps:cNvSpPr>
                                        <a:spLocks noChangeArrowheads="1"/>
                                      </wps:cNvSpPr>
                                      <wps:spPr bwMode="auto">
                                        <a:xfrm>
                                          <a:off x="720" y="2376"/>
                                          <a:ext cx="618" cy="618"/>
                                        </a:xfrm>
                                        <a:prstGeom prst="ellipse">
                                          <a:avLst/>
                                        </a:prstGeom>
                                        <a:solidFill>
                                          <a:srgbClr val="FFFFFF"/>
                                        </a:solidFill>
                                        <a:ln w="9525">
                                          <a:solidFill>
                                            <a:srgbClr val="000000"/>
                                          </a:solidFill>
                                          <a:round/>
                                          <a:headEnd/>
                                          <a:tailEnd/>
                                        </a:ln>
                                      </wps:spPr>
                                      <wps:txbx>
                                        <w:txbxContent>
                                          <w:p w:rsidR="00A25960" w:rsidRDefault="00A25960" w:rsidP="00DD2B16"/>
                                        </w:txbxContent>
                                      </wps:txbx>
                                      <wps:bodyPr rot="0" vert="horz" wrap="square" lIns="91440" tIns="45720" rIns="91440" bIns="45720" anchor="t" anchorCtr="0" upright="1">
                                        <a:noAutofit/>
                                      </wps:bodyPr>
                                    </wps:wsp>
                                    <wps:wsp>
                                      <wps:cNvPr id="50932" name="Freeform 941"/>
                                      <wps:cNvSpPr>
                                        <a:spLocks/>
                                      </wps:cNvSpPr>
                                      <wps:spPr bwMode="auto">
                                        <a:xfrm>
                                          <a:off x="940" y="1596"/>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33" name="xjhhxsy18"/>
                                    <wpg:cNvGrpSpPr>
                                      <a:grpSpLocks/>
                                    </wpg:cNvGrpSpPr>
                                    <wpg:grpSpPr bwMode="auto">
                                      <a:xfrm>
                                        <a:off x="1152" y="0"/>
                                        <a:ext cx="667" cy="2828"/>
                                        <a:chOff x="1152" y="0"/>
                                        <a:chExt cx="618" cy="2222"/>
                                      </a:xfrm>
                                    </wpg:grpSpPr>
                                    <wpg:grpSp>
                                      <wpg:cNvPr id="50934" name="Group 931"/>
                                      <wpg:cNvGrpSpPr>
                                        <a:grpSpLocks/>
                                      </wpg:cNvGrpSpPr>
                                      <wpg:grpSpPr bwMode="auto">
                                        <a:xfrm>
                                          <a:off x="1152" y="0"/>
                                          <a:ext cx="618" cy="2222"/>
                                          <a:chOff x="1152" y="0"/>
                                          <a:chExt cx="618" cy="2222"/>
                                        </a:xfrm>
                                      </wpg:grpSpPr>
                                      <wps:wsp>
                                        <wps:cNvPr id="50935" name="Oval 937"/>
                                        <wps:cNvSpPr>
                                          <a:spLocks noChangeArrowheads="1"/>
                                        </wps:cNvSpPr>
                                        <wps:spPr bwMode="auto">
                                          <a:xfrm>
                                            <a:off x="1152" y="84"/>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36" name="Freeform 938"/>
                                        <wps:cNvSpPr>
                                          <a:spLocks/>
                                        </wps:cNvSpPr>
                                        <wps:spPr bwMode="auto">
                                          <a:xfrm rot="5400000">
                                            <a:off x="691" y="1390"/>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37" name="Freeform 939"/>
                                        <wps:cNvSpPr>
                                          <a:spLocks/>
                                        </wps:cNvSpPr>
                                        <wps:spPr bwMode="auto">
                                          <a:xfrm>
                                            <a:off x="1313" y="0"/>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38" name="Group 932"/>
                                      <wpg:cNvGrpSpPr>
                                        <a:grpSpLocks/>
                                      </wpg:cNvGrpSpPr>
                                      <wpg:grpSpPr bwMode="auto">
                                        <a:xfrm rot="5400000" flipH="1">
                                          <a:off x="1400" y="717"/>
                                          <a:ext cx="209" cy="337"/>
                                          <a:chOff x="1403" y="717"/>
                                          <a:chExt cx="540" cy="624"/>
                                        </a:xfrm>
                                      </wpg:grpSpPr>
                                      <wps:wsp>
                                        <wps:cNvPr id="50939" name="Rectangle 933"/>
                                        <wps:cNvSpPr>
                                          <a:spLocks noChangeArrowheads="1"/>
                                        </wps:cNvSpPr>
                                        <wps:spPr bwMode="auto">
                                          <a:xfrm>
                                            <a:off x="1403" y="965"/>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940" name="Group 934"/>
                                        <wpg:cNvGrpSpPr>
                                          <a:grpSpLocks/>
                                        </wpg:cNvGrpSpPr>
                                        <wpg:grpSpPr bwMode="auto">
                                          <a:xfrm>
                                            <a:off x="1463" y="717"/>
                                            <a:ext cx="400" cy="624"/>
                                            <a:chOff x="1463" y="717"/>
                                            <a:chExt cx="400" cy="624"/>
                                          </a:xfrm>
                                        </wpg:grpSpPr>
                                        <wps:wsp>
                                          <wps:cNvPr id="50941" name="Rectangle 935"/>
                                          <wps:cNvSpPr>
                                            <a:spLocks noChangeArrowheads="1"/>
                                          </wps:cNvSpPr>
                                          <wps:spPr bwMode="auto">
                                            <a:xfrm>
                                              <a:off x="1463" y="717"/>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942" name="Rectangle 936"/>
                                          <wps:cNvSpPr>
                                            <a:spLocks noChangeArrowheads="1"/>
                                          </wps:cNvSpPr>
                                          <wps:spPr bwMode="auto">
                                            <a:xfrm>
                                              <a:off x="1583" y="873"/>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0943" name="xjhhxtx2"/>
                                    <wpg:cNvGrpSpPr>
                                      <a:grpSpLocks noChangeAspect="1"/>
                                    </wpg:cNvGrpSpPr>
                                    <wpg:grpSpPr bwMode="auto">
                                      <a:xfrm flipV="1">
                                        <a:off x="1593" y="1213"/>
                                        <a:ext cx="2367" cy="1188"/>
                                        <a:chOff x="1593" y="1213"/>
                                        <a:chExt cx="5260" cy="2640"/>
                                      </a:xfrm>
                                    </wpg:grpSpPr>
                                    <wpg:grpSp>
                                      <wpg:cNvPr id="50944" name="xjh01-1-3015:36:35"/>
                                      <wpg:cNvGrpSpPr>
                                        <a:grpSpLocks noChangeAspect="1"/>
                                      </wpg:cNvGrpSpPr>
                                      <wpg:grpSpPr bwMode="auto">
                                        <a:xfrm>
                                          <a:off x="4213" y="1213"/>
                                          <a:ext cx="2640" cy="2640"/>
                                          <a:chOff x="4213" y="1213"/>
                                          <a:chExt cx="2640" cy="2640"/>
                                        </a:xfrm>
                                      </wpg:grpSpPr>
                                      <wps:wsp>
                                        <wps:cNvPr id="50945" name="Freeform 929"/>
                                        <wps:cNvSpPr>
                                          <a:spLocks noChangeAspect="1"/>
                                        </wps:cNvSpPr>
                                        <wps:spPr bwMode="auto">
                                          <a:xfrm>
                                            <a:off x="4213"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6" name="Freeform 930"/>
                                        <wps:cNvSpPr>
                                          <a:spLocks noChangeAspect="1"/>
                                        </wps:cNvSpPr>
                                        <wps:spPr bwMode="auto">
                                          <a:xfrm>
                                            <a:off x="4213"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947" name="xjh01-1-3015:36:35"/>
                                      <wpg:cNvGrpSpPr>
                                        <a:grpSpLocks noChangeAspect="1"/>
                                      </wpg:cNvGrpSpPr>
                                      <wpg:grpSpPr bwMode="auto">
                                        <a:xfrm flipH="1">
                                          <a:off x="1593" y="1213"/>
                                          <a:ext cx="2640" cy="2640"/>
                                          <a:chOff x="1593" y="1213"/>
                                          <a:chExt cx="2640" cy="2640"/>
                                        </a:xfrm>
                                      </wpg:grpSpPr>
                                      <wps:wsp>
                                        <wps:cNvPr id="50948" name="Freeform 927"/>
                                        <wps:cNvSpPr>
                                          <a:spLocks noChangeAspect="1"/>
                                        </wps:cNvSpPr>
                                        <wps:spPr bwMode="auto">
                                          <a:xfrm>
                                            <a:off x="1593"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9" name="Freeform 928"/>
                                        <wps:cNvSpPr>
                                          <a:spLocks noChangeAspect="1"/>
                                        </wps:cNvSpPr>
                                        <wps:spPr bwMode="auto">
                                          <a:xfrm>
                                            <a:off x="1593"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0950" name="Rectangle 921"/>
                                    <wps:cNvSpPr>
                                      <a:spLocks noChangeArrowheads="1"/>
                                    </wps:cNvSpPr>
                                    <wps:spPr bwMode="auto">
                                      <a:xfrm>
                                        <a:off x="1290" y="1596"/>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951" name="Group 922"/>
                                    <wpg:cNvGrpSpPr>
                                      <a:grpSpLocks/>
                                    </wpg:cNvGrpSpPr>
                                    <wpg:grpSpPr bwMode="auto">
                                      <a:xfrm>
                                        <a:off x="1177" y="435"/>
                                        <a:ext cx="639" cy="425"/>
                                        <a:chOff x="1179" y="435"/>
                                        <a:chExt cx="636" cy="358"/>
                                      </a:xfrm>
                                    </wpg:grpSpPr>
                                    <wps:wsp>
                                      <wps:cNvPr id="50952" name="xjhxzj1"/>
                                      <wps:cNvSpPr>
                                        <a:spLocks/>
                                      </wps:cNvSpPr>
                                      <wps:spPr bwMode="auto">
                                        <a:xfrm rot="5400000">
                                          <a:off x="1337" y="378"/>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3" name="Line 921"/>
                                      <wps:cNvCnPr>
                                        <a:cxnSpLocks noChangeShapeType="1"/>
                                      </wps:cNvCnPr>
                                      <wps:spPr bwMode="auto">
                                        <a:xfrm>
                                          <a:off x="1179" y="435"/>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0954" name="xjhhxtx12"/>
                                  <wpg:cNvGrpSpPr>
                                    <a:grpSpLocks/>
                                  </wpg:cNvGrpSpPr>
                                  <wpg:grpSpPr bwMode="auto">
                                    <a:xfrm rot="-5400000">
                                      <a:off x="2585" y="1203"/>
                                      <a:ext cx="337" cy="132"/>
                                      <a:chOff x="2584" y="1203"/>
                                      <a:chExt cx="882" cy="301"/>
                                    </a:xfrm>
                                  </wpg:grpSpPr>
                                  <wps:wsp>
                                    <wps:cNvPr id="50955" name="Rectangle 915"/>
                                    <wps:cNvSpPr>
                                      <a:spLocks noChangeArrowheads="1"/>
                                    </wps:cNvSpPr>
                                    <wps:spPr bwMode="auto">
                                      <a:xfrm>
                                        <a:off x="2822" y="1272"/>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956" name="AutoShape 924"/>
                                    <wps:cNvSpPr>
                                      <a:spLocks noChangeArrowheads="1"/>
                                    </wps:cNvSpPr>
                                    <wps:spPr bwMode="auto">
                                      <a:xfrm>
                                        <a:off x="2584" y="1203"/>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957" name="AutoShape 925"/>
                                    <wps:cNvSpPr>
                                      <a:spLocks noChangeArrowheads="1"/>
                                    </wps:cNvSpPr>
                                    <wps:spPr bwMode="auto">
                                      <a:xfrm flipH="1">
                                        <a:off x="3171" y="1203"/>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50958" name="AutoShape 926"/>
                                  <wps:cNvSpPr>
                                    <a:spLocks noChangeArrowheads="1"/>
                                  </wps:cNvSpPr>
                                  <wps:spPr bwMode="auto">
                                    <a:xfrm>
                                      <a:off x="1205" y="4001"/>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59" name="AutoShape 927"/>
                                  <wps:cNvSpPr>
                                    <a:spLocks noChangeArrowheads="1"/>
                                  </wps:cNvSpPr>
                                  <wps:spPr bwMode="auto">
                                    <a:xfrm>
                                      <a:off x="1445" y="4045"/>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60" name="AutoShape 928"/>
                                  <wps:cNvSpPr>
                                    <a:spLocks noChangeArrowheads="1"/>
                                  </wps:cNvSpPr>
                                  <wps:spPr bwMode="auto">
                                    <a:xfrm>
                                      <a:off x="1632" y="3993"/>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61" name="Group 905"/>
                                <wpg:cNvGrpSpPr>
                                  <a:grpSpLocks/>
                                </wpg:cNvGrpSpPr>
                                <wpg:grpSpPr bwMode="auto">
                                  <a:xfrm>
                                    <a:off x="3240" y="2520"/>
                                    <a:ext cx="1335" cy="1440"/>
                                    <a:chOff x="3240" y="2520"/>
                                    <a:chExt cx="1335" cy="1440"/>
                                  </a:xfrm>
                                </wpg:grpSpPr>
                                <wps:wsp>
                                  <wps:cNvPr id="50962" name="Line 930"/>
                                  <wps:cNvCnPr>
                                    <a:cxnSpLocks noChangeShapeType="1"/>
                                  </wps:cNvCnPr>
                                  <wps:spPr bwMode="auto">
                                    <a:xfrm>
                                      <a:off x="3255" y="25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63" name="Line 931"/>
                                  <wps:cNvCnPr>
                                    <a:cxnSpLocks noChangeShapeType="1"/>
                                  </wps:cNvCnPr>
                                  <wps:spPr bwMode="auto">
                                    <a:xfrm>
                                      <a:off x="4575" y="25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64" name="Line 932"/>
                                  <wps:cNvCnPr>
                                    <a:cxnSpLocks noChangeShapeType="1"/>
                                  </wps:cNvCnPr>
                                  <wps:spPr bwMode="auto">
                                    <a:xfrm>
                                      <a:off x="3240" y="3960"/>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965" name="Line 933"/>
                                <wps:cNvCnPr>
                                  <a:cxnSpLocks noChangeShapeType="1"/>
                                </wps:cNvCnPr>
                                <wps:spPr bwMode="auto">
                                  <a:xfrm>
                                    <a:off x="3240" y="3060"/>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966" name="Line 934"/>
                              <wps:cNvCnPr>
                                <a:cxnSpLocks noChangeShapeType="1"/>
                              </wps:cNvCnPr>
                              <wps:spPr bwMode="auto">
                                <a:xfrm>
                                  <a:off x="3267" y="3243"/>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7" name="Line 935"/>
                              <wps:cNvCnPr>
                                <a:cxnSpLocks noChangeShapeType="1"/>
                              </wps:cNvCnPr>
                              <wps:spPr bwMode="auto">
                                <a:xfrm>
                                  <a:off x="3255" y="391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8" name="Line 936"/>
                              <wps:cNvCnPr>
                                <a:cxnSpLocks noChangeShapeType="1"/>
                              </wps:cNvCnPr>
                              <wps:spPr bwMode="auto">
                                <a:xfrm>
                                  <a:off x="3267" y="3611"/>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69" name="Line 937"/>
                              <wps:cNvCnPr>
                                <a:cxnSpLocks noChangeShapeType="1"/>
                              </wps:cNvCnPr>
                              <wps:spPr bwMode="auto">
                                <a:xfrm>
                                  <a:off x="3282" y="334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70" name="Line 938"/>
                              <wps:cNvCnPr>
                                <a:cxnSpLocks noChangeShapeType="1"/>
                              </wps:cNvCnPr>
                              <wps:spPr bwMode="auto">
                                <a:xfrm>
                                  <a:off x="3282" y="313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0971" name="Group 883"/>
                              <wpg:cNvGrpSpPr>
                                <a:grpSpLocks/>
                              </wpg:cNvGrpSpPr>
                              <wpg:grpSpPr bwMode="auto">
                                <a:xfrm>
                                  <a:off x="1332" y="3942"/>
                                  <a:ext cx="360" cy="129"/>
                                  <a:chOff x="1332" y="3942"/>
                                  <a:chExt cx="360" cy="129"/>
                                </a:xfrm>
                              </wpg:grpSpPr>
                              <wps:wsp>
                                <wps:cNvPr id="50972" name="Oval 899"/>
                                <wps:cNvSpPr>
                                  <a:spLocks noChangeArrowheads="1"/>
                                </wps:cNvSpPr>
                                <wps:spPr bwMode="auto">
                                  <a:xfrm>
                                    <a:off x="1332" y="394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3" name="Oval 900"/>
                                <wps:cNvSpPr>
                                  <a:spLocks noChangeArrowheads="1"/>
                                </wps:cNvSpPr>
                                <wps:spPr bwMode="auto">
                                  <a:xfrm>
                                    <a:off x="1506" y="3988"/>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4" name="Oval 901"/>
                                <wps:cNvSpPr>
                                  <a:spLocks noChangeArrowheads="1"/>
                                </wps:cNvSpPr>
                                <wps:spPr bwMode="auto">
                                  <a:xfrm>
                                    <a:off x="1618" y="3972"/>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975" name="Group 884"/>
                              <wpg:cNvGrpSpPr>
                                <a:grpSpLocks/>
                              </wpg:cNvGrpSpPr>
                              <wpg:grpSpPr bwMode="auto">
                                <a:xfrm>
                                  <a:off x="1560" y="3897"/>
                                  <a:ext cx="360" cy="129"/>
                                  <a:chOff x="1560" y="3897"/>
                                  <a:chExt cx="360" cy="129"/>
                                </a:xfrm>
                              </wpg:grpSpPr>
                              <wps:wsp>
                                <wps:cNvPr id="50976" name="Oval 896"/>
                                <wps:cNvSpPr>
                                  <a:spLocks noChangeArrowheads="1"/>
                                </wps:cNvSpPr>
                                <wps:spPr bwMode="auto">
                                  <a:xfrm>
                                    <a:off x="1560" y="389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7" name="Oval 897"/>
                                <wps:cNvSpPr>
                                  <a:spLocks noChangeArrowheads="1"/>
                                </wps:cNvSpPr>
                                <wps:spPr bwMode="auto">
                                  <a:xfrm>
                                    <a:off x="1734" y="3943"/>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78" name="Oval 898"/>
                                <wps:cNvSpPr>
                                  <a:spLocks noChangeArrowheads="1"/>
                                </wps:cNvSpPr>
                                <wps:spPr bwMode="auto">
                                  <a:xfrm>
                                    <a:off x="1846" y="3927"/>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979" name="Text Box 947"/>
                              <wps:cNvSpPr txBox="1">
                                <a:spLocks noChangeArrowheads="1"/>
                              </wps:cNvSpPr>
                              <wps:spPr bwMode="auto">
                                <a:xfrm>
                                  <a:off x="72" y="27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A</w:t>
                                    </w:r>
                                  </w:p>
                                </w:txbxContent>
                              </wps:txbx>
                              <wps:bodyPr rot="0" vert="horz" wrap="square" lIns="91440" tIns="45720" rIns="91440" bIns="45720" anchor="t" anchorCtr="0" upright="1">
                                <a:noAutofit/>
                              </wps:bodyPr>
                            </wps:wsp>
                            <wps:wsp>
                              <wps:cNvPr id="50980" name="Line 948"/>
                              <wps:cNvCnPr>
                                <a:cxnSpLocks noChangeShapeType="1"/>
                              </wps:cNvCnPr>
                              <wps:spPr bwMode="auto">
                                <a:xfrm>
                                  <a:off x="552" y="599"/>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81" name="Text Box 949"/>
                              <wps:cNvSpPr txBox="1">
                                <a:spLocks noChangeArrowheads="1"/>
                              </wps:cNvSpPr>
                              <wps:spPr bwMode="auto">
                                <a:xfrm>
                                  <a:off x="0" y="3483"/>
                                  <a:ext cx="8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B</w:t>
                                    </w:r>
                                  </w:p>
                                </w:txbxContent>
                              </wps:txbx>
                              <wps:bodyPr rot="0" vert="horz" wrap="square" lIns="91440" tIns="45720" rIns="91440" bIns="45720" anchor="t" anchorCtr="0" upright="1">
                                <a:noAutofit/>
                              </wps:bodyPr>
                            </wps:wsp>
                            <wps:wsp>
                              <wps:cNvPr id="50982" name="Line 950"/>
                              <wps:cNvCnPr>
                                <a:cxnSpLocks noChangeShapeType="1"/>
                              </wps:cNvCnPr>
                              <wps:spPr bwMode="auto">
                                <a:xfrm>
                                  <a:off x="360" y="3663"/>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83" name="Text Box 951"/>
                              <wps:cNvSpPr txBox="1">
                                <a:spLocks noChangeArrowheads="1"/>
                              </wps:cNvSpPr>
                              <wps:spPr bwMode="auto">
                                <a:xfrm>
                                  <a:off x="2160" y="423"/>
                                  <a:ext cx="84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C</w:t>
                                    </w:r>
                                  </w:p>
                                </w:txbxContent>
                              </wps:txbx>
                              <wps:bodyPr rot="0" vert="horz" wrap="square" lIns="91440" tIns="45720" rIns="91440" bIns="45720" anchor="t" anchorCtr="0" upright="1">
                                <a:noAutofit/>
                              </wps:bodyPr>
                            </wps:wsp>
                            <wps:wsp>
                              <wps:cNvPr id="50984" name="Text Box 952"/>
                              <wps:cNvSpPr txBox="1">
                                <a:spLocks noChangeArrowheads="1"/>
                              </wps:cNvSpPr>
                              <wps:spPr bwMode="auto">
                                <a:xfrm>
                                  <a:off x="4992" y="275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D</w:t>
                                    </w:r>
                                  </w:p>
                                </w:txbxContent>
                              </wps:txbx>
                              <wps:bodyPr rot="0" vert="horz" wrap="square" lIns="91440" tIns="45720" rIns="91440" bIns="45720" anchor="t" anchorCtr="0" upright="1">
                                <a:noAutofit/>
                              </wps:bodyPr>
                            </wps:wsp>
                            <wps:wsp>
                              <wps:cNvPr id="50985" name="Line 953"/>
                              <wps:cNvCnPr>
                                <a:cxnSpLocks noChangeShapeType="1"/>
                              </wps:cNvCnPr>
                              <wps:spPr bwMode="auto">
                                <a:xfrm>
                                  <a:off x="2040" y="963"/>
                                  <a:ext cx="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986" name="Line 954"/>
                              <wps:cNvCnPr>
                                <a:cxnSpLocks noChangeShapeType="1"/>
                              </wps:cNvCnPr>
                              <wps:spPr bwMode="auto">
                                <a:xfrm>
                                  <a:off x="3255" y="3476"/>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7" name="Line 955"/>
                              <wps:cNvCnPr>
                                <a:cxnSpLocks noChangeShapeType="1"/>
                              </wps:cNvCnPr>
                              <wps:spPr bwMode="auto">
                                <a:xfrm>
                                  <a:off x="3255" y="3731"/>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8" name="Line 956"/>
                              <wps:cNvCnPr>
                                <a:cxnSpLocks noChangeShapeType="1"/>
                              </wps:cNvCnPr>
                              <wps:spPr bwMode="auto">
                                <a:xfrm>
                                  <a:off x="3240" y="3828"/>
                                  <a:ext cx="1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0989" name="Line 957"/>
                              <wps:cNvCnPr>
                                <a:cxnSpLocks noChangeShapeType="1"/>
                              </wps:cNvCnPr>
                              <wps:spPr bwMode="auto">
                                <a:xfrm flipV="1">
                                  <a:off x="4392" y="3078"/>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8E9EA1" id="Group 51111" o:spid="_x0000_s1606" style="position:absolute;left:0;text-align:left;margin-left:86.5pt;margin-top:2.4pt;width:262.05pt;height:155.75pt;z-index:251664384" coordsize="5832,4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">
                      <v:group id="Group 877" o:spid="_x0000_s1607" style="position:absolute;left:720;width:3855;height:4149" coordorigin="720" coordsize="3855,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zN3ccAAADeAAAADwAAAGRycy9kb3ducmV2LnhtbESPQWvCQBSE7wX/w/KE&#10;3nQTS6RGVxFR8SCFqiDeHtlnEsy+Ddk1if++Wyj0OMzMN8xi1ZtKtNS40rKCeByBIM6sLjlXcDnv&#10;Rp8gnEfWWFkmBS9ysFoO3haYatvxN7Unn4sAYZeigsL7OpXSZQUZdGNbEwfvbhuDPsgml7rBLsBN&#10;JSdRNJUGSw4LBda0KSh7nJ5Gwb7Dbv0Rb9vj47553c7J1/UYk1Lvw349B+Gp9//hv/ZBK0ii2SS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PzN3ccAAADe&#10;AAAADwAAAAAAAAAAAAAAAACqAgAAZHJzL2Rvd25yZXYueG1sUEsFBgAAAAAEAAQA+gAAAJ4DAAAA&#10;AA==&#10;">
                        <v:line id="Line 894" o:spid="_x0000_s1608" style="position:absolute;flip:x;visibility:visible;mso-wrap-style:square" from="3960,234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5UqsgAAADeAAAADwAAAGRycy9kb3ducmV2LnhtbESPQWsCMRSE70L/Q3gFL1KzlVZ0NYoI&#10;Qg9eastKb8/N62bZzcuapLr9901B8DjMzDfMct3bVlzIh9qxgudxBoK4dLrmSsHnx+5pBiJEZI2t&#10;Y1LwSwHWq4fBEnPtrvxOl0OsRIJwyFGBibHLpQylIYth7Dri5H07bzEm6SupPV4T3LZykmVTabHm&#10;tGCwo62hsjn8WAVyth+d/eb00hTN8Tg3RVl0X3ulho/9ZgEiUh/v4Vv7TSt4zeaTKfzfSVdAr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5UqsgAAADeAAAADwAAAAAA&#10;AAAAAAAAAAChAgAAZHJzL2Rvd25yZXYueG1sUEsFBgAAAAAEAAQA+QAAAJYDAAAAAA==&#10;"/>
                        <v:line id="Line 895" o:spid="_x0000_s1609" style="position:absolute;visibility:visible;mso-wrap-style:square" from="3840,2340" to="3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IXckAAADeAAAADwAAAGRycy9kb3ducmV2LnhtbESPT0vDQBTE7wW/w/IEb+3GilFjt6Uo&#10;QttDsX9Aj6/ZZ5I2+zbsrkn67d1CweMwM79hJrPe1KIl5yvLCu5HCQji3OqKCwX73cfwGYQPyBpr&#10;y6TgTB5m05vBBDNtO95Quw2FiBD2GSooQ2gyKX1ekkE/sg1x9H6sMxiidIXUDrsIN7UcJ0kqDVYc&#10;F0ps6K2k/LT9NQrWD59pO1+uFv3XMj3k75vD97FzSt3d9vNXEIH68B++thdawWPyMn6Cy514BeT0&#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oXCF3JAAAA3gAAAA8AAAAA&#10;AAAAAAAAAAAAoQIAAGRycy9kb3ducmV2LnhtbFBLBQYAAAAABAAEAPkAAACXAwAAAAA=&#10;"/>
                        <v:group id="Group 904" o:spid="_x0000_s1610" style="position:absolute;left:720;width:3240;height:4149" coordorigin="720"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1iQ8UAAADeAAAADwAAAGRycy9kb3ducmV2LnhtbERPy2qDQBTdF/IPww10&#10;14waUlKbMQRJShehkAeU7i7OjYrOHXEmav6+syh0eTjvzXYyrRiod7VlBfEiAkFcWF1zqeB6Obys&#10;QTiPrLG1TAoe5GCbzZ42mGo78omGsy9FCGGXooLK+y6V0hUVGXQL2xEH7mZ7gz7AvpS6xzGEm1Ym&#10;UfQqDdYcGirsKK+oaM53o+BjxHG3jPfDsbnlj5/L6uv7GJNSz/Np9w7C0+T/xX/uT61gFb0l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L9YkPFAAAA3gAA&#10;AA8AAAAAAAAAAAAAAAAAqgIAAGRycy9kb3ducmV2LnhtbFBLBQYAAAAABAAEAPoAAACcAwAAAAA=&#10;">
                          <v:group id="Group 910" o:spid="_x0000_s1611" style="position:absolute;left:720;width:3240;height:4149" coordorigin="720"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2McAAADeAAAADwAAAGRycy9kb3ducmV2LnhtbESPT4vCMBTE7wt+h/AE&#10;b2taxUWrUURc8SCCf0C8PZpnW2xeSpNt67ffLAh7HGbmN8xi1ZlSNFS7wrKCeBiBIE6tLjhTcL18&#10;f05BOI+ssbRMCl7kYLXsfSww0bblEzVnn4kAYZeggtz7KpHSpTkZdENbEQfvYWuDPsg6k7rGNsBN&#10;KUdR9CUNFhwWcqxok1P6PP8YBbsW2/U43jaH52Pzul8mx9shJqUG/W49B+Gp8//hd3uvFUyi2WgG&#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HH2McAAADe&#10;AAAADwAAAAAAAAAAAAAAAACqAgAAZHJzL2Rvd25yZXYueG1sUEsFBgAAAAAEAAQA+gAAAJ4DAAAA&#10;AA==&#10;">
                            <v:group id="Group 918" o:spid="_x0000_s1612" style="position:absolute;left:720;top:1595;width:1664;height:2554" coordorigin="720,1596"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L4mMUAAADeAAAADwAAAGRycy9kb3ducmV2LnhtbESPy4rCMBSG9wO+QziC&#10;uzGtojgdo4iouBDBCwyzOzTHtticlCa29e3NQnD589/45svOlKKh2hWWFcTDCARxanXBmYLrZfs9&#10;A+E8ssbSMil4koPlovc1x0Tblk/UnH0mwgi7BBXk3leJlC7NyaAb2oo4eDdbG/RB1pnUNbZh3JRy&#10;FEVTabDg8JBjReuc0vv5YRTsWmxX43jTHO639fP/Mjn+HWJSatDvVr8gPHX+E36391rBJPoZB4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S+JjFAAAA3gAA&#10;AA8AAAAAAAAAAAAAAAAAqgIAAGRycy9kb3ducmV2LnhtbFBLBQYAAAAABAAEAPoAAACcAwAAAAA=&#10;">
                              <v:oval id="Oval 940" o:spid="_x0000_s1613" style="position:absolute;left:720;top:237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tasYA&#10;AADeAAAADwAAAGRycy9kb3ducmV2LnhtbESPQWvCQBSE74X+h+UJ3uomDREbXUUqgj300Gjvj+wz&#10;CWbfhuxrTP99t1DocZiZb5jNbnKdGmkIrWcD6SIBRVx523Jt4HI+Pq1ABUG22HkmA98UYLd9fNhg&#10;Yf2dP2gspVYRwqFAA41IX2gdqoYchoXviaN39YNDiXKotR3wHuGu089JstQOW44LDfb02lB1K7+c&#10;gUO9L5ejziTProeT5LfP97csNWY+m/ZrUEKT/If/2idrIE9eshR+78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1tasYAAADeAAAADwAAAAAAAAAAAAAAAACYAgAAZHJz&#10;L2Rvd25yZXYueG1sUEsFBgAAAAAEAAQA9QAAAIsDAAAAAA==&#10;">
                                <v:textbox>
                                  <w:txbxContent>
                                    <w:p w:rsidR="00A25960" w:rsidRDefault="00A25960" w:rsidP="00DD2B16"/>
                                  </w:txbxContent>
                                </v:textbox>
                              </v:oval>
                              <v:shape id="Freeform 941" o:spid="_x0000_s1614" style="position:absolute;left:940;top:1596;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CJ8UA&#10;AADeAAAADwAAAGRycy9kb3ducmV2LnhtbESPUWvCQBCE3wv9D8cWfKt3tbTV6CkSqpQiFKM/YMmt&#10;SWhuN+ROjf++Vyj0cZiZb5jFavCtulAfGmELT2MDirgU13Bl4XjYPE5BhYjssBUmCzcKsFre3y0w&#10;c3LlPV2KWKkE4ZChhTrGLtM6lDV5DGPpiJN3kt5jTLKvtOvxmuC+1RNjXrXHhtNCjR3lNZXfxdlb&#10;OOnWDF+R1/K5y8/vIs3bNi+sHT0M6zmoSEP8D/+1P5yFFzN7nsD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QcInxQAAAN4AAAAPAAAAAAAAAAAAAAAAAJgCAABkcnMv&#10;ZG93bnJldi54bWxQSwUGAAAAAAQABAD1AAAAigMAAAAA&#10;" path="m,1560l,,540,r,1560e">
                                <v:path arrowok="t" o:connecttype="custom" o:connectlocs="0,406;0,0;57,0;57,406" o:connectangles="0,0,0,0"/>
                              </v:shape>
                            </v:group>
                            <v:group id="xjhhxsy18" o:spid="_x0000_s1615" style="position:absolute;left:1152;width:667;height:2828" coordorigin="11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YBm78cAAADe&#10;AAAADwAAAAAAAAAAAAAAAACqAgAAZHJzL2Rvd25yZXYueG1sUEsFBgAAAAAEAAQA+gAAAJ4DAAAA&#10;AA==&#10;">
                              <v:group id="Group 931" o:spid="_x0000_s1616" style="position:absolute;left:1152;width:618;height:2222" coordorigin="1152"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n+m8cAAADeAAAADwAAAGRycy9kb3ducmV2LnhtbESPT2vCQBTE74LfYXlC&#10;b7pJraKpq4i0xYMI/gHp7ZF9JsHs25DdJvHbdwXB4zAzv2EWq86UoqHaFZYVxKMIBHFqdcGZgvPp&#10;ezgD4TyyxtIyKbiTg9Wy31tgom3LB2qOPhMBwi5BBbn3VSKlS3My6Ea2Ig7e1dYGfZB1JnWNbYCb&#10;Ur5H0VQaLDgs5FjRJqf0dvwzCn5abNfj+KvZ3a6b++9psr/sYlLqbdCtP0F46vwr/GxvtYJJNB9/&#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mn+m8cAAADe&#10;AAAADwAAAAAAAAAAAAAAAACqAgAAZHJzL2Rvd25yZXYueG1sUEsFBgAAAAAEAAQA+gAAAJ4DAAAA&#10;AA==&#10;">
                                <v:oval id="Oval 937" o:spid="_x0000_s1617" style="position:absolute;left:1152;top:84;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ncccA&#10;AADeAAAADwAAAGRycy9kb3ducmV2LnhtbESP0WoCMRRE3wX/IVzBF9FsbRVdjVIKhT4UatUPuG6u&#10;2dXNzTZJ3e3fNwWhj8PMnGHW287W4kY+VI4VPEwyEMSF0xUbBcfD63gBIkRkjbVjUvBDAbabfm+N&#10;uXYtf9JtH41IEA45KihjbHIpQ1GSxTBxDXHyzs5bjEl6I7XHNsFtLadZNpcWK04LJTb0UlJx3X9b&#10;BafT0XXyy3/sRubq8enSNuZ9p9Rw0D2vQETq4n/43n7TCmbZ8nEGf3fS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bZ3HHAAAA3gAAAA8AAAAAAAAAAAAAAAAAmAIAAGRy&#10;cy9kb3ducmV2LnhtbFBLBQYAAAAABAAEAPUAAACMAwAAAAA=&#10;" filled="f"/>
                                <v:shape id="Freeform 938" o:spid="_x0000_s1618" style="position:absolute;left:691;top:1390;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M4McA&#10;AADeAAAADwAAAGRycy9kb3ducmV2LnhtbESPQWsCMRSE7wX/Q3iCt5pVqbarUaRYsFgoXe39sXlu&#10;Vjcv202qW3+9KQgeh5n5hpktWluJEzW+dKxg0E9AEOdOl1wo2G3fHp9B+ICssXJMCv7Iw2LeeZhh&#10;qt2Zv+iUhUJECPsUFZgQ6lRKnxuy6PuuJo7e3jUWQ5RNIXWD5wi3lRwmyVhaLDkuGKzp1VB+zH6t&#10;Ajs86jaMvi+bn09TrD7MZPB+2CjV67bLKYhAbbiHb+21VvCUvIzG8H8nX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jODHAAAA3gAAAA8AAAAAAAAAAAAAAAAAmAIAAGRy&#10;cy9kb3ducmV2LnhtbFBLBQYAAAAABAAEAPUAAACMAwAAAAA=&#10;" path="m,105r1267,l1086,,,e">
                                  <v:path arrowok="t" o:connecttype="custom" o:connectlocs="0,158;1857,158;1592,0;0,0" o:connectangles="0,0,0,0"/>
                                </v:shape>
                                <v:shape id="Freeform 939" o:spid="_x0000_s1619" style="position:absolute;left:1313;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Zhv8UA&#10;AADeAAAADwAAAGRycy9kb3ducmV2LnhtbESPUWvCQBCE3wv9D8cW+lbvWmnV6CkSbJEilEZ/wJJb&#10;k2BuN+ROTf99Tyj0cZiZb5jFavCtulAfGmELzyMDirgU13Bl4bB/f5qCChHZYStMFn4owGp5f7fA&#10;zMmVv+lSxEolCIcMLdQxdpnWoazJYxhJR5y8o/QeY5J9pV2P1wT3rX4x5k17bDgt1NhRXlN5Ks7e&#10;wlG3ZviKvJbPXX7eiDSTj7yw9vFhWM9BRRrif/ivvXUWXs1sPIHbnX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mG/xQAAAN4AAAAPAAAAAAAAAAAAAAAAAJgCAABkcnMv&#10;ZG93bnJldi54bWxQSwUGAAAAAAQABAD1AAAAigMAAAAA&#10;" path="m,1560l,,540,r,1560e">
                                  <v:path arrowok="t" o:connecttype="custom" o:connectlocs="0,11;0,0;146,0;146,11" o:connectangles="0,0,0,0"/>
                                </v:shape>
                              </v:group>
                              <v:group id="Group 932" o:spid="_x0000_s1620" style="position:absolute;left:1400;top:717;width:209;height:337;rotation:-90;flip:x" coordorigin="1403,717"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8ORJTCAAAA3gAAAA8A&#10;AAAAAAAAAAAAAAAAqgIAAGRycy9kb3ducmV2LnhtbFBLBQYAAAAABAAEAPoAAACZAwAAAAA=&#10;">
                                <v:rect id="Rectangle 933" o:spid="_x0000_s1621" style="position:absolute;left:1403;top:965;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CfasYA&#10;AADeAAAADwAAAGRycy9kb3ducmV2LnhtbESPQWvCQBSE7wX/w/KE3uquSsWkriIWpT1qvHh7zT6T&#10;aPZtyK4a++u7BcHjMDPfMLNFZ2txpdZXjjUMBwoEce5MxYWGfbZ+m4LwAdlg7Zg03MnDYt57mWFq&#10;3I23dN2FQkQI+xQ1lCE0qZQ+L8miH7iGOHpH11oMUbaFNC3eItzWcqTURFqsOC6U2NCqpPy8u1gN&#10;P9Voj7/bbKNssh6H7y47XQ6fWr/2u+UHiEBdeIYf7S+j4V0l4wT+78Qr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CfasYAAADeAAAADwAAAAAAAAAAAAAAAACYAgAAZHJz&#10;L2Rvd25yZXYueG1sUEsFBgAAAAAEAAQA9QAAAIsDAAAAAA==&#10;"/>
                                <v:group id="Group 934" o:spid="_x0000_s1622" style="position:absolute;left:1463;top:717;width:400;height:624" coordorigin="1463,717"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L5ccAAADeAAAADwAAAGRycy9kb3ducmV2LnhtbESPy2rCQBSG9wXfYThC&#10;d3US20gbnQQRW7oQQS0Ud4fMMQlmzoTMNJe37ywKXf78N75NPppG9NS52rKCeBGBIC6srrlU8HV5&#10;f3oF4TyyxsYyKZjIQZ7NHjaYajvwifqzL0UYYZeigsr7NpXSFRUZdAvbEgfvZjuDPsiulLrDIYyb&#10;Ri6jaCUN1hweKmxpV1FxP/8YBR8DDtvneN8f7rfddL0kx+9DTEo9zsftGoSn0f+H/9qfWkESvb0E&#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VSL5ccAAADe&#10;AAAADwAAAAAAAAAAAAAAAACqAgAAZHJzL2Rvd25yZXYueG1sUEsFBgAAAAAEAAQA+gAAAJ4DAAAA&#10;AA==&#10;">
                                  <v:rect id="Rectangle 935" o:spid="_x0000_s1623" style="position:absolute;left:1463;top:717;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DgEccA&#10;AADeAAAADwAAAGRycy9kb3ducmV2LnhtbESPwW7CMBBE70j9B2srcQM7lFYl4KCqFag9QrhwW+Il&#10;SRuvo9hA6NdjpEo9jmbmjWax7G0jztT52rGGZKxAEBfO1Fxq2OWr0SsIH5ANNo5Jw5U8LLOHwQJT&#10;4y68ofM2lCJC2KeooQqhTaX0RUUW/di1xNE7us5iiLIrpenwEuG2kROlXqTFmuNChS29V1T8bE9W&#10;w6Ge7PB3k6+Vna2ewleff5/2H1oPH/u3OYhAffgP/7U/jYZnNZsm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Q4BHHAAAA3gAAAA8AAAAAAAAAAAAAAAAAmAIAAGRy&#10;cy9kb3ducmV2LnhtbFBLBQYAAAAABAAEAPUAAACMAwAAAAA=&#10;"/>
                                  <v:rect id="Rectangle 936" o:spid="_x0000_s1624" style="position:absolute;left:1583;top:873;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ZsYA&#10;AADeAAAADwAAAGRycy9kb3ducmV2LnhtbESPwW7CMBBE75X4B2uReis2oaASMAiBqMoRwqW3Jd4m&#10;KfE6ig2k/fq6EhLH0cy80cyXna3FlVpfOdYwHCgQxLkzFRcajtn25Q2ED8gGa8ek4Yc8LBe9pzmm&#10;xt14T9dDKESEsE9RQxlCk0rp85Is+oFriKP35VqLIcq2kKbFW4TbWiZKTaTFiuNCiQ2tS8rPh4vV&#10;cKqSI/7us3dlp9tR2HXZ9+Vzo/Vzv1vNQATqwiN8b38YDWM1fU3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J+ZsYAAADeAAAADwAAAAAAAAAAAAAAAACYAgAAZHJz&#10;L2Rvd25yZXYueG1sUEsFBgAAAAAEAAQA9QAAAIsDAAAAAA==&#10;"/>
                                </v:group>
                              </v:group>
                            </v:group>
                            <v:group id="xjhhxtx2" o:spid="_x0000_s1625" style="position:absolute;left:1593;top:1213;width:2367;height:1188;flip:y" coordorigin="1593,1213"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U/MxgAAAN4A&#10;AAAPAAAAAAAAAAAAAAAAAKoCAABkcnMvZG93bnJldi54bWxQSwUGAAAAAAQABAD6AAAAnQMAAAAA&#10;">
                              <o:lock v:ext="edit" aspectratio="t"/>
                              <v:group id="xjh01-1-3015:36:35" o:spid="_x0000_s1626" style="position:absolute;left:4213;top:1213;width:2640;height:2640" coordorigin="4213,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N5scAAADeAAAADwAAAGRycy9kb3ducmV2LnhtbESPT2vCQBTE70K/w/IK&#10;vekmVkVTVxHR0oMI/gHp7ZF9JsHs25Bdk/jtuwXB4zAzv2Hmy86UoqHaFZYVxIMIBHFqdcGZgvNp&#10;25+CcB5ZY2mZFDzIwXLx1ptjom3LB2qOPhMBwi5BBbn3VSKlS3My6Aa2Ig7e1dYGfZB1JnWNbYCb&#10;Ug6jaCINFhwWcqxonVN6O96Ngu8W29VnvGl2t+v68Xsa7y+7mJT6eO9WXyA8df4VfrZ/tIJxNBu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m+N5scAAADe&#10;AAAADwAAAAAAAAAAAAAAAACqAgAAZHJzL2Rvd25yZXYueG1sUEsFBgAAAAAEAAQA+gAAAJ4DAAAA&#10;AA==&#10;">
                                <o:lock v:ext="edit" aspectratio="t"/>
                                <v:shape id="Freeform 929" o:spid="_x0000_s1627" style="position:absolute;left:4213;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cxcYA&#10;AADeAAAADwAAAGRycy9kb3ducmV2LnhtbESPwWrDMBBE74X8g9hALqWRXeqkcaOEUDC00EucfMBi&#10;bWxTa+VIiu38fVUo9DjMzBtmu59MJwZyvrWsIF0mIIgrq1uuFZxPxdMrCB+QNXaWScGdPOx3s4ct&#10;5tqOfKShDLWIEPY5KmhC6HMpfdWQQb+0PXH0LtYZDFG6WmqHY4SbTj4nyUoabDkuNNjTe0PVd3kz&#10;CjyH9FoWtL5+1Se3Mo+fFfpMqcV8OryBCDSF//Bf+0MryJLNSwa/d+IV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FcxcYAAADeAAAADwAAAAAAAAAAAAAAAACYAgAAZHJz&#10;L2Rvd25yZXYueG1sUEsFBgAAAAAEAAQA9QAAAIsDAAAAAA==&#10;" path="m,2400r2000,l2200,2346r146,-146l2400,2000,2400,e" filled="f">
                                  <v:path arrowok="t" o:connecttype="custom" o:connectlocs="0,2400;2000,2400;2200,2346;2346,2200;2400,2000;2400,0" o:connectangles="0,0,0,0,0,0"/>
                                  <o:lock v:ext="edit" aspectratio="t"/>
                                </v:shape>
                                <v:shape id="Freeform 930" o:spid="_x0000_s1628" style="position:absolute;left:4213;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1hK8UA&#10;AADeAAAADwAAAGRycy9kb3ducmV2LnhtbESP3YrCMBCF7xd8hzCCN4umym7RahQVZJe98+cBhmZs&#10;q82kJNHWtzcLgpeHM+c7cxarztTiTs5XlhWMRwkI4tzqigsFp+NuOAXhA7LG2jIpeJCH1bL3scBM&#10;25b3dD+EQkQI+wwVlCE0mZQ+L8mgH9mGOHpn6wyGKF0htcM2wk0tJ0mSSoMVx4YSG9qWlF8PNxPf&#10;aNr15idtC778TRyGy+d5OrspNeh36zmIQF14H7/Sv1rBdzL7SuF/TmS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WErxQAAAN4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629" style="position:absolute;left:1593;top:1213;width:2640;height:2640;flip:x" coordorigin="1593,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wknPxgAAAN4A&#10;AAAPAAAAAAAAAAAAAAAAAKoCAABkcnMvZG93bnJldi54bWxQSwUGAAAAAAQABAD6AAAAnQMAAAAA&#10;">
                                <o:lock v:ext="edit" aspectratio="t"/>
                                <v:shape id="Freeform 927" o:spid="_x0000_s1630" style="position:absolute;left:1593;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zW8IA&#10;AADeAAAADwAAAGRycy9kb3ducmV2LnhtbERP3WrCMBS+F3yHcAa7kTV1WKddo8igoLAbqw9waM7a&#10;suakJpnWtzcXwi4/vv9iO5peXMn5zrKCeZKCIK6t7rhRcD6VbysQPiBr7C2Tgjt52G6mkwJzbW98&#10;pGsVGhFD2OeooA1hyKX0dUsGfWIH4sj9WGcwROgaqR3eYrjp5XuaLqXBjmNDiwN9tVT/Vn9Ggecw&#10;v1QlfVy+m5NbmtmhRp8p9foy7j5BBBrDv/jp3msFWbpexL3xTrw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PNb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928" o:spid="_x0000_s1631" style="position:absolute;left:1593;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1WcYA&#10;AADeAAAADwAAAGRycy9kb3ducmV2LnhtbESPzWrDMBCE74G+g9hCL6GRGxITu1FCWigJucXtAyzW&#10;xnZqrYwk//Ttq0Chx2F2vtnZ7ifTioGcbywreFkkIIhLqxuuFHx9fjxvQPiArLG1TAp+yMN+9zDb&#10;Yq7tyBcailCJCGGfo4I6hC6X0pc1GfQL2xFH72qdwRClq6R2OEa4aeUySVJpsOHYUGNH7zWV30Vv&#10;4hvdeHg7pmPFt/PSYbjNr5usV+rpcTq8ggg0hf/jv/RJK1gn2SqD+5zIAL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L1W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rect id="Rectangle 921" o:spid="_x0000_s1632" style="position:absolute;left:1290;top:1596;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VmcsYA&#10;AADeAAAADwAAAGRycy9kb3ducmV2LnhtbESPzWoCMRSF94LvEK7gpmhGwdJOjSKKoi2ldLRdXya3&#10;k8HJzZBEnb59syi4PJw/vvmys424kg+1YwWTcQaCuHS65krB6bgdPYEIEVlj45gU/FKA5aLfm2Ou&#10;3Y0/6VrESqQRDjkqMDG2uZShNGQxjF1LnLwf5y3GJH0ltcdbGreNnGbZo7RYc3ow2NLaUHkuLlbB&#10;objsuocP83p6LzZvZrW1O//1rdRw0K1eQETq4j38395rBbPseZYAEk5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VmcsYAAADeAAAADwAAAAAAAAAAAAAAAACYAgAAZHJz&#10;L2Rvd25yZXYueG1sUEsFBgAAAAAEAAQA9QAAAIsDAAAAAA==&#10;" fillcolor="black">
                              <v:fill r:id="rId23" o:title="" type="pattern"/>
                            </v:rect>
                            <v:group id="Group 922" o:spid="_x0000_s1633" style="position:absolute;left:1177;top:435;width:639;height:425" coordorigin="1179,435"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G4o8cAAADeAAAADwAAAGRycy9kb3ducmV2LnhtbESPT2vCQBTE7wW/w/KE&#10;3uomlhSNriKi4kEK/gHx9sg+k2D2bciuSfz23UKhx2FmfsPMl72pREuNKy0riEcRCOLM6pJzBZfz&#10;9mMCwnlkjZVlUvAiB8vF4G2OqbYdH6k9+VwECLsUFRTe16mULivIoBvZmjh4d9sY9EE2udQNdgFu&#10;KjmOoi9psOSwUGBN64Kyx+lpFOw67Faf8aY9PO7r1+2cfF8PMSn1PuxXMxCeev8f/mvvtYIkmiYx&#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8G4o8cAAADe&#10;AAAADwAAAAAAAAAAAAAAAACqAgAAZHJzL2Rvd25yZXYueG1sUEsFBgAAAAAEAAQA+gAAAJ4DAAAA&#10;AA==&#10;">
                              <v:shape id="xjhxzj1" o:spid="_x0000_s1634" style="position:absolute;left:1337;top:378;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mLMYA&#10;AADeAAAADwAAAGRycy9kb3ducmV2LnhtbESP3YrCMBSE74V9h3AEb2RNFZRt1yiy4P+F+PMAh+Zs&#10;W2xOahNtffvNguDlMDPfMNN5a0rxoNoVlhUMBxEI4tTqgjMFl/Py8wuE88gaS8uk4EkO5rOPzhQT&#10;bRs+0uPkMxEg7BJUkHtfJVK6NCeDbmAr4uD92tqgD7LOpK6xCXBTylEUTaTBgsNCjhX95JReT3ej&#10;oNke45UvFnzpH5pbfN7vtrS+KdXrtotvEJ5a/w6/2hutYBzF4xH83w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RmLMYAAADeAAAADwAAAAAAAAAAAAAAAACYAgAAZHJz&#10;L2Rvd25yZXYueG1sUEsFBgAAAAAEAAQA9QAAAIsDA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4"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921" o:spid="_x0000_s1635" style="position:absolute;visibility:visible;mso-wrap-style:square" from="1179,435" to="181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9I8kAAADeAAAADwAAAGRycy9kb3ducmV2LnhtbESPQWvCQBSE7wX/w/KE3urGisGmriIt&#10;Be2hqBXs8Zl9JtHs27C7TdJ/3y0UPA4z8w0zX/amFi05X1lWMB4lIIhzqysuFBw+3x5mIHxA1lhb&#10;JgU/5GG5GNzNMdO24x21+1CICGGfoYIyhCaT0uclGfQj2xBH72ydwRClK6R22EW4qeVjkqTSYMVx&#10;ocSGXkrKr/tvo+Bjsk3b1eZ93R836Sl/3Z2+Lp1T6n7Yr55BBOrDLfzfXmsF0+Rp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0qfSPJAAAA3gAAAA8AAAAA&#10;AAAAAAAAAAAAoQIAAGRycy9kb3ducmV2LnhtbFBLBQYAAAAABAAEAPkAAACXAwAAAAA=&#10;"/>
                            </v:group>
                          </v:group>
                          <v:group id="xjhhxtx12" o:spid="_x0000_s1636" style="position:absolute;left:2585;top:1203;width:337;height:132;rotation:-90" coordorigin="2584,1203"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k930yQAA&#10;AN4AAAAPAAAAAAAAAAAAAAAAAKoCAABkcnMvZG93bnJldi54bWxQSwUGAAAAAAQABAD6AAAAoAMA&#10;AAAA&#10;">
                            <v:rect id="Rectangle 915" o:spid="_x0000_s1637" style="position:absolute;left:2822;top:1272;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bcgA&#10;AADeAAAADwAAAGRycy9kb3ducmV2LnhtbESPT2vCQBTE7wW/w/IEL6VuFKJt6iq22OLFg3/w/Mg+&#10;k2j2bdjdmLSfvlso9DjMzG+Yxao3tbiT85VlBZNxAoI4t7riQsHp+PH0DMIHZI21ZVLwRR5Wy8HD&#10;AjNtO97T/RAKESHsM1RQhtBkUvq8JIN+bBvi6F2sMxiidIXUDrsIN7WcJslMGqw4LpTY0HtJ+e3Q&#10;GgU714Z8+qi/37qWdtf9/FPfNmelRsN+/QoiUB/+w3/trVaQJi9pCr934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8X5tyAAAAN4AAAAPAAAAAAAAAAAAAAAAAJgCAABk&#10;cnMvZG93bnJldi54bWxQSwUGAAAAAAQABAD1AAAAjQMAAAAA&#10;" fillcolor="#5c0000" stroked="f" strokecolor="#5c0000"/>
                            <v:shape id="AutoShape 924" o:spid="_x0000_s1638" type="#_x0000_t135" style="position:absolute;left:2584;top:1203;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mMUA&#10;AADeAAAADwAAAGRycy9kb3ducmV2LnhtbESPQWvCQBSE74X+h+UVequbBhSTukopWoqnRovnR/aZ&#10;jc2+DbtbE/+9KxQ8DjPzDbNYjbYTZ/KhdazgdZKBIK6dbrlR8LPfvMxBhIissXNMCi4UYLV8fFhg&#10;qd3AFZ13sREJwqFEBSbGvpQy1IYshonriZN3dN5iTNI3UnscEtx2Ms+ymbTYclow2NOHofp392cV&#10;4Lo6+KLIO4O5tIfPamhP22+lnp/G9zcQkcZ4D/+3v7SCaVZMZ3C7k6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FiYxQAAAN4AAAAPAAAAAAAAAAAAAAAAAJgCAABkcnMv&#10;ZG93bnJldi54bWxQSwUGAAAAAAQABAD1AAAAigMAAAAA&#10;" fillcolor="#5c0000" stroked="f" strokecolor="#5c0000"/>
                            <v:shape id="AutoShape 925" o:spid="_x0000_s1639" type="#_x0000_t135" style="position:absolute;left:3171;top:1203;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ZscUA&#10;AADeAAAADwAAAGRycy9kb3ducmV2LnhtbESPQWsCMRSE7wX/Q3hCbzWxoNXVKCIILfSgq94fm2d2&#10;cfOy3UTd9tcboeBxmJlvmPmyc7W4UhsqzxqGAwWCuPCmYqvhsN+8TUCEiGyw9kwafinActF7mWNm&#10;/I13dM2jFQnCIUMNZYxNJmUoSnIYBr4hTt7Jtw5jkq2VpsVbgrtavis1lg4rTgslNrQuqTjnF6fB&#10;/dn8e+q+9j+nmsLuTNujWlutX/vdagYiUhef4f/2p9EwUtPRBzzup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ZmxxQAAAN4AAAAPAAAAAAAAAAAAAAAAAJgCAABkcnMv&#10;ZG93bnJldi54bWxQSwUGAAAAAAQABAD1AAAAigMAAAAA&#10;" fillcolor="#5c0000" stroked="f" strokecolor="#5c000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26" o:spid="_x0000_s1640" type="#_x0000_t120" style="position:absolute;left:1205;top:4001;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xJ8IA&#10;AADeAAAADwAAAGRycy9kb3ducmV2LnhtbERPz2vCMBS+C/sfwhvspuk26rQaRceE4kVWBa+P5q0t&#10;S15KE239781B8Pjx/V6uB2vElTrfOFbwPklAEJdON1wpOB134xkIH5A1Gsek4EYe1quX0RIz7Xr+&#10;pWsRKhFD2GeooA6hzaT0ZU0W/cS1xJH7c53FEGFXSd1hH8OtkR9JMpUWG44NNbb0XVP5X1ysgpDf&#10;zL7pzcF+/WzO/ec2zZlapd5eh80CRKAhPMUPd64VpMk8jXvjnXgF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nwgAAAN4AAAAPAAAAAAAAAAAAAAAAAJgCAABkcnMvZG93&#10;bnJldi54bWxQSwUGAAAAAAQABAD1AAAAhwMAAAAA&#10;"/>
                          <v:shape id="AutoShape 927" o:spid="_x0000_s1641" type="#_x0000_t120" style="position:absolute;left:1445;top:4045;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UvMYA&#10;AADeAAAADwAAAGRycy9kb3ducmV2LnhtbESPQWvCQBSE7wX/w/IEb3XTSlqNboItCqEXqQpeH9ln&#10;Err7NmS3Jv77bqHQ4zAz3zCbYrRG3Kj3rWMFT/MEBHHldMu1gvNp/7gE4QOyRuOYFNzJQ5FPHjaY&#10;aTfwJ92OoRYRwj5DBU0IXSalrxqy6OeuI47e1fUWQ5R9LXWPQ4RbI5+T5EVabDkuNNjRe0PV1/Hb&#10;Kgjl3Xy0gznY1932Mize0pKpU2o2HbdrEIHG8B/+a5daQZqs0hX83olX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9UvMYAAADeAAAADwAAAAAAAAAAAAAAAACYAgAAZHJz&#10;L2Rvd25yZXYueG1sUEsFBgAAAAAEAAQA9QAAAIsDAAAAAA==&#10;"/>
                          <v:shape id="AutoShape 928" o:spid="_x0000_s1642" type="#_x0000_t120" style="position:absolute;left:1632;top:3993;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3nMUA&#10;AADeAAAADwAAAGRycy9kb3ducmV2LnhtbESPy2rCQBSG94LvMByhOzOpRaupo2hpIXRTmgpuD5nT&#10;JHTmTMhMc3l7ZyF0+fPf+PbH0RrRU+cbxwoekxQEcel0w5WCy/f7cgvCB2SNxjEpmMjD8TCf7THT&#10;buAv6otQiTjCPkMFdQhtJqUva7LoE9cSR+/HdRZDlF0ldYdDHLdGrtJ0Iy02HB9qbOm1pvK3+LMK&#10;Qj6Zj2Ywn/b57XQdns7rnKlV6mExnl5ABBrDf/jezrWCdbrbRICIE1FAH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TecxQAAAN4AAAAPAAAAAAAAAAAAAAAAAJgCAABkcnMv&#10;ZG93bnJldi54bWxQSwUGAAAAAAQABAD1AAAAigMAAAAA&#10;"/>
                        </v:group>
                        <v:group id="Group 905" o:spid="_x0000_s1643" style="position:absolute;left:3240;top:2520;width:1335;height:1440" coordorigin="3240,2520" coordsize="133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Wtch7IAAAA&#10;3gAAAA8AAAAAAAAAAAAAAAAAqgIAAGRycy9kb3ducmV2LnhtbFBLBQYAAAAABAAEAPoAAACfAwAA&#10;AAA=&#10;">
                          <v:line id="Line 930" o:spid="_x0000_s1644" style="position:absolute;visibility:visible;mso-wrap-style:square" from="3255,2520" to="325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SBcgAAADeAAAADwAAAGRycy9kb3ducmV2LnhtbESPQWvCQBSE7wX/w/IKvdVNLQ01uoq0&#10;FLSHolbQ4zP7TGKzb8PuNkn/vSsUPA4z8w0znfemFi05X1lW8DRMQBDnVldcKNh9fzy+gvABWWNt&#10;mRT8kYf5bHA3xUzbjjfUbkMhIoR9hgrKEJpMSp+XZNAPbUMcvZN1BkOUrpDaYRfhppajJEmlwYrj&#10;QokNvZWU/2x/jYKv53XaLlafy36/So/5++Z4OHdOqYf7fjEBEagPt/B/e6kVvCTjdAT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AoSBcgAAADeAAAADwAAAAAA&#10;AAAAAAAAAAChAgAAZHJzL2Rvd25yZXYueG1sUEsFBgAAAAAEAAQA+QAAAJYDAAAAAA==&#10;"/>
                          <v:line id="Line 931" o:spid="_x0000_s1645" style="position:absolute;visibility:visible;mso-wrap-style:square" from="4575,2520" to="457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a3nsgAAADeAAAADwAAAGRycy9kb3ducmV2LnhtbESPQUvDQBSE70L/w/IEb3ajxaBpNqUo&#10;QtuD2Cjo8TX7mqRm34bdNUn/vSsIHoeZ+YbJV5PpxEDOt5YV3MwTEMSV1S3XCt7fnq/vQfiArLGz&#10;TArO5GFVzC5yzLQdeU9DGWoRIewzVNCE0GdS+qohg35ue+LoHa0zGKJ0tdQOxwg3nbxNklQabDku&#10;NNjTY0PVV/ltFLwsXtNhvd1tpo9teqie9ofP0+iUurqc1ksQgabwH/5rb7SCu+QhXcDvnXgFZP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0a3nsgAAADeAAAADwAAAAAA&#10;AAAAAAAAAAChAgAAZHJzL2Rvd25yZXYueG1sUEsFBgAAAAAEAAQA+QAAAJYDAAAAAA==&#10;"/>
                          <v:line id="Line 932" o:spid="_x0000_s1646" style="position:absolute;visibility:visible;mso-wrap-style:square" from="3240,3960" to="456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8v6skAAADeAAAADwAAAGRycy9kb3ducmV2LnhtbESPT0vDQBTE70K/w/IEb3bjv6Cx21Ja&#10;Co0HMVVoj6/ZZ5KafRt21yR++64geBxm5jfMbDGaVvTkfGNZwc00AUFcWt1wpeDjfXP9CMIHZI2t&#10;ZVLwQx4W88nFDDNtBy6o34VKRAj7DBXUIXSZlL6syaCf2o44ep/WGQxRukpqh0OEm1beJkkqDTYc&#10;F2rsaFVT+bX7Ngpe797Sfpm/bMd9nh7LdXE8nAan1NXluHwGEWgM/+G/9lYreEie0nv4vROvgJy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vL+rJAAAA3gAAAA8AAAAA&#10;AAAAAAAAAAAAoQIAAGRycy9kb3ducmV2LnhtbFBLBQYAAAAABAAEAPkAAACXAwAAAAA=&#10;"/>
                        </v:group>
                        <v:line id="Line 933" o:spid="_x0000_s1647" style="position:absolute;visibility:visible;mso-wrap-style:square" from="3240,3060" to="45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KccgAAADeAAAADwAAAGRycy9kb3ducmV2LnhtbESPQWvCQBSE74X+h+UVvNVNLYY2uopU&#10;CuqhqC20x2f2maTNvg27axL/vSsUPA4z8w0znfemFi05X1lW8DRMQBDnVldcKPj6fH98AeEDssba&#10;Mik4k4f57P5uipm2He+o3YdCRAj7DBWUITSZlD4vyaAf2oY4ekfrDIYoXSG1wy7CTS1HSZJKgxXH&#10;hRIbeisp/9ufjIKP523aLtabVf+9Tg/5cnf4+e2cUoOHfjEBEagPt/B/e6UVjJPXdAz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KccgAAADeAAAADwAAAAAA&#10;AAAAAAAAAAChAgAAZHJzL2Rvd25yZXYueG1sUEsFBgAAAAAEAAQA+QAAAJYDAAAAAA==&#10;"/>
                      </v:group>
                      <v:line id="Line 934" o:spid="_x0000_s1648" style="position:absolute;visibility:visible;mso-wrap-style:square" from="3267,3243" to="4587,3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ofsgAAADeAAAADwAAAGRycy9kb3ducmV2LnhtbESPQUvDQBSE7wX/w/KE3uzGUFON3ZZq&#10;KZRSqFZFj4/sMxuafRuzaxr/fbcg9DjMzDfMdN7bWnTU+sqxgttRAoK4cLriUsH72+rmHoQPyBpr&#10;x6TgjzzMZ1eDKebaHfmVun0oRYSwz1GBCaHJpfSFIYt+5Bri6H271mKIsi2lbvEY4baWaZJk0mLF&#10;ccFgQ8+GisP+1yp42XT0YbdftNusxpPlz1NK5jNVanjdLx5BBOrDJfzfXmsFd8lDlsH5TrwCcnY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VkofsgAAADeAAAADwAAAAAA&#10;AAAAAAAAAAChAgAAZHJzL2Rvd25yZXYueG1sUEsFBgAAAAAEAAQA+QAAAJYDAAAAAA==&#10;">
                        <v:stroke dashstyle="longDash"/>
                      </v:line>
                      <v:line id="Line 935" o:spid="_x0000_s1649" style="position:absolute;visibility:visible;mso-wrap-style:square" from="3255,3918" to="4575,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WN5ccAAADeAAAADwAAAGRycy9kb3ducmV2LnhtbESPW0vDQBSE3wX/w3IKvtlNQ+0ldlu0&#10;UpAi9I4+HrLHbDB7Ns2uafz3XUHwcZiZb5jZorOVaKnxpWMFg34Cgjh3uuRCwfGwup+A8AFZY+WY&#10;FPyQh8X89maGmXYX3lG7D4WIEPYZKjAh1JmUPjdk0fddTRy9T9dYDFE2hdQNXiLcVjJNkpG0WHJc&#10;MFjT0lD+tf+2Crbrlk727YM269Vw/HJ+Tsm8p0rd9bqnRxCBuvAf/mu/agUPyXQ0ht878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Y3lxwAAAN4AAAAPAAAAAAAA&#10;AAAAAAAAAKECAABkcnMvZG93bnJldi54bWxQSwUGAAAAAAQABAD5AAAAlQMAAAAA&#10;">
                        <v:stroke dashstyle="longDash"/>
                      </v:line>
                      <v:line id="Line 936" o:spid="_x0000_s1650" style="position:absolute;visibility:visible;mso-wrap-style:square" from="3267,3611" to="4587,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oZl8UAAADeAAAADwAAAGRycy9kb3ducmV2LnhtbERPXWvCMBR9F/wP4Q5803TFua0aZVME&#10;kcE2t7E9XpprU2xuahNr/ffLg+Dj4XzPFp2tREuNLx0ruB8lIIhzp0suFHx/rYdPIHxA1lg5JgUX&#10;8rCY93szzLQ78ye1u1CIGMI+QwUmhDqT0ueGLPqRq4kjt3eNxRBhU0jd4DmG20qmSTKRFkuODQZr&#10;WhrKD7uTVfCxbenHvv3R+3Y9flwdX1Myv6lSg7vuZQoiUBdu4qt7oxU8JM+TuDfeiV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oZl8UAAADeAAAADwAAAAAAAAAA&#10;AAAAAAChAgAAZHJzL2Rvd25yZXYueG1sUEsFBgAAAAAEAAQA+QAAAJMDAAAAAA==&#10;">
                        <v:stroke dashstyle="longDash"/>
                      </v:line>
                      <v:line id="Line 937" o:spid="_x0000_s1651" style="position:absolute;visibility:visible;mso-wrap-style:square" from="3282,3348" to="4602,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a8DMgAAADeAAAADwAAAGRycy9kb3ducmV2LnhtbESPS2vDMBCE74H8B7GB3Bq5Js3DjRL6&#10;IFBCoXmSHhdra5laK9dSHfffV4VCjsPMfMMsVp2tREuNLx0ruB0lIIhzp0suFBwP65sZCB+QNVaO&#10;ScEPeVgt+70FZtpdeEftPhQiQthnqMCEUGdS+tyQRT9yNXH0PlxjMUTZFFI3eIlwW8k0SSbSYslx&#10;wWBNT4byz/23VbDdtHSyr+/0tlmPp89fjymZc6rUcNA93IMI1IVr+L/9ohXcJfPJHP7uxCs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a8DMgAAADeAAAADwAAAAAA&#10;AAAAAAAAAAChAgAAZHJzL2Rvd25yZXYueG1sUEsFBgAAAAAEAAQA+QAAAJYDAAAAAA==&#10;">
                        <v:stroke dashstyle="longDash"/>
                      </v:line>
                      <v:line id="Line 938" o:spid="_x0000_s1652" style="position:absolute;visibility:visible;mso-wrap-style:square" from="3282,3138" to="460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DTMcAAADeAAAADwAAAGRycy9kb3ducmV2LnhtbESPXWvCMBSG7wf+h3AG3mm64sdWjbIp&#10;gshgm9vYLg/NsSk2J7WJtf57czHY5cv7xTNfdrYSLTW+dKzgYZiAIM6dLrlQ8PW5GTyC8AFZY+WY&#10;FFzJw3LRu5tjpt2FP6jdh0LEEfYZKjAh1JmUPjdk0Q9dTRy9g2sshiibQuoGL3HcVjJNkom0WHJ8&#10;MFjTylB+3J+tgvddS9/29ZfedpvRdH16Scn8pEr177vnGYhAXfgP/7W3WsE4eZpGgIgTUU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YNMxwAAAN4AAAAPAAAAAAAA&#10;AAAAAAAAAKECAABkcnMvZG93bnJldi54bWxQSwUGAAAAAAQABAD5AAAAlQMAAAAA&#10;">
                        <v:stroke dashstyle="longDash"/>
                      </v:line>
                      <v:group id="Group 883" o:spid="_x0000_s1653" style="position:absolute;left:1332;top:3942;width:360;height:129" coordorigin="1332,3942"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Tkw8cAAADeAAAADwAAAGRycy9kb3ducmV2LnhtbESPQWvCQBSE74X+h+UV&#10;etNNKtqauoqIigcpNAri7ZF9JsHs25DdJvHfu4LQ4zAz3zCzRW8q0VLjSssK4mEEgjizuuRcwfGw&#10;GXyBcB5ZY2WZFNzIwWL++jLDRNuOf6lNfS4ChF2CCgrv60RKlxVk0A1tTRy8i20M+iCbXOoGuwA3&#10;lfyIook0WHJYKLCmVUHZNf0zCrYddstRvG7318vqdj6Mf077mJR6f+uX3yA89f4//GzvtIJxNP2M&#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HTkw8cAAADe&#10;AAAADwAAAAAAAAAAAAAAAACqAgAAZHJzL2Rvd25yZXYueG1sUEsFBgAAAAAEAAQA+gAAAJ4DAAAA&#10;AA==&#10;">
                        <v:oval id="Oval 899" o:spid="_x0000_s1654" style="position:absolute;left:1332;top:39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VK3cYA&#10;AADeAAAADwAAAGRycy9kb3ducmV2LnhtbESPQWvCQBSE74X+h+UVeqsbDdGauopUCnrowVjvj+wz&#10;CWbfhuxrTP99tyD0OMzMN8xqM7pWDdSHxrOB6SQBRVx623Bl4Ov08fIKKgiyxdYzGfihAJv148MK&#10;c+tvfKShkEpFCIccDdQiXa51KGtyGCa+I47exfcOJcq+0rbHW4S7Vs+SZK4dNhwXauzovabyWnw7&#10;A7tqW8wHnUqWXnZ7ya7nz0M6Neb5ady+gRIa5T98b++tgSxZLmbwdyde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VK3cYAAADeAAAADwAAAAAAAAAAAAAAAACYAgAAZHJz&#10;L2Rvd25yZXYueG1sUEsFBgAAAAAEAAQA9QAAAIsDAAAAAA==&#10;"/>
                        <v:oval id="Oval 900" o:spid="_x0000_s1655" style="position:absolute;left:1506;top:398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vRscA&#10;AADeAAAADwAAAGRycy9kb3ducmV2LnhtbESPzWrDMBCE74G+g9hCb4mcGufHiRJCQyE99BC3uS/W&#10;xjaxVsbaOu7bV4VCj8PMfMNs96Nr1UB9aDwbmM8SUMSltw1XBj4/XqcrUEGQLbaeycA3BdjvHiZb&#10;zK2/85mGQioVIRxyNFCLdLnWoazJYZj5jjh6V987lCj7Stse7xHuWv2cJAvtsOG4UGNHLzWVt+LL&#10;GThWh2Ix6FSy9Ho8SXa7vL+lc2OeHsfDBpTQKP/hv/bJGsiS9TKF3zvxCu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Z70bHAAAA3gAAAA8AAAAAAAAAAAAAAAAAmAIAAGRy&#10;cy9kb3ducmV2LnhtbFBLBQYAAAAABAAEAPUAAACMAwAAAAA=&#10;"/>
                        <v:oval id="Oval 901" o:spid="_x0000_s1656" style="position:absolute;left:1618;top:397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B3MscA&#10;AADeAAAADwAAAGRycy9kb3ducmV2LnhtbESPQWvCQBSE74X+h+UVeqsbTWM1uopUCvbgoWm9P7LP&#10;JJh9G7LPmP77bqHQ4zAz3zDr7ehaNVAfGs8GppMEFHHpbcOVga/Pt6cFqCDIFlvPZOCbAmw393dr&#10;zK2/8QcNhVQqQjjkaKAW6XKtQ1mTwzDxHXH0zr53KFH2lbY93iLctXqWJHPtsOG4UGNHrzWVl+Lq&#10;DOyrXTEfdCpZet4fJLucju/p1JjHh3G3AiU0yn/4r32wBrJk+fIMv3fiFd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wdzLHAAAA3gAAAA8AAAAAAAAAAAAAAAAAmAIAAGRy&#10;cy9kb3ducmV2LnhtbFBLBQYAAAAABAAEAPUAAACMAwAAAAA=&#10;"/>
                      </v:group>
                      <v:group id="Group 884" o:spid="_x0000_s1657" style="position:absolute;left:1560;top:3897;width:360;height:129" coordorigin="1560,3897"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0/iwMcAAADe&#10;AAAADwAAAAAAAAAAAAAAAACqAgAAZHJzL2Rvd25yZXYueG1sUEsFBgAAAAAEAAQA+gAAAJ4DAAAA&#10;AA==&#10;">
                        <v:oval id="Oval 896" o:spid="_x0000_s1658" style="position:absolute;left:1560;top:389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5M3sYA&#10;AADeAAAADwAAAGRycy9kb3ducmV2LnhtbESPQUvDQBSE70L/w/IK3uymDYk1dltKi1APHoz2/si+&#10;JqHZtyH7TOO/dwXB4zAz3zCb3eQ6NdIQWs8GlosEFHHlbcu1gc+Pl4c1qCDIFjvPZOCbAuy2s7sN&#10;Ftbf+J3GUmoVIRwKNNCI9IXWoWrIYVj4njh6Fz84lCiHWtsBbxHuOr1Kklw7bDkuNNjToaHqWn45&#10;A8d6X+ajTiVLL8eTZNfz22u6NOZ+Pu2fQQlN8h/+a5+sgSx5eszh9068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5M3sYAAADeAAAADwAAAAAAAAAAAAAAAACYAgAAZHJz&#10;L2Rvd25yZXYueG1sUEsFBgAAAAAEAAQA9QAAAIsDAAAAAA==&#10;"/>
                        <v:oval id="Oval 897" o:spid="_x0000_s1659" style="position:absolute;left:1734;top:394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LpRcYA&#10;AADeAAAADwAAAGRycy9kb3ducmV2LnhtbESPQWvCQBSE74X+h+UVeqsbDdEaXUWUgj30YLT3R/aZ&#10;BLNvQ/Y1pv++Wyj0OMzMN8x6O7pWDdSHxrOB6SQBRVx623Bl4HJ+e3kFFQTZYuuZDHxTgO3m8WGN&#10;ufV3PtFQSKUihEOOBmqRLtc6lDU5DBPfEUfv6nuHEmVfadvjPcJdq2dJMtcOG44LNXa0r6m8FV/O&#10;wKHaFfNBp5Kl18NRstvnx3s6Neb5adytQAmN8h/+ax+tgSxZLhbweydeAb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LpRcYAAADeAAAADwAAAAAAAAAAAAAAAACYAgAAZHJz&#10;L2Rvd25yZXYueG1sUEsFBgAAAAAEAAQA9QAAAIsDAAAAAA==&#10;"/>
                        <v:oval id="Oval 898" o:spid="_x0000_s1660" style="position:absolute;left:1846;top:392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9N8MA&#10;AADeAAAADwAAAGRycy9kb3ducmV2LnhtbERPTWvCQBC9C/0Pywi96caG2BpdRSoFPfRgWu9DdkyC&#10;2dmQncb033cPQo+P973Zja5VA/Wh8WxgMU9AEZfeNlwZ+P76mL2BCoJssfVMBn4pwG77NNlgbv2d&#10;zzQUUqkYwiFHA7VIl2sdypochrnviCN39b1DibCvtO3xHsNdq1+SZKkdNhwbauzovabyVvw4A4dq&#10;XywHnUqWXg9HyW6Xz1O6MOZ5Ou7XoIRG+Rc/3EdrIEtWr3FvvBOv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19N8MAAADeAAAADwAAAAAAAAAAAAAAAACYAgAAZHJzL2Rv&#10;d25yZXYueG1sUEsFBgAAAAAEAAQA9QAAAIgDAAAAAA==&#10;"/>
                      </v:group>
                      <v:shape id="Text Box 947" o:spid="_x0000_s1661" type="#_x0000_t202" style="position:absolute;left:72;top:27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M08UA&#10;AADeAAAADwAAAGRycy9kb3ducmV2LnhtbESPT2vCQBTE74LfYXkFb7rbUqtJXUVaBE8W/xV6e2Sf&#10;SWj2bciuJn57VxA8DjPzG2a26GwlLtT40rGG15ECQZw5U3Ku4bBfDacgfEA2WDkmDVfysJj3ezNM&#10;jWt5S5ddyEWEsE9RQxFCnUrps4Is+pGriaN3co3FEGWTS9NgG+G2km9KfUiLJceFAmv6Kij7352t&#10;huPm9Pf7rn7ybzuuW9cpyTaRWg9euuUniEBdeIYf7bXRMFbJJIH7nXgF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8zTxQAAAN4AAAAPAAAAAAAAAAAAAAAAAJgCAABkcnMv&#10;ZG93bnJldi54bWxQSwUGAAAAAAQABAD1AAAAigMAAAAA&#10;" filled="f" stroked="f">
                        <v:textbox>
                          <w:txbxContent>
                            <w:p w:rsidR="00A25960" w:rsidRDefault="00A25960" w:rsidP="00DD2B16">
                              <w:r>
                                <w:t>A</w:t>
                              </w:r>
                            </w:p>
                          </w:txbxContent>
                        </v:textbox>
                      </v:shape>
                      <v:line id="Line 948" o:spid="_x0000_s1662" style="position:absolute;visibility:visible;mso-wrap-style:square" from="552,599" to="139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jPE8cAAADeAAAADwAAAGRycy9kb3ducmV2LnhtbESPy2rCQBSG9wXfYTgFd3XSFoNNHUUs&#10;BXVRvBTa5TFzmkQzZ8LMmMS3dxYFlz//jW86700tWnK+sqzgeZSAIM6trrhQ8H34fJqA8AFZY22Z&#10;FFzJw3w2eJhipm3HO2r3oRBxhH2GCsoQmkxKn5dk0I9sQxy9P+sMhihdIbXDLo6bWr4kSSoNVhwf&#10;SmxoWVJ+3l+Mgq/Xbdou1ptV/7NOj/nH7vh76pxSw8d+8Q4iUB/u4f/2SisYJ2+TCBBxIg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mM8TxwAAAN4AAAAPAAAAAAAA&#10;AAAAAAAAAKECAABkcnMvZG93bnJldi54bWxQSwUGAAAAAAQABAD5AAAAlQMAAAAA&#10;"/>
                      <v:shape id="Text Box 949" o:spid="_x0000_s1663" type="#_x0000_t202" style="position:absolute;top:3483;width:8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Cw8sQA&#10;AADeAAAADwAAAGRycy9kb3ducmV2LnhtbESPT4vCMBTE74LfITxhb5q4qGg1iuwi7MnFv+Dt0Tzb&#10;YvNSmqyt334jCB6HmfkNs1i1thR3qn3hWMNwoEAQp84UnGk4Hjb9KQgfkA2WjknDgzyslt3OAhPj&#10;Gt7RfR8yESHsE9SQh1AlUvo0J4t+4Cri6F1dbTFEWWfS1NhEuC3lp1ITabHguJBjRV85pbf9n9Vw&#10;2l4v55H6zb7tuGpcqyTbmdT6o9eu5yACteEdfrV/jIaxmk2H8LwTr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gsPLEAAAA3gAAAA8AAAAAAAAAAAAAAAAAmAIAAGRycy9k&#10;b3ducmV2LnhtbFBLBQYAAAAABAAEAPUAAACJAwAAAAA=&#10;" filled="f" stroked="f">
                        <v:textbox>
                          <w:txbxContent>
                            <w:p w:rsidR="00A25960" w:rsidRDefault="00A25960" w:rsidP="00DD2B16">
                              <w:r>
                                <w:t>B</w:t>
                              </w:r>
                            </w:p>
                          </w:txbxContent>
                        </v:textbox>
                      </v:shape>
                      <v:line id="Line 950" o:spid="_x0000_s1664" style="position:absolute;visibility:visible;mso-wrap-style:square" from="360,3663" to="1440,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0/8kAAADeAAAADwAAAGRycy9kb3ducmV2LnhtbESPQWvCQBSE7wX/w/KE3uqmSoNNXUVa&#10;BO2hqBXs8Zl9TaLZt2F3m6T/vlsQPA4z8w0zW/SmFi05X1lW8DhKQBDnVldcKDh8rh6mIHxA1lhb&#10;JgW/5GExH9zNMNO24x21+1CICGGfoYIyhCaT0uclGfQj2xBH79s6gyFKV0jtsItwU8txkqTSYMVx&#10;ocSGXkvKL/sfo+Bjsk3b5eZ93R836Sl/252+zp1T6n7YL19ABOrDLXxtr7WCp+R5Oob/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wG9P/JAAAA3gAAAA8AAAAA&#10;AAAAAAAAAAAAoQIAAGRycy9kb3ducmV2LnhtbFBLBQYAAAAABAAEAPkAAACXAwAAAAA=&#10;"/>
                      <v:shape id="Text Box 951" o:spid="_x0000_s1665" type="#_x0000_t202" style="position:absolute;left:2160;top:423;width:840;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LHsUA&#10;AADeAAAADwAAAGRycy9kb3ducmV2LnhtbESPW4vCMBSE3xf8D+EI+7YmXtFqFFEW9snFK/h2aI5t&#10;sTkpTdbWf28WFvZxmJlvmMWqtaV4UO0Lxxr6PQWCOHWm4EzD6fj5MQXhA7LB0jFpeJKH1bLztsDE&#10;uIb39DiETEQI+wQ15CFUiZQ+zcmi77mKOHo3V1sMUdaZNDU2EW5LOVBqIi0WHBdyrGiTU3o//FgN&#10;593tehmp72xrx1XjWiXZzqTW7912PQcRqA3/4b/2l9EwVrPpEH7vxCsg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sexQAAAN4AAAAPAAAAAAAAAAAAAAAAAJgCAABkcnMv&#10;ZG93bnJldi54bWxQSwUGAAAAAAQABAD1AAAAigMAAAAA&#10;" filled="f" stroked="f">
                        <v:textbox>
                          <w:txbxContent>
                            <w:p w:rsidR="00A25960" w:rsidRDefault="00A25960" w:rsidP="00DD2B16">
                              <w:r>
                                <w:t>C</w:t>
                              </w:r>
                            </w:p>
                          </w:txbxContent>
                        </v:textbox>
                      </v:shape>
                      <v:shape id="Text Box 952" o:spid="_x0000_s1666" type="#_x0000_t202" style="position:absolute;left:4992;top:275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TasYA&#10;AADeAAAADwAAAGRycy9kb3ducmV2LnhtbESPQWvCQBSE70L/w/IKvZndligxugaxFHqyaKvg7ZF9&#10;JqHZtyG7NfHfdwsFj8PMfMOsitG24kq9bxxreE4UCOLSmYYrDV+fb9MMhA/IBlvHpOFGHor1w2SF&#10;uXED7+l6CJWIEPY5aqhD6HIpfVmTRZ+4jjh6F9dbDFH2lTQ9DhFuW/mi1FxabDgu1NjRtqby+/Bj&#10;NRx3l/MpVR/Vq511gxuVZLuQWj89jpsliEBjuIf/2+9Gw0wtshT+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cTasYAAADeAAAADwAAAAAAAAAAAAAAAACYAgAAZHJz&#10;L2Rvd25yZXYueG1sUEsFBgAAAAAEAAQA9QAAAIsDAAAAAA==&#10;" filled="f" stroked="f">
                        <v:textbox>
                          <w:txbxContent>
                            <w:p w:rsidR="00A25960" w:rsidRDefault="00A25960" w:rsidP="00DD2B16">
                              <w:r>
                                <w:t>D</w:t>
                              </w:r>
                            </w:p>
                          </w:txbxContent>
                        </v:textbox>
                      </v:shape>
                      <v:line id="Line 953" o:spid="_x0000_s1667" style="position:absolute;visibility:visible;mso-wrap-style:square" from="2040,963" to="264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kicUAAADeAAAADwAAAGRycy9kb3ducmV2LnhtbESP0YrCMBRE3xf8h3AFXxZNFVy1GkUE&#10;QfZBWNcPuDbXNtjc1CbWul9vBGEfh5kzwyxWrS1FQ7U3jhUMBwkI4sxpw7mC4++2PwXhA7LG0jEp&#10;eJCH1bLzscBUuzv/UHMIuYgl7FNUUIRQpVL6rCCLfuAq4uidXW0xRFnnUtd4j+W2lKMk+ZIWDceF&#10;AivaFJRdDjerYGyu18n5ti+b9TfOTvbv05wkKdXrtus5iEBt+A+/6Z2OXDKbjuF1J1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WkicUAAADeAAAADwAAAAAAAAAA&#10;AAAAAAChAgAAZHJzL2Rvd25yZXYueG1sUEsFBgAAAAAEAAQA+QAAAJMDAAAAAA==&#10;">
                        <v:stroke endarrow="open"/>
                      </v:line>
                      <v:line id="Line 954" o:spid="_x0000_s1668" style="position:absolute;visibility:visible;mso-wrap-style:square" from="3255,3476" to="457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XOhMgAAADeAAAADwAAAGRycy9kb3ducmV2LnhtbESPW0vDQBSE3wX/w3IKvtlNQ+0ldlu0&#10;UpAi2Cv6eMges8Hs2TS7pvHfdwWhj8PMfMPMFp2tREuNLx0rGPQTEMS50yUXCg771f0EhA/IGivH&#10;pOCXPCzmtzczzLQ785baXShEhLDPUIEJoc6k9Lkhi77vauLofbnGYoiyKaRu8BzhtpJpkoykxZLj&#10;gsGaloby792PVbBZt3S0b5/0vl4Nxy+n55TMR6rUXa97egQRqAvX8H/7VSt4SKaTEfzdiVd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XOhMgAAADeAAAADwAAAAAA&#10;AAAAAAAAAAChAgAAZHJzL2Rvd25yZXYueG1sUEsFBgAAAAAEAAQA+QAAAJYDAAAAAA==&#10;">
                        <v:stroke dashstyle="longDash"/>
                      </v:line>
                      <v:line id="Line 955" o:spid="_x0000_s1669" style="position:absolute;visibility:visible;mso-wrap-style:square" from="3255,3731" to="4575,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lrH8gAAADeAAAADwAAAGRycy9kb3ducmV2LnhtbESP3UrDQBSE7wXfYTkF7+ymodo2dlu0&#10;UpAi9B+9PGSP2WD2bJpd0/j2XUHo5TAz3zDTeWcr0VLjS8cKBv0EBHHudMmFgsN+eT8G4QOyxsox&#10;KfglD/PZ7c0UM+3OvKV2FwoRIewzVGBCqDMpfW7Iou+7mjh6X66xGKJsCqkbPEe4rWSaJI/SYslx&#10;wWBNC0P59+7HKtisWjra909ar5bD0evpJSXzkSp11+uen0AE6sI1/N9+0woeksl4BH934hWQs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lrH8gAAADeAAAADwAAAAAA&#10;AAAAAAAAAAChAgAAZHJzL2Rvd25yZXYueG1sUEsFBgAAAAAEAAQA+QAAAJYDAAAAAA==&#10;">
                        <v:stroke dashstyle="longDash"/>
                      </v:line>
                      <v:line id="Line 956" o:spid="_x0000_s1670" style="position:absolute;visibility:visible;mso-wrap-style:square" from="3240,3828" to="4560,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b/bcUAAADeAAAADwAAAGRycy9kb3ducmV2LnhtbERPXWvCMBR9F/wP4Q5803TFOVeNsimC&#10;yGCb29geL821KTY3tYm1/vvlQdjj4XzPl52tREuNLx0ruB8lIIhzp0suFHx9boZTED4ga6wck4Ir&#10;eVgu+r05Ztpd+IPafShEDGGfoQITQp1J6XNDFv3I1cSRO7jGYoiwKaRu8BLDbSXTJJlIiyXHBoM1&#10;rQzlx/3ZKnjftfRtX3/pbbcZP65PLymZn1SpwV33PAMRqAv/4pt7qxU8JE/TuDfeiV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b/bcUAAADeAAAADwAAAAAAAAAA&#10;AAAAAAChAgAAZHJzL2Rvd25yZXYueG1sUEsFBgAAAAAEAAQA+QAAAJMDAAAAAA==&#10;">
                        <v:stroke dashstyle="longDash"/>
                      </v:line>
                      <v:line id="Line 957" o:spid="_x0000_s1671" style="position:absolute;flip:y;visibility:visible;mso-wrap-style:square" from="4392,3078" to="5112,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ef4sgAAADeAAAADwAAAGRycy9kb3ducmV2LnhtbESPQUvDQBSE74L/YXlCL2I3FpUk7bYU&#10;QfDQi21J6e01+5oNyb6Nu2sb/70rCB6HmfmGWaxG24sL+dA6VvA4zUAQ10633CjY794echAhImvs&#10;HZOCbwqwWt7eLLDU7sofdNnGRiQIhxIVmBiHUspQG7IYpm4gTt7ZeYsxSd9I7fGa4LaXsyx7kRZb&#10;TgsGB3o1VHfbL6tA5pv7T78+PXVVdzgUpqqr4bhRanI3rucgIo3xP/zXftcKnrMiL+D3TroC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ef4sgAAADeAAAADwAAAAAA&#10;AAAAAAAAAAChAgAAZHJzL2Rvd25yZXYueG1sUEsFBgAAAAAEAAQA+QAAAJYDAAAAAA==&#10;"/>
                      <w10:wrap type="square"/>
                    </v:group>
                  </w:pict>
                </mc:Fallback>
              </mc:AlternateContent>
            </w:r>
          </w:p>
        </w:tc>
      </w:tr>
    </w:tbl>
    <w:p w:rsidR="00DD2B16" w:rsidRPr="00F346AE" w:rsidRDefault="00DD2B16" w:rsidP="00DD2B16">
      <w:pPr>
        <w:spacing w:after="0" w:line="360" w:lineRule="auto"/>
        <w:jc w:val="both"/>
        <w:rPr>
          <w:b/>
          <w:i/>
          <w:iCs/>
          <w:sz w:val="28"/>
          <w:szCs w:val="28"/>
        </w:rPr>
      </w:pPr>
    </w:p>
    <w:p w:rsidR="00DD2B16" w:rsidRPr="00F346AE" w:rsidRDefault="00DD2B16" w:rsidP="00DD2B16">
      <w:pPr>
        <w:spacing w:after="0" w:line="360" w:lineRule="auto"/>
        <w:jc w:val="both"/>
        <w:rPr>
          <w:sz w:val="28"/>
          <w:szCs w:val="28"/>
        </w:rPr>
      </w:pPr>
      <w:r w:rsidRPr="00F346AE">
        <w:rPr>
          <w:b/>
          <w:i/>
          <w:iCs/>
          <w:sz w:val="28"/>
          <w:szCs w:val="28"/>
        </w:rPr>
        <w:t xml:space="preserve">Bài </w:t>
      </w:r>
      <w:r w:rsidR="005107A5">
        <w:rPr>
          <w:b/>
          <w:i/>
          <w:iCs/>
          <w:sz w:val="28"/>
          <w:szCs w:val="28"/>
        </w:rPr>
        <w:t>5</w:t>
      </w:r>
      <w:r w:rsidRPr="00F346AE">
        <w:rPr>
          <w:b/>
          <w:i/>
          <w:iCs/>
          <w:sz w:val="28"/>
          <w:szCs w:val="28"/>
        </w:rPr>
        <w:t>:</w:t>
      </w:r>
      <w:r w:rsidRPr="00F346AE">
        <w:rPr>
          <w:sz w:val="28"/>
          <w:szCs w:val="28"/>
        </w:rPr>
        <w:t xml:space="preserve">  Chất khí nào được điều chế từ bộ dụng cụ sau, hãy điền các hóa chất cần thiết chứa trong các dụng cụ sau:</w:t>
      </w:r>
    </w:p>
    <w:tbl>
      <w:tblPr>
        <w:tblW w:w="0" w:type="auto"/>
        <w:tblLook w:val="00A0" w:firstRow="1" w:lastRow="0" w:firstColumn="1" w:lastColumn="0" w:noHBand="0" w:noVBand="0"/>
      </w:tblPr>
      <w:tblGrid>
        <w:gridCol w:w="9073"/>
      </w:tblGrid>
      <w:tr w:rsidR="00DD2B16" w:rsidRPr="00F346AE" w:rsidTr="00A25960">
        <w:trPr>
          <w:trHeight w:val="2989"/>
        </w:trPr>
        <w:tc>
          <w:tcPr>
            <w:tcW w:w="9282"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69504" behindDoc="0" locked="0" layoutInCell="1" allowOverlap="1" wp14:anchorId="3E856027" wp14:editId="1DC697EE">
                      <wp:simplePos x="0" y="0"/>
                      <wp:positionH relativeFrom="column">
                        <wp:posOffset>1540510</wp:posOffset>
                      </wp:positionH>
                      <wp:positionV relativeFrom="paragraph">
                        <wp:posOffset>13335</wp:posOffset>
                      </wp:positionV>
                      <wp:extent cx="2790190" cy="1631315"/>
                      <wp:effectExtent l="635" t="9525" r="9525" b="6985"/>
                      <wp:wrapSquare wrapText="bothSides"/>
                      <wp:docPr id="50777" name="Group 50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190" cy="1631315"/>
                                <a:chOff x="0" y="0"/>
                                <a:chExt cx="4394" cy="2922"/>
                              </a:xfrm>
                            </wpg:grpSpPr>
                            <wpg:grpSp>
                              <wpg:cNvPr id="50778" name="Group 730"/>
                              <wpg:cNvGrpSpPr>
                                <a:grpSpLocks/>
                              </wpg:cNvGrpSpPr>
                              <wpg:grpSpPr bwMode="auto">
                                <a:xfrm>
                                  <a:off x="1208" y="0"/>
                                  <a:ext cx="3186" cy="2922"/>
                                  <a:chOff x="1208" y="0"/>
                                  <a:chExt cx="4251" cy="4152"/>
                                </a:xfrm>
                              </wpg:grpSpPr>
                              <wpg:grpSp>
                                <wpg:cNvPr id="50779" name="Group 745"/>
                                <wpg:cNvGrpSpPr>
                                  <a:grpSpLocks/>
                                </wpg:cNvGrpSpPr>
                                <wpg:grpSpPr bwMode="auto">
                                  <a:xfrm>
                                    <a:off x="1208" y="0"/>
                                    <a:ext cx="3240" cy="4149"/>
                                    <a:chOff x="1208" y="0"/>
                                    <a:chExt cx="3240" cy="4149"/>
                                  </a:xfrm>
                                </wpg:grpSpPr>
                                <wpg:grpSp>
                                  <wpg:cNvPr id="50780" name="Group 769"/>
                                  <wpg:cNvGrpSpPr>
                                    <a:grpSpLocks/>
                                  </wpg:cNvGrpSpPr>
                                  <wpg:grpSpPr bwMode="auto">
                                    <a:xfrm>
                                      <a:off x="1208" y="1595"/>
                                      <a:ext cx="1664" cy="2554"/>
                                      <a:chOff x="1208" y="1596"/>
                                      <a:chExt cx="618" cy="1398"/>
                                    </a:xfrm>
                                  </wpg:grpSpPr>
                                  <wps:wsp>
                                    <wps:cNvPr id="50781" name="Oval 791"/>
                                    <wps:cNvSpPr>
                                      <a:spLocks noChangeArrowheads="1"/>
                                    </wps:cNvSpPr>
                                    <wps:spPr bwMode="auto">
                                      <a:xfrm>
                                        <a:off x="1208" y="2376"/>
                                        <a:ext cx="618" cy="618"/>
                                      </a:xfrm>
                                      <a:prstGeom prst="ellipse">
                                        <a:avLst/>
                                      </a:prstGeom>
                                      <a:solidFill>
                                        <a:srgbClr val="FFFFFF"/>
                                      </a:solidFill>
                                      <a:ln w="9525">
                                        <a:solidFill>
                                          <a:srgbClr val="000000"/>
                                        </a:solidFill>
                                        <a:round/>
                                        <a:headEnd/>
                                        <a:tailEnd/>
                                      </a:ln>
                                    </wps:spPr>
                                    <wps:txbx>
                                      <w:txbxContent>
                                        <w:p w:rsidR="00A25960" w:rsidRDefault="00A25960" w:rsidP="00DD2B16"/>
                                      </w:txbxContent>
                                    </wps:txbx>
                                    <wps:bodyPr rot="0" vert="horz" wrap="square" lIns="91440" tIns="45720" rIns="91440" bIns="45720" anchor="t" anchorCtr="0" upright="1">
                                      <a:noAutofit/>
                                    </wps:bodyPr>
                                  </wps:wsp>
                                  <wps:wsp>
                                    <wps:cNvPr id="50782" name="Freeform 792"/>
                                    <wps:cNvSpPr>
                                      <a:spLocks/>
                                    </wps:cNvSpPr>
                                    <wps:spPr bwMode="auto">
                                      <a:xfrm>
                                        <a:off x="1428" y="1596"/>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783" name="xjhhxsy18"/>
                                  <wpg:cNvGrpSpPr>
                                    <a:grpSpLocks/>
                                  </wpg:cNvGrpSpPr>
                                  <wpg:grpSpPr bwMode="auto">
                                    <a:xfrm>
                                      <a:off x="1640" y="0"/>
                                      <a:ext cx="667" cy="2828"/>
                                      <a:chOff x="1640" y="0"/>
                                      <a:chExt cx="618" cy="2222"/>
                                    </a:xfrm>
                                  </wpg:grpSpPr>
                                  <wpg:grpSp>
                                    <wpg:cNvPr id="50784" name="Group 782"/>
                                    <wpg:cNvGrpSpPr>
                                      <a:grpSpLocks/>
                                    </wpg:cNvGrpSpPr>
                                    <wpg:grpSpPr bwMode="auto">
                                      <a:xfrm>
                                        <a:off x="1640" y="0"/>
                                        <a:ext cx="618" cy="2222"/>
                                        <a:chOff x="1640" y="0"/>
                                        <a:chExt cx="618" cy="2222"/>
                                      </a:xfrm>
                                    </wpg:grpSpPr>
                                    <wps:wsp>
                                      <wps:cNvPr id="50785" name="Oval 788"/>
                                      <wps:cNvSpPr>
                                        <a:spLocks noChangeArrowheads="1"/>
                                      </wps:cNvSpPr>
                                      <wps:spPr bwMode="auto">
                                        <a:xfrm>
                                          <a:off x="1640" y="84"/>
                                          <a:ext cx="618" cy="6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86" name="Freeform 789"/>
                                      <wps:cNvSpPr>
                                        <a:spLocks/>
                                      </wps:cNvSpPr>
                                      <wps:spPr bwMode="auto">
                                        <a:xfrm rot="5400000">
                                          <a:off x="1179" y="1390"/>
                                          <a:ext cx="1534" cy="129"/>
                                        </a:xfrm>
                                        <a:custGeom>
                                          <a:avLst/>
                                          <a:gdLst>
                                            <a:gd name="T0" fmla="*/ 0 w 1267"/>
                                            <a:gd name="T1" fmla="*/ 129 h 105"/>
                                            <a:gd name="T2" fmla="*/ 1534 w 1267"/>
                                            <a:gd name="T3" fmla="*/ 129 h 105"/>
                                            <a:gd name="T4" fmla="*/ 1315 w 1267"/>
                                            <a:gd name="T5" fmla="*/ 0 h 105"/>
                                            <a:gd name="T6" fmla="*/ 0 w 1267"/>
                                            <a:gd name="T7" fmla="*/ 0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7" h="105">
                                              <a:moveTo>
                                                <a:pt x="0" y="105"/>
                                              </a:moveTo>
                                              <a:lnTo>
                                                <a:pt x="1267" y="105"/>
                                              </a:lnTo>
                                              <a:lnTo>
                                                <a:pt x="1086" y="0"/>
                                              </a:lnTo>
                                              <a:lnTo>
                                                <a:pt x="0" y="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787" name="Freeform 790"/>
                                      <wps:cNvSpPr>
                                        <a:spLocks/>
                                      </wps:cNvSpPr>
                                      <wps:spPr bwMode="auto">
                                        <a:xfrm>
                                          <a:off x="1801" y="0"/>
                                          <a:ext cx="281" cy="128"/>
                                        </a:xfrm>
                                        <a:custGeom>
                                          <a:avLst/>
                                          <a:gdLst>
                                            <a:gd name="T0" fmla="*/ 0 w 540"/>
                                            <a:gd name="T1" fmla="*/ 128 h 1560"/>
                                            <a:gd name="T2" fmla="*/ 0 w 540"/>
                                            <a:gd name="T3" fmla="*/ 0 h 1560"/>
                                            <a:gd name="T4" fmla="*/ 281 w 540"/>
                                            <a:gd name="T5" fmla="*/ 0 h 1560"/>
                                            <a:gd name="T6" fmla="*/ 281 w 540"/>
                                            <a:gd name="T7" fmla="*/ 128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788" name="Group 783"/>
                                    <wpg:cNvGrpSpPr>
                                      <a:grpSpLocks/>
                                    </wpg:cNvGrpSpPr>
                                    <wpg:grpSpPr bwMode="auto">
                                      <a:xfrm rot="5400000" flipH="1">
                                        <a:off x="1888" y="717"/>
                                        <a:ext cx="209" cy="337"/>
                                        <a:chOff x="1891" y="717"/>
                                        <a:chExt cx="540" cy="624"/>
                                      </a:xfrm>
                                    </wpg:grpSpPr>
                                    <wps:wsp>
                                      <wps:cNvPr id="50789" name="Rectangle 784"/>
                                      <wps:cNvSpPr>
                                        <a:spLocks noChangeArrowheads="1"/>
                                      </wps:cNvSpPr>
                                      <wps:spPr bwMode="auto">
                                        <a:xfrm>
                                          <a:off x="1891" y="965"/>
                                          <a:ext cx="54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790" name="Group 785"/>
                                      <wpg:cNvGrpSpPr>
                                        <a:grpSpLocks/>
                                      </wpg:cNvGrpSpPr>
                                      <wpg:grpSpPr bwMode="auto">
                                        <a:xfrm>
                                          <a:off x="1951" y="717"/>
                                          <a:ext cx="400" cy="624"/>
                                          <a:chOff x="1951" y="717"/>
                                          <a:chExt cx="400" cy="624"/>
                                        </a:xfrm>
                                      </wpg:grpSpPr>
                                      <wps:wsp>
                                        <wps:cNvPr id="50791" name="Rectangle 786"/>
                                        <wps:cNvSpPr>
                                          <a:spLocks noChangeArrowheads="1"/>
                                        </wps:cNvSpPr>
                                        <wps:spPr bwMode="auto">
                                          <a:xfrm>
                                            <a:off x="1951" y="717"/>
                                            <a:ext cx="400"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92" name="Rectangle 787"/>
                                        <wps:cNvSpPr>
                                          <a:spLocks noChangeArrowheads="1"/>
                                        </wps:cNvSpPr>
                                        <wps:spPr bwMode="auto">
                                          <a:xfrm>
                                            <a:off x="2071" y="873"/>
                                            <a:ext cx="18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0793" name="xjhhxtx2"/>
                                  <wpg:cNvGrpSpPr>
                                    <a:grpSpLocks noChangeAspect="1"/>
                                  </wpg:cNvGrpSpPr>
                                  <wpg:grpSpPr bwMode="auto">
                                    <a:xfrm flipV="1">
                                      <a:off x="2081" y="1213"/>
                                      <a:ext cx="2367" cy="1188"/>
                                      <a:chOff x="2081" y="1213"/>
                                      <a:chExt cx="5260" cy="2640"/>
                                    </a:xfrm>
                                  </wpg:grpSpPr>
                                  <wpg:grpSp>
                                    <wpg:cNvPr id="50794" name="xjh01-1-3015:36:35"/>
                                    <wpg:cNvGrpSpPr>
                                      <a:grpSpLocks noChangeAspect="1"/>
                                    </wpg:cNvGrpSpPr>
                                    <wpg:grpSpPr bwMode="auto">
                                      <a:xfrm>
                                        <a:off x="4701" y="1213"/>
                                        <a:ext cx="2640" cy="2640"/>
                                        <a:chOff x="4701" y="1213"/>
                                        <a:chExt cx="2640" cy="2640"/>
                                      </a:xfrm>
                                    </wpg:grpSpPr>
                                    <wps:wsp>
                                      <wps:cNvPr id="50795" name="Freeform 780"/>
                                      <wps:cNvSpPr>
                                        <a:spLocks noChangeAspect="1"/>
                                      </wps:cNvSpPr>
                                      <wps:spPr bwMode="auto">
                                        <a:xfrm>
                                          <a:off x="4701"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6" name="Freeform 781"/>
                                      <wps:cNvSpPr>
                                        <a:spLocks noChangeAspect="1"/>
                                      </wps:cNvSpPr>
                                      <wps:spPr bwMode="auto">
                                        <a:xfrm>
                                          <a:off x="4701"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797" name="xjh01-1-3015:36:35"/>
                                    <wpg:cNvGrpSpPr>
                                      <a:grpSpLocks noChangeAspect="1"/>
                                    </wpg:cNvGrpSpPr>
                                    <wpg:grpSpPr bwMode="auto">
                                      <a:xfrm flipH="1">
                                        <a:off x="2081" y="1213"/>
                                        <a:ext cx="2640" cy="2640"/>
                                        <a:chOff x="2081" y="1213"/>
                                        <a:chExt cx="2640" cy="2640"/>
                                      </a:xfrm>
                                    </wpg:grpSpPr>
                                    <wps:wsp>
                                      <wps:cNvPr id="50798" name="Freeform 778"/>
                                      <wps:cNvSpPr>
                                        <a:spLocks noChangeAspect="1"/>
                                      </wps:cNvSpPr>
                                      <wps:spPr bwMode="auto">
                                        <a:xfrm>
                                          <a:off x="2081" y="1213"/>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9" name="Freeform 779"/>
                                      <wps:cNvSpPr>
                                        <a:spLocks noChangeAspect="1"/>
                                      </wps:cNvSpPr>
                                      <wps:spPr bwMode="auto">
                                        <a:xfrm>
                                          <a:off x="2081" y="1213"/>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0800" name="Rectangle 772"/>
                                  <wps:cNvSpPr>
                                    <a:spLocks noChangeArrowheads="1"/>
                                  </wps:cNvSpPr>
                                  <wps:spPr bwMode="auto">
                                    <a:xfrm>
                                      <a:off x="1778" y="1596"/>
                                      <a:ext cx="511" cy="181"/>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801" name="Group 773"/>
                                  <wpg:cNvGrpSpPr>
                                    <a:grpSpLocks/>
                                  </wpg:cNvGrpSpPr>
                                  <wpg:grpSpPr bwMode="auto">
                                    <a:xfrm>
                                      <a:off x="1665" y="435"/>
                                      <a:ext cx="639" cy="425"/>
                                      <a:chOff x="1667" y="435"/>
                                      <a:chExt cx="636" cy="358"/>
                                    </a:xfrm>
                                  </wpg:grpSpPr>
                                  <wps:wsp>
                                    <wps:cNvPr id="50802" name="xjhxzj1"/>
                                    <wps:cNvSpPr>
                                      <a:spLocks/>
                                    </wps:cNvSpPr>
                                    <wps:spPr bwMode="auto">
                                      <a:xfrm rot="5400000">
                                        <a:off x="1825" y="378"/>
                                        <a:ext cx="283" cy="547"/>
                                      </a:xfrm>
                                      <a:custGeom>
                                        <a:avLst/>
                                        <a:gdLst>
                                          <a:gd name="T0" fmla="*/ 10 w 532"/>
                                          <a:gd name="T1" fmla="*/ 0 h 1065"/>
                                          <a:gd name="T2" fmla="*/ 30 w 532"/>
                                          <a:gd name="T3" fmla="*/ 2 h 1065"/>
                                          <a:gd name="T4" fmla="*/ 49 w 532"/>
                                          <a:gd name="T5" fmla="*/ 4 h 1065"/>
                                          <a:gd name="T6" fmla="*/ 69 w 532"/>
                                          <a:gd name="T7" fmla="*/ 8 h 1065"/>
                                          <a:gd name="T8" fmla="*/ 87 w 532"/>
                                          <a:gd name="T9" fmla="*/ 13 h 1065"/>
                                          <a:gd name="T10" fmla="*/ 106 w 532"/>
                                          <a:gd name="T11" fmla="*/ 20 h 1065"/>
                                          <a:gd name="T12" fmla="*/ 124 w 532"/>
                                          <a:gd name="T13" fmla="*/ 28 h 1065"/>
                                          <a:gd name="T14" fmla="*/ 142 w 532"/>
                                          <a:gd name="T15" fmla="*/ 36 h 1065"/>
                                          <a:gd name="T16" fmla="*/ 158 w 532"/>
                                          <a:gd name="T17" fmla="*/ 47 h 1065"/>
                                          <a:gd name="T18" fmla="*/ 174 w 532"/>
                                          <a:gd name="T19" fmla="*/ 58 h 1065"/>
                                          <a:gd name="T20" fmla="*/ 189 w 532"/>
                                          <a:gd name="T21" fmla="*/ 70 h 1065"/>
                                          <a:gd name="T22" fmla="*/ 204 w 532"/>
                                          <a:gd name="T23" fmla="*/ 84 h 1065"/>
                                          <a:gd name="T24" fmla="*/ 217 w 532"/>
                                          <a:gd name="T25" fmla="*/ 98 h 1065"/>
                                          <a:gd name="T26" fmla="*/ 229 w 532"/>
                                          <a:gd name="T27" fmla="*/ 112 h 1065"/>
                                          <a:gd name="T28" fmla="*/ 240 w 532"/>
                                          <a:gd name="T29" fmla="*/ 128 h 1065"/>
                                          <a:gd name="T30" fmla="*/ 250 w 532"/>
                                          <a:gd name="T31" fmla="*/ 145 h 1065"/>
                                          <a:gd name="T32" fmla="*/ 259 w 532"/>
                                          <a:gd name="T33" fmla="*/ 162 h 1065"/>
                                          <a:gd name="T34" fmla="*/ 266 w 532"/>
                                          <a:gd name="T35" fmla="*/ 180 h 1065"/>
                                          <a:gd name="T36" fmla="*/ 272 w 532"/>
                                          <a:gd name="T37" fmla="*/ 198 h 1065"/>
                                          <a:gd name="T38" fmla="*/ 277 w 532"/>
                                          <a:gd name="T39" fmla="*/ 217 h 1065"/>
                                          <a:gd name="T40" fmla="*/ 280 w 532"/>
                                          <a:gd name="T41" fmla="*/ 235 h 1065"/>
                                          <a:gd name="T42" fmla="*/ 282 w 532"/>
                                          <a:gd name="T43" fmla="*/ 254 h 1065"/>
                                          <a:gd name="T44" fmla="*/ 283 w 532"/>
                                          <a:gd name="T45" fmla="*/ 274 h 1065"/>
                                          <a:gd name="T46" fmla="*/ 282 w 532"/>
                                          <a:gd name="T47" fmla="*/ 293 h 1065"/>
                                          <a:gd name="T48" fmla="*/ 280 w 532"/>
                                          <a:gd name="T49" fmla="*/ 312 h 1065"/>
                                          <a:gd name="T50" fmla="*/ 277 w 532"/>
                                          <a:gd name="T51" fmla="*/ 330 h 1065"/>
                                          <a:gd name="T52" fmla="*/ 272 w 532"/>
                                          <a:gd name="T53" fmla="*/ 349 h 1065"/>
                                          <a:gd name="T54" fmla="*/ 266 w 532"/>
                                          <a:gd name="T55" fmla="*/ 367 h 1065"/>
                                          <a:gd name="T56" fmla="*/ 259 w 532"/>
                                          <a:gd name="T57" fmla="*/ 385 h 1065"/>
                                          <a:gd name="T58" fmla="*/ 250 w 532"/>
                                          <a:gd name="T59" fmla="*/ 402 h 1065"/>
                                          <a:gd name="T60" fmla="*/ 240 w 532"/>
                                          <a:gd name="T61" fmla="*/ 419 h 1065"/>
                                          <a:gd name="T62" fmla="*/ 229 w 532"/>
                                          <a:gd name="T63" fmla="*/ 435 h 1065"/>
                                          <a:gd name="T64" fmla="*/ 217 w 532"/>
                                          <a:gd name="T65" fmla="*/ 449 h 1065"/>
                                          <a:gd name="T66" fmla="*/ 204 w 532"/>
                                          <a:gd name="T67" fmla="*/ 463 h 1065"/>
                                          <a:gd name="T68" fmla="*/ 189 w 532"/>
                                          <a:gd name="T69" fmla="*/ 477 h 1065"/>
                                          <a:gd name="T70" fmla="*/ 174 w 532"/>
                                          <a:gd name="T71" fmla="*/ 489 h 1065"/>
                                          <a:gd name="T72" fmla="*/ 158 w 532"/>
                                          <a:gd name="T73" fmla="*/ 500 h 1065"/>
                                          <a:gd name="T74" fmla="*/ 142 w 532"/>
                                          <a:gd name="T75" fmla="*/ 511 h 1065"/>
                                          <a:gd name="T76" fmla="*/ 124 w 532"/>
                                          <a:gd name="T77" fmla="*/ 519 h 1065"/>
                                          <a:gd name="T78" fmla="*/ 106 w 532"/>
                                          <a:gd name="T79" fmla="*/ 527 h 1065"/>
                                          <a:gd name="T80" fmla="*/ 87 w 532"/>
                                          <a:gd name="T81" fmla="*/ 534 h 1065"/>
                                          <a:gd name="T82" fmla="*/ 69 w 532"/>
                                          <a:gd name="T83" fmla="*/ 539 h 1065"/>
                                          <a:gd name="T84" fmla="*/ 49 w 532"/>
                                          <a:gd name="T85" fmla="*/ 543 h 1065"/>
                                          <a:gd name="T86" fmla="*/ 30 w 532"/>
                                          <a:gd name="T87" fmla="*/ 545 h 1065"/>
                                          <a:gd name="T88" fmla="*/ 10 w 532"/>
                                          <a:gd name="T89" fmla="*/ 54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3" name="Line 1067"/>
                                    <wps:cNvCnPr>
                                      <a:cxnSpLocks noChangeShapeType="1"/>
                                    </wps:cNvCnPr>
                                    <wps:spPr bwMode="auto">
                                      <a:xfrm>
                                        <a:off x="1667" y="435"/>
                                        <a:ext cx="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0804" name="xjhhxtx12"/>
                                <wpg:cNvGrpSpPr>
                                  <a:grpSpLocks/>
                                </wpg:cNvGrpSpPr>
                                <wpg:grpSpPr bwMode="auto">
                                  <a:xfrm rot="-5400000">
                                    <a:off x="3094" y="1184"/>
                                    <a:ext cx="337" cy="132"/>
                                    <a:chOff x="3093" y="1184"/>
                                    <a:chExt cx="882" cy="301"/>
                                  </a:xfrm>
                                </wpg:grpSpPr>
                                <wps:wsp>
                                  <wps:cNvPr id="50805" name="Rectangle 766"/>
                                  <wps:cNvSpPr>
                                    <a:spLocks noChangeArrowheads="1"/>
                                  </wps:cNvSpPr>
                                  <wps:spPr bwMode="auto">
                                    <a:xfrm>
                                      <a:off x="3331" y="1253"/>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806" name="AutoShape 1070"/>
                                  <wps:cNvSpPr>
                                    <a:spLocks noChangeArrowheads="1"/>
                                  </wps:cNvSpPr>
                                  <wps:spPr bwMode="auto">
                                    <a:xfrm>
                                      <a:off x="3093" y="1184"/>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0807" name="AutoShape 1071"/>
                                  <wps:cNvSpPr>
                                    <a:spLocks noChangeArrowheads="1"/>
                                  </wps:cNvSpPr>
                                  <wps:spPr bwMode="auto">
                                    <a:xfrm flipH="1">
                                      <a:off x="3680" y="1184"/>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50808" name="AutoShape 1072"/>
                                <wps:cNvSpPr>
                                  <a:spLocks noChangeArrowheads="1"/>
                                </wps:cNvSpPr>
                                <wps:spPr bwMode="auto">
                                  <a:xfrm>
                                    <a:off x="2051" y="4055"/>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09" name="AutoShape 1073"/>
                                <wps:cNvSpPr>
                                  <a:spLocks noChangeArrowheads="1"/>
                                </wps:cNvSpPr>
                                <wps:spPr bwMode="auto">
                                  <a:xfrm>
                                    <a:off x="1890" y="4054"/>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10" name="AutoShape 1074"/>
                                <wps:cNvSpPr>
                                  <a:spLocks noChangeArrowheads="1"/>
                                </wps:cNvSpPr>
                                <wps:spPr bwMode="auto">
                                  <a:xfrm>
                                    <a:off x="1768" y="4010"/>
                                    <a:ext cx="86" cy="9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811" name="Group 750"/>
                                <wpg:cNvGrpSpPr>
                                  <a:grpSpLocks/>
                                </wpg:cNvGrpSpPr>
                                <wpg:grpSpPr bwMode="auto">
                                  <a:xfrm>
                                    <a:off x="4124" y="2356"/>
                                    <a:ext cx="1335" cy="1410"/>
                                    <a:chOff x="4124" y="2356"/>
                                    <a:chExt cx="1335" cy="1410"/>
                                  </a:xfrm>
                                </wpg:grpSpPr>
                                <wps:wsp>
                                  <wps:cNvPr id="50812" name="Line 1076"/>
                                  <wps:cNvCnPr>
                                    <a:cxnSpLocks noChangeShapeType="1"/>
                                  </wps:cNvCnPr>
                                  <wps:spPr bwMode="auto">
                                    <a:xfrm flipH="1">
                                      <a:off x="4124" y="235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3" name="Line 1077"/>
                                  <wps:cNvCnPr>
                                    <a:cxnSpLocks noChangeShapeType="1"/>
                                  </wps:cNvCnPr>
                                  <wps:spPr bwMode="auto">
                                    <a:xfrm flipH="1">
                                      <a:off x="5459" y="238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4" name="Line 1078"/>
                                  <wps:cNvCnPr>
                                    <a:cxnSpLocks noChangeShapeType="1"/>
                                  </wps:cNvCnPr>
                                  <wps:spPr bwMode="auto">
                                    <a:xfrm>
                                      <a:off x="4124" y="3751"/>
                                      <a:ext cx="1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15" name="Group 751"/>
                                <wpg:cNvGrpSpPr>
                                  <a:grpSpLocks/>
                                </wpg:cNvGrpSpPr>
                                <wpg:grpSpPr bwMode="auto">
                                  <a:xfrm>
                                    <a:off x="5153" y="2785"/>
                                    <a:ext cx="114" cy="956"/>
                                    <a:chOff x="5153" y="2785"/>
                                    <a:chExt cx="114" cy="956"/>
                                  </a:xfrm>
                                </wpg:grpSpPr>
                                <wps:wsp>
                                  <wps:cNvPr id="50816" name="Freeform 760"/>
                                  <wps:cNvSpPr>
                                    <a:spLocks noChangeAspect="1"/>
                                  </wps:cNvSpPr>
                                  <wps:spPr bwMode="auto">
                                    <a:xfrm rot="5700000">
                                      <a:off x="5064" y="2874"/>
                                      <a:ext cx="291" cy="114"/>
                                    </a:xfrm>
                                    <a:custGeom>
                                      <a:avLst/>
                                      <a:gdLst>
                                        <a:gd name="T0" fmla="*/ 291 w 8000"/>
                                        <a:gd name="T1" fmla="*/ 57 h 3154"/>
                                        <a:gd name="T2" fmla="*/ 284 w 8000"/>
                                        <a:gd name="T3" fmla="*/ 83 h 3154"/>
                                        <a:gd name="T4" fmla="*/ 263 w 8000"/>
                                        <a:gd name="T5" fmla="*/ 103 h 3154"/>
                                        <a:gd name="T6" fmla="*/ 231 w 8000"/>
                                        <a:gd name="T7" fmla="*/ 113 h 3154"/>
                                        <a:gd name="T8" fmla="*/ 190 w 8000"/>
                                        <a:gd name="T9" fmla="*/ 111 h 3154"/>
                                        <a:gd name="T10" fmla="*/ 146 w 8000"/>
                                        <a:gd name="T11" fmla="*/ 100 h 3154"/>
                                        <a:gd name="T12" fmla="*/ 101 w 8000"/>
                                        <a:gd name="T13" fmla="*/ 86 h 3154"/>
                                        <a:gd name="T14" fmla="*/ 60 w 8000"/>
                                        <a:gd name="T15" fmla="*/ 71 h 3154"/>
                                        <a:gd name="T16" fmla="*/ 28 w 8000"/>
                                        <a:gd name="T17" fmla="*/ 62 h 3154"/>
                                        <a:gd name="T18" fmla="*/ 7 w 8000"/>
                                        <a:gd name="T19" fmla="*/ 58 h 3154"/>
                                        <a:gd name="T20" fmla="*/ 0 w 8000"/>
                                        <a:gd name="T21" fmla="*/ 57 h 3154"/>
                                        <a:gd name="T22" fmla="*/ 7 w 8000"/>
                                        <a:gd name="T23" fmla="*/ 56 h 3154"/>
                                        <a:gd name="T24" fmla="*/ 28 w 8000"/>
                                        <a:gd name="T25" fmla="*/ 52 h 3154"/>
                                        <a:gd name="T26" fmla="*/ 60 w 8000"/>
                                        <a:gd name="T27" fmla="*/ 43 h 3154"/>
                                        <a:gd name="T28" fmla="*/ 101 w 8000"/>
                                        <a:gd name="T29" fmla="*/ 28 h 3154"/>
                                        <a:gd name="T30" fmla="*/ 146 w 8000"/>
                                        <a:gd name="T31" fmla="*/ 14 h 3154"/>
                                        <a:gd name="T32" fmla="*/ 190 w 8000"/>
                                        <a:gd name="T33" fmla="*/ 3 h 3154"/>
                                        <a:gd name="T34" fmla="*/ 231 w 8000"/>
                                        <a:gd name="T35" fmla="*/ 1 h 3154"/>
                                        <a:gd name="T36" fmla="*/ 263 w 8000"/>
                                        <a:gd name="T37" fmla="*/ 11 h 3154"/>
                                        <a:gd name="T38" fmla="*/ 284 w 8000"/>
                                        <a:gd name="T39" fmla="*/ 31 h 3154"/>
                                        <a:gd name="T40" fmla="*/ 291 w 8000"/>
                                        <a:gd name="T41" fmla="*/ 5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817" name="Line 1081"/>
                                  <wps:cNvCnPr>
                                    <a:cxnSpLocks noChangeShapeType="1"/>
                                  </wps:cNvCnPr>
                                  <wps:spPr bwMode="auto">
                                    <a:xfrm>
                                      <a:off x="5153" y="3067"/>
                                      <a:ext cx="0" cy="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18" name="Line 1082"/>
                                  <wps:cNvCnPr>
                                    <a:cxnSpLocks noChangeShapeType="1"/>
                                  </wps:cNvCnPr>
                                  <wps:spPr bwMode="auto">
                                    <a:xfrm>
                                      <a:off x="5258" y="3067"/>
                                      <a:ext cx="0" cy="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19" name="Group 752"/>
                                <wpg:cNvGrpSpPr>
                                  <a:grpSpLocks/>
                                </wpg:cNvGrpSpPr>
                                <wpg:grpSpPr bwMode="auto">
                                  <a:xfrm>
                                    <a:off x="4628" y="3336"/>
                                    <a:ext cx="120" cy="390"/>
                                    <a:chOff x="4628" y="3336"/>
                                    <a:chExt cx="120" cy="390"/>
                                  </a:xfrm>
                                </wpg:grpSpPr>
                                <wps:wsp>
                                  <wps:cNvPr id="50820" name="Line 1084"/>
                                  <wps:cNvCnPr>
                                    <a:cxnSpLocks noChangeShapeType="1"/>
                                  </wps:cNvCnPr>
                                  <wps:spPr bwMode="auto">
                                    <a:xfrm>
                                      <a:off x="4628" y="345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821" name="Group 756"/>
                                  <wpg:cNvGrpSpPr>
                                    <a:grpSpLocks/>
                                  </wpg:cNvGrpSpPr>
                                  <wpg:grpSpPr bwMode="auto">
                                    <a:xfrm>
                                      <a:off x="4628" y="3336"/>
                                      <a:ext cx="105" cy="390"/>
                                      <a:chOff x="4628" y="3336"/>
                                      <a:chExt cx="105" cy="390"/>
                                    </a:xfrm>
                                  </wpg:grpSpPr>
                                  <wps:wsp>
                                    <wps:cNvPr id="50822" name="Line 1086"/>
                                    <wps:cNvCnPr>
                                      <a:cxnSpLocks noChangeShapeType="1"/>
                                    </wps:cNvCnPr>
                                    <wps:spPr bwMode="auto">
                                      <a:xfrm flipH="1">
                                        <a:off x="4733" y="3456"/>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3" name="Line 1087"/>
                                    <wps:cNvCnPr>
                                      <a:cxnSpLocks noChangeShapeType="1"/>
                                    </wps:cNvCnPr>
                                    <wps:spPr bwMode="auto">
                                      <a:xfrm flipH="1">
                                        <a:off x="4628" y="3456"/>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4" name="Line 1088"/>
                                    <wps:cNvCnPr>
                                      <a:cxnSpLocks noChangeShapeType="1"/>
                                    </wps:cNvCnPr>
                                    <wps:spPr bwMode="auto">
                                      <a:xfrm>
                                        <a:off x="4688" y="3336"/>
                                        <a:ext cx="0" cy="120"/>
                                      </a:xfrm>
                                      <a:prstGeom prst="line">
                                        <a:avLst/>
                                      </a:prstGeom>
                                      <a:noFill/>
                                      <a:ln w="19050">
                                        <a:solidFill>
                                          <a:srgbClr val="333333"/>
                                        </a:solidFill>
                                        <a:round/>
                                        <a:headEnd/>
                                        <a:tailEnd/>
                                      </a:ln>
                                      <a:extLst>
                                        <a:ext uri="{909E8E84-426E-40DD-AFC4-6F175D3DCCD1}">
                                          <a14:hiddenFill xmlns:a14="http://schemas.microsoft.com/office/drawing/2010/main">
                                            <a:noFill/>
                                          </a14:hiddenFill>
                                        </a:ext>
                                      </a:extLst>
                                    </wps:spPr>
                                    <wps:bodyPr/>
                                  </wps:wsp>
                                </wpg:grpSp>
                              </wpg:grpSp>
                              <wps:wsp>
                                <wps:cNvPr id="50825" name="Line 1089"/>
                                <wps:cNvCnPr>
                                  <a:cxnSpLocks noChangeShapeType="1"/>
                                </wps:cNvCnPr>
                                <wps:spPr bwMode="auto">
                                  <a:xfrm>
                                    <a:off x="4343" y="2356"/>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6" name="Line 1090"/>
                                <wps:cNvCnPr>
                                  <a:cxnSpLocks noChangeShapeType="1"/>
                                </wps:cNvCnPr>
                                <wps:spPr bwMode="auto">
                                  <a:xfrm>
                                    <a:off x="4448" y="2341"/>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827" name="Text Box 1091"/>
                              <wps:cNvSpPr txBox="1">
                                <a:spLocks noChangeArrowheads="1"/>
                              </wps:cNvSpPr>
                              <wps:spPr bwMode="auto">
                                <a:xfrm>
                                  <a:off x="365" y="0"/>
                                  <a:ext cx="69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A</w:t>
                                    </w:r>
                                  </w:p>
                                </w:txbxContent>
                              </wps:txbx>
                              <wps:bodyPr rot="0" vert="horz" wrap="square" lIns="91440" tIns="45720" rIns="91440" bIns="45720" anchor="t" anchorCtr="0" upright="1">
                                <a:noAutofit/>
                              </wps:bodyPr>
                            </wps:wsp>
                            <wps:wsp>
                              <wps:cNvPr id="50828" name="Line 1092"/>
                              <wps:cNvCnPr>
                                <a:cxnSpLocks noChangeShapeType="1"/>
                              </wps:cNvCnPr>
                              <wps:spPr bwMode="auto">
                                <a:xfrm>
                                  <a:off x="935" y="305"/>
                                  <a:ext cx="864"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9" name="Text Box 1093"/>
                              <wps:cNvSpPr txBox="1">
                                <a:spLocks noChangeArrowheads="1"/>
                              </wps:cNvSpPr>
                              <wps:spPr bwMode="auto">
                                <a:xfrm>
                                  <a:off x="0" y="2060"/>
                                  <a:ext cx="8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B</w:t>
                                    </w:r>
                                  </w:p>
                                </w:txbxContent>
                              </wps:txbx>
                              <wps:bodyPr rot="0" vert="horz" wrap="square" lIns="91440" tIns="45720" rIns="91440" bIns="45720" anchor="t" anchorCtr="0" upright="1">
                                <a:noAutofit/>
                              </wps:bodyPr>
                            </wps:wsp>
                            <wps:wsp>
                              <wps:cNvPr id="50830" name="Line 1094"/>
                              <wps:cNvCnPr>
                                <a:cxnSpLocks noChangeShapeType="1"/>
                              </wps:cNvCnPr>
                              <wps:spPr bwMode="auto">
                                <a:xfrm>
                                  <a:off x="505" y="2302"/>
                                  <a:ext cx="1147"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31" name="Line 1095"/>
                              <wps:cNvCnPr>
                                <a:cxnSpLocks noChangeShapeType="1"/>
                              </wps:cNvCnPr>
                              <wps:spPr bwMode="auto">
                                <a:xfrm>
                                  <a:off x="3771" y="1567"/>
                                  <a:ext cx="0" cy="3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832" name="Text Box 1096"/>
                              <wps:cNvSpPr txBox="1">
                                <a:spLocks noChangeArrowheads="1"/>
                              </wps:cNvSpPr>
                              <wps:spPr bwMode="auto">
                                <a:xfrm>
                                  <a:off x="3555" y="1067"/>
                                  <a:ext cx="66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C</w:t>
                                    </w:r>
                                  </w:p>
                                </w:txbxContent>
                              </wps:txbx>
                              <wps:bodyPr rot="0" vert="horz" wrap="square" lIns="91440" tIns="45720" rIns="91440" bIns="45720" anchor="t" anchorCtr="0" upright="1">
                                <a:noAutofit/>
                              </wps:bodyPr>
                            </wps:wsp>
                            <wps:wsp>
                              <wps:cNvPr id="50833" name="Oval 737"/>
                              <wps:cNvSpPr>
                                <a:spLocks noChangeArrowheads="1"/>
                              </wps:cNvSpPr>
                              <wps:spPr bwMode="auto">
                                <a:xfrm>
                                  <a:off x="1890" y="2706"/>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4" name="Oval 738"/>
                              <wps:cNvSpPr>
                                <a:spLocks noChangeArrowheads="1"/>
                              </wps:cNvSpPr>
                              <wps:spPr bwMode="auto">
                                <a:xfrm>
                                  <a:off x="1895" y="270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5" name="Oval 739"/>
                              <wps:cNvSpPr>
                                <a:spLocks noChangeArrowheads="1"/>
                              </wps:cNvSpPr>
                              <wps:spPr bwMode="auto">
                                <a:xfrm>
                                  <a:off x="2090" y="2759"/>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6" name="Oval 740"/>
                              <wps:cNvSpPr>
                                <a:spLocks noChangeArrowheads="1"/>
                              </wps:cNvSpPr>
                              <wps:spPr bwMode="auto">
                                <a:xfrm>
                                  <a:off x="1632" y="2721"/>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837" name="Group 741"/>
                              <wpg:cNvGrpSpPr>
                                <a:grpSpLocks/>
                              </wpg:cNvGrpSpPr>
                              <wpg:grpSpPr bwMode="auto">
                                <a:xfrm>
                                  <a:off x="1715" y="2735"/>
                                  <a:ext cx="360" cy="129"/>
                                  <a:chOff x="1715" y="2735"/>
                                  <a:chExt cx="360" cy="129"/>
                                </a:xfrm>
                              </wpg:grpSpPr>
                              <wps:wsp>
                                <wps:cNvPr id="50838" name="Oval 742"/>
                                <wps:cNvSpPr>
                                  <a:spLocks noChangeArrowheads="1"/>
                                </wps:cNvSpPr>
                                <wps:spPr bwMode="auto">
                                  <a:xfrm>
                                    <a:off x="1715" y="273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39" name="Oval 743"/>
                                <wps:cNvSpPr>
                                  <a:spLocks noChangeArrowheads="1"/>
                                </wps:cNvSpPr>
                                <wps:spPr bwMode="auto">
                                  <a:xfrm>
                                    <a:off x="1889" y="2781"/>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40" name="Oval 744"/>
                                <wps:cNvSpPr>
                                  <a:spLocks noChangeArrowheads="1"/>
                                </wps:cNvSpPr>
                                <wps:spPr bwMode="auto">
                                  <a:xfrm>
                                    <a:off x="2001" y="2765"/>
                                    <a:ext cx="74"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E856027" id="Group 50964" o:spid="_x0000_s1672" style="position:absolute;left:0;text-align:left;margin-left:121.3pt;margin-top:1.05pt;width:219.7pt;height:128.45pt;z-index:251669504" coordsize="4394,2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">
                      <v:group id="Group 730" o:spid="_x0000_s1673" style="position:absolute;left:1208;width:3186;height:2922" coordorigin="1208" coordsize="4251,4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b1pXFAAAA3gAA&#10;AA8AAAAAAAAAAAAAAAAAqgIAAGRycy9kb3ducmV2LnhtbFBLBQYAAAAABAAEAPoAAACcAwAAAAA=&#10;">
                        <v:group id="Group 745" o:spid="_x0000_s1674" style="position:absolute;left:1208;width:3240;height:4149" coordorigin="1208" coordsize="3240,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5Xcw7IAAAA&#10;3gAAAA8AAAAAAAAAAAAAAAAAqgIAAGRycy9kb3ducmV2LnhtbFBLBQYAAAAABAAEAPoAAACfAwAA&#10;AAA=&#10;">
                          <v:group id="Group 769" o:spid="_x0000_s1675" style="position:absolute;left:1208;top:1595;width:1664;height:2554" coordorigin="1208,1596"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uKq0xgAAAN4A&#10;AAAPAAAAAAAAAAAAAAAAAKoCAABkcnMvZG93bnJldi54bWxQSwUGAAAAAAQABAD6AAAAnQMAAAAA&#10;">
                            <v:oval id="Oval 791" o:spid="_x0000_s1676" style="position:absolute;left:1208;top:2376;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RsYA&#10;AADeAAAADwAAAGRycy9kb3ducmV2LnhtbESPQWvCQBSE74X+h+UJ3uomDbESXUUqgj300LS9P7LP&#10;JJh9G7KvMf57t1DocZiZb5jNbnKdGmkIrWcD6SIBRVx523Jt4Ovz+LQCFQTZYueZDNwowG77+LDB&#10;wvorf9BYSq0ihEOBBhqRvtA6VA05DAvfE0fv7AeHEuVQazvgNcJdp5+TZKkdthwXGuzptaHqUv44&#10;A4d6Xy5HnUmenQ8nyS/f729Zasx8Nu3XoIQm+Q//tU/WQJ68rFL4vROvgN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c/RsYAAADeAAAADwAAAAAAAAAAAAAAAACYAgAAZHJz&#10;L2Rvd25yZXYueG1sUEsFBgAAAAAEAAQA9QAAAIsDAAAAAA==&#10;">
                              <v:textbox>
                                <w:txbxContent>
                                  <w:p w:rsidR="00A25960" w:rsidRDefault="00A25960" w:rsidP="00DD2B16"/>
                                </w:txbxContent>
                              </v:textbox>
                            </v:oval>
                            <v:shape id="Freeform 792" o:spid="_x0000_s1677" style="position:absolute;left:1428;top:1596;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uQC8UA&#10;AADeAAAADwAAAGRycy9kb3ducmV2LnhtbESP3WrCQBSE74W+w3IE73RXwR9SV5HQllKEYtoHOGSP&#10;SWj2nJBdNX37riD0cpiZb5jtfvCtulIfGmEL85kBRVyKa7iy8P31Ot2AChHZYStMFn4pwH73NNpi&#10;5uTGJ7oWsVIJwiFDC3WMXaZ1KGvyGGbSESfvLL3HmGRfadfjLcF9qxfGrLTHhtNCjR3lNZU/xcVb&#10;OOvWDJ+RD/JxzC8vIs36LS+snYyHwzOoSEP8Dz/a787C0qw3C7jfSVdA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5ALxQAAAN4AAAAPAAAAAAAAAAAAAAAAAJgCAABkcnMv&#10;ZG93bnJldi54bWxQSwUGAAAAAAQABAD1AAAAigMAAAAA&#10;" path="m,1560l,,540,r,1560e">
                              <v:path arrowok="t" o:connecttype="custom" o:connectlocs="0,406;0,0;57,0;57,406" o:connectangles="0,0,0,0"/>
                            </v:shape>
                          </v:group>
                          <v:group id="xjhhxsy18" o:spid="_x0000_s1678" style="position:absolute;left:1640;width:667;height:2828" coordorigin="1640"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o0w8cAAADeAAAADwAAAGRycy9kb3ducmV2LnhtbESPT4vCMBTE7wt+h/AE&#10;b2taxVWqUURW8SCCf0C8PZpnW2xeSpNt67ffLAh7HGbmN8xi1ZlSNFS7wrKCeBiBIE6tLjhTcL1s&#10;P2cgnEfWWFomBS9ysFr2PhaYaNvyiZqzz0SAsEtQQe59lUjp0pwMuqGtiIP3sLVBH2SdSV1jG+Cm&#10;lKMo+pIGCw4LOVa0ySl9nn+Mgl2L7XocfzeH52Pzul8mx9shJqUG/W49B+Gp8//hd3uvFUyi6Ww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mo0w8cAAADe&#10;AAAADwAAAAAAAAAAAAAAAACqAgAAZHJzL2Rvd25yZXYueG1sUEsFBgAAAAAEAAQA+gAAAJ4DAAAA&#10;AA==&#10;">
                            <v:group id="Group 782" o:spid="_x0000_s1679" style="position:absolute;left:1640;width:618;height:2222" coordorigin="1640" coordsize="61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WDrLfIAAAA&#10;3gAAAA8AAAAAAAAAAAAAAAAAqgIAAGRycy9kb3ducmV2LnhtbFBLBQYAAAAABAAEAPoAAACfAwAA&#10;AAA=&#10;">
                              <v:oval id="Oval 788" o:spid="_x0000_s1680" style="position:absolute;left:1640;top:84;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1XccA&#10;AADeAAAADwAAAGRycy9kb3ducmV2LnhtbESP0WoCMRRE3wv9h3CFvkjNWtTKapRSKPRBqK5+wHVz&#10;za5ubtYkdbd/3xSEPg4zc4ZZrnvbiBv5UDtWMB5lIIhLp2s2Cg77j+c5iBCRNTaOScEPBVivHh+W&#10;mGvX8Y5uRTQiQTjkqKCKsc2lDGVFFsPItcTJOzlvMSbpjdQeuwS3jXzJspm0WHNaqLCl94rKS/Ft&#10;FRyPB9fLq//aDs3F4+TctWazVepp0L8tQETq43/43v7UCqbZ63wKf3fS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xNV3HAAAA3gAAAA8AAAAAAAAAAAAAAAAAmAIAAGRy&#10;cy9kb3ducmV2LnhtbFBLBQYAAAAABAAEAPUAAACMAwAAAAA=&#10;" filled="f"/>
                              <v:shape id="Freeform 789" o:spid="_x0000_s1681" style="position:absolute;left:1179;top:1390;width:1534;height:129;rotation:90;visibility:visible;mso-wrap-style:square;v-text-anchor:top" coordsize="12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3ezMcA&#10;AADeAAAADwAAAGRycy9kb3ducmV2LnhtbESP3WrCQBSE7wu+w3KE3tWNFn+IboKUFhQFqW3vD9lj&#10;Npo9m2ZXTfv03YLg5TAz3zCLvLO1uFDrK8cKhoMEBHHhdMWlgs+Pt6cZCB+QNdaOScEPeciz3sMC&#10;U+2u/E6XfShFhLBPUYEJoUml9IUhi37gGuLoHVxrMUTZllK3eI1wW8tRkkykxYrjgsGGXgwVp/3Z&#10;KrCjk+7C89fv5ntnytetmQ7Xx41Sj/1uOQcRqAv38K290grGyXQ2gf878QrI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N3szHAAAA3gAAAA8AAAAAAAAAAAAAAAAAmAIAAGRy&#10;cy9kb3ducmV2LnhtbFBLBQYAAAAABAAEAPUAAACMAwAAAAA=&#10;" path="m,105r1267,l1086,,,e">
                                <v:path arrowok="t" o:connecttype="custom" o:connectlocs="0,158;1857,158;1592,0;0,0" o:connectangles="0,0,0,0"/>
                              </v:shape>
                              <v:shape id="Freeform 790" o:spid="_x0000_s1682" style="position:absolute;left:1801;width:281;height:128;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wzk8UA&#10;AADeAAAADwAAAGRycy9kb3ducmV2LnhtbESPUWvCQBCE34X+h2MLfdM7CzWSeoqEtpQiFGN/wJJb&#10;k2BuN+ROTf99TxD6OMzMN8xqM/pOXWgIrbCF+cyAIq7EtVxb+Dm8T5egQkR22AmThV8KsFk/TFaY&#10;O7nyni5lrFWCcMjRQhNjn2sdqoY8hpn0xMk7yuAxJjnU2g14TXDf6WdjFtpjy2mhwZ6KhqpTefYW&#10;jroz43fkrXztivObSJt9FKW1T4/j9hVUpDH+h+/tT2fhxWTLDG530hX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DOTxQAAAN4AAAAPAAAAAAAAAAAAAAAAAJgCAABkcnMv&#10;ZG93bnJldi54bWxQSwUGAAAAAAQABAD1AAAAigMAAAAA&#10;" path="m,1560l,,540,r,1560e">
                                <v:path arrowok="t" o:connecttype="custom" o:connectlocs="0,11;0,0;146,0;146,11" o:connectangles="0,0,0,0"/>
                              </v:shape>
                            </v:group>
                            <v:group id="Group 783" o:spid="_x0000_s1683" style="position:absolute;left:1888;top:717;width:209;height:337;rotation:-90;flip:x" coordorigin="1891,717" coordsize="5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zkFrjCAAAA3gAAAA8A&#10;AAAAAAAAAAAAAAAAqgIAAGRycy9kb3ducmV2LnhtbFBLBQYAAAAABAAEAPoAAACZAwAAAAA=&#10;">
                              <v:rect id="Rectangle 784" o:spid="_x0000_s1684" style="position:absolute;left:1891;top:965;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NRscA&#10;AADeAAAADwAAAGRycy9kb3ducmV2LnhtbESPwW7CMBBE70j9B2srcQO7VLQQYlDVCtQeIVx6W+Il&#10;CY3XUWxC6NdjpEo9jmbmjSZd9bYWHbW+cqzhaaxAEOfOVFxo2Gfr0QyED8gGa8ek4UoeVsuHQYqJ&#10;cRfeUrcLhYgQ9glqKENoEil9XpJFP3YNcfSOrrUYomwLaVq8RLit5USpF2mx4rhQYkPvJeU/u7PV&#10;cKgme/zdZhtl5+vn8NVnp/P3h9bDx/5tASJQH/7Df+1Po2GqXmdzuN+JV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KzUbHAAAA3gAAAA8AAAAAAAAAAAAAAAAAmAIAAGRy&#10;cy9kb3ducmV2LnhtbFBLBQYAAAAABAAEAPUAAACMAwAAAAA=&#10;"/>
                              <v:group id="Group 785" o:spid="_x0000_s1685" style="position:absolute;left:1951;top:717;width:400;height:624" coordorigin="1951,717" coordsize="40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2E8accAAADeAAAADwAAAGRycy9kb3ducmV2LnhtbESPy2rCQBSG9wXfYThC&#10;d3USS2obnQQRW7oQQS0Ud4fMMQlmzoTMNJe37ywKXf78N75NPppG9NS52rKCeBGBIC6srrlU8HV5&#10;f3oF4TyyxsYyKZjIQZ7NHjaYajvwifqzL0UYYZeigsr7NpXSFRUZdAvbEgfvZjuDPsiulLrDIYyb&#10;Ri6j6EUarDk8VNjSrqLifv4xCj4GHLbP8b4/3G+76XpJjt+HmJR6nI/bNQhPo/8P/7U/tYIkWr0F&#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2E8accAAADe&#10;AAAADwAAAAAAAAAAAAAAAACqAgAAZHJzL2Rvd25yZXYueG1sUEsFBgAAAAAEAAQA+gAAAJ4DAAAA&#10;AA==&#10;">
                                <v:rect id="Rectangle 786" o:spid="_x0000_s1686" style="position:absolute;left:1951;top:717;width:40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VXnccA&#10;AADeAAAADwAAAGRycy9kb3ducmV2LnhtbESPwW7CMBBE70j9B2srcQM7VLQl4KCqFag9QrhwW+Il&#10;SRuvo9hA6NdjpEo9jmbmjWax7G0jztT52rGGZKxAEBfO1Fxq2OWr0SsIH5ANNo5Jw5U8LLOHwQJT&#10;4y68ofM2lCJC2KeooQqhTaX0RUUW/di1xNE7us5iiLIrpenwEuG2kROlnqXFmuNChS29V1T8bE9W&#10;w6Ge7PB3k6+Vna2ewleff5/2H1oPH/u3OYhAffgP/7U/jYapepklcL8Tr4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lV53HAAAA3gAAAA8AAAAAAAAAAAAAAAAAmAIAAGRy&#10;cy9kb3ducmV2LnhtbFBLBQYAAAAABAAEAPUAAACMAwAAAAA=&#10;"/>
                                <v:rect id="Rectangle 787" o:spid="_x0000_s1687" style="position:absolute;left:2071;top:873;width:1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J6sYA&#10;AADeAAAADwAAAGRycy9kb3ducmV2LnhtbESPwW7CMBBE75X4B2uReis2QYUSMAiBqMoRwqW3Jd4m&#10;KfE6ig2k/fq6EhLH0cy80cyXna3FlVpfOdYwHCgQxLkzFRcajtn25Q2ED8gGa8ek4Yc8LBe9pzmm&#10;xt14T9dDKESEsE9RQxlCk0rp85Is+oFriKP35VqLIcq2kKbFW4TbWiZKjaXFiuNCiQ2tS8rPh4vV&#10;cKqSI/7us3dlp9tR2HXZ9+Vzo/Vzv1vNQATqwiN8b38YDa9qMk3g/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fJ6sYAAADeAAAADwAAAAAAAAAAAAAAAACYAgAAZHJz&#10;L2Rvd25yZXYueG1sUEsFBgAAAAAEAAQA9QAAAIsDAAAAAA==&#10;"/>
                              </v:group>
                            </v:group>
                          </v:group>
                          <v:group id="xjhhxtx2" o:spid="_x0000_s1688" style="position:absolute;left:2081;top:1213;width:2367;height:1188;flip:y" coordorigin="2081,1213" coordsize="526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zPhAxgAAAN4A&#10;AAAPAAAAAAAAAAAAAAAAAKoCAABkcnMvZG93bnJldi54bWxQSwUGAAAAAAQABAD6AAAAnQMAAAAA&#10;">
                            <o:lock v:ext="edit" aspectratio="t"/>
                            <v:group id="xjh01-1-3015:36:35" o:spid="_x0000_s1689" style="position:absolute;left:4701;top:1213;width:2640;height:2640" coordorigin="4701,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BaOmrIAAAA&#10;3gAAAA8AAAAAAAAAAAAAAAAAqgIAAGRycy9kb3ducmV2LnhtbFBLBQYAAAAABAAEAPoAAACfAwAA&#10;AAA=&#10;">
                              <o:lock v:ext="edit" aspectratio="t"/>
                              <v:shape id="Freeform 780" o:spid="_x0000_s1690" style="position:absolute;left:4701;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rScQA&#10;AADeAAAADwAAAGRycy9kb3ducmV2LnhtbESP0YrCMBRE3wX/IVzBF1lTF6pr1yjLgqDgi60fcGmu&#10;bdnmpiZZrX9vBMHHYWbOMKtNb1pxJecbywpm0wQEcWl1w5WCU7H9+ALhA7LG1jIpuJOHzXo4WGGm&#10;7Y2PdM1DJSKEfYYK6hC6TEpf1mTQT21HHL2zdQZDlK6S2uEtwk0rP5NkLg02HBdq7Oi3pvIv/zcK&#10;PIfZJd/S4nKoCjc3k32JPlVqPOp/vkEE6sM7/GrvtII0WSxTeN6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060nEAAAA3g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781" o:spid="_x0000_s1691" style="position:absolute;left:4701;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Wp8YA&#10;AADeAAAADwAAAGRycy9kb3ducmV2LnhtbESPzWrDMBCE74W+g9hCL6WRE6jjuFFCUigpucXpAyzW&#10;xnZqrYwk//Tto0Ihx2F2vtlZbyfTioGcbywrmM8SEMSl1Q1XCr7Pn68ZCB+QNbaWScEvedhuHh/W&#10;mGs78omGIlQiQtjnqKAOocul9GVNBv3MdsTRu1hnMETpKqkdjhFuWrlIklQabDg21NjRR03lT9Gb&#10;+EY37vaHdKz4elw4DNeXS7bqlXp+mnbvIAJN4X78n/7SCt6S5SqFvzmRAX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Wp8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xjh01-1-3015:36:35" o:spid="_x0000_s1692" style="position:absolute;left:2081;top:1213;width:2640;height:2640;flip:x" coordorigin="2081,1213"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9/5DxgAAAN4A&#10;AAAPAAAAAAAAAAAAAAAAAKoCAABkcnMvZG93bnJldi54bWxQSwUGAAAAAAQABAD6AAAAnQMAAAAA&#10;">
                              <o:lock v:ext="edit" aspectratio="t"/>
                              <v:shape id="Freeform 778" o:spid="_x0000_s1693" style="position:absolute;left:2081;top:1213;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E18IA&#10;AADeAAAADwAAAGRycy9kb3ducmV2LnhtbERP3WrCMBS+H/gO4Qy8GTNVsLpqFBkIDnaz1gc4JMe2&#10;rDlpk0zr2y8Xgpcf3/92P9pOXMmH1rGC+SwDQaydablWcK6O72sQISIb7ByTgjsF2O8mL1ssjLvx&#10;D13LWIsUwqFABU2MfSFl0A1ZDDPXEyfu4rzFmKCvpfF4S+G2k4ssy6XFllNDgz19NqR/yz+rIHCc&#10;D+WRVsN3Xfncvn1pDEulpq/jYQMi0hif4of7ZBQss9VH2pvupCs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UTXwgAAAN4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779" o:spid="_x0000_s1694" style="position:absolute;left:2081;top:1213;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1cYA&#10;AADeAAAADwAAAGRycy9kb3ducmV2LnhtbESPwWrDMBBE74H+g9hCL6GRG2hqu5FNWigJucXtByzW&#10;xnZqrYykxO7fR4VAjsPsvNlZl5PpxYWc7ywreFkkIIhrqztuFPx8fz2nIHxA1thbJgV/5KEsHmZr&#10;zLUd+UCXKjQiQtjnqKANYcil9HVLBv3CDsTRO1pnMETpGqkdjhFuerlMkpU02HFsaHGgz5bq3+ps&#10;4hvDuPnYrsaGT/ulw3CaH9PsrNTT47R5BxFoCvfjW3qnFbwmb1kG/3MiA2R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C1c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v:rect id="Rectangle 772" o:spid="_x0000_s1695" style="position:absolute;left:1778;top:1596;width:51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G8sYA&#10;AADeAAAADwAAAGRycy9kb3ducmV2LnhtbESPzWoCMRSF9wXfIVyhm6JJCxYZjSItSmuR0lG7vkxu&#10;J0MnN0MSdXx7syh0eTh/fPNl71pxphAbzxoexwoEceVNw7WGw349moKICdlg65k0XCnCcjG4m2Nh&#10;/IW/6FymWuQRjgVqsCl1hZSxsuQwjn1HnL0fHxymLEMtTcBLHnetfFLqWTpsOD9Y7OjFUvVbnpyG&#10;9/K06R8+7fawK18/7GrtNuH4rfX9sF/NQCTq03/4r/1mNEzUVGWAjJNR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dG8sYAAADeAAAADwAAAAAAAAAAAAAAAACYAgAAZHJz&#10;L2Rvd25yZXYueG1sUEsFBgAAAAAEAAQA9QAAAIsDAAAAAA==&#10;" fillcolor="black">
                            <v:fill r:id="rId23" o:title="" type="pattern"/>
                          </v:rect>
                          <v:group id="Group 773" o:spid="_x0000_s1696" style="position:absolute;left:1665;top:435;width:639;height:425" coordorigin="1667,435" coordsize="63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OYI8cAAADe&#10;AAAADwAAAAAAAAAAAAAAAACqAgAAZHJzL2Rvd25yZXYueG1sUEsFBgAAAAAEAAQA+gAAAJ4DAAAA&#10;AA==&#10;">
                            <v:shape id="xjhxzj1" o:spid="_x0000_s1697" style="position:absolute;left:1825;top:378;width:283;height:547;rotation:90;visibility:visible;mso-wrap-style:square;v-text-anchor:top" coordsize="53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GrMcA&#10;AADeAAAADwAAAGRycy9kb3ducmV2LnhtbESP0WrCQBRE3wv+w3IFX0rdVWhJUlcRQVvrg2j8gEv2&#10;NgnN3o3Z1aR/3y0U+jjMzBlmsRpsI+7U+dqxhtlUgSAunKm51HDJt08JCB+QDTaOScM3eVgtRw8L&#10;zIzr+UT3cyhFhLDPUEMVQptJ6YuKLPqpa4mj9+k6iyHKrpSmwz7CbSPnSr1IizXHhQpb2lRUfJ1v&#10;VkO/P6W7UK/58njsr2l++NjT21XryXhYv4IINIT/8F/73Wh4Vomaw++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GRqzHAAAA3gAAAA8AAAAAAAAAAAAAAAAAmAIAAGRy&#10;cy9kb3ducmV2LnhtbFBLBQYAAAAABAAEAPUAAACMAwAAAAA=&#10;" path="m,l19,,37,1,56,3,74,5,92,8r19,4l129,16r18,5l164,26r18,6l199,39r17,7l233,54r17,8l266,71r16,10l297,91r16,11l328,113r14,12l356,137r14,12l383,163r12,13l408,190r11,15l430,219r11,16l451,250r10,16l470,282r8,17l486,316r7,17l500,350r6,18l511,386r5,18l520,422r4,18l527,458r2,19l531,495r1,19l532,533r,18l531,570r-2,18l527,607r-3,18l520,643r-4,18l511,679r-5,18l500,715r-7,17l486,749r-8,17l470,783r-9,16l451,815r-10,15l430,846r-11,14l408,875r-13,14l383,902r-13,14l356,928r-14,12l328,952r-15,11l297,974r-15,10l266,994r-16,9l233,1011r-17,8l199,1026r-17,7l164,1039r-17,5l129,1049r-18,4l92,1057r-18,3l56,1062r-19,2l19,1065r-19,e" fillcolor="black" stroked="f">
                              <v:fill r:id="rId24" o:title="" type="pattern"/>
                              <v:path arrowok="t" o:connecttype="custom" o:connectlocs="5,0;16,1;26,2;37,4;46,7;56,10;66,14;76,18;84,24;93,30;101,36;109,43;115,50;122,58;128,66;133,74;138,83;142,92;145,102;147,111;149,121;150,130;151,141;150,150;149,160;147,169;145,179;142,188;138,198;133,206;128,215;122,223;115,231;109,238;101,245;93,251;84,257;76,262;66,267;56,271;46,274;37,277;26,279;16,280;5,281" o:connectangles="0,0,0,0,0,0,0,0,0,0,0,0,0,0,0,0,0,0,0,0,0,0,0,0,0,0,0,0,0,0,0,0,0,0,0,0,0,0,0,0,0,0,0,0,0"/>
                            </v:shape>
                            <v:line id="Line 1067" o:spid="_x0000_s1698" style="position:absolute;visibility:visible;mso-wrap-style:square" from="1667,435" to="230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hdo8gAAADeAAAADwAAAGRycy9kb3ducmV2LnhtbESPQUsDMRSE74L/ITyhN5tocSlr01Iq&#10;hdZDaaugx9fNc3ft5mVJ4u7675uC4HGYmW+Y2WKwjejIh9qxhoexAkFcOFNzqeH9bX0/BREissHG&#10;MWn4pQCL+e3NDHPjej5Qd4ylSBAOOWqoYmxzKUNRkcUwdi1x8r6ctxiT9KU0HvsEt418VCqTFmtO&#10;CxW2tKqoOB9/rIbdZJ91y+3rZvjYZqfi5XD6/O691qO7YfkMItIQ/8N/7Y3R8KSmagLXO+kKyP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hdo8gAAADeAAAADwAAAAAA&#10;AAAAAAAAAAChAgAAZHJzL2Rvd25yZXYueG1sUEsFBgAAAAAEAAQA+QAAAJYDAAAAAA==&#10;"/>
                          </v:group>
                        </v:group>
                        <v:group id="xjhhxtx12" o:spid="_x0000_s1699" style="position:absolute;left:3094;top:1184;width:337;height:132;rotation:-90" coordorigin="3093,1184"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LB/XTIAAAA&#10;3gAAAA8AAAAAAAAAAAAAAAAAqgIAAGRycy9kb3ducmV2LnhtbFBLBQYAAAAABAAEAPoAAACfAwAA&#10;AAA=&#10;">
                          <v:rect id="Rectangle 766" o:spid="_x0000_s1700" style="position:absolute;left:3331;top:1253;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Ne7ccA&#10;AADeAAAADwAAAGRycy9kb3ducmV2LnhtbESPQWsCMRSE74L/IbxCL1KTClbZGsWWVrx40JaeH5vX&#10;3a2blyXJuqu/3ggFj8PMfMMsVr2txYl8qBxreB4rEMS5MxUXGr6/Pp/mIEJENlg7Jg1nCrBaDgcL&#10;zIzreE+nQyxEgnDIUEMZY5NJGfKSLIaxa4iT9+u8xZikL6Tx2CW4reVEqRdpseK0UGJD7yXlx0Nr&#10;Nex8G/PJyFzeupZ2f/vZxhw/frR+fOjXryAi9fEe/m9vjYapmqsp3O6k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Xu3HAAAA3gAAAA8AAAAAAAAAAAAAAAAAmAIAAGRy&#10;cy9kb3ducmV2LnhtbFBLBQYAAAAABAAEAPUAAACMAwAAAAA=&#10;" fillcolor="#5c0000" stroked="f" strokecolor="#5c0000"/>
                          <v:shape id="AutoShape 1070" o:spid="_x0000_s1701" type="#_x0000_t135" style="position:absolute;left:3093;top:1184;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4GMUA&#10;AADeAAAADwAAAGRycy9kb3ducmV2LnhtbESPQWsCMRSE74X+h/AKvdWkCxVdjVJKW0pPrornx+a5&#10;Wbt5WZLU3f77RhA8DjPzDbNcj64TZwqx9azheaJAENfetNxo2O8+nmYgYkI22HkmDX8UYb26v1ti&#10;afzAFZ23qREZwrFEDTalvpQy1pYcxonvibN39MFhyjI00gQcMtx1slBqKh22nBcs9vRmqf7Z/joN&#10;+F4dwnxedBYL6Q6f1dCevjdaPz6MrwsQicZ0C1/bX0bDi5qpKVzu5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ngYxQAAAN4AAAAPAAAAAAAAAAAAAAAAAJgCAABkcnMv&#10;ZG93bnJldi54bWxQSwUGAAAAAAQABAD1AAAAigMAAAAA&#10;" fillcolor="#5c0000" stroked="f" strokecolor="#5c0000"/>
                          <v:shape id="AutoShape 1071" o:spid="_x0000_s1702" type="#_x0000_t135" style="position:absolute;left:3680;top:1184;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5McQA&#10;AADeAAAADwAAAGRycy9kb3ducmV2LnhtbESPQWsCMRSE7wX/Q3iCt5ooaHU1igiChR7qWu+PzTO7&#10;uHlZN1G3/fWmUOhxmJlvmOW6c7W4UxsqzxpGQwWCuPCmYqvh67h7nYEIEdlg7Zk0fFOA9ar3ssTM&#10;+Acf6J5HKxKEQ4YayhibTMpQlOQwDH1DnLyzbx3GJFsrTYuPBHe1HCs1lQ4rTgslNrQtqbjkN6fB&#10;/dj8Y+7ej9dzTeFwoc+T2lqtB/1uswARqYv/4b/23miYqJl6g9876Qr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DuTHEAAAA3gAAAA8AAAAAAAAAAAAAAAAAmAIAAGRycy9k&#10;b3ducmV2LnhtbFBLBQYAAAAABAAEAPUAAACJAwAAAAA=&#10;" fillcolor="#5c0000" stroked="f" strokecolor="#5c0000"/>
                        </v:group>
                        <v:shape id="AutoShape 1072" o:spid="_x0000_s1703" type="#_x0000_t120" style="position:absolute;left:2051;top:4055;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Rp8IA&#10;AADeAAAADwAAAGRycy9kb3ducmV2LnhtbERPW2vCMBR+F/wP4Qh700SHFzqj6Nig+CLWwV4PzVlb&#10;TE5Kk9n675eHgY8f3327H5wVd+pC41nDfKZAEJfeNFxp+Lp+TjcgQkQ2aD2ThgcF2O/Goy1mxvd8&#10;oXsRK5FCOGSooY6xzaQMZU0Ow8y3xIn78Z3DmGBXSdNhn8KdlQulVtJhw6mhxpbeaypvxa/TEPOH&#10;PTW9Pbv1x+G7fz0uc6ZW65fJcHgDEWmIT/G/Ozcalmqj0t50J1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wdGnwgAAAN4AAAAPAAAAAAAAAAAAAAAAAJgCAABkcnMvZG93&#10;bnJldi54bWxQSwUGAAAAAAQABAD1AAAAhwMAAAAA&#10;"/>
                        <v:shape id="AutoShape 1073" o:spid="_x0000_s1704" type="#_x0000_t120" style="position:absolute;left:1890;top:4054;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0PMUA&#10;AADeAAAADwAAAGRycy9kb3ducmV2LnhtbESPQWsCMRSE7wX/Q3hCbzXRYtWtUVQUll5EW/D62Lzu&#10;LiYvyya6679vCoUeh5n5hlmue2fFndpQe9YwHikQxIU3NZcavj4PL3MQISIbtJ5Jw4MCrFeDpyVm&#10;xnd8ovs5liJBOGSooYqxyaQMRUUOw8g3xMn79q3DmGRbStNil+DOyolSb9JhzWmhwoZ2FRXX881p&#10;iPnDftSdPbrZfnPpXrfTnKnR+nnYb95BROrjf/ivnRsNUzVXC/i9k6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XQ8xQAAAN4AAAAPAAAAAAAAAAAAAAAAAJgCAABkcnMv&#10;ZG93bnJldi54bWxQSwUGAAAAAAQABAD1AAAAigMAAAAA&#10;"/>
                        <v:shape id="AutoShape 1074" o:spid="_x0000_s1705" type="#_x0000_t120" style="position:absolute;left:1768;top:4010;width:86;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LfMIA&#10;AADeAAAADwAAAGRycy9kb3ducmV2LnhtbESPzYrCMBSF9wO+Q7iCuzFVcUaqUVQUipthVHB7aa5t&#10;MbkpTbT17c1CcHk4f3yLVWeNeFDjK8cKRsMEBHHudMWFgvNp/z0D4QOyRuOYFDzJw2rZ+1pgql3L&#10;//Q4hkLEEfYpKihDqFMpfV6SRT90NXH0rq6xGKJsCqkbbOO4NXKcJD/SYsXxocSatiXlt+PdKgjZ&#10;0xyq1vzZ39360k4204ypVmrQ79ZzEIG68Am/25lWME1mowgQcSIK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kt8wgAAAN4AAAAPAAAAAAAAAAAAAAAAAJgCAABkcnMvZG93&#10;bnJldi54bWxQSwUGAAAAAAQABAD1AAAAhwMAAAAA&#10;"/>
                        <v:group id="Group 750" o:spid="_x0000_s1706" style="position:absolute;left:4124;top:2356;width:1335;height:1410" coordorigin="4124,2356" coordsize="1335,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Sg7+xgAAAN4A&#10;AAAPAAAAAAAAAAAAAAAAAKoCAABkcnMvZG93bnJldi54bWxQSwUGAAAAAAQABAD6AAAAnQMAAAAA&#10;">
                          <v:line id="Line 1076" o:spid="_x0000_s1707" style="position:absolute;flip:x;visibility:visible;mso-wrap-style:square" from="4124,2356" to="4124,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XicgAAADeAAAADwAAAGRycy9kb3ducmV2LnhtbESPQUvDQBSE74L/YXmCF2k3LSpp7CYU&#10;QfDQi62k9PaafWZDsm/j7trGf+8KgsdhZr5h1tVkB3EmHzrHChbzDARx43THrYL3/cssBxEissbB&#10;MSn4pgBVeX21xkK7C7/ReRdbkSAcClRgYhwLKUNjyGKYu5E4eR/OW4xJ+lZqj5cEt4NcZtmjtNhx&#10;WjA40rOhpt99WQUy3959+s3pvq/7w2Fl6qYej1ulbm+mzROISFP8D/+1X7WChyxfLOH3TroCsv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iXicgAAADeAAAADwAAAAAA&#10;AAAAAAAAAAChAgAAZHJzL2Rvd25yZXYueG1sUEsFBgAAAAAEAAQA+QAAAJYDAAAAAA==&#10;"/>
                          <v:line id="Line 1077" o:spid="_x0000_s1708" style="position:absolute;flip:x;visibility:visible;mso-wrap-style:square" from="5459,2386" to="5459,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yEskAAADeAAAADwAAAGRycy9kb3ducmV2LnhtbESPQUsDMRSE74L/ITyhl2Kzra2sa9NS&#10;hIKHXmxli7fn5rlZdvOyJmm7/nsjFDwOM/MNs1wPthNn8qFxrGA6yUAQV043XCt4P2zvcxAhImvs&#10;HJOCHwqwXt3eLLHQ7sJvdN7HWiQIhwIVmBj7QspQGbIYJq4nTt6X8xZjkr6W2uMlwW0nZ1n2KC02&#10;nBYM9vRiqGr3J6tA5rvxt998ztuyPR6fTFmV/cdOqdHdsHkGEWmI/+Fr+1UrWGT59AH+7qQrI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tEMhLJAAAA3gAAAA8AAAAA&#10;AAAAAAAAAAAAoQIAAGRycy9kb3ducmV2LnhtbFBLBQYAAAAABAAEAPkAAACXAwAAAAA=&#10;"/>
                          <v:line id="Line 1078" o:spid="_x0000_s1709" style="position:absolute;visibility:visible;mso-wrap-style:square" from="4124,3751" to="5459,3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hTCskAAADeAAAADwAAAGRycy9kb3ducmV2LnhtbESPT2vCQBTE74LfYXlCb7qxtUFSV5GW&#10;gvZQ/Ad6fGZfk7TZt2F3TdJv3y0Uehxm5jfMYtWbWrTkfGVZwXSSgCDOra64UHA6vo7nIHxA1lhb&#10;JgXf5GG1HA4WmGnb8Z7aQyhEhLDPUEEZQpNJ6fOSDPqJbYij92GdwRClK6R22EW4qeV9kqTSYMVx&#10;ocSGnkvKvw43o+D9YZe26+3bpj9v02v+sr9ePjun1N2oXz+BCNSH//Bfe6MVPCbz6Qx+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IUwrJAAAA3gAAAA8AAAAA&#10;AAAAAAAAAAAAoQIAAGRycy9kb3ducmV2LnhtbFBLBQYAAAAABAAEAPkAAACXAwAAAAA=&#10;"/>
                        </v:group>
                        <v:group id="Group 751" o:spid="_x0000_s1710" style="position:absolute;left:5153;top:2785;width:114;height:956" coordorigin="5153,2785" coordsize="114,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cQj9xgAAAN4A&#10;AAAPAAAAAAAAAAAAAAAAAKoCAABkcnMvZG93bnJldi54bWxQSwUGAAAAAAQABAD6AAAAnQMAAAAA&#10;">
                          <v:shape id="Freeform 760" o:spid="_x0000_s1711" style="position:absolute;left:5064;top:2874;width:291;height:114;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8yfMQA&#10;AADeAAAADwAAAGRycy9kb3ducmV2LnhtbERP3WrCMBS+F/YO4Qx2M2ba4USradkKgrALndsDHJrT&#10;H9eclCZr69ubgeDl98+3zSbTioF611hWEM8jEMSF1Q1XCn6+dy8rEM4ja2wtk4ILOcjSh9kWE21H&#10;/qLh5CsRStglqKD2vkukdEVNBt3cdsRBK21v0AfYV1L3OIZy08rXKFpKgw2HhRo7ymsqfk9/RkFZ&#10;Puf7dVsdArM+L8ZjmX98SqWeHqf3DQhPk7+bb+m9VvAWreIl/N8JV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MnzEAAAA3g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2;10,3;10,4;8,4;7,4;5,4;4,3;2,3;1,2;0,2;0,2;0,2;1,2;2,2;4,1;5,1;7,0;8,0;10,0;10,1;11,2" o:connectangles="0,0,0,0,0,0,0,0,0,0,0,0,0,0,0,0,0,0,0,0,0"/>
                            <o:lock v:ext="edit" aspectratio="t"/>
                          </v:shape>
                          <v:line id="Line 1081" o:spid="_x0000_s1712" style="position:absolute;visibility:visible;mso-wrap-style:square" from="5153,3067" to="5153,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rNfckAAADeAAAADwAAAGRycy9kb3ducmV2LnhtbESPT2vCQBTE7wW/w/KE3urGFlNJXUVa&#10;CtpD8R/o8Zl9TdJm34bdNUm/vSsUehxm5jfMbNGbWrTkfGVZwXiUgCDOra64UHDYvz9MQfiArLG2&#10;TAp+ycNiPribYaZtx1tqd6EQEcI+QwVlCE0mpc9LMuhHtiGO3pd1BkOUrpDaYRfhppaPSZJKgxXH&#10;hRIbei0p/9ldjILPp03aLtcfq/64Ts/52/Z8+u6cUvfDfvkCIlAf/sN/7ZVWMEmm42e43Y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KazX3JAAAA3gAAAA8AAAAA&#10;AAAAAAAAAAAAoQIAAGRycy9kb3ducmV2LnhtbFBLBQYAAAAABAAEAPkAAACXAwAAAAA=&#10;"/>
                          <v:line id="Line 1082" o:spid="_x0000_s1713" style="position:absolute;visibility:visible;mso-wrap-style:square" from="5258,3067" to="5258,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ZD8UAAADeAAAADwAAAGRycy9kb3ducmV2LnhtbERPz2vCMBS+D/wfwhN2m6kOi3RGEWWg&#10;HkTdYDs+m7e2s3kpSdbW/94chB0/vt/zZW9q0ZLzlWUF41ECgji3uuJCwefH+8sMhA/IGmvLpOBG&#10;HpaLwdMcM207PlF7DoWIIewzVFCG0GRS+rwkg35kG+LI/VhnMEToCqkddjHc1HKSJKk0WHFsKLGh&#10;dUn59fxnFBxej2m72u23/dcuveSb0+X7t3NKPQ/71RuIQH34Fz/cW61gmszGcW+8E6+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VZD8UAAADeAAAADwAAAAAAAAAA&#10;AAAAAAChAgAAZHJzL2Rvd25yZXYueG1sUEsFBgAAAAAEAAQA+QAAAJMDAAAAAA==&#10;"/>
                        </v:group>
                        <v:group id="Group 752" o:spid="_x0000_s1714" style="position:absolute;left:4628;top:3336;width:120;height:390" coordorigin="4628,3336" coordsize="12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U8AvjIAAAA&#10;3gAAAA8AAAAAAAAAAAAAAAAAqgIAAGRycy9kb3ducmV2LnhtbFBLBQYAAAAABAAEAPoAAACfAwAA&#10;AAA=&#10;">
                          <v:line id="Line 1084" o:spid="_x0000_s1715" style="position:absolute;visibility:visible;mso-wrap-style:square" from="4628,3456" to="474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ftMcAAADeAAAADwAAAGRycy9kb3ducmV2LnhtbESPzWrCQBSF9wXfYbhCd3WixSCpo0hL&#10;QV1I1UK7vGauSTRzJ8xMk/j2nYXg8nD++ObL3tSiJecrywrGowQEcW51xYWC7+PnywyED8gaa8uk&#10;4EYelovB0xwzbTveU3sIhYgj7DNUUIbQZFL6vCSDfmQb4uidrTMYonSF1A67OG5qOUmSVBqsOD6U&#10;2NB7Sfn18GcU7F6/0na12a77n016yj/2p99L55R6HvarNxCB+vAI39trrWCazCYRIOJEFJ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H5+0xwAAAN4AAAAPAAAAAAAA&#10;AAAAAAAAAKECAABkcnMvZG93bnJldi54bWxQSwUGAAAAAAQABAD5AAAAlQMAAAAA&#10;"/>
                          <v:group id="Group 756" o:spid="_x0000_s1716" style="position:absolute;left:4628;top:3336;width:105;height:390" coordorigin="4628,3336" coordsize="105,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bEQ8YAAADeAAAADwAAAGRycy9kb3ducmV2LnhtbESPQYvCMBSE74L/ITxh&#10;b5rWRZFqFJHdxYMIVkG8PZpnW2xeSpNt6783wsIeh5n5hlltelOJlhpXWlYQTyIQxJnVJecKLufv&#10;8QKE88gaK8uk4EkONuvhYIWJth2fqE19LgKEXYIKCu/rREqXFWTQTWxNHLy7bQz6IJtc6ga7ADeV&#10;nEbRXBosOSwUWNOuoOyR/hoFPx1228/4qz087rvn7Tw7Xg8xKfUx6rdLEJ56/x/+a++1glm0mMb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JsRDxgAAAN4A&#10;AAAPAAAAAAAAAAAAAAAAAKoCAABkcnMvZG93bnJldi54bWxQSwUGAAAAAAQABAD6AAAAnQMAAAAA&#10;">
                            <v:line id="Line 1086" o:spid="_x0000_s1717" style="position:absolute;flip:x;visibility:visible;mso-wrap-style:square" from="4733,3456" to="4733,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dNMgAAADeAAAADwAAAGRycy9kb3ducmV2LnhtbESPQUvDQBSE74L/YXlCL8VuDCoxdluK&#10;UOihF9uS4u2ZfWZDsm/j7raN/94VCh6HmfmGmS9H24sz+dA6VvAwy0AQ10633Cg47Nf3BYgQkTX2&#10;jknBDwVYLm5v5lhqd+F3Ou9iIxKEQ4kKTIxDKWWoDVkMMzcQJ+/LeYsxSd9I7fGS4LaXeZY9S4st&#10;pwWDA70ZqrvdySqQxXb67Vefj13VHY8vpqqr4WOr1ORuXL2CiDTG//C1vdEKnrIiz+HvTr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RdNMgAAADeAAAADwAAAAAA&#10;AAAAAAAAAAChAgAAZHJzL2Rvd25yZXYueG1sUEsFBgAAAAAEAAQA+QAAAJYDAAAAAA==&#10;"/>
                            <v:line id="Line 1087" o:spid="_x0000_s1718" style="position:absolute;flip:x;visibility:visible;mso-wrap-style:square" from="4628,3456" to="4628,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4r8kAAADeAAAADwAAAGRycy9kb3ducmV2LnhtbESPQUsDMRSE74L/ITzBi7RZW5Xt2rQU&#10;QeihF6ts6e1189wsu3lZk9hu/30jFDwOM/MNM18OthNH8qFxrOBxnIEgrpxuuFbw9fk+ykGEiKyx&#10;c0wKzhRgubi9mWOh3Yk/6LiNtUgQDgUqMDH2hZShMmQxjF1PnLxv5y3GJH0ttcdTgttOTrLsRVps&#10;OC0Y7OnNUNVuf60CmW8efvzq8NSW7W43M2VV9vuNUvd3w+oVRKQh/oev7bVW8Jzlkyn83UlXQC4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Uo+K/JAAAA3gAAAA8AAAAA&#10;AAAAAAAAAAAAoQIAAGRycy9kb3ducmV2LnhtbFBLBQYAAAAABAAEAPkAAACXAwAAAAA=&#10;"/>
                            <v:line id="Line 1088" o:spid="_x0000_s1719" style="position:absolute;visibility:visible;mso-wrap-style:square" from="4688,3336" to="468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png8MAAADeAAAADwAAAGRycy9kb3ducmV2LnhtbESPT4vCMBTE7wt+h/AEb2uqqyLdRhEX&#10;RY/qen80r392m5fSxLZ+eyMIHoeZ+Q2TrHtTiZYaV1pWMBlHIIhTq0vOFfxedp9LEM4ja6wsk4I7&#10;OVivBh8Jxtp2fKL27HMRIOxiVFB4X8dSurQgg25sa+LgZbYx6INscqkb7ALcVHIaRQtpsOSwUGBN&#10;24LS//PNKDDtFU/7n831j9qvG+66MjtWd6VGw37zDcJT79/hV/ugFcyj5XQGzzvh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aZ4PDAAAA3gAAAA8AAAAAAAAAAAAA&#10;AAAAoQIAAGRycy9kb3ducmV2LnhtbFBLBQYAAAAABAAEAPkAAACRAwAAAAA=&#10;" strokecolor="#333" strokeweight="1.5pt"/>
                          </v:group>
                        </v:group>
                        <v:line id="Line 1089" o:spid="_x0000_s1720" style="position:absolute;visibility:visible;mso-wrap-style:square" from="4343,2356" to="4343,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g8LMgAAADeAAAADwAAAGRycy9kb3ducmV2LnhtbESPQWvCQBSE7wX/w/KE3upGi0Giq0hL&#10;QXsoVQv1+Mw+k2j2bdjdJum/7xYEj8PMfMMsVr2pRUvOV5YVjEcJCOLc6ooLBV+Ht6cZCB+QNdaW&#10;ScEveVgtBw8LzLTteEftPhQiQthnqKAMocmk9HlJBv3INsTRO1tnMETpCqkddhFuajlJklQarDgu&#10;lNjQS0n5df9jFHw8f6btevu+6b+36Sl/3Z2Ol84p9Tjs13MQgfpwD9/aG61gmswmU/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2g8LMgAAADeAAAADwAAAAAA&#10;AAAAAAAAAAChAgAAZHJzL2Rvd25yZXYueG1sUEsFBgAAAAAEAAQA+QAAAJYDAAAAAA==&#10;"/>
                        <v:line id="Line 1090" o:spid="_x0000_s1721" style="position:absolute;visibility:visible;mso-wrap-style:square" from="4448,2341" to="4448,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qiW8gAAADeAAAADwAAAGRycy9kb3ducmV2LnhtbESPQWvCQBSE7wX/w/KE3uqmlgZJXUUU&#10;QT2I2kJ7fGZfk9Ts27C7Jum/d4VCj8PMfMNM572pRUvOV5YVPI8SEMS51RUXCj7e108TED4ga6wt&#10;k4Jf8jCfDR6mmGnb8ZHaUyhEhLDPUEEZQpNJ6fOSDPqRbYij922dwRClK6R22EW4qeU4SVJpsOK4&#10;UGJDy5Lyy+lqFOxfDmm72O42/ec2Peer4/nrp3NKPQ77xRuIQH34D/+1N1rBazIZp3C/E6+AnN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7qiW8gAAADeAAAADwAAAAAA&#10;AAAAAAAAAAChAgAAZHJzL2Rvd25yZXYueG1sUEsFBgAAAAAEAAQA+QAAAJYDAAAAAA==&#10;"/>
                      </v:group>
                      <v:shape id="Text Box 1091" o:spid="_x0000_s1722" type="#_x0000_t202" style="position:absolute;left:365;width:69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LdusYA&#10;AADeAAAADwAAAGRycy9kb3ducmV2LnhtbESPT2sCMRTE74LfITzBmyaVWu12o4il0JPFtS309ti8&#10;/UM3L8smuttv3wiCx2FmfsOk28E24kKdrx1reJgrEMS5MzWXGj5Pb7M1CB+QDTaOScMfedhuxqMU&#10;E+N6PtIlC6WIEPYJaqhCaBMpfV6RRT93LXH0CtdZDFF2pTQd9hFuG7lQ6klarDkuVNjSvqL8Nztb&#10;DV+H4uf7UX2Ur3bZ9m5Qku2z1Ho6GXYvIAIN4R6+td+NhqVaL1ZwvR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LdusYAAADeAAAADwAAAAAAAAAAAAAAAACYAgAAZHJz&#10;L2Rvd25yZXYueG1sUEsFBgAAAAAEAAQA9QAAAIsDAAAAAA==&#10;" filled="f" stroked="f">
                        <v:textbox>
                          <w:txbxContent>
                            <w:p w:rsidR="00A25960" w:rsidRDefault="00A25960" w:rsidP="00DD2B16">
                              <w:r>
                                <w:t>A</w:t>
                              </w:r>
                            </w:p>
                          </w:txbxContent>
                        </v:textbox>
                      </v:shape>
                      <v:line id="Line 1092" o:spid="_x0000_s1723" style="position:absolute;visibility:visible;mso-wrap-style:square" from="935,305" to="1799,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TssUAAADeAAAADwAAAGRycy9kb3ducmV2LnhtbERPz2vCMBS+D/wfwhN2m6kOi3RGkY2B&#10;epCpg+34bJ5ttXkpSdbW/345CB4/vt/zZW9q0ZLzlWUF41ECgji3uuJCwffx82UGwgdkjbVlUnAj&#10;D8vF4GmOmbYd76k9hELEEPYZKihDaDIpfV6SQT+yDXHkztYZDBG6QmqHXQw3tZwkSSoNVhwbSmzo&#10;vaT8evgzCnavX2m72mzX/c8mPeUf+9PvpXNKPQ/71RuIQH14iO/utVYwTWaTuDfeiV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mTssUAAADeAAAADwAAAAAAAAAA&#10;AAAAAAChAgAAZHJzL2Rvd25yZXYueG1sUEsFBgAAAAAEAAQA+QAAAJMDAAAAAA==&#10;"/>
                      <v:shape id="Text Box 1093" o:spid="_x0000_s1724" type="#_x0000_t202" style="position:absolute;top:2060;width:8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sU8QA&#10;AADeAAAADwAAAGRycy9kb3ducmV2LnhtbESPT4vCMBTE78J+h/AWvGmysopWo4jLgifFv+Dt0Tzb&#10;ss1LabK2fnsjCB6HmfkNM1u0thQ3qn3hWMNXX4EgTp0pONNwPPz2xiB8QDZYOiYNd/KwmH90ZpgY&#10;1/CObvuQiQhhn6CGPIQqkdKnOVn0fVcRR+/qaoshyjqTpsYmwm0pB0qNpMWC40KOFa1ySv/2/1bD&#10;aXO9nL/VNvuxw6pxrZJsJ1Lr7me7nIII1IZ3+NVeGw1DNR5M4HknX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R7FPEAAAA3gAAAA8AAAAAAAAAAAAAAAAAmAIAAGRycy9k&#10;b3ducmV2LnhtbFBLBQYAAAAABAAEAPUAAACJAwAAAAA=&#10;" filled="f" stroked="f">
                        <v:textbox>
                          <w:txbxContent>
                            <w:p w:rsidR="00A25960" w:rsidRDefault="00A25960" w:rsidP="00DD2B16">
                              <w:r>
                                <w:t>B</w:t>
                              </w:r>
                            </w:p>
                          </w:txbxContent>
                        </v:textbox>
                      </v:shape>
                      <v:line id="Line 1094" o:spid="_x0000_s1725" style="position:absolute;visibility:visible;mso-wrap-style:square" from="505,2302" to="1652,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JaccAAADeAAAADwAAAGRycy9kb3ducmV2LnhtbESPy2rCQBSG94LvMJyCO51UaZDUUaRF&#10;0C6Kl0K7PGZOk9TMmTAzJunbOwvB5c9/41uselOLlpyvLCt4niQgiHOrKy4UfJ024zkIH5A11pZJ&#10;wT95WC2HgwVm2nZ8oPYYChFH2GeooAyhyaT0eUkG/cQ2xNH7tc5giNIVUjvs4rip5TRJUmmw4vhQ&#10;YkNvJeWX49Uo+Jzt03a9+9j237v0nL8fzj9/nVNq9NSvX0EE6sMjfG9vtYKXZD6LABEnoo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xglpxwAAAN4AAAAPAAAAAAAA&#10;AAAAAAAAAKECAABkcnMvZG93bnJldi54bWxQSwUGAAAAAAQABAD5AAAAlQMAAAAA&#10;"/>
                      <v:line id="Line 1095" o:spid="_x0000_s1726" style="position:absolute;visibility:visible;mso-wrap-style:square" from="3771,1567" to="3771,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Bk8MYAAADeAAAADwAAAGRycy9kb3ducmV2LnhtbESP0WrCQBRE3wv9h+UKvohuVKo2dRUp&#10;FMSHgmk/4Jq9JovZuzG7xtSvdwWhj8PMmWGW685WoqXGG8cKxqMEBHHutOFCwe/P13ABwgdkjZVj&#10;UvBHHtar15clptpdeU9tFgoRS9inqKAMoU6l9HlJFv3I1cTRO7rGYoiyKaRu8BrLbSUnSTKTFg3H&#10;hRJr+iwpP2UXq+DNnM/z4+W7ajc7fD/Y28AcJCnV73WbDxCBuvAfftJbHblkMR3D406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gZPDGAAAA3gAAAA8AAAAAAAAA&#10;AAAAAAAAoQIAAGRycy9kb3ducmV2LnhtbFBLBQYAAAAABAAEAPkAAACUAwAAAAA=&#10;">
                        <v:stroke endarrow="open"/>
                      </v:line>
                      <v:shape id="Text Box 1096" o:spid="_x0000_s1727" type="#_x0000_t202" style="position:absolute;left:3555;top:1067;width:66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zo/8UA&#10;AADeAAAADwAAAGRycy9kb3ducmV2LnhtbESPQWvCQBSE74L/YXlCb7qrVrHRVUQp9FQxtgVvj+wz&#10;CWbfhuzWpP++Kwgeh5n5hlltOluJGzW+dKxhPFIgiDNnSs41fJ3ehwsQPiAbrByThj/ysFn3eytM&#10;jGv5SLc05CJC2CeooQihTqT0WUEW/cjVxNG7uMZiiLLJpWmwjXBbyYlSc2mx5LhQYE27grJr+ms1&#10;fH9ezj+v6pDv7axuXack2zep9cug2y5BBOrCM/xofxgNM7WYTuB+J1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7Oj/xQAAAN4AAAAPAAAAAAAAAAAAAAAAAJgCAABkcnMv&#10;ZG93bnJldi54bWxQSwUGAAAAAAQABAD1AAAAigMAAAAA&#10;" filled="f" stroked="f">
                        <v:textbox>
                          <w:txbxContent>
                            <w:p w:rsidR="00A25960" w:rsidRDefault="00A25960" w:rsidP="00DD2B16">
                              <w:r>
                                <w:t>C</w:t>
                              </w:r>
                            </w:p>
                          </w:txbxContent>
                        </v:textbox>
                      </v:shape>
                      <v:oval id="Oval 737" o:spid="_x0000_s1728" style="position:absolute;left:1890;top:270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ZG8UA&#10;AADeAAAADwAAAGRycy9kb3ducmV2LnhtbESPQWvCQBSE74X+h+UVvNWNXSKSuopUBHvooVHvj+wz&#10;CWbfhuxrTP99t1DocZiZb5j1dvKdGmmIbWALi3kGirgKruXawvl0eF6BioLssAtMFr4pwnbz+LDG&#10;woU7f9JYSq0ShGOBFhqRvtA6Vg15jPPQEyfvGgaPkuRQazfgPcF9p1+ybKk9tpwWGuzpraHqVn55&#10;C/t6Vy5HbSQ31/1R8tvl490srJ09TbtXUEKT/If/2kdnIc9WxsDvnXQF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lkbxQAAAN4AAAAPAAAAAAAAAAAAAAAAAJgCAABkcnMv&#10;ZG93bnJldi54bWxQSwUGAAAAAAQABAD1AAAAigMAAAAA&#10;"/>
                      <v:oval id="Oval 738" o:spid="_x0000_s1729" style="position:absolute;left:1895;top:270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b8YA&#10;AADeAAAADwAAAGRycy9kb3ducmV2LnhtbESPQWvCQBSE7wX/w/KE3urGxoikriKVgh56aLT3R/aZ&#10;BLNvQ/Y1pv/eFQo9DjPzDbPejq5VA/Wh8WxgPktAEZfeNlwZOJ8+XlaggiBbbD2TgV8KsN1MntaY&#10;W3/jLxoKqVSEcMjRQC3S5VqHsiaHYeY74uhdfO9QouwrbXu8Rbhr9WuSLLXDhuNCjR2911Reix9n&#10;YF/tiuWgU8nSy/4g2fX785jOjXmejrs3UEKj/If/2gdrIEtW6QIed+IV0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Bb8YAAADeAAAADwAAAAAAAAAAAAAAAACYAgAAZHJz&#10;L2Rvd25yZXYueG1sUEsFBgAAAAAEAAQA9QAAAIsDAAAAAA==&#10;"/>
                      <v:oval id="Oval 739" o:spid="_x0000_s1730" style="position:absolute;left:2090;top:275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dk9MYA&#10;AADeAAAADwAAAGRycy9kb3ducmV2LnhtbESPwWrDMBBE74X+g9hCb42cGofgRg6hoZAeeojT3hdr&#10;YxtbK2NtHefvo0Ihx2Fm3jCb7ex6NdEYWs8GlosEFHHlbcu1ge/Tx8saVBBki71nMnClANvi8WGD&#10;ufUXPtJUSq0ihEOOBhqRIdc6VA05DAs/EEfv7EeHEuVYazviJcJdr1+TZKUdthwXGhzovaGqK3+d&#10;gX29K1eTTiVLz/uDZN3P12e6NOb5ad69gRKa5R7+bx+sgSxZpxn83YlXQ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dk9MYAAADeAAAADwAAAAAAAAAAAAAAAACYAgAAZHJz&#10;L2Rvd25yZXYueG1sUEsFBgAAAAAEAAQA9QAAAIsDAAAAAA==&#10;"/>
                      <v:oval id="Oval 740" o:spid="_x0000_s1731" style="position:absolute;left:1632;top:272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6g8UA&#10;AADeAAAADwAAAGRycy9kb3ducmV2LnhtbESPQWvCQBSE7wX/w/IK3urGhgRJXUUUwR56aGzvj+wz&#10;CWbfhuxrjP/eLRR6HGbmG2a9nVynRhpC69nAcpGAIq68bbk28HU+vqxABUG22HkmA3cKsN3MntZY&#10;WH/jTxpLqVWEcCjQQCPSF1qHqiGHYeF74uhd/OBQohxqbQe8Rbjr9GuS5Nphy3GhwZ72DVXX8scZ&#10;ONS7Mh91Kll6OZwku35/vKdLY+bP0+4NlNAk/+G/9skayJJVmsPvnXgF9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fqDxQAAAN4AAAAPAAAAAAAAAAAAAAAAAJgCAABkcnMv&#10;ZG93bnJldi54bWxQSwUGAAAAAAQABAD1AAAAigMAAAAA&#10;"/>
                      <v:group id="Group 741" o:spid="_x0000_s1732" style="position:absolute;left:1715;top:2735;width:360;height:129" coordorigin="1715,2735" coordsize="36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pvcccAAADeAAAADwAAAGRycy9kb3ducmV2LnhtbESPT4vCMBTE7wt+h/AE&#10;b2taxVWqUURW8SCCf0C8PZpnW2xeSpNt67ffLAh7HGbmN8xi1ZlSNFS7wrKCeBiBIE6tLjhTcL1s&#10;P2cgnEfWWFomBS9ysFr2PhaYaNvyiZqzz0SAsEtQQe59lUjp0pwMuqGtiIP3sLVBH2SdSV1jG+Cm&#10;lKMo+pIGCw4LOVa0ySl9nn+Mgl2L7XocfzeH52Pzul8mx9shJqUG/W49B+Gp8//hd3uvFUyi2Xg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FpvcccAAADe&#10;AAAADwAAAAAAAAAAAAAAAACqAgAAZHJzL2Rvd25yZXYueG1sUEsFBgAAAAAEAAQA+gAAAJ4DAAAA&#10;AA==&#10;">
                        <v:oval id="Oval 742" o:spid="_x0000_s1733" style="position:absolute;left:1715;top:273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bLasIA&#10;AADeAAAADwAAAGRycy9kb3ducmV2LnhtbERPTWvCQBC9C/6HZYTedGNDRFJXkYpgDz0Y7X3Ijkkw&#10;OxuyY0z/ffdQ8Ph435vd6Fo1UB8azwaWiwQUceltw5WB6+U4X4MKgmyx9UwGfinAbjudbDC3/sln&#10;GgqpVAzhkKOBWqTLtQ5lTQ7DwnfEkbv53qFE2Ffa9viM4a7V70my0g4bjg01dvRZU3kvHs7AodoX&#10;q0GnkqW3w0my+8/3V7o05m027j9ACY3yEv+7T9ZAlqzTuDfeiVdA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stqwgAAAN4AAAAPAAAAAAAAAAAAAAAAAJgCAABkcnMvZG93&#10;bnJldi54bWxQSwUGAAAAAAQABAD1AAAAhwMAAAAA&#10;"/>
                        <v:oval id="Oval 743" o:spid="_x0000_s1734" style="position:absolute;left:1889;top:278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u8cYA&#10;AADeAAAADwAAAGRycy9kb3ducmV2LnhtbESPQWvCQBSE74L/YXkFb7rRELGpq4gi2EMPTdv7I/tM&#10;gtm3IfuM6b/vFgo9DjPzDbPdj65VA/Wh8WxguUhAEZfeNlwZ+Pw4zzeggiBbbD2TgW8KsN9NJ1vM&#10;rX/wOw2FVCpCOORooBbpcq1DWZPDsPAdcfSuvncoUfaVtj0+Ity1epUka+2w4bhQY0fHmspbcXcG&#10;TtWhWA86lSy9ni6S3b7eXtOlMbOn8fACSmiU//Bf+2INZMkmfYbfO/EK6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u8cYAAADeAAAADwAAAAAAAAAAAAAAAACYAgAAZHJz&#10;L2Rvd25yZXYueG1sUEsFBgAAAAAEAAQA9QAAAIsDAAAAAA==&#10;"/>
                        <v:oval id="Oval 744" o:spid="_x0000_s1735" style="position:absolute;left:2001;top:276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0EcUA&#10;AADeAAAADwAAAGRycy9kb3ducmV2LnhtbESPTWuDQBCG74X+h2UKvTVrag3BugmhoZAeeqhp74M7&#10;UdGdFXdqzL/PHgI5vrxfPMV2dr2aaAytZwPLRQKKuPK25drA7/HzZQ0qCLLF3jMZuFCA7ebxocDc&#10;+jP/0FRKreIIhxwNNCJDrnWoGnIYFn4gjt7Jjw4lyrHWdsRzHHe9fk2SlXbYcnxocKCPhqqu/HcG&#10;9vWuXE06lSw97Q+SdX/fX+nSmOenefcOSmiWe/jWPlgDWbJ+iwARJ6KA3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rQRxQAAAN4AAAAPAAAAAAAAAAAAAAAAAJgCAABkcnMv&#10;ZG93bnJldi54bWxQSwUGAAAAAAQABAD1AAAAigMAAAAA&#10;"/>
                      </v:group>
                      <w10:wrap type="square"/>
                    </v:group>
                  </w:pict>
                </mc:Fallback>
              </mc:AlternateContent>
            </w:r>
          </w:p>
        </w:tc>
      </w:tr>
    </w:tbl>
    <w:p w:rsidR="00DD2B16" w:rsidRPr="00F346AE" w:rsidRDefault="00DD2B16" w:rsidP="00DD2B16">
      <w:pPr>
        <w:spacing w:after="0" w:line="360" w:lineRule="auto"/>
        <w:jc w:val="both"/>
        <w:rPr>
          <w:sz w:val="28"/>
          <w:szCs w:val="28"/>
        </w:rPr>
      </w:pPr>
      <w:r w:rsidRPr="00F346AE">
        <w:rPr>
          <w:b/>
          <w:i/>
          <w:iCs/>
          <w:sz w:val="28"/>
          <w:szCs w:val="28"/>
        </w:rPr>
        <w:t xml:space="preserve">Bài </w:t>
      </w:r>
      <w:r w:rsidR="005107A5">
        <w:rPr>
          <w:b/>
          <w:i/>
          <w:iCs/>
          <w:sz w:val="28"/>
          <w:szCs w:val="28"/>
        </w:rPr>
        <w:t>6</w:t>
      </w:r>
      <w:r w:rsidRPr="00F346AE">
        <w:rPr>
          <w:b/>
          <w:i/>
          <w:iCs/>
          <w:sz w:val="28"/>
          <w:szCs w:val="28"/>
        </w:rPr>
        <w:t xml:space="preserve">: </w:t>
      </w:r>
      <w:r w:rsidRPr="00F346AE">
        <w:rPr>
          <w:sz w:val="28"/>
          <w:szCs w:val="28"/>
        </w:rPr>
        <w:t xml:space="preserve">Có 4 ống nghiệm, mỗi ống nghiệm đựng 1 chất khí khác nhau chúng được úp ngược trên các chậu nước: </w:t>
      </w:r>
    </w:p>
    <w:tbl>
      <w:tblPr>
        <w:tblW w:w="0" w:type="auto"/>
        <w:tblLook w:val="00A0" w:firstRow="1" w:lastRow="0" w:firstColumn="1" w:lastColumn="0" w:noHBand="0" w:noVBand="0"/>
      </w:tblPr>
      <w:tblGrid>
        <w:gridCol w:w="2262"/>
        <w:gridCol w:w="2269"/>
        <w:gridCol w:w="2272"/>
        <w:gridCol w:w="2270"/>
      </w:tblGrid>
      <w:tr w:rsidR="00DD2B16" w:rsidRPr="00F346AE" w:rsidTr="00A25960">
        <w:tc>
          <w:tcPr>
            <w:tcW w:w="2320" w:type="dxa"/>
          </w:tcPr>
          <w:p w:rsidR="00DD2B16" w:rsidRPr="00F346AE" w:rsidRDefault="00DD2B16" w:rsidP="00A25960">
            <w:pPr>
              <w:spacing w:after="0" w:line="360" w:lineRule="auto"/>
              <w:jc w:val="both"/>
              <w:rPr>
                <w:rFonts w:eastAsia="SimSun"/>
                <w:sz w:val="28"/>
                <w:szCs w:val="28"/>
              </w:rPr>
            </w:pPr>
            <w:r w:rsidRPr="00F346AE">
              <w:rPr>
                <w:noProof/>
                <w:sz w:val="28"/>
                <w:szCs w:val="28"/>
              </w:rPr>
              <w:lastRenderedPageBreak/>
              <mc:AlternateContent>
                <mc:Choice Requires="wpg">
                  <w:drawing>
                    <wp:anchor distT="0" distB="0" distL="114300" distR="114300" simplePos="0" relativeHeight="251670528" behindDoc="0" locked="0" layoutInCell="1" allowOverlap="1" wp14:anchorId="66BF3E2E" wp14:editId="51C157CE">
                      <wp:simplePos x="0" y="0"/>
                      <wp:positionH relativeFrom="column">
                        <wp:posOffset>376555</wp:posOffset>
                      </wp:positionH>
                      <wp:positionV relativeFrom="paragraph">
                        <wp:posOffset>142240</wp:posOffset>
                      </wp:positionV>
                      <wp:extent cx="1019810" cy="1296035"/>
                      <wp:effectExtent l="8255" t="18415" r="10160" b="9525"/>
                      <wp:wrapSquare wrapText="bothSides"/>
                      <wp:docPr id="50763" name="Group 50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810" cy="1296035"/>
                                <a:chOff x="0" y="0"/>
                                <a:chExt cx="2011" cy="2161"/>
                              </a:xfrm>
                            </wpg:grpSpPr>
                            <wpg:grpSp>
                              <wpg:cNvPr id="50764" name="Group 716"/>
                              <wpg:cNvGrpSpPr>
                                <a:grpSpLocks/>
                              </wpg:cNvGrpSpPr>
                              <wpg:grpSpPr bwMode="auto">
                                <a:xfrm>
                                  <a:off x="0" y="1126"/>
                                  <a:ext cx="2011" cy="1035"/>
                                  <a:chOff x="0" y="1126"/>
                                  <a:chExt cx="2011" cy="1035"/>
                                </a:xfrm>
                              </wpg:grpSpPr>
                              <wps:wsp>
                                <wps:cNvPr id="50765" name="Line 1107"/>
                                <wps:cNvCnPr>
                                  <a:cxnSpLocks noChangeShapeType="1"/>
                                </wps:cNvCnPr>
                                <wps:spPr bwMode="auto">
                                  <a:xfrm>
                                    <a:off x="26" y="1407"/>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66" name="Group 721"/>
                                <wpg:cNvGrpSpPr>
                                  <a:grpSpLocks/>
                                </wpg:cNvGrpSpPr>
                                <wpg:grpSpPr bwMode="auto">
                                  <a:xfrm>
                                    <a:off x="0" y="1126"/>
                                    <a:ext cx="1982" cy="1035"/>
                                    <a:chOff x="0" y="1126"/>
                                    <a:chExt cx="1982" cy="1035"/>
                                  </a:xfrm>
                                </wpg:grpSpPr>
                                <wps:wsp>
                                  <wps:cNvPr id="50767" name="Line 1109"/>
                                  <wps:cNvCnPr>
                                    <a:cxnSpLocks noChangeShapeType="1"/>
                                  </wps:cNvCnPr>
                                  <wps:spPr bwMode="auto">
                                    <a:xfrm>
                                      <a:off x="134" y="2161"/>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68" name="Group 723"/>
                                  <wpg:cNvGrpSpPr>
                                    <a:grpSpLocks/>
                                  </wpg:cNvGrpSpPr>
                                  <wpg:grpSpPr bwMode="auto">
                                    <a:xfrm>
                                      <a:off x="0" y="1126"/>
                                      <a:ext cx="1982" cy="1035"/>
                                      <a:chOff x="0" y="1126"/>
                                      <a:chExt cx="1982" cy="1035"/>
                                    </a:xfrm>
                                  </wpg:grpSpPr>
                                  <wps:wsp>
                                    <wps:cNvPr id="50769" name="Line 1111"/>
                                    <wps:cNvCnPr>
                                      <a:cxnSpLocks noChangeShapeType="1"/>
                                    </wps:cNvCnPr>
                                    <wps:spPr bwMode="auto">
                                      <a:xfrm>
                                        <a:off x="0" y="1141"/>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0" name="Line 1112"/>
                                    <wps:cNvCnPr>
                                      <a:cxnSpLocks noChangeShapeType="1"/>
                                    </wps:cNvCnPr>
                                    <wps:spPr bwMode="auto">
                                      <a:xfrm>
                                        <a:off x="1982" y="1126"/>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1" name="Arc 1113"/>
                                    <wps:cNvSpPr>
                                      <a:spLocks/>
                                    </wps:cNvSpPr>
                                    <wps:spPr bwMode="auto">
                                      <a:xfrm rot="18715" flipH="1">
                                        <a:off x="3" y="2008"/>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2" name="Arc 1114"/>
                                    <wps:cNvSpPr>
                                      <a:spLocks/>
                                    </wps:cNvSpPr>
                                    <wps:spPr bwMode="auto">
                                      <a:xfrm rot="-18715">
                                        <a:off x="1797" y="2009"/>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3" name="Rectangle 728"/>
                                    <wps:cNvSpPr>
                                      <a:spLocks noChangeArrowheads="1"/>
                                    </wps:cNvSpPr>
                                    <wps:spPr bwMode="auto">
                                      <a:xfrm>
                                        <a:off x="26" y="1407"/>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74" name="xjhhxsy8"/>
                              <wpg:cNvGrpSpPr>
                                <a:grpSpLocks/>
                              </wpg:cNvGrpSpPr>
                              <wpg:grpSpPr bwMode="auto">
                                <a:xfrm rot="10800000">
                                  <a:off x="774" y="0"/>
                                  <a:ext cx="484" cy="2083"/>
                                  <a:chOff x="774" y="0"/>
                                  <a:chExt cx="405" cy="2197"/>
                                </a:xfrm>
                              </wpg:grpSpPr>
                              <wps:wsp>
                                <wps:cNvPr id="50775" name="AutoShape 1117"/>
                                <wps:cNvSpPr>
                                  <a:spLocks noChangeArrowheads="1"/>
                                </wps:cNvSpPr>
                                <wps:spPr bwMode="auto">
                                  <a:xfrm rot="5400000" flipV="1">
                                    <a:off x="270"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76" name="Freeform 719"/>
                                <wps:cNvSpPr>
                                  <a:spLocks/>
                                </wps:cNvSpPr>
                                <wps:spPr bwMode="auto">
                                  <a:xfrm>
                                    <a:off x="774"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2CB4062" id="Group 50950" o:spid="_x0000_s1026" style="position:absolute;margin-left:29.65pt;margin-top:11.2pt;width:80.3pt;height:102.05pt;z-index:251670528" coordsize="2011,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">
                      <v:group id="Group 716" o:spid="_x0000_s1027" style="position:absolute;top:1126;width:2011;height:1035" coordorigin=",1126" coordsize="2011,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WPSk3IAAAA&#10;3gAAAA8AAAAAAAAAAAAAAAAAqgIAAGRycy9kb3ducmV2LnhtbFBLBQYAAAAABAAEAPoAAACfAwAA&#10;AAA=&#10;">
                        <v:line id="Line 1107" o:spid="_x0000_s1028" style="position:absolute;visibility:visible;mso-wrap-style:square" from="26,1407" to="2011,1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YRusgAAADeAAAADwAAAGRycy9kb3ducmV2LnhtbESPQWvCQBSE74X+h+UVvNVNLaYluopU&#10;CuqhqC20x2f2maTNvg27axL/vSsUPA4z8w0znfemFi05X1lW8DRMQBDnVldcKPj6fH98BeEDssba&#10;Mik4k4f57P5uipm2He+o3YdCRAj7DBWUITSZlD4vyaAf2oY4ekfrDIYoXSG1wy7CTS1HSZJKgxXH&#10;hRIbeisp/9ufjIKP523aLtabVf+9Tg/5cnf4+e2cUoOHfjEBEagPt/B/e6UVjJOXdAz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7YRusgAAADeAAAADwAAAAAA&#10;AAAAAAAAAAChAgAAZHJzL2Rvd25yZXYueG1sUEsFBgAAAAAEAAQA+QAAAJYDAAAAAA==&#10;"/>
                        <v:group id="Group 721" o:spid="_x0000_s1029" style="position:absolute;top:1126;width:1982;height:1035" coordorigin=",1126"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FxoccAAADeAAAADwAAAGRycy9kb3ducmV2LnhtbESPQWvCQBSE7wX/w/KE&#10;3uomiqlEVxHR0oMUqoJ4e2SfSTD7NmTXJP77riD0OMzMN8xi1ZtKtNS40rKCeBSBIM6sLjlXcDru&#10;PmYgnEfWWFkmBQ9ysFoO3haYatvxL7UHn4sAYZeigsL7OpXSZQUZdCNbEwfvahuDPsgml7rBLsBN&#10;JcdRlEiDJYeFAmvaFJTdDnej4KvDbj2Jt+3+dt08Lsfpz3kfk1Lvw349B+Gp9//hV/tbK5hGn0kC&#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hFxoccAAADe&#10;AAAADwAAAAAAAAAAAAAAAACqAgAAZHJzL2Rvd25yZXYueG1sUEsFBgAAAAAEAAQA+gAAAJ4DAAAA&#10;AA==&#10;">
                          <v:line id="Line 1109" o:spid="_x0000_s1030" style="position:absolute;visibility:visible;mso-wrap-style:square" from="134,2161" to="1831,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gqVsgAAADeAAAADwAAAGRycy9kb3ducmV2LnhtbESPQWvCQBSE74X+h+UVvNVNLcYSXUUq&#10;BfUgagvt8Zl9Jmmzb8PumqT/3i0IPQ4z8w0zW/SmFi05X1lW8DRMQBDnVldcKPh4f3t8AeEDssba&#10;Min4JQ+L+f3dDDNtOz5QewyFiBD2GSooQ2gyKX1ekkE/tA1x9M7WGQxRukJqh12Em1qOkiSVBiuO&#10;CyU29FpS/nO8GAW7533aLjfbdf+5SU/56nD6+u6cUoOHfjkFEagP/+Fbe60VjJNJOoG/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CgqVsgAAADeAAAADwAAAAAA&#10;AAAAAAAAAAChAgAAZHJzL2Rvd25yZXYueG1sUEsFBgAAAAAEAAQA+QAAAJYDAAAAAA==&#10;"/>
                          <v:group id="Group 723" o:spid="_x0000_s1031" style="position:absolute;top:1126;width:1982;height:1035" coordorigin=",1126"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wkBIwwAAAN4AAAAP&#10;AAAAAAAAAAAAAAAAAKoCAABkcnMvZG93bnJldi54bWxQSwUGAAAAAAQABAD6AAAAmgMAAAAA&#10;">
                            <v:line id="Line 1111" o:spid="_x0000_s1032" style="position:absolute;visibility:visible;mso-wrap-style:square" from="0,1141" to="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sbv8kAAADeAAAADwAAAGRycy9kb3ducmV2LnhtbESPT0vDQBTE74LfYXlCb3ajpbGN3ZbS&#10;Umg9iP0DenzNPpNo9m3Y3Sbx23cFweMwM79hZove1KIl5yvLCh6GCQji3OqKCwWn4+Z+AsIHZI21&#10;ZVLwQx4W89ubGWbadryn9hAKESHsM1RQhtBkUvq8JIN+aBvi6H1aZzBE6QqpHXYRbmr5mCSpNFhx&#10;XCixoVVJ+ffhYhS8jt7Sdrl72fbvu/Scr/fnj6/OKTW465fPIAL14T/8195qBePkKZ3C7514BeT8&#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7G7/JAAAA3gAAAA8AAAAA&#10;AAAAAAAAAAAAoQIAAGRycy9kb3ducmV2LnhtbFBLBQYAAAAABAAEAPkAAACXAwAAAAA=&#10;"/>
                            <v:line id="Line 1112" o:spid="_x0000_s1033" style="position:absolute;visibility:visible;mso-wrap-style:square" from="1982,1126" to="1982,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gk/8cAAADeAAAADwAAAGRycy9kb3ducmV2LnhtbESPy2rCQBSG9wXfYTgFd3XSFmNJHUUs&#10;BXVRvBTa5TFzmkQzZ8LMmMS3dxYFlz//jW86700tWnK+sqzgeZSAIM6trrhQ8H34fHoD4QOyxtoy&#10;KbiSh/ls8DDFTNuOd9TuQyHiCPsMFZQhNJmUPi/JoB/Zhjh6f9YZDFG6QmqHXRw3tXxJklQarDg+&#10;lNjQsqT8vL8YBV+v27RdrDer/medHvOP3fH31Dmlho/94h1EoD7cw//tlVYwTiaTCBBxIg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GCT/xwAAAN4AAAAPAAAAAAAA&#10;AAAAAAAAAKECAABkcnMvZG93bnJldi54bWxQSwUGAAAAAAQABAD5AAAAlQMAAAAA&#10;"/>
                            <v:shape id="Arc 1113" o:spid="_x0000_s1034" style="position:absolute;left:3;top:2008;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6jGMUA&#10;AADeAAAADwAAAGRycy9kb3ducmV2LnhtbESPQWvCQBSE7wX/w/KE3nRjwSrRVcRqkXrSCF4f2Wc2&#10;mH0bs2uM/75bEHocZuYbZr7sbCVaanzpWMFomIAgzp0uuVBwyraDKQgfkDVWjknBkzwsF723Oaba&#10;PfhA7TEUIkLYp6jAhFCnUvrckEU/dDVx9C6usRiibAqpG3xEuK3kR5J8SoslxwWDNa0N5dfj3Sqo&#10;n7f9eu8zas3m/LPlzH2Pv3ZKvfe71QxEoC78h1/tnVYwTiaTEfzdiV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7qMYxQAAAN4AAAAPAAAAAAAAAAAAAAAAAJgCAABkcnMv&#10;ZG93bnJldi54bWxQSwUGAAAAAAQABAD1AAAAigMAAAAA&#10;" path="m20162,7746nfc17572,14489,11782,19491,4734,21074em20162,7746nsc17572,14489,11782,19491,4734,21074l,,20162,7746xe" filled="f">
                              <v:path arrowok="t" o:extrusionok="f" o:connecttype="custom" o:connectlocs="1,0;0,1;0,0" o:connectangles="0,0,0"/>
                            </v:shape>
                            <v:shape id="Arc 1114" o:spid="_x0000_s1035" style="position:absolute;left:1797;top:2009;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2JMgA&#10;AADeAAAADwAAAGRycy9kb3ducmV2LnhtbESPQWvCQBSE70L/w/IKvelGxaZGVylCoXrS6KHentln&#10;Njb7NmS3Gvvru4VCj8PMfMPMl52txZVaXzlWMBwkIIgLpysuFRz2b/0XED4ga6wdk4I7eVguHnpz&#10;zLS78Y6ueShFhLDPUIEJocmk9IUhi37gGuLonV1rMUTZllK3eItwW8tRkjxLixXHBYMNrQwVn/mX&#10;VbDdHsfTOv++jKt0Y9aT1f00/MiVenrsXmcgAnXhP/zXftcKJkmajuD3Trw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YkyAAAAN4AAAAPAAAAAAAAAAAAAAAAAJgCAABk&#10;cnMvZG93bnJldi54bWxQSwUGAAAAAAQABAD1AAAAjQMAAAAA&#10;" path="m20162,7746nfc17572,14489,11782,19491,4734,21074em20162,7746nsc17572,14489,11782,19491,4734,21074l,,20162,7746xe" filled="f">
                              <v:path arrowok="t" o:extrusionok="f" o:connecttype="custom" o:connectlocs="2,0;0,1;0,0" o:connectangles="0,0,0"/>
                            </v:shape>
                            <v:rect id="Rectangle 728" o:spid="_x0000_s1036" style="position:absolute;left:26;top:1407;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SpcQA&#10;AADeAAAADwAAAGRycy9kb3ducmV2LnhtbESP0WoCMRRE3wv+Q7iCbzWrS6usRhGhVvBJ3Q+4bK6b&#10;4OZm2aS6+vVNQejjMDNnmOW6d424UResZwWTcQaCuPLacq2gPH+9z0GEiKyx8UwKHhRgvRq8LbHQ&#10;/s5Hup1iLRKEQ4EKTIxtIWWoDDkMY98SJ+/iO4cxya6WusN7grtGTrPsUzq0nBYMtrQ1VF1PP05B&#10;Xla+97aZfj9NvisPZOP+uFVqNOw3CxCR+vgffrX3WsFHNpvl8HcnX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E0qXEAAAA3gAAAA8AAAAAAAAAAAAAAAAAmAIAAGRycy9k&#10;b3ducmV2LnhtbFBLBQYAAAAABAAEAPUAAACJAwAAAAA=&#10;" fillcolor="black" stroked="f">
                              <v:fill r:id="rId28" o:title="" type="pattern"/>
                            </v:rect>
                          </v:group>
                        </v:group>
                      </v:group>
                      <v:group id="xjhhxsy8" o:spid="_x0000_s1037" style="position:absolute;left:774;width:484;height:2083;rotation:180" coordorigin="77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UdQ/FAAAA3gAA&#10;AA8AAAAAAAAAAAAAAAAAqgIAAGRycy9kb3ducmV2LnhtbFBLBQYAAAAABAAEAPoAAACcAwAAAAA=&#10;">
                        <v:shape id="AutoShape 1117" o:spid="_x0000_s1038" type="#_x0000_t134" style="position:absolute;left:270;top:131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za8gA&#10;AADeAAAADwAAAGRycy9kb3ducmV2LnhtbESPT2vCQBTE70K/w/IK3nQT/zSSuhERFKv0YCq0vT2y&#10;r0lo9m3Irpp++25B6HGYmd8wy1VvGnGlztWWFcTjCARxYXXNpYLz23a0AOE8ssbGMin4IQer7GGw&#10;xFTbG5/omvtSBAi7FBVU3replK6oyKAb25Y4eF+2M+iD7EqpO7wFuGnkJIqepMGaw0KFLW0qKr7z&#10;i1HwbnevbE5JPj22h1k/jWf8+fKh1PCxXz+D8NT7//C9vdcK5lGSzOHvTrgCM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rLNryAAAAN4AAAAPAAAAAAAAAAAAAAAAAJgCAABk&#10;cnMvZG93bnJldi54bWxQSwUGAAAAAAQABAD1AAAAjQMAAAAA&#10;"/>
                        <v:shape id="Freeform 719" o:spid="_x0000_s1039" style="position:absolute;left:77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JfocgA&#10;AADeAAAADwAAAGRycy9kb3ducmV2LnhtbESPT2vCQBTE7wW/w/KE3urGglFSVxFppadS/5Ben9nn&#10;Jph9m2a3MfXTdwuCx2FmfsPMl72tRUetrxwrGI8SEMSF0xUbBYf929MMhA/IGmvHpOCXPCwXg4c5&#10;ZtpdeEvdLhgRIewzVFCG0GRS+qIki37kGuLonVxrMUTZGqlbvES4reVzkqTSYsVxocSG1iUV592P&#10;VWDG3fU1ba5mm38dv/3HbPMZjrlSj8N+9QIiUB/u4Vv7XSuYJNNpCv9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hyAAAAN4AAAAPAAAAAAAAAAAAAAAAAJgCAABk&#10;cnMvZG93bnJldi54bWxQSwUGAAAAAAQABAD1AAAAjQMAAAAA&#10;" path="m60,1007l60,90,,,405,,375,105r,902e">
                          <v:path arrowok="t" o:connecttype="custom" o:connectlocs="60,1007;60,90;0,0;405,0;375,105;375,1007" o:connectangles="0,0,0,0,0,0"/>
                        </v:shape>
                      </v:group>
                      <w10:wrap type="square"/>
                    </v:group>
                  </w:pict>
                </mc:Fallback>
              </mc:AlternateContent>
            </w:r>
          </w:p>
        </w:tc>
        <w:tc>
          <w:tcPr>
            <w:tcW w:w="2320"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71552" behindDoc="0" locked="0" layoutInCell="1" allowOverlap="1" wp14:anchorId="015265A9" wp14:editId="5112C67B">
                      <wp:simplePos x="0" y="0"/>
                      <wp:positionH relativeFrom="column">
                        <wp:posOffset>330835</wp:posOffset>
                      </wp:positionH>
                      <wp:positionV relativeFrom="paragraph">
                        <wp:posOffset>146685</wp:posOffset>
                      </wp:positionV>
                      <wp:extent cx="1060450" cy="1307465"/>
                      <wp:effectExtent l="6985" t="13335" r="8890" b="12700"/>
                      <wp:wrapSquare wrapText="bothSides"/>
                      <wp:docPr id="50748" name="Group 50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07465"/>
                                <a:chOff x="0" y="0"/>
                                <a:chExt cx="2011" cy="2142"/>
                              </a:xfrm>
                            </wpg:grpSpPr>
                            <wpg:grpSp>
                              <wpg:cNvPr id="50749" name="Group 701"/>
                              <wpg:cNvGrpSpPr>
                                <a:grpSpLocks/>
                              </wpg:cNvGrpSpPr>
                              <wpg:grpSpPr bwMode="auto">
                                <a:xfrm>
                                  <a:off x="0" y="1107"/>
                                  <a:ext cx="2011" cy="1035"/>
                                  <a:chOff x="0" y="1107"/>
                                  <a:chExt cx="2011" cy="1035"/>
                                </a:xfrm>
                              </wpg:grpSpPr>
                              <wps:wsp>
                                <wps:cNvPr id="50750" name="Line 1121"/>
                                <wps:cNvCnPr>
                                  <a:cxnSpLocks noChangeShapeType="1"/>
                                </wps:cNvCnPr>
                                <wps:spPr bwMode="auto">
                                  <a:xfrm>
                                    <a:off x="26" y="1388"/>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51" name="Group 707"/>
                                <wpg:cNvGrpSpPr>
                                  <a:grpSpLocks/>
                                </wpg:cNvGrpSpPr>
                                <wpg:grpSpPr bwMode="auto">
                                  <a:xfrm>
                                    <a:off x="0" y="1107"/>
                                    <a:ext cx="1982" cy="1035"/>
                                    <a:chOff x="0" y="1107"/>
                                    <a:chExt cx="1982" cy="1035"/>
                                  </a:xfrm>
                                </wpg:grpSpPr>
                                <wps:wsp>
                                  <wps:cNvPr id="50752" name="Line 1123"/>
                                  <wps:cNvCnPr>
                                    <a:cxnSpLocks noChangeShapeType="1"/>
                                  </wps:cNvCnPr>
                                  <wps:spPr bwMode="auto">
                                    <a:xfrm>
                                      <a:off x="134" y="2142"/>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53" name="Group 709"/>
                                  <wpg:cNvGrpSpPr>
                                    <a:grpSpLocks/>
                                  </wpg:cNvGrpSpPr>
                                  <wpg:grpSpPr bwMode="auto">
                                    <a:xfrm>
                                      <a:off x="0" y="1107"/>
                                      <a:ext cx="1982" cy="1035"/>
                                      <a:chOff x="0" y="1107"/>
                                      <a:chExt cx="1982" cy="1035"/>
                                    </a:xfrm>
                                  </wpg:grpSpPr>
                                  <wps:wsp>
                                    <wps:cNvPr id="50754" name="Line 1125"/>
                                    <wps:cNvCnPr>
                                      <a:cxnSpLocks noChangeShapeType="1"/>
                                    </wps:cNvCnPr>
                                    <wps:spPr bwMode="auto">
                                      <a:xfrm>
                                        <a:off x="0" y="1122"/>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55" name="Line 1126"/>
                                    <wps:cNvCnPr>
                                      <a:cxnSpLocks noChangeShapeType="1"/>
                                    </wps:cNvCnPr>
                                    <wps:spPr bwMode="auto">
                                      <a:xfrm>
                                        <a:off x="1982" y="1107"/>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56" name="Arc 1127"/>
                                    <wps:cNvSpPr>
                                      <a:spLocks/>
                                    </wps:cNvSpPr>
                                    <wps:spPr bwMode="auto">
                                      <a:xfrm rot="18715" flipH="1">
                                        <a:off x="3" y="1989"/>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7" name="Arc 1128"/>
                                    <wps:cNvSpPr>
                                      <a:spLocks/>
                                    </wps:cNvSpPr>
                                    <wps:spPr bwMode="auto">
                                      <a:xfrm rot="-18715">
                                        <a:off x="1797" y="1990"/>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8" name="Rectangle 714"/>
                                    <wps:cNvSpPr>
                                      <a:spLocks noChangeArrowheads="1"/>
                                    </wps:cNvSpPr>
                                    <wps:spPr bwMode="auto">
                                      <a:xfrm>
                                        <a:off x="26" y="1388"/>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59" name="xjhhxsy8"/>
                              <wpg:cNvGrpSpPr>
                                <a:grpSpLocks/>
                              </wpg:cNvGrpSpPr>
                              <wpg:grpSpPr bwMode="auto">
                                <a:xfrm rot="10800000">
                                  <a:off x="738" y="0"/>
                                  <a:ext cx="484" cy="2083"/>
                                  <a:chOff x="738" y="0"/>
                                  <a:chExt cx="405" cy="2197"/>
                                </a:xfrm>
                              </wpg:grpSpPr>
                              <wps:wsp>
                                <wps:cNvPr id="50760" name="AutoShape 1131"/>
                                <wps:cNvSpPr>
                                  <a:spLocks noChangeArrowheads="1"/>
                                </wps:cNvSpPr>
                                <wps:spPr bwMode="auto">
                                  <a:xfrm rot="5400000" flipV="1">
                                    <a:off x="234"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61" name="Freeform 705"/>
                                <wps:cNvSpPr>
                                  <a:spLocks/>
                                </wps:cNvSpPr>
                                <wps:spPr bwMode="auto">
                                  <a:xfrm>
                                    <a:off x="738"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762" name="Rectangle 703"/>
                              <wps:cNvSpPr>
                                <a:spLocks noChangeArrowheads="1"/>
                              </wps:cNvSpPr>
                              <wps:spPr bwMode="auto">
                                <a:xfrm>
                                  <a:off x="817" y="917"/>
                                  <a:ext cx="290" cy="1123"/>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B2BA19" id="Group 50935" o:spid="_x0000_s1026" style="position:absolute;margin-left:26.05pt;margin-top:11.55pt;width:83.5pt;height:102.95pt;z-index:251671552" coordsize="2011,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">
                      <v:group id="Group 701" o:spid="_x0000_s1027" style="position:absolute;top:1107;width:2011;height:1035" coordorigin=",1107" coordsize="2011,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A7ubPIAAAA&#10;3gAAAA8AAAAAAAAAAAAAAAAAqgIAAGRycy9kb3ducmV2LnhtbFBLBQYAAAAABAAEAPoAAACfAwAA&#10;AAA=&#10;">
                        <v:line id="Line 1121" o:spid="_x0000_s1028" style="position:absolute;visibility:visible;mso-wrap-style:square" from="26,1388" to="2011,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14n8cAAADeAAAADwAAAGRycy9kb3ducmV2LnhtbESPzWrCQBSF94LvMFyhO520xbSkjiIt&#10;BXUhagvt8pq5TaKZO2FmTOLbOwuhy8P545stelOLlpyvLCt4nCQgiHOrKy4UfH99jl9B+ICssbZM&#10;Cq7kYTEfDmaYadvxntpDKEQcYZ+hgjKEJpPS5yUZ9BPbEEfvzzqDIUpXSO2wi+Omlk9JkkqDFceH&#10;Eht6Lyk/Hy5GwfZ5l7bL9WbV/6zTY/6xP/6eOqfUw6hfvoEI1If/8L290gqmycs0AkSci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XifxwAAAN4AAAAPAAAAAAAA&#10;AAAAAAAAAKECAABkcnMvZG93bnJldi54bWxQSwUGAAAAAAQABAD5AAAAlQMAAAAA&#10;"/>
                        <v:group id="Group 707" o:spid="_x0000_s1029" style="position:absolute;top:1107;width:1982;height:1035" coordorigin=",1107"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QjaMcAAADeAAAADwAAAGRycy9kb3ducmV2LnhtbESPT2vCQBTE7wW/w/KE&#10;3uomllSJriKi4kEK/gHx9sg+k2D2bciuSfz23UKhx2FmfsPMl72pREuNKy0riEcRCOLM6pJzBZfz&#10;9mMKwnlkjZVlUvAiB8vF4G2OqbYdH6k9+VwECLsUFRTe16mULivIoBvZmjh4d9sY9EE2udQNdgFu&#10;KjmOoi9psOSwUGBN64Kyx+lpFOw67Faf8aY9PO7r1+2cfF8PMSn1PuxXMxCeev8f/mvvtYIkmiQx&#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5QjaMcAAADe&#10;AAAADwAAAAAAAAAAAAAAAACqAgAAZHJzL2Rvd25yZXYueG1sUEsFBgAAAAAEAAQA+gAAAJ4DAAAA&#10;AA==&#10;">
                          <v:line id="Line 1123" o:spid="_x0000_s1030" style="position:absolute;visibility:visible;mso-wrap-style:square" from="134,2142" to="183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Dc8kAAADeAAAADwAAAGRycy9kb3ducmV2LnhtbESPQWvCQBSE7wX/w/KE3upGi7GkriIt&#10;Be2hqBXs8Zl9JtHs27C7TdJ/3y0UPA4z8w0zX/amFi05X1lWMB4lIIhzqysuFBw+3x6eQPiArLG2&#10;TAp+yMNyMbibY6Ztxztq96EQEcI+QwVlCE0mpc9LMuhHtiGO3tk6gyFKV0jtsItwU8tJkqTSYMVx&#10;ocSGXkrKr/tvo+DjcZu2q837uj9u0lP+ujt9XTqn1P2wXz2DCNSHW/i/vdYKpslsOoG/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IzQ3PJAAAA3gAAAA8AAAAA&#10;AAAAAAAAAAAAoQIAAGRycy9kb3ducmV2LnhtbFBLBQYAAAAABAAEAPkAAACXAwAAAAA=&#10;"/>
                          <v:group id="Group 709" o:spid="_x0000_s1031" style="position:absolute;top:1107;width:1982;height:1035" coordorigin=",1107"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oYhMcAAADeAAAADwAAAGRycy9kb3ducmV2LnhtbESPQWvCQBSE7wX/w/IE&#10;b7qJEivRVUS09CCFqiDeHtlnEsy+Ddk1if++Wyj0OMzMN8xq05tKtNS40rKCeBKBIM6sLjlXcDkf&#10;xgsQziNrrCyTghc52KwHbytMte34m9qTz0WAsEtRQeF9nUrpsoIMuomtiYN3t41BH2STS91gF+Cm&#10;ktMomkuDJYeFAmvaFZQ9Tk+j4KPDbjuL9+3xcd+9bufk63qMSanRsN8uQXjq/X/4r/2pFSTRezKD&#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oYhMcAAADe&#10;AAAADwAAAAAAAAAAAAAAAACqAgAAZHJzL2Rvd25yZXYueG1sUEsFBgAAAAAEAAQA+gAAAJ4DAAAA&#10;AA==&#10;">
                            <v:line id="Line 1125" o:spid="_x0000_s1032" style="position:absolute;visibility:visible;mso-wrap-style:square" from="0,1122" to="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Z+nMoAAADeAAAADwAAAGRycy9kb3ducmV2LnhtbESPS2vDMBCE74H+B7GF3hK5jzjBjRJC&#10;SyHpITQPSI8ba2s7sVZGUm3331eFQo7DzHzDzBa9qUVLzleWFdyPEhDEudUVFwoO+7fhFIQPyBpr&#10;y6Tghzws5jeDGWbadryldhcKESHsM1RQhtBkUvq8JIN+ZBvi6H1ZZzBE6QqpHXYRbmr5kCSpNFhx&#10;XCixoZeS8svu2yjYPH6k7XL9vuqP6/SUv25Pn+fOKXV32y+fQQTqwzX8315pBeNkMn6CvzvxCsj5&#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Sln6cygAAAN4AAAAPAAAA&#10;AAAAAAAAAAAAAKECAABkcnMvZG93bnJldi54bWxQSwUGAAAAAAQABAD5AAAAmAMAAAAA&#10;"/>
                            <v:line id="Line 1126" o:spid="_x0000_s1033" style="position:absolute;visibility:visible;mso-wrap-style:square" from="1982,1107" to="1982,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bB8kAAADeAAAADwAAAGRycy9kb3ducmV2LnhtbESPT0vDQBTE74LfYXlCb3ajkrTEbkup&#10;CK0HsX+gPb5mn0ls9m3Y3Sbx27uC4HGYmd8ws8VgGtGR87VlBQ/jBARxYXXNpYLD/vV+CsIHZI2N&#10;ZVLwTR4W89ubGeba9rylbhdKESHsc1RQhdDmUvqiIoN+bFvi6H1aZzBE6UqpHfYRbhr5mCSZNFhz&#10;XKiwpVVFxWV3NQrenz6ybrl5Ww/HTXYuXrbn01fvlBrdDctnEIGG8B/+a6+1gjSZpCn83o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3a2wfJAAAA3gAAAA8AAAAA&#10;AAAAAAAAAAAAoQIAAGRycy9kb3ducmV2LnhtbFBLBQYAAAAABAAEAPkAAACXAwAAAAA=&#10;"/>
                            <v:shape id="Arc 1127" o:spid="_x0000_s1034" style="position:absolute;left:3;top:1989;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nDMUA&#10;AADeAAAADwAAAGRycy9kb3ducmV2LnhtbESPQWvCQBSE7wX/w/KE3urGQmyJriJWi9RTjeD1kX1m&#10;g9m3MbvG+O+7gtDjMDPfMLNFb2vRUesrxwrGowQEceF0xaWCQ755+wThA7LG2jEpuJOHxXzwMsNM&#10;uxv/UrcPpYgQ9hkqMCE0mZS+MGTRj1xDHL2Tay2GKNtS6hZvEW5r+Z4kE2mx4rhgsKGVoeK8v1oF&#10;zf2yW+18Tp1ZH382nLvv9Gur1OuwX05BBOrDf/jZ3moFafKRTuBxJ1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cMxQAAAN4AAAAPAAAAAAAAAAAAAAAAAJgCAABkcnMv&#10;ZG93bnJldi54bWxQSwUGAAAAAAQABAD1AAAAigMAAAAA&#10;" path="m20162,7746nfc17572,14489,11782,19491,4734,21074em20162,7746nsc17572,14489,11782,19491,4734,21074l,,20162,7746xe" filled="f">
                              <v:path arrowok="t" o:extrusionok="f" o:connecttype="custom" o:connectlocs="1,0;0,1;0,0" o:connectangles="0,0,0"/>
                            </v:shape>
                            <v:shape id="Arc 1128" o:spid="_x0000_s1035" style="position:absolute;left:1797;top:1990;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9J3MkA&#10;AADeAAAADwAAAGRycy9kb3ducmV2LnhtbESPQWvCQBSE7wX/w/KE3urGSkyNrlKEQtuTjT20t2f2&#10;mY1m34bsVmN/vVsoeBxm5htmseptI07U+dqxgvEoAUFcOl1zpeBz+/LwBMIHZI2NY1JwIQ+r5eBu&#10;gbl2Z/6gUxEqESHsc1RgQmhzKX1pyKIfuZY4envXWQxRdpXUHZ4j3DbyMUmm0mLNccFgS2tD5bH4&#10;sQo2m+/JrCl+D5M6ezdv6fqyG38VSt0P++c5iEB9uIX/269aQZpkaQZ/d+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D9J3MkAAADeAAAADwAAAAAAAAAAAAAAAACYAgAA&#10;ZHJzL2Rvd25yZXYueG1sUEsFBgAAAAAEAAQA9QAAAI4DAAAAAA==&#10;" path="m20162,7746nfc17572,14489,11782,19491,4734,21074em20162,7746nsc17572,14489,11782,19491,4734,21074l,,20162,7746xe" filled="f">
                              <v:path arrowok="t" o:extrusionok="f" o:connecttype="custom" o:connectlocs="2,0;0,1;0,0" o:connectangles="0,0,0"/>
                            </v:shape>
                            <v:rect id="Rectangle 714" o:spid="_x0000_s1036" style="position:absolute;left:26;top:1388;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ctMIA&#10;AADeAAAADwAAAGRycy9kb3ducmV2LnhtbERP3WrCMBS+H/gO4QjezdSWbqMaRQpzwq50fYBDc9YE&#10;m5PSZFp9+uVisMuP73+zm1wvrjQG61nBapmBIG69ttwpaL7en99AhIissfdMCu4UYLedPW2w0v7G&#10;J7qeYydSCIcKFZgYh0rK0BpyGJZ+IE7ctx8dxgTHTuoRbync9TLPshfp0HJqMDhQbai9nH+cgqJp&#10;/eRtn388THFoPsnG46lWajGf9msQkab4L/5zH7WCMnst0950J10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Ry0wgAAAN4AAAAPAAAAAAAAAAAAAAAAAJgCAABkcnMvZG93&#10;bnJldi54bWxQSwUGAAAAAAQABAD1AAAAhwMAAAAA&#10;" fillcolor="black" stroked="f">
                              <v:fill r:id="rId28" o:title="" type="pattern"/>
                            </v:rect>
                          </v:group>
                        </v:group>
                      </v:group>
                      <v:group id="xjhhxsy8" o:spid="_x0000_s1037" style="position:absolute;left:738;width:484;height:2083;rotation:180" coordorigin="738"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4IbxxgAAAN4A&#10;AAAPAAAAAAAAAAAAAAAAAKoCAABkcnMvZG93bnJldi54bWxQSwUGAAAAAAQABAD6AAAAnQMAAAAA&#10;">
                        <v:shape id="AutoShape 1131" o:spid="_x0000_s1038" type="#_x0000_t134" style="position:absolute;left:234;top:131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GLscA&#10;AADeAAAADwAAAGRycy9kb3ducmV2LnhtbESPzWrCQBSF9wXfYbiCuzqxpkbSjFIEpbZ0YSpod5fM&#10;NQlm7oTMNMa37ywKXR7OH1+2HkwjeupcbVnBbBqBIC6srrlUcPzaPi5BOI+ssbFMCu7kYL0aPWSY&#10;anvjA/W5L0UYYZeigsr7NpXSFRUZdFPbEgfvYjuDPsiulLrDWxg3jXyKooU0WHN4qLClTUXFNf8x&#10;Ck5298nmkOTzj/Y9HuazmL/3Z6Um4+H1BYSnwf+H/9pvWsFzlCwCQMAJKC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Chi7HAAAA3gAAAA8AAAAAAAAAAAAAAAAAmAIAAGRy&#10;cy9kb3ducmV2LnhtbFBLBQYAAAAABAAEAPUAAACMAwAAAAA=&#10;"/>
                        <v:shape id="Freeform 705" o:spid="_x0000_s1039" style="position:absolute;left:738;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RCMcA&#10;AADeAAAADwAAAGRycy9kb3ducmV2LnhtbESPQWvCQBSE7wX/w/KE3uomhUZJXUVEpadStdjrM/u6&#10;CWbfptltTP31bkHwOMzMN8x03ttadNT6yrGCdJSAIC6crtgo+NyvnyYgfEDWWDsmBX/kYT4bPEwx&#10;1+7MW+p2wYgIYZ+jgjKEJpfSFyVZ9CPXEEfv27UWQ5StkbrFc4TbWj4nSSYtVhwXSmxoWVJx2v1a&#10;BSbtLqusuZjt4ev4498nm49wPCj1OOwXryAC9eEevrXftIKXZJyl8H8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SUQjHAAAA3gAAAA8AAAAAAAAAAAAAAAAAmAIAAGRy&#10;cy9kb3ducmV2LnhtbFBLBQYAAAAABAAEAPUAAACMAwAAAAA=&#10;" path="m60,1007l60,90,,,405,,375,105r,902e">
                          <v:path arrowok="t" o:connecttype="custom" o:connectlocs="60,1007;60,90;0,0;405,0;375,105;375,1007" o:connectangles="0,0,0,0,0,0"/>
                        </v:shape>
                      </v:group>
                      <v:rect id="Rectangle 703" o:spid="_x0000_s1040" style="position:absolute;left:817;top:917;width:290;height:1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h48UA&#10;AADeAAAADwAAAGRycy9kb3ducmV2LnhtbESP3WoCMRSE7wu+QziCdzXblapsjSKCP9ArdR/gsDnd&#10;hG5Olk3U1advBKGXw8x8wyxWvWvElbpgPSv4GGcgiCuvLdcKyvP2fQ4iRGSNjWdScKcAq+XgbYGF&#10;9jc+0vUUa5EgHApUYGJsCylDZchhGPuWOHk/vnMYk+xqqTu8JbhrZJ5lU+nQclow2NLGUPV7ujgF&#10;k7LyvbdNvn+Yya78JhsPx41So2G//gIRqY//4Vf7oBV8ZrNpDs876Qr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eHjxQAAAN4AAAAPAAAAAAAAAAAAAAAAAJgCAABkcnMv&#10;ZG93bnJldi54bWxQSwUGAAAAAAQABAD1AAAAigMAAAAA&#10;" fillcolor="black" stroked="f">
                        <v:fill r:id="rId28" o:title="" type="pattern"/>
                      </v:rect>
                      <w10:wrap type="square"/>
                    </v:group>
                  </w:pict>
                </mc:Fallback>
              </mc:AlternateContent>
            </w:r>
          </w:p>
        </w:tc>
        <w:tc>
          <w:tcPr>
            <w:tcW w:w="2321"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72576" behindDoc="0" locked="0" layoutInCell="1" allowOverlap="1" wp14:anchorId="58553E77" wp14:editId="594A421B">
                      <wp:simplePos x="0" y="0"/>
                      <wp:positionH relativeFrom="column">
                        <wp:posOffset>205105</wp:posOffset>
                      </wp:positionH>
                      <wp:positionV relativeFrom="paragraph">
                        <wp:posOffset>151765</wp:posOffset>
                      </wp:positionV>
                      <wp:extent cx="1060450" cy="1311275"/>
                      <wp:effectExtent l="11430" t="18415" r="13970" b="13335"/>
                      <wp:wrapSquare wrapText="bothSides"/>
                      <wp:docPr id="50733" name="Group 50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11275"/>
                                <a:chOff x="0" y="0"/>
                                <a:chExt cx="1670" cy="2146"/>
                              </a:xfrm>
                            </wpg:grpSpPr>
                            <wpg:grpSp>
                              <wpg:cNvPr id="50734" name="Group 686"/>
                              <wpg:cNvGrpSpPr>
                                <a:grpSpLocks/>
                              </wpg:cNvGrpSpPr>
                              <wpg:grpSpPr bwMode="auto">
                                <a:xfrm>
                                  <a:off x="0" y="1111"/>
                                  <a:ext cx="1670" cy="1035"/>
                                  <a:chOff x="0" y="1070"/>
                                  <a:chExt cx="2011" cy="1035"/>
                                </a:xfrm>
                              </wpg:grpSpPr>
                              <wps:wsp>
                                <wps:cNvPr id="50735" name="Line 1136"/>
                                <wps:cNvCnPr>
                                  <a:cxnSpLocks noChangeShapeType="1"/>
                                </wps:cNvCnPr>
                                <wps:spPr bwMode="auto">
                                  <a:xfrm>
                                    <a:off x="26" y="1351"/>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36" name="Group 692"/>
                                <wpg:cNvGrpSpPr>
                                  <a:grpSpLocks/>
                                </wpg:cNvGrpSpPr>
                                <wpg:grpSpPr bwMode="auto">
                                  <a:xfrm>
                                    <a:off x="0" y="1070"/>
                                    <a:ext cx="1982" cy="1035"/>
                                    <a:chOff x="0" y="1070"/>
                                    <a:chExt cx="1982" cy="1035"/>
                                  </a:xfrm>
                                </wpg:grpSpPr>
                                <wps:wsp>
                                  <wps:cNvPr id="50737" name="Line 1138"/>
                                  <wps:cNvCnPr>
                                    <a:cxnSpLocks noChangeShapeType="1"/>
                                  </wps:cNvCnPr>
                                  <wps:spPr bwMode="auto">
                                    <a:xfrm>
                                      <a:off x="134" y="2105"/>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38" name="Group 694"/>
                                  <wpg:cNvGrpSpPr>
                                    <a:grpSpLocks/>
                                  </wpg:cNvGrpSpPr>
                                  <wpg:grpSpPr bwMode="auto">
                                    <a:xfrm>
                                      <a:off x="0" y="1070"/>
                                      <a:ext cx="1982" cy="1035"/>
                                      <a:chOff x="0" y="1070"/>
                                      <a:chExt cx="1982" cy="1035"/>
                                    </a:xfrm>
                                  </wpg:grpSpPr>
                                  <wps:wsp>
                                    <wps:cNvPr id="50739" name="Line 1140"/>
                                    <wps:cNvCnPr>
                                      <a:cxnSpLocks noChangeShapeType="1"/>
                                    </wps:cNvCnPr>
                                    <wps:spPr bwMode="auto">
                                      <a:xfrm>
                                        <a:off x="0" y="1085"/>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40" name="Line 1141"/>
                                    <wps:cNvCnPr>
                                      <a:cxnSpLocks noChangeShapeType="1"/>
                                    </wps:cNvCnPr>
                                    <wps:spPr bwMode="auto">
                                      <a:xfrm>
                                        <a:off x="1982" y="1070"/>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41" name="Arc 1142"/>
                                    <wps:cNvSpPr>
                                      <a:spLocks/>
                                    </wps:cNvSpPr>
                                    <wps:spPr bwMode="auto">
                                      <a:xfrm rot="18715" flipH="1">
                                        <a:off x="3" y="1952"/>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2" name="Arc 1143"/>
                                    <wps:cNvSpPr>
                                      <a:spLocks/>
                                    </wps:cNvSpPr>
                                    <wps:spPr bwMode="auto">
                                      <a:xfrm rot="-18715">
                                        <a:off x="1797" y="1953"/>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3" name="Rectangle 699"/>
                                    <wps:cNvSpPr>
                                      <a:spLocks noChangeArrowheads="1"/>
                                    </wps:cNvSpPr>
                                    <wps:spPr bwMode="auto">
                                      <a:xfrm>
                                        <a:off x="26" y="1351"/>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44" name="xjhhxsy8"/>
                              <wpg:cNvGrpSpPr>
                                <a:grpSpLocks/>
                              </wpg:cNvGrpSpPr>
                              <wpg:grpSpPr bwMode="auto">
                                <a:xfrm rot="10800000">
                                  <a:off x="671" y="0"/>
                                  <a:ext cx="402" cy="2002"/>
                                  <a:chOff x="671" y="0"/>
                                  <a:chExt cx="405" cy="2197"/>
                                </a:xfrm>
                              </wpg:grpSpPr>
                              <wps:wsp>
                                <wps:cNvPr id="50745" name="AutoShape 1146"/>
                                <wps:cNvSpPr>
                                  <a:spLocks noChangeArrowheads="1"/>
                                </wps:cNvSpPr>
                                <wps:spPr bwMode="auto">
                                  <a:xfrm rot="5400000" flipV="1">
                                    <a:off x="167"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46" name="Freeform 690"/>
                                <wps:cNvSpPr>
                                  <a:spLocks/>
                                </wps:cNvSpPr>
                                <wps:spPr bwMode="auto">
                                  <a:xfrm>
                                    <a:off x="671"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747" name="Rectangle 688"/>
                              <wps:cNvSpPr>
                                <a:spLocks noChangeArrowheads="1"/>
                              </wps:cNvSpPr>
                              <wps:spPr bwMode="auto">
                                <a:xfrm>
                                  <a:off x="742" y="100"/>
                                  <a:ext cx="248" cy="186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D03E92" id="Group 50920" o:spid="_x0000_s1026" style="position:absolute;margin-left:16.15pt;margin-top:11.95pt;width:83.5pt;height:103.25pt;z-index:251672576" coordsize="1670,2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">
                      <v:group id="Group 686" o:spid="_x0000_s1027" style="position:absolute;top:1111;width:1670;height:1035" coordorigin=",1070" coordsize="2011,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Y8ZVDIAAAA&#10;3gAAAA8AAAAAAAAAAAAAAAAAqgIAAGRycy9kb3ducmV2LnhtbFBLBQYAAAAABAAEAPoAAACfAwAA&#10;AAA=&#10;">
                        <v:line id="Line 1136" o:spid="_x0000_s1028" style="position:absolute;visibility:visible;mso-wrap-style:square" from="26,1351" to="2011,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p8kAAADeAAAADwAAAGRycy9kb3ducmV2LnhtbESPQWvCQBSE7wX/w/KE3urGirGkriIt&#10;Be2hqBXs8Zl9JtHs27C7TdJ/3y0UPA4z8w0zX/amFi05X1lWMB4lIIhzqysuFBw+3x6eQPiArLG2&#10;TAp+yMNyMbibY6Ztxztq96EQEcI+QwVlCE0mpc9LMuhHtiGO3tk6gyFKV0jtsItwU8vHJEmlwYrj&#10;QokNvZSUX/ffRsHHZJu2q837uj9u0lP+ujt9XTqn1P2wXz2DCNSHW/i/vdYKpsls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AFPqfJAAAA3gAAAA8AAAAA&#10;AAAAAAAAAAAAoQIAAGRycy9kb3ducmV2LnhtbFBLBQYAAAAABAAEAPkAAACXAwAAAAA=&#10;"/>
                        <v:group id="Group 692" o:spid="_x0000_s1029" style="position:absolute;top:1070;width:1982;height:1035" coordorigin=",1070"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JevMcAAADeAAAADwAAAGRycy9kb3ducmV2LnhtbESPS4vCQBCE74L/YWhh&#10;bzrJig+io4jsLh5E8AHircm0STDTEzKzSfz3zsKCx6KqvqKW686UoqHaFZYVxKMIBHFqdcGZgsv5&#10;ezgH4TyyxtIyKXiSg/Wq31tiom3LR2pOPhMBwi5BBbn3VSKlS3My6Ea2Ig7e3dYGfZB1JnWNbYCb&#10;Un5G0VQaLDgs5FjRNqf0cfo1Cn5abDfj+KvZP+7b5+08OVz3MSn1Meg2CxCeOv8O/7d3WsEkmo2n&#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aJevMcAAADe&#10;AAAADwAAAAAAAAAAAAAAAACqAgAAZHJzL2Rvd25yZXYueG1sUEsFBgAAAAAEAAQA+gAAAJ4DAAAA&#10;AA==&#10;">
                          <v:line id="Line 1138" o:spid="_x0000_s1030" style="position:absolute;visibility:visible;mso-wrap-style:square" from="134,2105" to="183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sFS8kAAADeAAAADwAAAGRycy9kb3ducmV2LnhtbESPQWvCQBSE7wX/w/KE3urGSmNJXUVa&#10;CtqDqBXs8Zl9JtHs27C7TdJ/7xYKPQ4z8w0zW/SmFi05X1lWMB4lIIhzqysuFBw+3x+eQfiArLG2&#10;TAp+yMNiPribYaZtxztq96EQEcI+QwVlCE0mpc9LMuhHtiGO3tk6gyFKV0jtsItwU8vHJEmlwYrj&#10;QokNvZaUX/ffRsFmsk3b5fpj1R/X6Sl/252+Lp1T6n7YL19ABOrDf/ivvdIKnpLpZA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bBUvJAAAA3gAAAA8AAAAA&#10;AAAAAAAAAAAAoQIAAGRycy9kb3ducmV2LnhtbFBLBQYAAAAABAAEAPkAAACXAwAAAAA=&#10;"/>
                          <v:group id="Group 694" o:spid="_x0000_s1031" style="position:absolute;top:1070;width:1982;height:1035" coordorigin=",1070"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cW9VwwAAAN4AAAAP&#10;AAAAAAAAAAAAAAAAAKoCAABkcnMvZG93bnJldi54bWxQSwUGAAAAAAQABAD6AAAAmgMAAAAA&#10;">
                            <v:line id="Line 1140" o:spid="_x0000_s1032" style="position:absolute;visibility:visible;mso-wrap-style:square" from="0,1085" to="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0oskAAADeAAAADwAAAGRycy9kb3ducmV2LnhtbESPT0vDQBTE7wW/w/IEb+3GFqPGbkup&#10;FFoPxf4BPb5mn0na7Nuwuybx23cFweMwM79hpvPe1KIl5yvLCu5HCQji3OqKCwXHw2r4BMIHZI21&#10;ZVLwQx7ms5vBFDNtO95Ruw+FiBD2GSooQ2gyKX1ekkE/sg1x9L6sMxiidIXUDrsIN7UcJ0kqDVYc&#10;F0psaFlSftl/GwXbyXvaLjZv6/5jk57y193p89w5pe5u+8ULiEB9+A//tddawUPyOHmG3zvxCsjZ&#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FINKLJAAAA3gAAAA8AAAAA&#10;AAAAAAAAAAAAoQIAAGRycy9kb3ducmV2LnhtbFBLBQYAAAAABAAEAPkAAACXAwAAAAA=&#10;"/>
                            <v:line id="Line 1141" o:spid="_x0000_s1033" style="position:absolute;visibility:visible;mso-wrap-style:square" from="1982,1070" to="1982,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TuQsgAAADeAAAADwAAAGRycy9kb3ducmV2LnhtbESPzWrCQBSF9wXfYbhCd3ViW9MSHUVa&#10;CtqFqC3o8pq5JrGZO2FmmqRv31kILg/nj2+26E0tWnK+sqxgPEpAEOdWV1wo+P76eHgF4QOyxtoy&#10;KfgjD4v54G6GmbYd76jdh0LEEfYZKihDaDIpfV6SQT+yDXH0ztYZDFG6QmqHXRw3tXxMklQarDg+&#10;lNjQW0n5z/7XKNg8bdN2uf5c9Yd1esrfd6fjpXNK3Q/75RREoD7cwtf2SiuYJC/PESDiRBS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HTuQsgAAADeAAAADwAAAAAA&#10;AAAAAAAAAAChAgAAZHJzL2Rvd25yZXYueG1sUEsFBgAAAAAEAAQA+QAAAJYDAAAAAA==&#10;"/>
                            <v:shape id="Arc 1142" o:spid="_x0000_s1034" style="position:absolute;left:3;top:1952;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ppcUA&#10;AADeAAAADwAAAGRycy9kb3ducmV2LnhtbESPQWvCQBSE7wX/w/KE3upG0SrRVcRqkXrSCF4f2Wc2&#10;mH2bZrcx/vtuoeBxmJlvmMWqs5VoqfGlYwXDQQKCOHe65ELBOdu9zUD4gKyxckwKHuRhtey9LDDV&#10;7s5Hak+hEBHCPkUFJoQ6ldLnhiz6gauJo3d1jcUQZVNI3eA9wm0lR0nyLi2WHBcM1rQxlN9OP1ZB&#10;/fg+bA4+o9ZsL187ztzn5GOv1Gu/W89BBOrCM/zf3msFk2Q6HsLf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mmlxQAAAN4AAAAPAAAAAAAAAAAAAAAAAJgCAABkcnMv&#10;ZG93bnJldi54bWxQSwUGAAAAAAQABAD1AAAAigMAAAAA&#10;" path="m20162,7746nfc17572,14489,11782,19491,4734,21074em20162,7746nsc17572,14489,11782,19491,4734,21074l,,20162,7746xe" filled="f">
                              <v:path arrowok="t" o:extrusionok="f" o:connecttype="custom" o:connectlocs="1,0;0,1;0,0" o:connectangles="0,0,0"/>
                            </v:shape>
                            <v:shape id="Arc 1143" o:spid="_x0000_s1035" style="position:absolute;left:1797;top:1953;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F8mckA&#10;AADeAAAADwAAAGRycy9kb3ducmV2LnhtbESPzW7CMBCE70h9B2srcQMHKH8pBlVISC0nGjjAbRtv&#10;47TxOopdCH36uhISx9HMfKNZrFpbiTM1vnSsYNBPQBDnTpdcKDjsN70ZCB+QNVaOScGVPKyWD50F&#10;ptpd+J3OWShEhLBPUYEJoU6l9Lkhi77vauLofbrGYoiyKaRu8BLhtpLDJJlIiyXHBYM1rQ3l39mP&#10;VbDbnUbzKvv9GpXTrXkbr68fg2OmVPexfXkGEagN9/Ct/aoVjJPp0xD+78QrI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ZF8mckAAADeAAAADwAAAAAAAAAAAAAAAACYAgAA&#10;ZHJzL2Rvd25yZXYueG1sUEsFBgAAAAAEAAQA9QAAAI4DAAAAAA==&#10;" path="m20162,7746nfc17572,14489,11782,19491,4734,21074em20162,7746nsc17572,14489,11782,19491,4734,21074l,,20162,7746xe" filled="f">
                              <v:path arrowok="t" o:extrusionok="f" o:connecttype="custom" o:connectlocs="2,0;0,1;0,0" o:connectangles="0,0,0"/>
                            </v:shape>
                            <v:rect id="Rectangle 699" o:spid="_x0000_s1036" style="position:absolute;left:26;top:1351;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YGMUA&#10;AADeAAAADwAAAGRycy9kb3ducmV2LnhtbESP0WoCMRRE3wX/IdxC3zRb12pZjSKCrdAndT/gsrnd&#10;BDc3yybqtl/fCIKPw8ycYZbr3jXiSl2wnhW8jTMQxJXXlmsF5Wk3+gARIrLGxjMp+KUA69VwsMRC&#10;+xsf6HqMtUgQDgUqMDG2hZShMuQwjH1LnLwf3zmMSXa11B3eEtw1cpJlM+nQclow2NLWUHU+XpyC&#10;vKx8720z+foz+Wf5TTbuD1ulXl/6zQJEpD4+w4/2Xit4z+bTHO530hW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BgYxQAAAN4AAAAPAAAAAAAAAAAAAAAAAJgCAABkcnMv&#10;ZG93bnJldi54bWxQSwUGAAAAAAQABAD1AAAAigMAAAAA&#10;" fillcolor="black" stroked="f">
                              <v:fill r:id="rId28" o:title="" type="pattern"/>
                            </v:rect>
                          </v:group>
                        </v:group>
                      </v:group>
                      <v:group id="xjhhxsy8" o:spid="_x0000_s1037" style="position:absolute;left:671;width:402;height:2002;rotation:180" coordorigin="671"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4v7LFAAAA3gAA&#10;AA8AAAAAAAAAAAAAAAAAqgIAAGRycy9kb3ducmV2LnhtbFBLBQYAAAAABAAEAPoAAACcAwAAAAA=&#10;">
                        <v:shape id="AutoShape 1146" o:spid="_x0000_s1038" type="#_x0000_t134" style="position:absolute;left:167;top:131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51sgA&#10;AADeAAAADwAAAGRycy9kb3ducmV2LnhtbESPT2vCQBTE70K/w/IK3nQTjVXSrCKFin/owVRoe3tk&#10;X5PQ7NuQXTV++25B6HGYmd8w2ao3jbhQ52rLCuJxBIK4sLrmUsHp/XW0AOE8ssbGMim4kYPV8mGQ&#10;YartlY90yX0pAoRdigoq79tUSldUZNCNbUscvG/bGfRBdqXUHV4D3DRyEkVP0mDNYaHCll4qKn7y&#10;s1HwYTdvbI7zfHpo90k/jRP+2n0qNXzs188gPPX+P3xvb7WCWTRPZvB3J1w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HnWyAAAAN4AAAAPAAAAAAAAAAAAAAAAAJgCAABk&#10;cnMvZG93bnJldi54bWxQSwUGAAAAAAQABAD1AAAAjQMAAAAA&#10;"/>
                        <v:shape id="Freeform 690" o:spid="_x0000_s1039" style="position:absolute;left:671;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6VHMgA&#10;AADeAAAADwAAAGRycy9kb3ducmV2LnhtbESPT2vCQBTE7wW/w/KE3urGYqNEV5GipadS/6DXZ/a5&#10;CWbfxuw2pn76bqHQ4zAzv2Fmi85WoqXGl44VDAcJCOLc6ZKNgv1u/TQB4QOyxsoxKfgmD4t572GG&#10;mXY33lC7DUZECPsMFRQh1JmUPi/Ioh+4mjh6Z9dYDFE2RuoGbxFuK/mcJKm0WHJcKLCm14Lyy/bL&#10;KjDD9r5K67vZHI6nq/+YvH2G00Gpx363nIII1IX/8F/7XSt4ScajFH7vx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DpUcyAAAAN4AAAAPAAAAAAAAAAAAAAAAAJgCAABk&#10;cnMvZG93bnJldi54bWxQSwUGAAAAAAQABAD1AAAAjQMAAAAA&#10;" path="m60,1007l60,90,,,405,,375,105r,902e">
                          <v:path arrowok="t" o:connecttype="custom" o:connectlocs="60,1007;60,90;0,0;405,0;375,105;375,1007" o:connectangles="0,0,0,0,0,0"/>
                        </v:shape>
                      </v:group>
                      <v:rect id="Rectangle 688" o:spid="_x0000_s1040" style="position:absolute;left:742;top:100;width:248;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MeG8UA&#10;AADeAAAADwAAAGRycy9kb3ducmV2LnhtbESP0WoCMRRE3wv9h3ALfavZqlVZjVIEq9Cn1f2Ay+a6&#10;CW5ulk3Ubb/eCIKPw8ycYRar3jXiQl2wnhV8DjIQxJXXlmsF5WHzMQMRIrLGxjMp+KMAq+XrywJz&#10;7a9c0GUfa5EgHHJUYGJscylDZchhGPiWOHlH3zmMSXa11B1eE9w1cphlE+nQclow2NLaUHXan52C&#10;UVn53ttmuP03o5/yl2zcFWul3t/67zmISH18hh/tnVbwlU3HU7jfSV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x4bxQAAAN4AAAAPAAAAAAAAAAAAAAAAAJgCAABkcnMv&#10;ZG93bnJldi54bWxQSwUGAAAAAAQABAD1AAAAigMAAAAA&#10;" fillcolor="black" stroked="f">
                        <v:fill r:id="rId28" o:title="" type="pattern"/>
                      </v:rect>
                      <w10:wrap type="square"/>
                    </v:group>
                  </w:pict>
                </mc:Fallback>
              </mc:AlternateContent>
            </w:r>
          </w:p>
        </w:tc>
        <w:tc>
          <w:tcPr>
            <w:tcW w:w="2321" w:type="dxa"/>
          </w:tcPr>
          <w:p w:rsidR="00DD2B16" w:rsidRPr="00F346AE" w:rsidRDefault="00DD2B16" w:rsidP="00A25960">
            <w:pPr>
              <w:spacing w:after="0"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73600" behindDoc="0" locked="0" layoutInCell="1" allowOverlap="1" wp14:anchorId="10D6EEB6" wp14:editId="20907AFC">
                      <wp:simplePos x="0" y="0"/>
                      <wp:positionH relativeFrom="column">
                        <wp:posOffset>68580</wp:posOffset>
                      </wp:positionH>
                      <wp:positionV relativeFrom="paragraph">
                        <wp:posOffset>153035</wp:posOffset>
                      </wp:positionV>
                      <wp:extent cx="1060450" cy="1304290"/>
                      <wp:effectExtent l="5715" t="19685" r="10160" b="9525"/>
                      <wp:wrapSquare wrapText="bothSides"/>
                      <wp:docPr id="50717" name="Group 50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04290"/>
                                <a:chOff x="0" y="0"/>
                                <a:chExt cx="1670" cy="2135"/>
                              </a:xfrm>
                            </wpg:grpSpPr>
                            <wpg:grpSp>
                              <wpg:cNvPr id="50718" name="Group 671"/>
                              <wpg:cNvGrpSpPr>
                                <a:grpSpLocks/>
                              </wpg:cNvGrpSpPr>
                              <wpg:grpSpPr bwMode="auto">
                                <a:xfrm>
                                  <a:off x="0" y="0"/>
                                  <a:ext cx="1670" cy="2135"/>
                                  <a:chOff x="0" y="0"/>
                                  <a:chExt cx="1670" cy="2135"/>
                                </a:xfrm>
                              </wpg:grpSpPr>
                              <wpg:grpSp>
                                <wpg:cNvPr id="50719" name="Group 673"/>
                                <wpg:cNvGrpSpPr>
                                  <a:grpSpLocks/>
                                </wpg:cNvGrpSpPr>
                                <wpg:grpSpPr bwMode="auto">
                                  <a:xfrm>
                                    <a:off x="0" y="1100"/>
                                    <a:ext cx="1670" cy="1035"/>
                                    <a:chOff x="0" y="1059"/>
                                    <a:chExt cx="2011" cy="1035"/>
                                  </a:xfrm>
                                </wpg:grpSpPr>
                                <wps:wsp>
                                  <wps:cNvPr id="50720" name="Line 1152"/>
                                  <wps:cNvCnPr>
                                    <a:cxnSpLocks noChangeShapeType="1"/>
                                  </wps:cNvCnPr>
                                  <wps:spPr bwMode="auto">
                                    <a:xfrm>
                                      <a:off x="26" y="1340"/>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21" name="Group 678"/>
                                  <wpg:cNvGrpSpPr>
                                    <a:grpSpLocks/>
                                  </wpg:cNvGrpSpPr>
                                  <wpg:grpSpPr bwMode="auto">
                                    <a:xfrm>
                                      <a:off x="0" y="1059"/>
                                      <a:ext cx="1982" cy="1035"/>
                                      <a:chOff x="0" y="1059"/>
                                      <a:chExt cx="1982" cy="1035"/>
                                    </a:xfrm>
                                  </wpg:grpSpPr>
                                  <wps:wsp>
                                    <wps:cNvPr id="50722" name="Line 1154"/>
                                    <wps:cNvCnPr>
                                      <a:cxnSpLocks noChangeShapeType="1"/>
                                    </wps:cNvCnPr>
                                    <wps:spPr bwMode="auto">
                                      <a:xfrm>
                                        <a:off x="134" y="209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23" name="Group 680"/>
                                    <wpg:cNvGrpSpPr>
                                      <a:grpSpLocks/>
                                    </wpg:cNvGrpSpPr>
                                    <wpg:grpSpPr bwMode="auto">
                                      <a:xfrm>
                                        <a:off x="0" y="1059"/>
                                        <a:ext cx="1982" cy="1035"/>
                                        <a:chOff x="0" y="1059"/>
                                        <a:chExt cx="1982" cy="1035"/>
                                      </a:xfrm>
                                    </wpg:grpSpPr>
                                    <wps:wsp>
                                      <wps:cNvPr id="50724" name="Line 1156"/>
                                      <wps:cNvCnPr>
                                        <a:cxnSpLocks noChangeShapeType="1"/>
                                      </wps:cNvCnPr>
                                      <wps:spPr bwMode="auto">
                                        <a:xfrm>
                                          <a:off x="0" y="1074"/>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25" name="Line 1157"/>
                                      <wps:cNvCnPr>
                                        <a:cxnSpLocks noChangeShapeType="1"/>
                                      </wps:cNvCnPr>
                                      <wps:spPr bwMode="auto">
                                        <a:xfrm>
                                          <a:off x="1982" y="105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26" name="Arc 1158"/>
                                      <wps:cNvSpPr>
                                        <a:spLocks/>
                                      </wps:cNvSpPr>
                                      <wps:spPr bwMode="auto">
                                        <a:xfrm rot="18715" flipH="1">
                                          <a:off x="3" y="194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7" name="Arc 1159"/>
                                      <wps:cNvSpPr>
                                        <a:spLocks/>
                                      </wps:cNvSpPr>
                                      <wps:spPr bwMode="auto">
                                        <a:xfrm rot="-18715">
                                          <a:off x="1797" y="194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8" name="Rectangle 685"/>
                                      <wps:cNvSpPr>
                                        <a:spLocks noChangeArrowheads="1"/>
                                      </wps:cNvSpPr>
                                      <wps:spPr bwMode="auto">
                                        <a:xfrm>
                                          <a:off x="26" y="1340"/>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grpSp>
                                <wpg:cNvPr id="50729" name="xjhhxsy8"/>
                                <wpg:cNvGrpSpPr>
                                  <a:grpSpLocks/>
                                </wpg:cNvGrpSpPr>
                                <wpg:grpSpPr bwMode="auto">
                                  <a:xfrm rot="10800000">
                                    <a:off x="696" y="0"/>
                                    <a:ext cx="402" cy="2002"/>
                                    <a:chOff x="696" y="0"/>
                                    <a:chExt cx="405" cy="2197"/>
                                  </a:xfrm>
                                </wpg:grpSpPr>
                                <wps:wsp>
                                  <wps:cNvPr id="50730" name="AutoShape 1162"/>
                                  <wps:cNvSpPr>
                                    <a:spLocks noChangeArrowheads="1"/>
                                  </wps:cNvSpPr>
                                  <wps:spPr bwMode="auto">
                                    <a:xfrm rot="5400000" flipV="1">
                                      <a:off x="192" y="1319"/>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31" name="Freeform 676"/>
                                  <wps:cNvSpPr>
                                    <a:spLocks/>
                                  </wps:cNvSpPr>
                                  <wps:spPr bwMode="auto">
                                    <a:xfrm>
                                      <a:off x="696"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50732" name="Rectangle 672"/>
                              <wps:cNvSpPr>
                                <a:spLocks noChangeArrowheads="1"/>
                              </wps:cNvSpPr>
                              <wps:spPr bwMode="auto">
                                <a:xfrm>
                                  <a:off x="751" y="526"/>
                                  <a:ext cx="273" cy="152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F4B0BA" id="Group 50904" o:spid="_x0000_s1026" style="position:absolute;margin-left:5.4pt;margin-top:12.05pt;width:83.5pt;height:102.7pt;z-index:251673600" coordsize="1670,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">
                      <v:group id="Group 671" o:spid="_x0000_s1027" style="position:absolute;width:1670;height:2135" coordsize="1670,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EMzXFAAAA3gAA&#10;AA8AAAAAAAAAAAAAAAAAqgIAAGRycy9kb3ducmV2LnhtbFBLBQYAAAAABAAEAPoAAACcAwAAAAA=&#10;">
                        <v:group id="Group 673" o:spid="_x0000_s1028" style="position:absolute;top:1100;width:1670;height:1035" coordorigin=",1059" coordsize="2011,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4iWrscAAADeAAAADwAAAGRycy9kb3ducmV2LnhtbESPQWvCQBSE74X+h+UV&#10;etNNKtqauoqIigcpNAri7ZF9JsHs25DdJvHfu4LQ4zAz3zCzRW8q0VLjSssK4mEEgjizuuRcwfGw&#10;GXyBcB5ZY2WZFNzIwWL++jLDRNuOf6lNfS4ChF2CCgrv60RKlxVk0A1tTRy8i20M+iCbXOoGuwA3&#10;lfyIook0WHJYKLCmVUHZNf0zCrYddstRvG7318vqdj6Mf077mJR6f+uX3yA89f4//GzvtIJx9BlP&#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4iWrscAAADe&#10;AAAADwAAAAAAAAAAAAAAAACqAgAAZHJzL2Rvd25yZXYueG1sUEsFBgAAAAAEAAQA+gAAAJ4DAAAA&#10;AA==&#10;">
                          <v:line id="Line 1152" o:spid="_x0000_s1029" style="position:absolute;visibility:visible;mso-wrap-style:square" from="26,1340" to="201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L4scAAADeAAAADwAAAGRycy9kb3ducmV2LnhtbESPzWrCQBSF94LvMFzBnU5qaVpSR5GW&#10;gnYhagvt8pq5TaKZO2FmTOLbOwuhy8P545sve1OLlpyvLCt4mCYgiHOrKy4UfH99TF5A+ICssbZM&#10;Cq7kYbkYDuaYadvxntpDKEQcYZ+hgjKEJpPS5yUZ9FPbEEfvzzqDIUpXSO2wi+OmlrMkSaXBiuND&#10;iQ29lZSfDxejYPu4S9vV5nPd/2zSY/6+P/6eOqfUeNSvXkEE6sN/+N5eawVPyfMsAkSci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qwvixwAAAN4AAAAPAAAAAAAA&#10;AAAAAAAAAKECAABkcnMvZG93bnJldi54bWxQSwUGAAAAAAQABAD5AAAAlQMAAAAA&#10;"/>
                          <v:group id="Group 678" o:spid="_x0000_s1030" style="position:absolute;top:1059;width:1982;height:1035" coordorigin=",1059"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JQFcYAAADeAAAADwAAAGRycy9kb3ducmV2LnhtbESPQYvCMBSE78L+h/CE&#10;vWlaF3WpRhFZlz2IoC6It0fzbIvNS2liW/+9EQSPw8x8w8yXnSlFQ7UrLCuIhxEI4tTqgjMF/8fN&#10;4BuE88gaS8uk4E4OlouP3hwTbVveU3PwmQgQdgkqyL2vEildmpNBN7QVcfAutjbog6wzqWtsA9yU&#10;chRFE2mw4LCQY0XrnNLr4WYU/LbYrr7in2Z7vazv5+N4d9rGpNRnv1vNQHjq/Dv8av9pBeNoOor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klAVxgAAAN4A&#10;AAAPAAAAAAAAAAAAAAAAAKoCAABkcnMvZG93bnJldi54bWxQSwUGAAAAAAQABAD6AAAAnQMAAAAA&#10;">
                            <v:line id="Line 1154" o:spid="_x0000_s1031" style="position:absolute;visibility:visible;mso-wrap-style:square" from="134,2094" to="1831,2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wDskAAADeAAAADwAAAGRycy9kb3ducmV2LnhtbESPT0vDQBTE74LfYXmCN7sxYlpit6VU&#10;hNaD2D/QHl+zzyQ2+zbsrkn89t2C4HGYmd8w0/lgGtGR87VlBY+jBARxYXXNpYL97u1hAsIHZI2N&#10;ZVLwSx7ms9ubKeba9ryhbhtKESHsc1RQhdDmUvqiIoN+ZFvi6H1ZZzBE6UqpHfYRbhqZJkkmDdYc&#10;FypsaVlRcd7+GAUfT59Zt1i/r4bDOjsVr5vT8bt3St3fDYsXEIGG8B/+a6+0gudknKZ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1MA7JAAAA3gAAAA8AAAAA&#10;AAAAAAAAAAAAoQIAAGRycy9kb3ducmV2LnhtbFBLBQYAAAAABAAEAPkAAACXAwAAAAA=&#10;"/>
                            <v:group id="Group 680" o:spid="_x0000_s1032" style="position:absolute;top:1059;width:1982;height:1035" coordorigin=",1059" coordsize="1982,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xr+ccAAADeAAAADwAAAGRycy9kb3ducmV2LnhtbESPT4vCMBTE78J+h/AW&#10;9qZpFXWpRhFxlz2I4B9YvD2aZ1tsXkoT2/rtjSB4HGbmN8x82ZlSNFS7wrKCeBCBIE6tLjhTcDr+&#10;9L9BOI+ssbRMCu7kYLn46M0x0bblPTUHn4kAYZeggtz7KpHSpTkZdANbEQfvYmuDPsg6k7rGNsBN&#10;KYdRNJEGCw4LOVa0zim9Hm5GwW+L7WoUb5rt9bK+n4/j3f82JqW+PrvVDISnzr/Dr/afVjCOpsMR&#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xr+ccAAADe&#10;AAAADwAAAAAAAAAAAAAAAACqAgAAZHJzL2Rvd25yZXYueG1sUEsFBgAAAAAEAAQA+gAAAJ4DAAAA&#10;AA==&#10;">
                              <v:line id="Line 1156" o:spid="_x0000_s1033" style="position:absolute;visibility:visible;mso-wrap-style:square" from="0,1074" to="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N4ckAAADeAAAADwAAAGRycy9kb3ducmV2LnhtbESPT0vDQBTE74LfYXlCb3Zjq2mJ3Zai&#10;CK2HYv9APb5mn0na7Nuwuybx27uC0OMwM79hZove1KIl5yvLCh6GCQji3OqKCwWH/dv9FIQPyBpr&#10;y6Tghzws5rc3M8y07XhL7S4UIkLYZ6igDKHJpPR5SQb90DbE0fuyzmCI0hVSO+wi3NRylCSpNFhx&#10;XCixoZeS8svu2yjYjD/Sdrl+X/XHdXrKX7enz3PnlBrc9ctnEIH6cA3/t1dawVMyGT3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qQDeHJAAAA3gAAAA8AAAAA&#10;AAAAAAAAAAAAoQIAAGRycy9kb3ducmV2LnhtbFBLBQYAAAAABAAEAPkAAACXAwAAAAA=&#10;"/>
                              <v:line id="Line 1157" o:spid="_x0000_s1034" style="position:absolute;visibility:visible;mso-wrap-style:square" from="1982,1059" to="1982,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yoeskAAADeAAAADwAAAGRycy9kb3ducmV2LnhtbESPQWvCQBSE7wX/w/KE3upGi7GkriIt&#10;Be2hqBXs8Zl9JtHs27C7TdJ/3y0UPA4z8w0zX/amFi05X1lWMB4lIIhzqysuFBw+3x6eQPiArLG2&#10;TAp+yMNyMbibY6Ztxztq96EQEcI+QwVlCE0mpc9LMuhHtiGO3tk6gyFKV0jtsItwU8tJkqTSYMVx&#10;ocSGXkrKr/tvo+DjcZu2q837uj9u0lP+ujt9XTqn1P2wXz2DCNSHW/i/vdYKpslsMo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XcqHrJAAAA3gAAAA8AAAAA&#10;AAAAAAAAAAAAoQIAAGRycy9kb3ducmV2LnhtbFBLBQYAAAAABAAEAPkAAACXAwAAAAA=&#10;"/>
                              <v:shape id="Arc 1158" o:spid="_x0000_s1035" style="position:absolute;left:3;top:194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UccUA&#10;AADeAAAADwAAAGRycy9kb3ducmV2LnhtbESPQWvCQBSE7wX/w/KE3upGQSvRVURrkXrSCF4f2Wc2&#10;mH0bs9sY/31XEHocZuYbZr7sbCVaanzpWMFwkIAgzp0uuVBwyrYfUxA+IGusHJOCB3lYLnpvc0y1&#10;u/OB2mMoRISwT1GBCaFOpfS5IYt+4Gri6F1cYzFE2RRSN3iPcFvJUZJMpMWS44LBmtaG8uvx1yqo&#10;H7f9eu8zas3X+WfLmfseb3ZKvfe71QxEoC78h1/tnVYwTj5HE3je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BRxxQAAAN4AAAAPAAAAAAAAAAAAAAAAAJgCAABkcnMv&#10;ZG93bnJldi54bWxQSwUGAAAAAAQABAD1AAAAigMAAAAA&#10;" path="m20162,7746nfc17572,14489,11782,19491,4734,21074em20162,7746nsc17572,14489,11782,19491,4734,21074l,,20162,7746xe" filled="f">
                                <v:path arrowok="t" o:extrusionok="f" o:connecttype="custom" o:connectlocs="1,0;0,1;0,0" o:connectangles="0,0,0"/>
                              </v:shape>
                              <v:shape id="Arc 1159" o:spid="_x0000_s1036" style="position:absolute;left:1797;top:194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6ocgA&#10;AADeAAAADwAAAGRycy9kb3ducmV2LnhtbESPQWvCQBSE70L/w/IKvelGxaZGVylCoXrS6KHentln&#10;Njb7NmS3Gvvru4VCj8PMfMPMl52txZVaXzlWMBwkIIgLpysuFRz2b/0XED4ga6wdk4I7eVguHnpz&#10;zLS78Y6ueShFhLDPUIEJocmk9IUhi37gGuLonV1rMUTZllK3eItwW8tRkjxLixXHBYMNrQwVn/mX&#10;VbDdHsfTOv++jKt0Y9aT1f00/MiVenrsXmcgAnXhP/zXftcKJkk6SuH3Trw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TqhyAAAAN4AAAAPAAAAAAAAAAAAAAAAAJgCAABk&#10;cnMvZG93bnJldi54bWxQSwUGAAAAAAQABAD1AAAAjQMAAAAA&#10;" path="m20162,7746nfc17572,14489,11782,19491,4734,21074em20162,7746nsc17572,14489,11782,19491,4734,21074l,,20162,7746xe" filled="f">
                                <v:path arrowok="t" o:extrusionok="f" o:connecttype="custom" o:connectlocs="2,0;0,1;0,0" o:connectangles="0,0,0"/>
                              </v:shape>
                              <v:rect id="Rectangle 685" o:spid="_x0000_s1037" style="position:absolute;left:26;top:1340;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ycIA&#10;AADeAAAADwAAAGRycy9kb3ducmV2LnhtbERPS2rDMBDdB3oHMYXsYjk2/eBECSXQ1tBVHB9gsCaW&#10;iDUylpo4PX21KHT5eP/tfnaDuNIUrGcF6ywHQdx5bblX0J7eV68gQkTWOHgmBXcKsN89LLZYaX/j&#10;I12b2IsUwqFCBSbGsZIydIYchsyPxIk7+8lhTHDqpZ7wlsLdIIs8f5YOLacGgyMdDHWX5tspKNvO&#10;z94OxeePKT/aL7KxPh6UWj7ObxsQkeb4L/5z11rBU/5SpL3pTro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U2/JwgAAAN4AAAAPAAAAAAAAAAAAAAAAAJgCAABkcnMvZG93&#10;bnJldi54bWxQSwUGAAAAAAQABAD1AAAAhwMAAAAA&#10;" fillcolor="black" stroked="f">
                                <v:fill r:id="rId28" o:title="" type="pattern"/>
                              </v:rect>
                            </v:group>
                          </v:group>
                        </v:group>
                        <v:group id="xjhhxsy8" o:spid="_x0000_s1038" style="position:absolute;left:696;width:402;height:2002;rotation:180" coordorigin="6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5vWMxgAAAN4A&#10;AAAPAAAAAAAAAAAAAAAAAKoCAABkcnMvZG93bnJldi54bWxQSwUGAAAAAAQABAD6AAAAnQMAAAAA&#10;">
                          <v:shape id="AutoShape 1162" o:spid="_x0000_s1039" type="#_x0000_t134" style="position:absolute;left:192;top:1319;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pM8cA&#10;AADeAAAADwAAAGRycy9kb3ducmV2LnhtbESPzWrCQBSF94LvMFzBnU40sZbUMYigtJUukhba7i6Z&#10;axLM3AmZqaZv31kIXR7OH98mG0wrrtS7xrKCxTwCQVxa3XCl4OP9MHsE4TyyxtYyKfglB9l2PNpg&#10;qu2Nc7oWvhJhhF2KCmrvu1RKV9Zk0M1tRxy8s+0N+iD7Suoeb2HctHIZRQ/SYMPhocaO9jWVl+LH&#10;KPi0xzc2+bqIT91rMsSLhL9fvpSaTobdEwhPg/8P39vPWsEqWscBIOAEFJD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xqTPHAAAA3gAAAA8AAAAAAAAAAAAAAAAAmAIAAGRy&#10;cy9kb3ducmV2LnhtbFBLBQYAAAAABAAEAPUAAACMAwAAAAA=&#10;"/>
                          <v:shape id="Freeform 676" o:spid="_x0000_s1040" style="position:absolute;left:6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FccA&#10;AADeAAAADwAAAGRycy9kb3ducmV2LnhtbESPQWvCQBSE74L/YXmCN92kRSvRVaS04qlUW+z1mX1u&#10;gtm3aXaN0V/fLRR6HGbmG2ax6mwlWmp86VhBOk5AEOdOl2wUfH68jmYgfEDWWDkmBTfysFr2ewvM&#10;tLvyjtp9MCJC2GeooAihzqT0eUEW/djVxNE7ucZiiLIxUjd4jXBbyYckmUqLJceFAmt6Lig/7y9W&#10;gUnb+8u0vpvd4ev47d9mm/dwPCg1HHTrOYhAXfgP/7W3WsEkeXpM4f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hfhXHAAAA3gAAAA8AAAAAAAAAAAAAAAAAmAIAAGRy&#10;cy9kb3ducmV2LnhtbFBLBQYAAAAABAAEAPUAAACMAwAAAAA=&#10;" path="m60,1007l60,90,,,405,,375,105r,902e">
                            <v:path arrowok="t" o:connecttype="custom" o:connectlocs="60,1007;60,90;0,0;405,0;375,105;375,1007" o:connectangles="0,0,0,0,0,0"/>
                          </v:shape>
                        </v:group>
                      </v:group>
                      <v:rect id="Rectangle 672" o:spid="_x0000_s1041" style="position:absolute;left:751;top:526;width:273;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O/sUA&#10;AADeAAAADwAAAGRycy9kb3ducmV2LnhtbESP3WoCMRSE7wt9h3AK3tVsd7GW1ShF8Ad6pe4DHDan&#10;m+DmZNlEXX16IxR6OczMN8x8ObhWXKgP1rOCj3EGgrj22nKjoDqu379AhIissfVMCm4UYLl4fZlj&#10;qf2V93Q5xEYkCIcSFZgYu1LKUBtyGMa+I07er+8dxiT7RuoerwnuWpln2ad0aDktGOxoZag+Hc5O&#10;QVHVfvC2zbd3U2yqH7Jxt18pNXobvmcgIg3xP/zX3mkFk2xa5PC8k6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s7+xQAAAN4AAAAPAAAAAAAAAAAAAAAAAJgCAABkcnMv&#10;ZG93bnJldi54bWxQSwUGAAAAAAQABAD1AAAAigMAAAAA&#10;" fillcolor="black" stroked="f">
                        <v:fill r:id="rId28" o:title="" type="pattern"/>
                      </v:rect>
                      <w10:wrap type="square"/>
                    </v:group>
                  </w:pict>
                </mc:Fallback>
              </mc:AlternateContent>
            </w:r>
          </w:p>
        </w:tc>
      </w:tr>
      <w:tr w:rsidR="00DD2B16" w:rsidRPr="00F346AE" w:rsidTr="00A25960">
        <w:tc>
          <w:tcPr>
            <w:tcW w:w="2320" w:type="dxa"/>
          </w:tcPr>
          <w:p w:rsidR="00DD2B16" w:rsidRPr="00F346AE" w:rsidRDefault="00DD2B16" w:rsidP="00A25960">
            <w:pPr>
              <w:spacing w:after="0" w:line="360" w:lineRule="auto"/>
              <w:jc w:val="center"/>
              <w:rPr>
                <w:rFonts w:eastAsia="SimSun"/>
                <w:sz w:val="28"/>
                <w:szCs w:val="28"/>
              </w:rPr>
            </w:pPr>
            <w:r w:rsidRPr="00F346AE">
              <w:rPr>
                <w:rFonts w:eastAsia="SimSun"/>
                <w:sz w:val="28"/>
                <w:szCs w:val="28"/>
              </w:rPr>
              <w:t>A (pH=7)</w:t>
            </w:r>
          </w:p>
        </w:tc>
        <w:tc>
          <w:tcPr>
            <w:tcW w:w="2320" w:type="dxa"/>
          </w:tcPr>
          <w:p w:rsidR="00DD2B16" w:rsidRPr="00F346AE" w:rsidRDefault="00DD2B16" w:rsidP="00A25960">
            <w:pPr>
              <w:spacing w:after="0" w:line="360" w:lineRule="auto"/>
              <w:jc w:val="center"/>
              <w:rPr>
                <w:rFonts w:eastAsia="SimSun"/>
                <w:sz w:val="28"/>
                <w:szCs w:val="28"/>
              </w:rPr>
            </w:pPr>
            <w:r w:rsidRPr="00F346AE">
              <w:rPr>
                <w:rFonts w:eastAsia="SimSun"/>
                <w:sz w:val="28"/>
                <w:szCs w:val="28"/>
              </w:rPr>
              <w:t>B (pH=5)</w:t>
            </w:r>
          </w:p>
        </w:tc>
        <w:tc>
          <w:tcPr>
            <w:tcW w:w="2321" w:type="dxa"/>
          </w:tcPr>
          <w:p w:rsidR="00DD2B16" w:rsidRPr="00F346AE" w:rsidRDefault="00DD2B16" w:rsidP="00A25960">
            <w:pPr>
              <w:spacing w:after="0" w:line="360" w:lineRule="auto"/>
              <w:jc w:val="center"/>
              <w:rPr>
                <w:rFonts w:eastAsia="SimSun"/>
                <w:sz w:val="28"/>
                <w:szCs w:val="28"/>
              </w:rPr>
            </w:pPr>
            <w:r w:rsidRPr="00F346AE">
              <w:rPr>
                <w:rFonts w:eastAsia="SimSun"/>
                <w:sz w:val="28"/>
                <w:szCs w:val="28"/>
              </w:rPr>
              <w:t>C (pH=10)</w:t>
            </w:r>
          </w:p>
        </w:tc>
        <w:tc>
          <w:tcPr>
            <w:tcW w:w="2321" w:type="dxa"/>
          </w:tcPr>
          <w:p w:rsidR="00DD2B16" w:rsidRPr="00F346AE" w:rsidRDefault="00DD2B16" w:rsidP="00A25960">
            <w:pPr>
              <w:spacing w:after="0" w:line="360" w:lineRule="auto"/>
              <w:ind w:firstLine="567"/>
              <w:jc w:val="center"/>
              <w:rPr>
                <w:rFonts w:eastAsia="SimSun"/>
                <w:sz w:val="28"/>
                <w:szCs w:val="28"/>
              </w:rPr>
            </w:pPr>
            <w:r w:rsidRPr="00F346AE">
              <w:rPr>
                <w:rFonts w:eastAsia="SimSun"/>
                <w:sz w:val="28"/>
                <w:szCs w:val="28"/>
              </w:rPr>
              <w:t>D (pH=1)</w:t>
            </w:r>
          </w:p>
        </w:tc>
      </w:tr>
    </w:tbl>
    <w:p w:rsidR="00DD2B16" w:rsidRPr="00F346AE" w:rsidRDefault="00DD2B16" w:rsidP="00DD2B16">
      <w:pPr>
        <w:spacing w:after="0" w:line="360" w:lineRule="auto"/>
        <w:jc w:val="both"/>
        <w:rPr>
          <w:sz w:val="28"/>
          <w:szCs w:val="28"/>
        </w:rPr>
      </w:pPr>
      <w:r w:rsidRPr="00F346AE">
        <w:rPr>
          <w:sz w:val="28"/>
          <w:szCs w:val="28"/>
        </w:rPr>
        <w:t>Hãy cho biết:</w:t>
      </w:r>
    </w:p>
    <w:p w:rsidR="00DD2B16" w:rsidRPr="00F346AE" w:rsidRDefault="00DD2B16" w:rsidP="00DD2B16">
      <w:pPr>
        <w:spacing w:after="0" w:line="360" w:lineRule="auto"/>
        <w:ind w:firstLine="567"/>
        <w:jc w:val="both"/>
        <w:rPr>
          <w:sz w:val="28"/>
          <w:szCs w:val="28"/>
        </w:rPr>
      </w:pPr>
      <w:r w:rsidRPr="00F346AE">
        <w:rPr>
          <w:sz w:val="28"/>
          <w:szCs w:val="28"/>
        </w:rPr>
        <w:t>1. Khí nào tan trong nước nhiều nhất?</w:t>
      </w:r>
    </w:p>
    <w:p w:rsidR="00DD2B16" w:rsidRPr="00F346AE" w:rsidRDefault="00DD2B16" w:rsidP="00DD2B16">
      <w:pPr>
        <w:spacing w:after="0" w:line="360" w:lineRule="auto"/>
        <w:ind w:firstLine="567"/>
        <w:jc w:val="both"/>
        <w:rPr>
          <w:sz w:val="28"/>
          <w:szCs w:val="28"/>
        </w:rPr>
      </w:pPr>
      <w:r w:rsidRPr="00F346AE">
        <w:rPr>
          <w:sz w:val="28"/>
          <w:szCs w:val="28"/>
        </w:rPr>
        <w:t>2. Khí nào không tan trong nước?</w:t>
      </w:r>
    </w:p>
    <w:p w:rsidR="00DD2B16" w:rsidRPr="00F346AE" w:rsidRDefault="00DD2B16" w:rsidP="00DD2B16">
      <w:pPr>
        <w:spacing w:after="0" w:line="360" w:lineRule="auto"/>
        <w:ind w:firstLine="567"/>
        <w:jc w:val="both"/>
        <w:rPr>
          <w:sz w:val="28"/>
          <w:szCs w:val="28"/>
        </w:rPr>
      </w:pPr>
      <w:r w:rsidRPr="00F346AE">
        <w:rPr>
          <w:sz w:val="28"/>
          <w:szCs w:val="28"/>
        </w:rPr>
        <w:t>3. Khí nào tan trong nước ít nhất?</w:t>
      </w:r>
    </w:p>
    <w:p w:rsidR="00DD2B16" w:rsidRPr="00F346AE" w:rsidRDefault="00DD2B16" w:rsidP="00DD2B16">
      <w:pPr>
        <w:spacing w:after="0" w:line="360" w:lineRule="auto"/>
        <w:ind w:firstLine="567"/>
        <w:jc w:val="both"/>
        <w:rPr>
          <w:sz w:val="28"/>
          <w:szCs w:val="28"/>
        </w:rPr>
      </w:pPr>
      <w:r w:rsidRPr="00F346AE">
        <w:rPr>
          <w:sz w:val="28"/>
          <w:szCs w:val="28"/>
        </w:rPr>
        <w:t>4. Khí nào có thể dự đoán là NH</w:t>
      </w:r>
      <w:r w:rsidRPr="00F346AE">
        <w:rPr>
          <w:sz w:val="28"/>
          <w:szCs w:val="28"/>
          <w:vertAlign w:val="subscript"/>
        </w:rPr>
        <w:t>3</w:t>
      </w:r>
      <w:r w:rsidRPr="00F346AE">
        <w:rPr>
          <w:sz w:val="28"/>
          <w:szCs w:val="28"/>
        </w:rPr>
        <w:t xml:space="preserve"> ? Biết rằng khí này tan nhiều trong nước tạo ra dd kiềm yếu. </w:t>
      </w:r>
    </w:p>
    <w:p w:rsidR="00DD2B16" w:rsidRPr="00F346AE" w:rsidRDefault="00DD2B16" w:rsidP="00DD2B16">
      <w:pPr>
        <w:spacing w:after="0" w:line="360" w:lineRule="auto"/>
        <w:ind w:firstLine="567"/>
        <w:jc w:val="both"/>
        <w:rPr>
          <w:sz w:val="28"/>
          <w:szCs w:val="28"/>
        </w:rPr>
      </w:pPr>
      <w:r w:rsidRPr="00F346AE">
        <w:rPr>
          <w:sz w:val="28"/>
          <w:szCs w:val="28"/>
        </w:rPr>
        <w:t>5. Thêm vài giọt dd NaOH vào chậu B, nhận thấy mực nước trong ống nghiệm chậu B dâng cao hơn. Vì sao lại xảy ra hiện tượng này?</w:t>
      </w:r>
    </w:p>
    <w:p w:rsidR="00DD2B16" w:rsidRPr="00F346AE" w:rsidRDefault="00DD2B16" w:rsidP="00DD2B16">
      <w:pPr>
        <w:spacing w:after="0" w:line="360" w:lineRule="auto"/>
        <w:ind w:firstLine="567"/>
        <w:jc w:val="both"/>
        <w:rPr>
          <w:sz w:val="28"/>
          <w:szCs w:val="28"/>
        </w:rPr>
      </w:pPr>
      <w:r w:rsidRPr="00F346AE">
        <w:rPr>
          <w:sz w:val="28"/>
          <w:szCs w:val="28"/>
        </w:rPr>
        <w:t>6. Ta có thể dự đoán khí trong ống nghiệm B là khí nào? Vì sao?</w:t>
      </w:r>
    </w:p>
    <w:p w:rsidR="00DD2B16" w:rsidRPr="00F346AE" w:rsidRDefault="00DD2B16" w:rsidP="00DD2B16">
      <w:pPr>
        <w:spacing w:after="0" w:line="360" w:lineRule="auto"/>
        <w:ind w:firstLine="567"/>
        <w:jc w:val="both"/>
        <w:rPr>
          <w:sz w:val="28"/>
          <w:szCs w:val="28"/>
        </w:rPr>
      </w:pPr>
      <w:r w:rsidRPr="00F346AE">
        <w:rPr>
          <w:sz w:val="28"/>
          <w:szCs w:val="28"/>
        </w:rPr>
        <w:t>7. Ta có thể dự đoán khí trong ống nghiệm D là khí nào? Vì sao?</w:t>
      </w:r>
    </w:p>
    <w:p w:rsidR="00DD2B16" w:rsidRPr="00F346AE" w:rsidRDefault="00DD2B16" w:rsidP="00DD2B16">
      <w:pPr>
        <w:spacing w:after="0" w:line="360" w:lineRule="auto"/>
        <w:ind w:firstLine="567"/>
        <w:jc w:val="both"/>
        <w:rPr>
          <w:b/>
          <w:i/>
          <w:iCs/>
          <w:sz w:val="28"/>
          <w:szCs w:val="28"/>
        </w:rPr>
      </w:pPr>
      <w:r w:rsidRPr="00F346AE">
        <w:rPr>
          <w:b/>
          <w:i/>
          <w:iCs/>
          <w:sz w:val="28"/>
          <w:szCs w:val="28"/>
        </w:rPr>
        <w:t>Hướng dẫn:</w:t>
      </w:r>
    </w:p>
    <w:p w:rsidR="00DD2B16" w:rsidRPr="00F346AE" w:rsidRDefault="00DD2B16" w:rsidP="00DD2B16">
      <w:pPr>
        <w:spacing w:after="0" w:line="360" w:lineRule="auto"/>
        <w:ind w:firstLine="567"/>
        <w:jc w:val="both"/>
        <w:rPr>
          <w:i/>
          <w:iCs/>
          <w:sz w:val="28"/>
          <w:szCs w:val="28"/>
        </w:rPr>
      </w:pPr>
      <w:r w:rsidRPr="00F346AE">
        <w:rPr>
          <w:i/>
          <w:iCs/>
          <w:sz w:val="28"/>
          <w:szCs w:val="28"/>
        </w:rPr>
        <w:t>Để trả lời câu hỏi HS cần quan sát thật kĩ hình vẽ, kết  hợp với tính chất vật lí và hóa học của các chất khí.</w:t>
      </w:r>
    </w:p>
    <w:p w:rsidR="00DD2B16" w:rsidRPr="00F346AE" w:rsidRDefault="00DD2B16" w:rsidP="00DD2B16">
      <w:pPr>
        <w:spacing w:after="0" w:line="360" w:lineRule="auto"/>
        <w:ind w:firstLine="567"/>
        <w:jc w:val="both"/>
        <w:rPr>
          <w:i/>
          <w:iCs/>
          <w:sz w:val="28"/>
          <w:szCs w:val="28"/>
        </w:rPr>
      </w:pPr>
      <w:r w:rsidRPr="00F346AE">
        <w:rPr>
          <w:i/>
          <w:iCs/>
          <w:sz w:val="28"/>
          <w:szCs w:val="28"/>
        </w:rPr>
        <w:t>1. Khí tan nhiều nhất là khí C vì mực nước dâng cao</w:t>
      </w:r>
    </w:p>
    <w:p w:rsidR="00DD2B16" w:rsidRPr="00F346AE" w:rsidRDefault="00DD2B16" w:rsidP="00DD2B16">
      <w:pPr>
        <w:spacing w:after="0" w:line="360" w:lineRule="auto"/>
        <w:ind w:firstLine="567"/>
        <w:jc w:val="both"/>
        <w:rPr>
          <w:i/>
          <w:iCs/>
          <w:sz w:val="28"/>
          <w:szCs w:val="28"/>
        </w:rPr>
      </w:pPr>
      <w:r w:rsidRPr="00F346AE">
        <w:rPr>
          <w:i/>
          <w:iCs/>
          <w:sz w:val="28"/>
          <w:szCs w:val="28"/>
        </w:rPr>
        <w:t>2. Khí không tan là A vì nước không dâng.</w:t>
      </w:r>
    </w:p>
    <w:p w:rsidR="00DD2B16" w:rsidRPr="00F346AE" w:rsidRDefault="00DD2B16" w:rsidP="00DD2B16">
      <w:pPr>
        <w:spacing w:after="0" w:line="360" w:lineRule="auto"/>
        <w:ind w:firstLine="567"/>
        <w:jc w:val="both"/>
        <w:rPr>
          <w:i/>
          <w:iCs/>
          <w:sz w:val="28"/>
          <w:szCs w:val="28"/>
        </w:rPr>
      </w:pPr>
      <w:r w:rsidRPr="00F346AE">
        <w:rPr>
          <w:i/>
          <w:iCs/>
          <w:sz w:val="28"/>
          <w:szCs w:val="28"/>
        </w:rPr>
        <w:t>3. Khí tan ít nhất là khí B</w:t>
      </w:r>
    </w:p>
    <w:p w:rsidR="00DD2B16" w:rsidRPr="00F346AE" w:rsidRDefault="00DD2B16" w:rsidP="00DD2B16">
      <w:pPr>
        <w:spacing w:after="0" w:line="360" w:lineRule="auto"/>
        <w:ind w:firstLine="567"/>
        <w:jc w:val="both"/>
        <w:rPr>
          <w:i/>
          <w:iCs/>
          <w:sz w:val="28"/>
          <w:szCs w:val="28"/>
        </w:rPr>
      </w:pPr>
      <w:r w:rsidRPr="00F346AE">
        <w:rPr>
          <w:i/>
          <w:iCs/>
          <w:sz w:val="28"/>
          <w:szCs w:val="28"/>
        </w:rPr>
        <w:t>4. Khí C dự đoán là khí NH</w:t>
      </w:r>
      <w:r w:rsidRPr="00F346AE">
        <w:rPr>
          <w:i/>
          <w:iCs/>
          <w:sz w:val="28"/>
          <w:szCs w:val="28"/>
          <w:vertAlign w:val="subscript"/>
        </w:rPr>
        <w:t>3</w:t>
      </w:r>
      <w:r w:rsidRPr="00F346AE">
        <w:rPr>
          <w:i/>
          <w:iCs/>
          <w:sz w:val="28"/>
          <w:szCs w:val="28"/>
        </w:rPr>
        <w:t xml:space="preserve"> vì khí NH</w:t>
      </w:r>
      <w:r w:rsidRPr="00F346AE">
        <w:rPr>
          <w:i/>
          <w:iCs/>
          <w:sz w:val="28"/>
          <w:szCs w:val="28"/>
          <w:vertAlign w:val="subscript"/>
        </w:rPr>
        <w:t>3</w:t>
      </w:r>
      <w:r w:rsidRPr="00F346AE">
        <w:rPr>
          <w:i/>
          <w:iCs/>
          <w:sz w:val="28"/>
          <w:szCs w:val="28"/>
        </w:rPr>
        <w:t xml:space="preserve"> tan rất nhiều trong nước tạo dd có tính bazơ yếu, có pH lớn.</w:t>
      </w:r>
    </w:p>
    <w:p w:rsidR="00DD2B16" w:rsidRPr="00F346AE" w:rsidRDefault="00DD2B16" w:rsidP="00DD2B16">
      <w:pPr>
        <w:spacing w:after="0" w:line="360" w:lineRule="auto"/>
        <w:ind w:firstLine="567"/>
        <w:jc w:val="both"/>
        <w:rPr>
          <w:i/>
          <w:iCs/>
          <w:sz w:val="28"/>
          <w:szCs w:val="28"/>
        </w:rPr>
      </w:pPr>
      <w:r w:rsidRPr="00F346AE">
        <w:rPr>
          <w:i/>
          <w:iCs/>
          <w:sz w:val="28"/>
          <w:szCs w:val="28"/>
        </w:rPr>
        <w:t xml:space="preserve">5. Khí B tan trong nước tạo thành dd axit yếu tác dụng với NaOH do đó khí </w:t>
      </w:r>
    </w:p>
    <w:p w:rsidR="00DD2B16" w:rsidRPr="00F346AE" w:rsidRDefault="00DD2B16" w:rsidP="00DD2B16">
      <w:pPr>
        <w:spacing w:after="0" w:line="360" w:lineRule="auto"/>
        <w:ind w:firstLine="567"/>
        <w:jc w:val="both"/>
        <w:rPr>
          <w:i/>
          <w:iCs/>
          <w:sz w:val="28"/>
          <w:szCs w:val="28"/>
        </w:rPr>
      </w:pPr>
      <w:r w:rsidRPr="00F346AE">
        <w:rPr>
          <w:i/>
          <w:iCs/>
          <w:sz w:val="28"/>
          <w:szCs w:val="28"/>
        </w:rPr>
        <w:t>B tiếp tục trong nước làm cho áp suất khí trong ống nghiệm giảm làm nước</w:t>
      </w:r>
    </w:p>
    <w:p w:rsidR="00DD2B16" w:rsidRPr="00F346AE" w:rsidRDefault="00DD2B16" w:rsidP="00DD2B16">
      <w:pPr>
        <w:spacing w:after="0" w:line="360" w:lineRule="auto"/>
        <w:jc w:val="both"/>
        <w:rPr>
          <w:i/>
          <w:iCs/>
          <w:sz w:val="28"/>
          <w:szCs w:val="28"/>
        </w:rPr>
      </w:pPr>
      <w:r w:rsidRPr="00F346AE">
        <w:rPr>
          <w:i/>
          <w:iCs/>
          <w:sz w:val="28"/>
          <w:szCs w:val="28"/>
        </w:rPr>
        <w:t xml:space="preserve"> dâng lên chiếm chỗ.</w:t>
      </w:r>
    </w:p>
    <w:p w:rsidR="00DD2B16" w:rsidRPr="00F346AE" w:rsidRDefault="00DD2B16" w:rsidP="00DD2B16">
      <w:pPr>
        <w:spacing w:after="0" w:line="360" w:lineRule="auto"/>
        <w:ind w:firstLine="567"/>
        <w:jc w:val="both"/>
        <w:rPr>
          <w:i/>
          <w:iCs/>
          <w:sz w:val="28"/>
          <w:szCs w:val="28"/>
        </w:rPr>
      </w:pPr>
      <w:r w:rsidRPr="00F346AE">
        <w:rPr>
          <w:i/>
          <w:iCs/>
          <w:sz w:val="28"/>
          <w:szCs w:val="28"/>
        </w:rPr>
        <w:t>6. Khí B có thể là: CO</w:t>
      </w:r>
      <w:r w:rsidRPr="00F346AE">
        <w:rPr>
          <w:i/>
          <w:iCs/>
          <w:sz w:val="28"/>
          <w:szCs w:val="28"/>
          <w:vertAlign w:val="subscript"/>
        </w:rPr>
        <w:t>2</w:t>
      </w:r>
      <w:r w:rsidRPr="00F346AE">
        <w:rPr>
          <w:i/>
          <w:iCs/>
          <w:sz w:val="28"/>
          <w:szCs w:val="28"/>
        </w:rPr>
        <w:t>, SO</w:t>
      </w:r>
      <w:r w:rsidRPr="00F346AE">
        <w:rPr>
          <w:i/>
          <w:iCs/>
          <w:sz w:val="28"/>
          <w:szCs w:val="28"/>
          <w:vertAlign w:val="subscript"/>
        </w:rPr>
        <w:t>2</w:t>
      </w:r>
      <w:r w:rsidRPr="00F346AE">
        <w:rPr>
          <w:i/>
          <w:iCs/>
          <w:sz w:val="28"/>
          <w:szCs w:val="28"/>
        </w:rPr>
        <w:t>…</w:t>
      </w:r>
    </w:p>
    <w:p w:rsidR="00DD2B16" w:rsidRPr="00F346AE" w:rsidRDefault="00DD2B16" w:rsidP="00DD2B16">
      <w:pPr>
        <w:spacing w:after="0" w:line="360" w:lineRule="auto"/>
        <w:ind w:firstLine="567"/>
        <w:jc w:val="both"/>
        <w:rPr>
          <w:i/>
          <w:iCs/>
          <w:sz w:val="28"/>
          <w:szCs w:val="28"/>
        </w:rPr>
      </w:pPr>
      <w:r w:rsidRPr="00F346AE">
        <w:rPr>
          <w:i/>
          <w:iCs/>
          <w:sz w:val="28"/>
          <w:szCs w:val="28"/>
        </w:rPr>
        <w:t xml:space="preserve">7. Khí D là khí HCl vì khí này tan trong nước tạo dd axit mạnh nên có giá </w:t>
      </w:r>
    </w:p>
    <w:p w:rsidR="00DD2B16" w:rsidRPr="00F346AE" w:rsidRDefault="00DD2B16" w:rsidP="00DD2B16">
      <w:pPr>
        <w:spacing w:after="0" w:line="360" w:lineRule="auto"/>
        <w:jc w:val="both"/>
        <w:rPr>
          <w:i/>
          <w:iCs/>
          <w:sz w:val="28"/>
          <w:szCs w:val="28"/>
        </w:rPr>
      </w:pPr>
      <w:r w:rsidRPr="00F346AE">
        <w:rPr>
          <w:i/>
          <w:iCs/>
          <w:sz w:val="28"/>
          <w:szCs w:val="28"/>
        </w:rPr>
        <w:lastRenderedPageBreak/>
        <w:t>trị pH nhỏ.</w:t>
      </w:r>
    </w:p>
    <w:p w:rsidR="00DD2B16" w:rsidRPr="00F346AE" w:rsidRDefault="00DD2B16" w:rsidP="00DD2B16">
      <w:pPr>
        <w:spacing w:after="0" w:line="360" w:lineRule="auto"/>
        <w:ind w:firstLine="567"/>
        <w:jc w:val="both"/>
        <w:rPr>
          <w:sz w:val="28"/>
          <w:szCs w:val="28"/>
        </w:rPr>
      </w:pPr>
      <w:r w:rsidRPr="00F346AE">
        <w:rPr>
          <w:b/>
          <w:i/>
          <w:iCs/>
          <w:sz w:val="28"/>
          <w:szCs w:val="28"/>
        </w:rPr>
        <w:t xml:space="preserve">Bài </w:t>
      </w:r>
      <w:r w:rsidR="005107A5">
        <w:rPr>
          <w:b/>
          <w:i/>
          <w:iCs/>
          <w:sz w:val="28"/>
          <w:szCs w:val="28"/>
        </w:rPr>
        <w:t>7</w:t>
      </w:r>
      <w:r w:rsidRPr="00F346AE">
        <w:rPr>
          <w:b/>
          <w:sz w:val="28"/>
          <w:szCs w:val="28"/>
        </w:rPr>
        <w:t>:</w:t>
      </w:r>
      <w:r w:rsidRPr="00F346AE">
        <w:rPr>
          <w:sz w:val="28"/>
          <w:szCs w:val="28"/>
        </w:rPr>
        <w:t xml:space="preserve"> Người ta lắp một thiết bị TN như hình vẽ sau:</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85888" behindDoc="0" locked="0" layoutInCell="1" allowOverlap="1" wp14:anchorId="5FC5C863" wp14:editId="41A571E1">
                      <wp:simplePos x="0" y="0"/>
                      <wp:positionH relativeFrom="column">
                        <wp:posOffset>127212</wp:posOffset>
                      </wp:positionH>
                      <wp:positionV relativeFrom="paragraph">
                        <wp:posOffset>21167</wp:posOffset>
                      </wp:positionV>
                      <wp:extent cx="3951605" cy="1560195"/>
                      <wp:effectExtent l="0" t="0" r="29845" b="40005"/>
                      <wp:wrapSquare wrapText="bothSides"/>
                      <wp:docPr id="50533" name="Group 51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1605" cy="1560195"/>
                                <a:chOff x="2180" y="10933"/>
                                <a:chExt cx="6870" cy="2982"/>
                              </a:xfrm>
                            </wpg:grpSpPr>
                            <wpg:grpSp>
                              <wpg:cNvPr id="50534" name="Group 1274"/>
                              <wpg:cNvGrpSpPr>
                                <a:grpSpLocks/>
                              </wpg:cNvGrpSpPr>
                              <wpg:grpSpPr bwMode="auto">
                                <a:xfrm>
                                  <a:off x="3473" y="13637"/>
                                  <a:ext cx="2981" cy="178"/>
                                  <a:chOff x="2524" y="3540"/>
                                  <a:chExt cx="1310" cy="247"/>
                                </a:xfrm>
                              </wpg:grpSpPr>
                              <wps:wsp>
                                <wps:cNvPr id="50535" name="Rectangle 1275"/>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536" name="Rectangle 1276"/>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537" name="Rectangle 1277"/>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538" name="Group 1278"/>
                              <wpg:cNvGrpSpPr>
                                <a:grpSpLocks/>
                              </wpg:cNvGrpSpPr>
                              <wpg:grpSpPr bwMode="auto">
                                <a:xfrm>
                                  <a:off x="3473" y="11924"/>
                                  <a:ext cx="867" cy="1179"/>
                                  <a:chOff x="1317" y="776"/>
                                  <a:chExt cx="811" cy="1180"/>
                                </a:xfrm>
                              </wpg:grpSpPr>
                              <wpg:grpSp>
                                <wpg:cNvPr id="50539" name="Group 1279"/>
                                <wpg:cNvGrpSpPr>
                                  <a:grpSpLocks/>
                                </wpg:cNvGrpSpPr>
                                <wpg:grpSpPr bwMode="auto">
                                  <a:xfrm>
                                    <a:off x="1317" y="1282"/>
                                    <a:ext cx="811" cy="674"/>
                                    <a:chOff x="8408" y="2532"/>
                                    <a:chExt cx="1994" cy="1812"/>
                                  </a:xfrm>
                                </wpg:grpSpPr>
                                <wpg:grpSp>
                                  <wpg:cNvPr id="50540" name="Group 1280"/>
                                  <wpg:cNvGrpSpPr>
                                    <a:grpSpLocks/>
                                  </wpg:cNvGrpSpPr>
                                  <wpg:grpSpPr bwMode="auto">
                                    <a:xfrm>
                                      <a:off x="8497" y="3528"/>
                                      <a:ext cx="1810" cy="676"/>
                                      <a:chOff x="8497" y="3468"/>
                                      <a:chExt cx="1810" cy="676"/>
                                    </a:xfrm>
                                  </wpg:grpSpPr>
                                  <wps:wsp>
                                    <wps:cNvPr id="50541" name="AutoShape 1281"/>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542" name="Line 1282"/>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43" name="Freeform 1283"/>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544" name="Group 1284"/>
                                  <wpg:cNvGrpSpPr>
                                    <a:grpSpLocks/>
                                  </wpg:cNvGrpSpPr>
                                  <wpg:grpSpPr bwMode="auto">
                                    <a:xfrm>
                                      <a:off x="9040" y="2532"/>
                                      <a:ext cx="882" cy="1634"/>
                                      <a:chOff x="6325" y="2376"/>
                                      <a:chExt cx="882" cy="1634"/>
                                    </a:xfrm>
                                  </wpg:grpSpPr>
                                  <wps:wsp>
                                    <wps:cNvPr id="50545" name="AutoShape 1285"/>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4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54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548" name="hx30Freeform 72"/>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549" name="Group 1289"/>
                                    <wpg:cNvGrpSpPr>
                                      <a:grpSpLocks/>
                                    </wpg:cNvGrpSpPr>
                                    <wpg:grpSpPr bwMode="auto">
                                      <a:xfrm>
                                        <a:off x="6325" y="2552"/>
                                        <a:ext cx="712" cy="157"/>
                                        <a:chOff x="7391" y="2748"/>
                                        <a:chExt cx="712" cy="157"/>
                                      </a:xfrm>
                                    </wpg:grpSpPr>
                                    <wps:wsp>
                                      <wps:cNvPr id="50550" name="Rectangle 1290"/>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51" name="Rectangle 1291"/>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552" name="AutoShape 1292"/>
                                  <wps:cNvSpPr>
                                    <a:spLocks noChangeArrowheads="1"/>
                                  </wps:cNvSpPr>
                                  <wps:spPr bwMode="auto">
                                    <a:xfrm flipV="1">
                                      <a:off x="8779" y="4248"/>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53" name="Rectangle 1293"/>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554" name="Group 1294"/>
                                <wpg:cNvGrpSpPr>
                                  <a:grpSpLocks noChangeAspect="1"/>
                                </wpg:cNvGrpSpPr>
                                <wpg:grpSpPr bwMode="auto">
                                  <a:xfrm>
                                    <a:off x="1626" y="776"/>
                                    <a:ext cx="214" cy="549"/>
                                    <a:chOff x="5760" y="1488"/>
                                    <a:chExt cx="811" cy="2081"/>
                                  </a:xfrm>
                                </wpg:grpSpPr>
                                <wps:wsp>
                                  <wps:cNvPr id="50555" name="Freeform 1295"/>
                                  <wps:cNvSpPr>
                                    <a:spLocks noChangeAspect="1"/>
                                  </wps:cNvSpPr>
                                  <wps:spPr bwMode="auto">
                                    <a:xfrm rot="5700000">
                                      <a:off x="5125" y="2123"/>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556" name="Freeform 1296"/>
                                  <wps:cNvSpPr>
                                    <a:spLocks noChangeAspect="1"/>
                                  </wps:cNvSpPr>
                                  <wps:spPr bwMode="auto">
                                    <a:xfrm rot="5700000">
                                      <a:off x="5604" y="2792"/>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557" name="Group 1297"/>
                              <wpg:cNvGrpSpPr>
                                <a:grpSpLocks/>
                              </wpg:cNvGrpSpPr>
                              <wpg:grpSpPr bwMode="auto">
                                <a:xfrm>
                                  <a:off x="6672" y="12433"/>
                                  <a:ext cx="1151" cy="1364"/>
                                  <a:chOff x="5469" y="1672"/>
                                  <a:chExt cx="890" cy="1140"/>
                                </a:xfrm>
                              </wpg:grpSpPr>
                              <wpg:grpSp>
                                <wpg:cNvPr id="50558" name="Group 1298"/>
                                <wpg:cNvGrpSpPr>
                                  <a:grpSpLocks/>
                                </wpg:cNvGrpSpPr>
                                <wpg:grpSpPr bwMode="auto">
                                  <a:xfrm>
                                    <a:off x="5470" y="1672"/>
                                    <a:ext cx="876" cy="1140"/>
                                    <a:chOff x="5469" y="1965"/>
                                    <a:chExt cx="876" cy="1140"/>
                                  </a:xfrm>
                                </wpg:grpSpPr>
                                <wps:wsp>
                                  <wps:cNvPr id="50559" name="Line 1299"/>
                                  <wps:cNvCnPr>
                                    <a:cxnSpLocks noChangeShapeType="1"/>
                                  </wps:cNvCnPr>
                                  <wps:spPr bwMode="auto">
                                    <a:xfrm>
                                      <a:off x="5470"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0" name="Line 1300"/>
                                  <wps:cNvCnPr>
                                    <a:cxnSpLocks noChangeShapeType="1"/>
                                  </wps:cNvCnPr>
                                  <wps:spPr bwMode="auto">
                                    <a:xfrm>
                                      <a:off x="6345" y="1965"/>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1" name="Line 1301"/>
                                  <wps:cNvCnPr>
                                    <a:cxnSpLocks noChangeShapeType="1"/>
                                  </wps:cNvCnPr>
                                  <wps:spPr bwMode="auto">
                                    <a:xfrm>
                                      <a:off x="5469" y="310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62" name="Line 1302"/>
                                <wps:cNvCnPr>
                                  <a:cxnSpLocks noChangeShapeType="1"/>
                                </wps:cNvCnPr>
                                <wps:spPr bwMode="auto">
                                  <a:xfrm>
                                    <a:off x="5471" y="2220"/>
                                    <a:ext cx="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3" name="Line 1303"/>
                                <wps:cNvCnPr>
                                  <a:cxnSpLocks noChangeShapeType="1"/>
                                </wps:cNvCnPr>
                                <wps:spPr bwMode="auto">
                                  <a:xfrm>
                                    <a:off x="5469" y="23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4" name="Line 1304"/>
                                <wps:cNvCnPr>
                                  <a:cxnSpLocks noChangeShapeType="1"/>
                                </wps:cNvCnPr>
                                <wps:spPr bwMode="auto">
                                  <a:xfrm>
                                    <a:off x="5469" y="2516"/>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5" name="Line 1305"/>
                                <wps:cNvCnPr>
                                  <a:cxnSpLocks noChangeShapeType="1"/>
                                </wps:cNvCnPr>
                                <wps:spPr bwMode="auto">
                                  <a:xfrm>
                                    <a:off x="5471" y="24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6" name="Line 1306"/>
                                <wps:cNvCnPr>
                                  <a:cxnSpLocks noChangeShapeType="1"/>
                                </wps:cNvCnPr>
                                <wps:spPr bwMode="auto">
                                  <a:xfrm>
                                    <a:off x="5484" y="2610"/>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67" name="Line 1307"/>
                                <wps:cNvCnPr>
                                  <a:cxnSpLocks noChangeShapeType="1"/>
                                </wps:cNvCnPr>
                                <wps:spPr bwMode="auto">
                                  <a:xfrm>
                                    <a:off x="5484" y="2715"/>
                                    <a:ext cx="87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50568" name="Group 1308"/>
                              <wpg:cNvGrpSpPr>
                                <a:grpSpLocks/>
                              </wpg:cNvGrpSpPr>
                              <wpg:grpSpPr bwMode="auto">
                                <a:xfrm>
                                  <a:off x="5057" y="10933"/>
                                  <a:ext cx="192" cy="2816"/>
                                  <a:chOff x="4677" y="1440"/>
                                  <a:chExt cx="210" cy="1984"/>
                                </a:xfrm>
                              </wpg:grpSpPr>
                              <wps:wsp>
                                <wps:cNvPr id="50569" name="Rectangle 1309"/>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570" name="Rectangle 131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571" name="xjhhxsy8"/>
                              <wpg:cNvGrpSpPr>
                                <a:grpSpLocks/>
                              </wpg:cNvGrpSpPr>
                              <wpg:grpSpPr bwMode="auto">
                                <a:xfrm rot="5400000">
                                  <a:off x="4652" y="10253"/>
                                  <a:ext cx="556" cy="3048"/>
                                  <a:chOff x="7920" y="1304"/>
                                  <a:chExt cx="405" cy="2197"/>
                                </a:xfrm>
                              </wpg:grpSpPr>
                              <wps:wsp>
                                <wps:cNvPr id="50572" name="AutoShape 131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73" name="Freeform 131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0574" name="xjh01-1-3015:36:35"/>
                              <wpg:cNvGrpSpPr>
                                <a:grpSpLocks noChangeAspect="1"/>
                              </wpg:cNvGrpSpPr>
                              <wpg:grpSpPr bwMode="auto">
                                <a:xfrm rot="-5400000">
                                  <a:off x="5995" y="11506"/>
                                  <a:ext cx="960" cy="1390"/>
                                  <a:chOff x="240" y="-960"/>
                                  <a:chExt cx="2640" cy="2640"/>
                                </a:xfrm>
                              </wpg:grpSpPr>
                              <wps:wsp>
                                <wps:cNvPr id="50575" name="Freeform 131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76" name="Freeform 131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577" name="Group 1317"/>
                              <wpg:cNvGrpSpPr>
                                <a:grpSpLocks noChangeAspect="1"/>
                              </wpg:cNvGrpSpPr>
                              <wpg:grpSpPr bwMode="auto">
                                <a:xfrm rot="-5400000">
                                  <a:off x="6420" y="12760"/>
                                  <a:ext cx="1369" cy="119"/>
                                  <a:chOff x="2160" y="2688"/>
                                  <a:chExt cx="3992" cy="240"/>
                                </a:xfrm>
                              </wpg:grpSpPr>
                              <wps:wsp>
                                <wps:cNvPr id="50578" name="Line 131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79" name="Line 131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80" name="Rectangle 1320"/>
                              <wps:cNvSpPr>
                                <a:spLocks noChangeArrowheads="1"/>
                              </wps:cNvSpPr>
                              <wps:spPr bwMode="auto">
                                <a:xfrm flipH="1">
                                  <a:off x="4921" y="11499"/>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81" name="Rectangle 1321"/>
                              <wps:cNvSpPr>
                                <a:spLocks noChangeArrowheads="1"/>
                              </wps:cNvSpPr>
                              <wps:spPr bwMode="auto">
                                <a:xfrm flipH="1">
                                  <a:off x="3473" y="13119"/>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82" name="Rectangle 1322"/>
                              <wps:cNvSpPr>
                                <a:spLocks noChangeArrowheads="1"/>
                              </wps:cNvSpPr>
                              <wps:spPr bwMode="auto">
                                <a:xfrm flipH="1">
                                  <a:off x="4931" y="11924"/>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583" name="Group 1323"/>
                              <wpg:cNvGrpSpPr>
                                <a:grpSpLocks/>
                              </wpg:cNvGrpSpPr>
                              <wpg:grpSpPr bwMode="auto">
                                <a:xfrm>
                                  <a:off x="3655" y="11721"/>
                                  <a:ext cx="503" cy="259"/>
                                  <a:chOff x="3544" y="6687"/>
                                  <a:chExt cx="503" cy="259"/>
                                </a:xfrm>
                              </wpg:grpSpPr>
                              <wpg:grpSp>
                                <wpg:cNvPr id="50584" name="Group 1324"/>
                                <wpg:cNvGrpSpPr>
                                  <a:grpSpLocks/>
                                </wpg:cNvGrpSpPr>
                                <wpg:grpSpPr bwMode="auto">
                                  <a:xfrm>
                                    <a:off x="3677" y="6733"/>
                                    <a:ext cx="370" cy="209"/>
                                    <a:chOff x="6795" y="1960"/>
                                    <a:chExt cx="370" cy="209"/>
                                  </a:xfrm>
                                </wpg:grpSpPr>
                                <wps:wsp>
                                  <wps:cNvPr id="50585" name="Oval 1325"/>
                                  <wps:cNvSpPr>
                                    <a:spLocks noChangeArrowheads="1"/>
                                  </wps:cNvSpPr>
                                  <wps:spPr bwMode="auto">
                                    <a:xfrm>
                                      <a:off x="6871" y="19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6" name="Oval 1326"/>
                                  <wps:cNvSpPr>
                                    <a:spLocks noChangeArrowheads="1"/>
                                  </wps:cNvSpPr>
                                  <wps:spPr bwMode="auto">
                                    <a:xfrm>
                                      <a:off x="6795" y="199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7" name="Oval 1327"/>
                                  <wps:cNvSpPr>
                                    <a:spLocks noChangeArrowheads="1"/>
                                  </wps:cNvSpPr>
                                  <wps:spPr bwMode="auto">
                                    <a:xfrm>
                                      <a:off x="7091" y="208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588" name="Oval 1328"/>
                                <wps:cNvSpPr>
                                  <a:spLocks noChangeArrowheads="1"/>
                                </wps:cNvSpPr>
                                <wps:spPr bwMode="auto">
                                  <a:xfrm>
                                    <a:off x="3653"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89" name="Oval 1329"/>
                                <wps:cNvSpPr>
                                  <a:spLocks noChangeArrowheads="1"/>
                                </wps:cNvSpPr>
                                <wps:spPr bwMode="auto">
                                  <a:xfrm>
                                    <a:off x="3852"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0" name="Oval 1330"/>
                                <wps:cNvSpPr>
                                  <a:spLocks noChangeArrowheads="1"/>
                                </wps:cNvSpPr>
                                <wps:spPr bwMode="auto">
                                  <a:xfrm>
                                    <a:off x="3544" y="68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1" name="Oval 1331"/>
                                <wps:cNvSpPr>
                                  <a:spLocks noChangeArrowheads="1"/>
                                </wps:cNvSpPr>
                                <wps:spPr bwMode="auto">
                                  <a:xfrm>
                                    <a:off x="3930" y="674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2" name="Oval 1332"/>
                                <wps:cNvSpPr>
                                  <a:spLocks noChangeArrowheads="1"/>
                                </wps:cNvSpPr>
                                <wps:spPr bwMode="auto">
                                  <a:xfrm>
                                    <a:off x="3764" y="681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3" name="Oval 1333"/>
                                <wps:cNvSpPr>
                                  <a:spLocks noChangeArrowheads="1"/>
                                </wps:cNvSpPr>
                                <wps:spPr bwMode="auto">
                                  <a:xfrm>
                                    <a:off x="3599"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4" name="Oval 1334"/>
                                <wps:cNvSpPr>
                                  <a:spLocks noChangeArrowheads="1"/>
                                </wps:cNvSpPr>
                                <wps:spPr bwMode="auto">
                                  <a:xfrm>
                                    <a:off x="3894" y="668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95" name="Oval 1335"/>
                                <wps:cNvSpPr>
                                  <a:spLocks noChangeArrowheads="1"/>
                                </wps:cNvSpPr>
                                <wps:spPr bwMode="auto">
                                  <a:xfrm>
                                    <a:off x="3877"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596" name="Rectangle 1336"/>
                              <wps:cNvSpPr>
                                <a:spLocks noChangeArrowheads="1"/>
                              </wps:cNvSpPr>
                              <wps:spPr bwMode="auto">
                                <a:xfrm>
                                  <a:off x="6197" y="11573"/>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597" name="Freeform 1337"/>
                              <wps:cNvSpPr>
                                <a:spLocks/>
                              </wps:cNvSpPr>
                              <wps:spPr bwMode="auto">
                                <a:xfrm>
                                  <a:off x="6796" y="13600"/>
                                  <a:ext cx="589" cy="170"/>
                                </a:xfrm>
                                <a:custGeom>
                                  <a:avLst/>
                                  <a:gdLst>
                                    <a:gd name="T0" fmla="*/ 94 w 589"/>
                                    <a:gd name="T1" fmla="*/ 0 h 170"/>
                                    <a:gd name="T2" fmla="*/ 49 w 589"/>
                                    <a:gd name="T3" fmla="*/ 120 h 170"/>
                                    <a:gd name="T4" fmla="*/ 94 w 589"/>
                                    <a:gd name="T5" fmla="*/ 150 h 170"/>
                                    <a:gd name="T6" fmla="*/ 529 w 589"/>
                                    <a:gd name="T7" fmla="*/ 152 h 170"/>
                                    <a:gd name="T8" fmla="*/ 589 w 589"/>
                                    <a:gd name="T9" fmla="*/ 30 h 170"/>
                                    <a:gd name="T10" fmla="*/ 544 w 589"/>
                                    <a:gd name="T11" fmla="*/ 15 h 170"/>
                                    <a:gd name="T12" fmla="*/ 484 w 589"/>
                                    <a:gd name="T13" fmla="*/ 0 h 170"/>
                                    <a:gd name="T14" fmla="*/ 94 w 589"/>
                                    <a:gd name="T15" fmla="*/ 0 h 1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89" h="170">
                                      <a:moveTo>
                                        <a:pt x="94" y="0"/>
                                      </a:moveTo>
                                      <a:cubicBezTo>
                                        <a:pt x="59" y="23"/>
                                        <a:pt x="0" y="71"/>
                                        <a:pt x="49" y="120"/>
                                      </a:cubicBezTo>
                                      <a:cubicBezTo>
                                        <a:pt x="99" y="170"/>
                                        <a:pt x="94" y="109"/>
                                        <a:pt x="94" y="150"/>
                                      </a:cubicBezTo>
                                      <a:cubicBezTo>
                                        <a:pt x="239" y="151"/>
                                        <a:pt x="384" y="161"/>
                                        <a:pt x="529" y="152"/>
                                      </a:cubicBezTo>
                                      <a:cubicBezTo>
                                        <a:pt x="574" y="149"/>
                                        <a:pt x="589" y="30"/>
                                        <a:pt x="589" y="30"/>
                                      </a:cubicBezTo>
                                      <a:cubicBezTo>
                                        <a:pt x="574" y="25"/>
                                        <a:pt x="559" y="19"/>
                                        <a:pt x="544" y="15"/>
                                      </a:cubicBezTo>
                                      <a:cubicBezTo>
                                        <a:pt x="524" y="9"/>
                                        <a:pt x="484" y="0"/>
                                        <a:pt x="484" y="0"/>
                                      </a:cubicBezTo>
                                      <a:lnTo>
                                        <a:pt x="94" y="0"/>
                                      </a:lnTo>
                                      <a:close/>
                                    </a:path>
                                  </a:pathLst>
                                </a:custGeom>
                                <a:pattFill prst="smConfetti">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8" name="Line 1338"/>
                              <wps:cNvCnPr>
                                <a:cxnSpLocks noChangeShapeType="1"/>
                              </wps:cNvCnPr>
                              <wps:spPr bwMode="auto">
                                <a:xfrm flipH="1" flipV="1">
                                  <a:off x="3110" y="11579"/>
                                  <a:ext cx="54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99" name="Line 1339"/>
                              <wps:cNvCnPr>
                                <a:cxnSpLocks noChangeShapeType="1"/>
                              </wps:cNvCnPr>
                              <wps:spPr bwMode="auto">
                                <a:xfrm flipH="1">
                                  <a:off x="2180" y="11579"/>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0" name="Line 1340"/>
                              <wps:cNvCnPr>
                                <a:cxnSpLocks noChangeShapeType="1"/>
                              </wps:cNvCnPr>
                              <wps:spPr bwMode="auto">
                                <a:xfrm>
                                  <a:off x="7325" y="11850"/>
                                  <a:ext cx="0" cy="760"/>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50601" name="Line 1341"/>
                              <wps:cNvCnPr>
                                <a:cxnSpLocks noChangeShapeType="1"/>
                              </wps:cNvCnPr>
                              <wps:spPr bwMode="auto">
                                <a:xfrm flipV="1">
                                  <a:off x="7685" y="13119"/>
                                  <a:ext cx="465" cy="3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2" name="Line 1342"/>
                              <wps:cNvCnPr>
                                <a:cxnSpLocks noChangeShapeType="1"/>
                              </wps:cNvCnPr>
                              <wps:spPr bwMode="auto">
                                <a:xfrm>
                                  <a:off x="8150" y="1311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3" name="Line 1343"/>
                              <wps:cNvCnPr>
                                <a:cxnSpLocks noChangeShapeType="1"/>
                              </wps:cNvCnPr>
                              <wps:spPr bwMode="auto">
                                <a:xfrm>
                                  <a:off x="7170" y="13692"/>
                                  <a:ext cx="380"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4" name="Line 1344"/>
                              <wps:cNvCnPr>
                                <a:cxnSpLocks noChangeShapeType="1"/>
                              </wps:cNvCnPr>
                              <wps:spPr bwMode="auto">
                                <a:xfrm>
                                  <a:off x="7550" y="13914"/>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5" name="Text Box 1345"/>
                              <wps:cNvSpPr txBox="1">
                                <a:spLocks noChangeArrowheads="1"/>
                              </wps:cNvSpPr>
                              <wps:spPr bwMode="auto">
                                <a:xfrm>
                                  <a:off x="2345" y="11208"/>
                                  <a:ext cx="12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jc w:val="center"/>
                                    </w:pPr>
                                    <w:r>
                                      <w:t>A + B</w:t>
                                    </w:r>
                                  </w:p>
                                </w:txbxContent>
                              </wps:txbx>
                              <wps:bodyPr rot="0" vert="horz" wrap="square" lIns="0" tIns="0" rIns="0" bIns="0" anchor="t" anchorCtr="0" upright="1">
                                <a:noAutofit/>
                              </wps:bodyPr>
                            </wps:wsp>
                            <wps:wsp>
                              <wps:cNvPr id="50606" name="Text Box 1346"/>
                              <wps:cNvSpPr txBox="1">
                                <a:spLocks noChangeArrowheads="1"/>
                              </wps:cNvSpPr>
                              <wps:spPr bwMode="auto">
                                <a:xfrm>
                                  <a:off x="7385" y="11979"/>
                                  <a:ext cx="41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jc w:val="center"/>
                                    </w:pPr>
                                    <w:r>
                                      <w:t>C</w:t>
                                    </w:r>
                                  </w:p>
                                </w:txbxContent>
                              </wps:txbx>
                              <wps:bodyPr rot="0" vert="horz" wrap="square" lIns="0" tIns="0" rIns="0" bIns="0" anchor="t" anchorCtr="0" upright="1">
                                <a:noAutofit/>
                              </wps:bodyPr>
                            </wps:wsp>
                            <wps:wsp>
                              <wps:cNvPr id="50607" name="Text Box 1347"/>
                              <wps:cNvSpPr txBox="1">
                                <a:spLocks noChangeArrowheads="1"/>
                              </wps:cNvSpPr>
                              <wps:spPr bwMode="auto">
                                <a:xfrm>
                                  <a:off x="8304" y="12768"/>
                                  <a:ext cx="61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jc w:val="center"/>
                                    </w:pPr>
                                    <w:r>
                                      <w:t>D</w:t>
                                    </w:r>
                                  </w:p>
                                </w:txbxContent>
                              </wps:txbx>
                              <wps:bodyPr rot="0" vert="horz" wrap="square" lIns="0" tIns="0" rIns="0" bIns="0" anchor="t" anchorCtr="0" upright="1">
                                <a:noAutofit/>
                              </wps:bodyPr>
                            </wps:wsp>
                            <wps:wsp>
                              <wps:cNvPr id="50608" name="Text Box 1348"/>
                              <wps:cNvSpPr txBox="1">
                                <a:spLocks noChangeArrowheads="1"/>
                              </wps:cNvSpPr>
                              <wps:spPr bwMode="auto">
                                <a:xfrm>
                                  <a:off x="8304" y="13589"/>
                                  <a:ext cx="61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jc w:val="center"/>
                                    </w:pPr>
                                    <w: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C5C863" id="Group 51402" o:spid="_x0000_s1736" style="position:absolute;left:0;text-align:left;margin-left:10pt;margin-top:1.65pt;width:311.15pt;height:122.85pt;z-index:251685888" coordorigin="2180,10933" coordsize="6870,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">
                      <v:group id="Group 1274" o:spid="_x0000_s1737" style="position:absolute;left:3473;top:13637;width:2981;height:178"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sccAAADeAAAADwAAAGRycy9kb3ducmV2LnhtbESPQWvCQBSE7wX/w/IE&#10;b7qJNkWiq4ho6UGEqiDeHtlnEsy+Ddk1if++Wyj0OMzMN8xy3ZtKtNS40rKCeBKBIM6sLjlXcDnv&#10;x3MQziNrrCyTghc5WK8Gb0tMte34m9qTz0WAsEtRQeF9nUrpsoIMuomtiYN3t41BH2STS91gF+Cm&#10;ktMo+pAGSw4LBda0LSh7nJ5GwWeH3WYW79rD47593c7J8XqISanRsN8sQHjq/X/4r/2lFSRRMnuH&#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gLsccAAADe&#10;AAAADwAAAAAAAAAAAAAAAACqAgAAZHJzL2Rvd25yZXYueG1sUEsFBgAAAAAEAAQA+gAAAJ4DAAAA&#10;AA==&#10;">
                        <v:rect id="Rectangle 1275" o:spid="_x0000_s1738"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vju8cA&#10;AADeAAAADwAAAGRycy9kb3ducmV2LnhtbESPQWvCQBSE70L/w/IKXkR3q8RK6iptqeBBD1rBHh/Z&#10;ZxLMvg3ZbYz/3hUEj8PMfMPMl52tREuNLx1reBspEMSZMyXnGg6/q+EMhA/IBivHpOFKHpaLl94c&#10;U+MuvKN2H3IRIexT1FCEUKdS+qwgi37kauLonVxjMUTZ5NI0eIlwW8mxUlNpseS4UGBN3wVl5/2/&#10;1SC3h9nketp+/f0k7+XmTO1AHVut+6/d5weIQF14hh/ttdGQqGSSwP1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r47vHAAAA3gAAAA8AAAAAAAAAAAAAAAAAmAIAAGRy&#10;cy9kb3ducmV2LnhtbFBLBQYAAAAABAAEAPUAAACMAwAAAAA=&#10;" fillcolor="gray"/>
                        <v:rect id="Rectangle 1276" o:spid="_x0000_s1739"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p8iMQA&#10;AADeAAAADwAAAGRycy9kb3ducmV2LnhtbESPQWsCMRSE7wX/Q3iCt5pUWS1bo4gotseqeH5sXncX&#10;Ny9LknXXf28KhR6HmfmGWW0G24g7+VA71vA2VSCIC2dqLjVczofXdxAhIhtsHJOGBwXYrEcvK8yN&#10;6/mb7qdYigThkKOGKsY2lzIUFVkMU9cSJ+/HeYsxSV9K47FPcNvImVILabHmtFBhS7uKitupsxq2&#10;s+UZ2+7Ll/uosv54VU1X3LSejIftB4hIQ/wP/7U/jYZMZfMF/N5JV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fIjEAAAA3gAAAA8AAAAAAAAAAAAAAAAAmAIAAGRycy9k&#10;b3ducmV2LnhtbFBLBQYAAAAABAAEAPUAAACJAwAAAAA=&#10;" fillcolor="#969696">
                          <v:fill color2="#454545" focusposition=".5,.5" focussize="" focus="100%" type="gradientRadial"/>
                        </v:rect>
                        <v:rect id="Rectangle 1277" o:spid="_x0000_s1740"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ZE8QA&#10;AADeAAAADwAAAGRycy9kb3ducmV2LnhtbESPT2sCMRTE7wW/Q3gFbzWpsipbo4gorUf/4Pmxed1d&#10;3LwsSdbdfvumUPA4zMxvmNVmsI14kA+1Yw3vEwWCuHCm5lLD9XJ4W4IIEdlg45g0/FCAzXr0ssLc&#10;uJ5P9DjHUiQIhxw1VDG2uZShqMhimLiWOHnfzluMSfpSGo99gttGTpWaS4s1p4UKW9pVVNzPndWw&#10;nS4u2HZHX+6jyvrPm2q64q71+HXYfoCINMRn+L/9ZTRkKpst4O9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2RPEAAAA3gAAAA8AAAAAAAAAAAAAAAAAmAIAAGRycy9k&#10;b3ducmV2LnhtbFBLBQYAAAAABAAEAPUAAACJAwAAAAA=&#10;" fillcolor="#969696">
                          <v:fill color2="#454545" focusposition=".5,.5" focussize="" focus="100%" type="gradientRadial"/>
                        </v:rect>
                      </v:group>
                      <v:group id="Group 1278" o:spid="_x0000_s1741" style="position:absolute;left:3473;top:11924;width:867;height:1179"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6tQG0wwAAAN4AAAAP&#10;AAAAAAAAAAAAAAAAAKoCAABkcnMvZG93bnJldi54bWxQSwUGAAAAAAQABAD6AAAAmgMAAAAA&#10;">
                        <v:group id="Group 1279" o:spid="_x0000_s1742"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mkL8cAAADeAAAADwAAAGRycy9kb3ducmV2LnhtbESPQWvCQBSE7wX/w/IE&#10;b7qJEqnRVUS09CCFqiDeHtlnEsy+Ddk1if++Wyj0OMzMN8xq05tKtNS40rKCeBKBIM6sLjlXcDkf&#10;xu8gnEfWWFkmBS9ysFkP3laYatvxN7Unn4sAYZeigsL7OpXSZQUZdBNbEwfvbhuDPsgml7rBLsBN&#10;JadRNJcGSw4LBda0Kyh7nJ5GwUeH3XYW79vj47573c7J1/UYk1KjYb9dgvDU+//wX/tTK0iiZLaA&#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fmkL8cAAADe&#10;AAAADwAAAAAAAAAAAAAAAACqAgAAZHJzL2Rvd25yZXYueG1sUEsFBgAAAAAEAAQA+gAAAJ4DAAAA&#10;AA==&#10;">
                          <v:group id="Group 1280" o:spid="_x0000_s1743"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xX7PxgAAAN4A&#10;AAAPAAAAAAAAAAAAAAAAAKoCAABkcnMvZG93bnJldi54bWxQSwUGAAAAAAQABAD6AAAAnQMAAAAA&#10;">
                            <v:shape id="AutoShape 1281" o:spid="_x0000_s1744"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NW78cA&#10;AADeAAAADwAAAGRycy9kb3ducmV2LnhtbESPQWvCQBSE70L/w/IKXkQ3UVMkdRWpCHrowVilx0f2&#10;mYRm34bsqvHfu0LB4zAz3zDzZWdqcaXWVZYVxKMIBHFudcWFgp/DZjgD4TyyxtoyKbiTg+XirTfH&#10;VNsb7+ma+UIECLsUFZTeN6mULi/JoBvZhjh4Z9sa9EG2hdQt3gLc1HIcRR/SYMVhocSGvkrK/7KL&#10;UXDcnXn9myXbWMbTYjUZ0PfmdFGq/96tPkF46vwr/N/eagVJlExjeN4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DVu/HAAAA3gAAAA8AAAAAAAAAAAAAAAAAmAIAAGRy&#10;cy9kb3ducmV2LnhtbFBLBQYAAAAABAAEAPUAAACMAwAAAAA=&#10;" path="m,l5760,21600r10080,l21600,,,xe" fillcolor="black" stroked="f">
                              <v:fill r:id="rId24" o:title="" type="pattern"/>
                              <v:stroke joinstyle="miter"/>
                              <v:path o:connecttype="custom" o:connectlocs="123,9;71,18;19,9;71,0" o:connectangles="0,0,0,0" textboxrect="4680,4664,16920,16936"/>
                            </v:shape>
                            <v:line id="Line 1282" o:spid="_x0000_s1745"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67T8kAAADeAAAADwAAAGRycy9kb3ducmV2LnhtbESPQWvCQBSE7wX/w/KE3uqmWkNJXUVa&#10;BO2hqBXs8Zl9TaLZt2F3m6T/vlsQPA4z8w0zW/SmFi05X1lW8DhKQBDnVldcKDh8rh6eQfiArLG2&#10;TAp+ycNiPribYaZtxztq96EQEcI+QwVlCE0mpc9LMuhHtiGO3rd1BkOUrpDaYRfhppbjJEmlwYrj&#10;QokNvZaUX/Y/RsHHZJu2y837uj9u0lP+tjt9nTun1P2wX76ACNSHW/jaXmsF02T6NIb/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ouu0/JAAAA3gAAAA8AAAAA&#10;AAAAAAAAAAAAoQIAAGRycy9kb3ducmV2LnhtbFBLBQYAAAAABAAEAPkAAACXAwAAAAA=&#10;"/>
                          </v:group>
                          <v:shape id="Freeform 1283" o:spid="_x0000_s1746"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d8cA&#10;AADeAAAADwAAAGRycy9kb3ducmV2LnhtbESPQWvCQBSE74X+h+UVvDWbVm0ldSNVCEhPagvi7ZF9&#10;TVKzb5PsGuO/dwuCx2FmvmHmi8HUoqfOVZYVvEQxCOLc6ooLBT/f2fMMhPPIGmvLpOBCDhbp48Mc&#10;E23PvKV+5wsRIOwSVFB63yRSurwkgy6yDXHwfm1n0AfZFVJ3eA5wU8vXOH6TBisOCyU2tCopP+5O&#10;RsFy747r7NBuM9PwZr9q2793+6XU6Gn4/ADhafD38K291gqm8XQyhv874QrI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RRXfHAAAA3gAAAA8AAAAAAAAAAAAAAAAAmAIAAGRy&#10;cy9kb3ducmV2LnhtbFBLBQYAAAAABAAEAPUAAACMAwAAAAA=&#10;" path="m543,1404l,624,724,312,724,r543,l1265,330r729,294l1448,1404r-905,xe" filled="f">
                            <v:path arrowok="t" o:connecttype="custom" o:connectlocs="543,1404;0,624;724,312;724,0;1267,0;1265,330;1994,624;1448,1404;543,1404" o:connectangles="0,0,0,0,0,0,0,0,0"/>
                          </v:shape>
                          <v:group id="Group 1284" o:spid="_x0000_s1747"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4zMcAAADeAAAADwAAAGRycy9kb3ducmV2LnhtbESPQWvCQBSE7wX/w/KE&#10;3uomaopEVxHR0oMUqoJ4e2SfSTD7NmTXJP77riD0OMzMN8xi1ZtKtNS40rKCeBSBIM6sLjlXcDru&#10;PmYgnEfWWFkmBQ9ysFoO3haYatvxL7UHn4sAYZeigsL7OpXSZQUZdCNbEwfvahuDPsgml7rBLsBN&#10;JcdR9CkNlhwWCqxpU1B2O9yNgq8Ou/Uk3rb723XzuByTn/M+JqXeh/16DsJT7//Dr/a3VpBEyXQK&#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54zMcAAADe&#10;AAAADwAAAAAAAAAAAAAAAACqAgAAZHJzL2Rvd25yZXYueG1sUEsFBgAAAAAEAAQA+gAAAJ4DAAAA&#10;AA==&#10;">
                            <v:shape id="AutoShape 1285" o:spid="_x0000_s1748"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JfsMA&#10;AADeAAAADwAAAGRycy9kb3ducmV2LnhtbESP3YrCMBSE74V9h3AWvNN0i/Wna1oWQfDSvwc4NGfb&#10;7jYnpYltfXsjCF4OM/MNs81H04ieOldbVvA1j0AQF1bXXCq4XvazNQjnkTU2lknBnRzk2cdki6m2&#10;A5+oP/tSBAi7FBVU3replK6oyKCb25Y4eL+2M+iD7EqpOxwC3DQyjqKlNFhzWKiwpV1Fxf/5ZhTE&#10;Zli3Sb/6W1HMmuxt444Lr9T0c/z5BuFp9O/wq33QCpIoWSTwvBOugMw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DJfsMAAADeAAAADwAAAAAAAAAAAAAAAACYAgAAZHJzL2Rv&#10;d25yZXYueG1sUEsFBgAAAAAEAAQA9QAAAIgDAAAAAA==&#10;" path="m,l5400,21600r10800,l21600,,,xe" filled="f">
                              <v:stroke joinstyle="miter"/>
                              <v:path o:connecttype="custom" o:connectlocs="6,2;4,4;1,2;4,0" o:connectangles="0,0,0,0" textboxrect="4507,4466,17093,17134"/>
                            </v:shape>
                            <v:oval id="hx30Oval 20" o:spid="_x0000_s1749"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oVsUA&#10;AADeAAAADwAAAGRycy9kb3ducmV2LnhtbESPQWvCQBSE7wX/w/IEL6VuLCZIdJUSsHht6sHjM/ua&#10;BLNvw+7WJP/eLQg9DjPzDbM7jKYTd3K+taxgtUxAEFdWt1wrOH8f3zYgfEDW2FkmBRN5OOxnLzvM&#10;tR34i+5lqEWEsM9RQRNCn0vpq4YM+qXtiaP3Y53BEKWrpXY4RLjp5HuSZNJgy3GhwZ6Khqpb+WsU&#10;uNd+KqZTcVxd+bNMh42+ZGet1GI+fmxBBBrDf/jZPmkFaZKuM/i7E6+A3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9WhWxQAAAN4AAAAPAAAAAAAAAAAAAAAAAJgCAABkcnMv&#10;ZG93bnJldi54bWxQSwUGAAAAAAQABAD1AAAAigMAAAAA&#10;" fillcolor="black"/>
                            <v:rect id="hx30Rectangle 21" o:spid="_x0000_s1750"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VPscA&#10;AADeAAAADwAAAGRycy9kb3ducmV2LnhtbESPzWrDMBCE74W8g9hAL6WRY5q0uJZNUjCUXEKcPsBi&#10;rX+otTKWGrt5+qhQyHGYmW+YNJ9NLy40us6ygvUqAkFcWd1xo+DrXDy/gXAeWWNvmRT8koM8Wzyk&#10;mGg78YkupW9EgLBLUEHr/ZBI6aqWDLqVHYiDV9vRoA9ybKQecQpw08s4irbSYMdhocWBPlqqvssf&#10;o2A/TV19vJb8dGj28yHG4oy+V+pxOe/eQXia/T383/7UCjbR5uUV/u6EK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hVT7HAAAA3gAAAA8AAAAAAAAAAAAAAAAAmAIAAGRy&#10;cy9kb3ducmV2LnhtbFBLBQYAAAAABAAEAPUAAACMAwAAAAA=&#10;" fillcolor="black"/>
                            <v:shape id="hx30Freeform 72" o:spid="_x0000_s1751"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a9IcEA&#10;AADeAAAADwAAAGRycy9kb3ducmV2LnhtbERPTWvCQBC9F/oflin0VncrKiW6hiKKvdaK9ThkxyQm&#10;Mxuyq8Z/7x4KPT7e9yIfuFVX6kPtxcL7yIAiKbyrpbSw/9m8fYAKEcVh64Us3ClAvnx+WmDm/E2+&#10;6bqLpUohEjK0UMXYZVqHoiLGMPIdSeJOvmeMCfaldj3eUji3emzMTDPWkhoq7GhVUdHsLmzh97Am&#10;nk2Exysxfnvm5tiWxtrXl+FzDirSEP/Ff+4vZ2FqppO0N91JV0A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vSHBAAAA3gAAAA8AAAAAAAAAAAAAAAAAmAIAAGRycy9kb3du&#10;cmV2LnhtbFBLBQYAAAAABAAEAPUAAACG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5" o:title="" type="pattern"/>
                              <v:path arrowok="t" o:connecttype="custom" o:connectlocs="178,0;102,153;292,170;369,221;178,272;330,306;369,323;330,357;216,306;140,289;140,255;292,204;25,187;140,0" o:connectangles="0,0,0,0,0,0,0,0,0,0,0,0,0,0"/>
                            </v:shape>
                            <v:group id="Group 1289" o:spid="_x0000_s1752"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f/XUscAAADe&#10;AAAADwAAAAAAAAAAAAAAAACqAgAAZHJzL2Rvd25yZXYueG1sUEsFBgAAAAAEAAQA+gAAAJ4DAAAA&#10;AA==&#10;">
                              <v:rect id="Rectangle 1290" o:spid="_x0000_s1753"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mfcUA&#10;AADeAAAADwAAAGRycy9kb3ducmV2LnhtbESPvW7CMBSF90q8g3WRuhUbqlQl4ESoFVUZISzdLvEl&#10;CcTXUWwg7dPjoRLj0fnTt8wH24or9b5xrGE6USCIS2carjTsi/XLOwgfkA22jknDL3nIs9HTElPj&#10;bryl6y5UIo6wT1FDHUKXSunLmiz6ieuIo3d0vcUQZV9J0+MtjttWzpR6kxYbjg81dvRRU3neXayG&#10;QzPb49+2+FJ2vn4Nm6E4XX4+tX4eD6sFiEBDeIT/299GQ6KSJAJEnI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CZ9xQAAAN4AAAAPAAAAAAAAAAAAAAAAAJgCAABkcnMv&#10;ZG93bnJldi54bWxQSwUGAAAAAAQABAD1AAAAigMAAAAA&#10;">
                                <o:lock v:ext="edit" aspectratio="t"/>
                              </v:rect>
                              <v:rect id="Rectangle 1291" o:spid="_x0000_s1754"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D5sYA&#10;AADeAAAADwAAAGRycy9kb3ducmV2LnhtbESPQWvCQBSE74L/YXlCb7qrJVKjq5QWSz1qvPT2zD6T&#10;aPZtyK6a9td3BcHjMDPfMItVZ2txpdZXjjWMRwoEce5MxYWGfbYevoHwAdlg7Zg0/JKH1bLfW2Bq&#10;3I23dN2FQkQI+xQ1lCE0qZQ+L8miH7mGOHpH11oMUbaFNC3eItzWcqLUVFqsOC6U2NBHSfl5d7Ea&#10;DtVkj3/b7EvZ2fo1bLrsdPn51Ppl0L3PQQTqwjP8aH8bDYlKkjHc78Qr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iD5sYAAADeAAAADwAAAAAAAAAAAAAAAACYAgAAZHJz&#10;L2Rvd25yZXYueG1sUEsFBgAAAAAEAAQA9QAAAIsDAAAAAA==&#10;">
                                <o:lock v:ext="edit" aspectratio="t"/>
                              </v:rect>
                            </v:group>
                          </v:group>
                          <v:shape id="AutoShape 1292" o:spid="_x0000_s1755"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ua8cA&#10;AADeAAAADwAAAGRycy9kb3ducmV2LnhtbESPQWvCQBSE7wX/w/IEL6FuKqakqauUouClhKZeentk&#10;X5PF7NuQ3Zr4712h0OMwM98wm91kO3GhwRvHCp6WKQji2mnDjYLT1+ExB+EDssbOMSm4kofddvaw&#10;wUK7kT/pUoVGRAj7AhW0IfSFlL5uyaJfup44ej9usBiiHBqpBxwj3HZylabP0qLhuNBiT+8t1efq&#10;1yow/cfxe3oZy8Sd83WJZp/s5UmpxXx6ewURaAr/4b/2USvI0ixbwf1OvAJy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KrmvHAAAA3gAAAA8AAAAAAAAAAAAAAAAAmAIAAGRy&#10;cy9kb3ducmV2LnhtbFBLBQYAAAAABAAEAPUAAACMAwAAAAA=&#10;" path="m,l4096,21600r13408,l21600,,,xe">
                            <v:stroke joinstyle="miter"/>
                            <v:path o:connecttype="custom" o:connectlocs="66,0;36,0;7,0;36,0" o:connectangles="0,0,0,0" textboxrect="3855,3825,17745,17775"/>
                          </v:shape>
                          <v:rect id="Rectangle 1293" o:spid="_x0000_s1756"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4CscA&#10;AADeAAAADwAAAGRycy9kb3ducmV2LnhtbESPQWvCQBSE7wX/w/KE3uquSkobsxFpsehR46W31+wz&#10;SZt9G7Krxv76rlDwOMzMN0y2HGwrztT7xrGG6USBIC6dabjScCjWTy8gfEA22DomDVfysMxHDxmm&#10;xl14R+d9qESEsE9RQx1Cl0rpy5os+onriKN3dL3FEGVfSdPjJcJtK2dKPUuLDceFGjt6q6n82Z+s&#10;hq9mdsDfXfGh7Ot6HrZD8X36fNf6cTysFiACDeEe/m9vjIZEJckcbnfiFZD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GuArHAAAA3gAAAA8AAAAAAAAAAAAAAAAAmAIAAGRy&#10;cy9kb3ducmV2LnhtbFBLBQYAAAAABAAEAPUAAACMAwAAAAA=&#10;"/>
                        </v:group>
                        <v:group id="Group 1294" o:spid="_x0000_s1757"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J+4RxgAAAN4A&#10;AAAPAAAAAAAAAAAAAAAAAKoCAABkcnMvZG93bnJldi54bWxQSwUGAAAAAAQABAD6AAAAnQMAAAAA&#10;">
                          <o:lock v:ext="edit" aspectratio="t"/>
                          <v:shape id="Freeform 1295" o:spid="_x0000_s1758"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lXAMgA&#10;AADeAAAADwAAAGRycy9kb3ducmV2LnhtbESPQWvCQBSE7wX/w/IEL0U3CmttdBUNBArSQ9VDj4/s&#10;Mwlm34bsqrG/3i0Uehxm5htmteltI27U+dqxhukkAUFcOFNzqeF0zMcLED4gG2wck4YHedisBy8r&#10;TI278xfdDqEUEcI+RQ1VCG0qpS8qsugnriWO3tl1FkOUXSlNh/cIt42cJclcWqw5LlTYUlZRcTlc&#10;rYbv/e7tZ3GZ22mWvb+63Wc+U6dc69Gw3y5BBOrDf/iv/WE0qEQpBb934hWQ6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eVcA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1296" o:spid="_x0000_s1759"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xC8QA&#10;AADeAAAADwAAAGRycy9kb3ducmV2LnhtbERPyWrDMBC9B/oPYgq9hFhOqU3jWgmNoRDIIUvzAYM1&#10;XlprZCw1dv8+KhRyfDsv30ymE1caXGtZwTKKQRCXVrdcK7h8fixeQTiPrLGzTAp+ycFm/TDLMdN2&#10;5BNdz74WoYRdhgoa7/tMSlc2ZNBFticOWmUHgz7AoZZ6wDGUm04+x3EqDbYcFhrsqWio/D7/GAVV&#10;NS92q64+BGb19TIeq2K7l0o9PU7vbyA8Tf5u/k/vtIIkTpIU/u6EK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FcQvEAAAA3g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1297" o:spid="_x0000_s1760" style="position:absolute;left:6672;top:12433;width:1151;height:1364" coordorigin="5469,1672" coordsize="8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VwZscAAADeAAAADwAAAGRycy9kb3ducmV2LnhtbESPT2vCQBTE7wW/w/KE&#10;3uomllSJriKi4kEK/gHx9sg+k2D2bciuSfz23UKhx2FmfsPMl72pREuNKy0riEcRCOLM6pJzBZfz&#10;9mMKwnlkjZVlUvAiB8vF4G2OqbYdH6k9+VwECLsUFRTe16mULivIoBvZmjh4d9sY9EE2udQNdgFu&#10;KjmOoi9psOSwUGBN64Kyx+lpFOw67Faf8aY9PO7r1+2cfF8PMSn1PuxXMxCeev8f/mvvtYIkSpI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VwZscAAADe&#10;AAAADwAAAAAAAAAAAAAAAACqAgAAZHJzL2Rvd25yZXYueG1sUEsFBgAAAAAEAAQA+gAAAJ4DAAAA&#10;AA==&#10;">
                        <v:group id="Group 1298" o:spid="_x0000_s1761" style="position:absolute;left:5470;top:1672;width:876;height:1140" coordorigin="5469,1965" coordsize="87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q5BTFAAAA3gAA&#10;AA8AAAAAAAAAAAAAAAAAqgIAAGRycy9kb3ducmV2LnhtbFBLBQYAAAAABAAEAPoAAACcAwAAAAA=&#10;">
                          <v:line id="Line 1299" o:spid="_x0000_s1762" style="position:absolute;visibility:visible;mso-wrap-style:square" from="5470,1965" to="5470,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48kAAADeAAAADwAAAGRycy9kb3ducmV2LnhtbESPT0vDQBTE74LfYXlCb3ajktDGbkup&#10;CK0HsX+gPb5mn0ls9m3Y3Sbx27uC4HGYmd8ws8VgGtGR87VlBQ/jBARxYXXNpYLD/vV+AsIHZI2N&#10;ZVLwTR4W89ubGeba9rylbhdKESHsc1RQhdDmUvqiIoN+bFvi6H1aZzBE6UqpHfYRbhr5mCSZNFhz&#10;XKiwpVVFxWV3NQrenz6ybrl5Ww/HTXYuXrbn01fvlBrdDctnEIGG8B/+a6+1gjRJ0yn83o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Tv+PJAAAA3gAAAA8AAAAA&#10;AAAAAAAAAAAAoQIAAGRycy9kb3ducmV2LnhtbFBLBQYAAAAABAAEAPkAAACXAwAAAAA=&#10;"/>
                          <v:line id="Line 1300" o:spid="_x0000_s1763" style="position:absolute;visibility:visible;mso-wrap-style:square" from="6345,196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cw8cAAADeAAAADwAAAGRycy9kb3ducmV2LnhtbESPy2rCQBSG9wXfYThCd3VixVCio4hF&#10;0C5KvYAuj5ljEs2cCTPTJH37zqLQ5c9/45sve1OLlpyvLCsYjxIQxLnVFRcKTsfNyxsIH5A11pZJ&#10;wQ95WC4GT3PMtO14T+0hFCKOsM9QQRlCk0np85IM+pFtiKN3s85giNIVUjvs4rip5WuSpNJgxfGh&#10;xIbWJeWPw7dR8Dn5StvV7mPbn3fpNX/fXy/3zin1POxXMxCB+vAf/mtvtYJpMk0jQMSJKC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BdzDxwAAAN4AAAAPAAAAAAAA&#10;AAAAAAAAAKECAABkcnMvZG93bnJldi54bWxQSwUGAAAAAAQABAD5AAAAlQMAAAAA&#10;"/>
                          <v:line id="Line 1301" o:spid="_x0000_s1764" style="position:absolute;visibility:visible;mso-wrap-style:square" from="5469,3105" to="634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l5WMgAAADeAAAADwAAAGRycy9kb3ducmV2LnhtbESPT2vCQBTE74V+h+UVeqsbLQaJriJK&#10;QXso9Q/o8Zl9TVKzb8PuNkm/fbcgeBxm5jfMbNGbWrTkfGVZwXCQgCDOra64UHA8vL1MQPiArLG2&#10;TAp+ycNi/vgww0zbjnfU7kMhIoR9hgrKEJpMSp+XZNAPbEMcvS/rDIYoXSG1wy7CTS1HSZJKgxXH&#10;hRIbWpWUX/c/RsHH62faLrfvm/60TS/5enc5f3dOqeenfjkFEagP9/CtvdEKxsk4HcL/nXg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l5WMgAAADeAAAADwAAAAAA&#10;AAAAAAAAAAChAgAAZHJzL2Rvd25yZXYueG1sUEsFBgAAAAAEAAQA+QAAAJYDAAAAAA==&#10;"/>
                        </v:group>
                        <v:line id="Line 1302" o:spid="_x0000_s1765" style="position:absolute;visibility:visible;mso-wrap-style:square" from="5471,2220" to="6346,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nL8gAAADeAAAADwAAAGRycy9kb3ducmV2LnhtbESPT2vCQBTE74V+h+UJvdWNFoNEV5GW&#10;gvYg9Q/o8Zl9TdJm34bdbZJ++64geBxm5jfMfNmbWrTkfGVZwWiYgCDOra64UHA8vD9PQfiArLG2&#10;TAr+yMNy8fgwx0zbjnfU7kMhIoR9hgrKEJpMSp+XZNAPbUMcvS/rDIYoXSG1wy7CTS3HSZJKgxXH&#10;hRIbei0p/9n/GgXbl8+0XW0+1v1pk17yt93l/N05pZ4G/WoGIlAf7uFbe60VTJJJOobrnXg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vnL8gAAADeAAAADwAAAAAA&#10;AAAAAAAAAAChAgAAZHJzL2Rvd25yZXYueG1sUEsFBgAAAAAEAAQA+QAAAJYDAAAAAA==&#10;"/>
                        <v:line id="Line 1303" o:spid="_x0000_s1766" style="position:absolute;visibility:visible;mso-wrap-style:square" from="5469,2310" to="6344,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r/I8gAAADeAAAADwAAAGRycy9kb3ducmV2LnhtbESPQU/CQBSE7yb+h80j4QZbxDamsBCE&#10;kMgNUKPcnt1n29h9W3ZXWv69a2LicTIz32Tmy9404kLO15YVTMYJCOLC6ppLBS/P29EDCB+QNTaW&#10;ScGVPCwXtzdzzLXt+ECXYyhFhLDPUUEVQptL6YuKDPqxbYmj92mdwRClK6V22EW4aeRdkmTSYM1x&#10;ocKW1hUVX8dvo6B471b37k1vs/3H6+PZbU7nLt0pNRz0qxmIQH34D/+1n7SCNEmzKfzeiV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r/I8gAAADeAAAADwAAAAAA&#10;AAAAAAAAAAChAgAAZHJzL2Rvd25yZXYueG1sUEsFBgAAAAAEAAQA+QAAAJYDAAAAAA==&#10;">
                          <v:stroke dashstyle="dashDot"/>
                        </v:line>
                        <v:line id="Line 1304" o:spid="_x0000_s1767" style="position:absolute;visibility:visible;mso-wrap-style:square" from="5469,2516" to="63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NnV8gAAADeAAAADwAAAGRycy9kb3ducmV2LnhtbESPQWvCQBSE7wX/w/KE3nRjMUFSV1GL&#10;0N6qtrS9vWZfk2D2bdzdmvTfu4LQ4zAz3zDzZW8acSbna8sKJuMEBHFhdc2lgrfDdjQD4QOyxsYy&#10;KfgjD8vF4G6OubYd7+i8D6WIEPY5KqhCaHMpfVGRQT+2LXH0fqwzGKJ0pdQOuwg3jXxIkkwarDku&#10;VNjSpqLiuP81CorPbjV1H3qbvX6/r0/u6evUpS9K3Q/71SOIQH34D9/az1pBmqTZFK534hWQi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NnV8gAAADeAAAADwAAAAAA&#10;AAAAAAAAAAChAgAAZHJzL2Rvd25yZXYueG1sUEsFBgAAAAAEAAQA+QAAAJYDAAAAAA==&#10;">
                          <v:stroke dashstyle="dashDot"/>
                        </v:line>
                        <v:line id="Line 1305" o:spid="_x0000_s1768" style="position:absolute;visibility:visible;mso-wrap-style:square" from="5471,2415" to="6346,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zMcAAADeAAAADwAAAGRycy9kb3ducmV2LnhtbESPQWvCQBSE74X+h+UVvNVNiwkSXcVW&#10;BHtTa6nentnXJDT7Nu5uTfz3bqHQ4zAz3zDTeW8acSHna8sKnoYJCOLC6ppLBfv31eMYhA/IGhvL&#10;pOBKHuaz+7sp5tp2vKXLLpQiQtjnqKAKoc2l9EVFBv3QtsTR+7LOYIjSlVI77CLcNPI5STJpsOa4&#10;UGFLrxUV37sfo6A4dIuR+9SrbHP6eDm75fHcpW9KDR76xQREoD78h//aa60gTdIshd878Q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D8LMxwAAAN4AAAAPAAAAAAAA&#10;AAAAAAAAAKECAABkcnMvZG93bnJldi54bWxQSwUGAAAAAAQABAD5AAAAlQMAAAAA&#10;">
                          <v:stroke dashstyle="dashDot"/>
                        </v:line>
                        <v:line id="Line 1306" o:spid="_x0000_s1769" style="position:absolute;visibility:visible;mso-wrap-style:square" from="5484,2610" to="6359,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1cu8cAAADeAAAADwAAAGRycy9kb3ducmV2LnhtbESPQWvCQBSE74X+h+UVvNVNiwkSXcVW&#10;BHtTa6nentnXJDT7Nu5uTfz3bqHQ4zAz3zDTeW8acSHna8sKnoYJCOLC6ppLBfv31eMYhA/IGhvL&#10;pOBKHuaz+7sp5tp2vKXLLpQiQtjnqKAKoc2l9EVFBv3QtsTR+7LOYIjSlVI77CLcNPI5STJpsOa4&#10;UGFLrxUV37sfo6A4dIuR+9SrbHP6eDm75fHcpW9KDR76xQREoD78h//aa60gTdIsg9878Qr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3Vy7xwAAAN4AAAAPAAAAAAAA&#10;AAAAAAAAAKECAABkcnMvZG93bnJldi54bWxQSwUGAAAAAAQABAD5AAAAlQMAAAAA&#10;">
                          <v:stroke dashstyle="dashDot"/>
                        </v:line>
                        <v:line id="Line 1307" o:spid="_x0000_s1770" style="position:absolute;visibility:visible;mso-wrap-style:square" from="5484,2715" to="635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H5IMgAAADeAAAADwAAAGRycy9kb3ducmV2LnhtbESPQU/CQBSE7yb+h80j4QZbDK2msBCE&#10;kOgNUKPcnt1n29h9W3ZXWv69S2LicTIz32Tmy9404kzO15YVTMYJCOLC6ppLBa8v29EDCB+QNTaW&#10;ScGFPCwXtzdzzLXteE/nQyhFhLDPUUEVQptL6YuKDPqxbYmj92WdwRClK6V22EW4aeRdkmTSYM1x&#10;ocKW1hUV34cfo6D46FZT96632e7z7fHkNsdTlz4rNRz0qxmIQH34D/+1n7SCNEmze7jeiVd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H5IMgAAADeAAAADwAAAAAA&#10;AAAAAAAAAAChAgAAZHJzL2Rvd25yZXYueG1sUEsFBgAAAAAEAAQA+QAAAJYDAAAAAA==&#10;">
                          <v:stroke dashstyle="dashDot"/>
                        </v:line>
                      </v:group>
                      <v:group id="Group 1308" o:spid="_x0000_s1771" style="position:absolute;left:5057;top:10933;width:192;height:2816"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YuqcQAAADeAAAA&#10;DwAAAAAAAAAAAAAAAACqAgAAZHJzL2Rvd25yZXYueG1sUEsFBgAAAAAEAAQA+gAAAJsDAAAAAA==&#10;">
                        <v:rect id="Rectangle 1309" o:spid="_x0000_s1772"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0JBMYA&#10;AADeAAAADwAAAGRycy9kb3ducmV2LnhtbESPzWrDMBCE74G+g9hCbonsQELjWjbFkDS30vyQ62Jt&#10;bVNr5Uhq4rx9VCj0OMzMN0xejqYXV3K+s6wgnScgiGurO24UHA+b2QsIH5A19pZJwZ08lMXTJMdM&#10;2xt/0nUfGhEh7DNU0IYwZFL6uiWDfm4H4uh9WWcwROkaqR3eItz0cpEkK2mw47jQ4kBVS/X3/sco&#10;2PLpw10OoTpzeqxJns73aveu1PR5fHsFEWgM/+G/9k4rWCbL1Rp+78QrI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0JBMYAAADeAAAADwAAAAAAAAAAAAAAAACYAgAAZHJz&#10;L2Rvd25yZXYueG1sUEsFBgAAAAAEAAQA9QAAAIsDAAAAAA==&#10;" fillcolor="#767676">
                          <v:fill angle="90" focus="50%" type="gradient"/>
                        </v:rect>
                        <v:rect id="Rectangle 1310" o:spid="_x0000_s1773"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kNMQA&#10;AADeAAAADwAAAGRycy9kb3ducmV2LnhtbESPzWoCMRSF9wXfIVzBXc0o6pSpUaRQcKFQtaXb28lt&#10;MnRyMyRRx7dvFoLLw/njW65714oLhdh4VjAZFyCIa68bNgo+T+/PLyBiQtbYeiYFN4qwXg2ellhp&#10;f+UDXY7JiDzCsUIFNqWukjLWlhzGse+Is/frg8OUZTBSB7zmcdfKaVEspMOG84PFjt4s1X/Hs1Ow&#10;JeNnu10w3z97+/GFt6CnZanUaNhvXkEk6tMjfG9vtYJ5MS8zQMbJK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BJDTEAAAA3gAAAA8AAAAAAAAAAAAAAAAAmAIAAGRycy9k&#10;b3ducmV2LnhtbFBLBQYAAAAABAAEAPUAAACJAwAAAAA=&#10;" fillcolor="#333"/>
                      </v:group>
                      <v:group id="xjhhxsy8" o:spid="_x0000_s1774" style="position:absolute;left:4652;top:10253;width:556;height:3048;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nU8scAAADe&#10;AAAADwAAAAAAAAAAAAAAAACqAgAAZHJzL2Rvd25yZXYueG1sUEsFBgAAAAAEAAQA+gAAAJ4DAAAA&#10;AA==&#10;">
                        <v:shape id="AutoShape 1312" o:spid="_x0000_s1775"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F/sgA&#10;AADeAAAADwAAAGRycy9kb3ducmV2LnhtbESPT2vCQBTE74V+h+UVequb+KdK6kaKYLGVHhIF9fbI&#10;viah2bchu2r67V2h4HGYmd8w80VvGnGmztWWFcSDCARxYXXNpYLddvUyA+E8ssbGMin4IweL9PFh&#10;jom2F87onPtSBAi7BBVU3reJlK6oyKAb2JY4eD+2M+iD7EqpO7wEuGnkMIpepcGaw0KFLS0rKn7z&#10;k1Gwtx/fbLJpPtq0X+N+FI/5+HlQ6vmpf38D4an39/B/e60VTKLJdAi3O+EKyP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UX+yAAAAN4AAAAPAAAAAAAAAAAAAAAAAJgCAABk&#10;cnMvZG93bnJldi54bWxQSwUGAAAAAAQABAD1AAAAjQMAAAAA&#10;"/>
                        <v:shape id="Freeform 1313" o:spid="_x0000_s1776"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S2McA&#10;AADeAAAADwAAAGRycy9kb3ducmV2LnhtbESPQWsCMRSE74L/ITyhN81q0cpqFBEtnkq1Ra/PzWt2&#10;6eZl3aTr6q9vhEKPw8x8w8yXrS1FQ7UvHCsYDhIQxJnTBRsFnx/b/hSED8gaS8ek4EYelotuZ46p&#10;dlfeU3MIRkQI+xQV5CFUqZQ+y8miH7iKOHpfrrYYoqyN1DVeI9yWcpQkE2mx4LiQY0XrnLLvw49V&#10;YIbNfTOp7mZ/PJ0v/m36+h7OR6Weeu1qBiJQG/7Df+2dVjBOxi/P8LgTr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RktjHAAAA3gAAAA8AAAAAAAAAAAAAAAAAmAIAAGRy&#10;cy9kb3ducmV2LnhtbFBLBQYAAAAABAAEAPUAAACMAwAAAAA=&#10;" path="m60,1007l60,90,,,405,,375,105r,902e">
                          <v:path arrowok="t" o:connecttype="custom" o:connectlocs="60,1007;60,90;0,0;405,0;375,105;375,1007" o:connectangles="0,0,0,0,0,0"/>
                        </v:shape>
                      </v:group>
                      <v:group id="xjh01-1-3015:36:35" o:spid="_x0000_s1777" style="position:absolute;left:5995;top:11506;width:960;height:1390;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xt3S+yQAA&#10;AN4AAAAPAAAAAAAAAAAAAAAAAKoCAABkcnMvZG93bnJldi54bWxQSwUGAAAAAAQABAD6AAAAoAMA&#10;AAAA&#10;">
                        <o:lock v:ext="edit" aspectratio="t"/>
                        <v:shape id="Freeform 1315" o:spid="_x0000_s177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xjUsUA&#10;AADeAAAADwAAAGRycy9kb3ducmV2LnhtbESP0WrCQBRE3wv+w3IFX4puFGIkdRURAi30pYkfcMle&#10;k9Ds3bi7jfHv3UKhj8PMnGH2x8n0YiTnO8sK1qsEBHFtdceNgktVLHcgfEDW2FsmBQ/ycDzMXvaY&#10;a3vnLxrL0IgIYZ+jgjaEIZfS1y0Z9Cs7EEfvap3BEKVrpHZ4j3DTy02SbKXBjuNCiwOdW6q/yx+j&#10;wHNY38qCsttnU7mtef2o0adKLebT6Q1EoCn8h//a71pBmqRZCr934hW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GNSxQAAAN4AAAAPAAAAAAAAAAAAAAAAAJgCAABkcnMv&#10;ZG93bnJldi54bWxQSwUGAAAAAAQABAD1AAAAigMAAAAA&#10;" path="m,2400r2000,l2200,2346r146,-146l2400,2000,2400,e" filled="f">
                          <v:path arrowok="t" o:connecttype="custom" o:connectlocs="0,2400;2000,2400;2200,2346;2346,2200;2400,2000;2400,0" o:connectangles="0,0,0,0,0,0"/>
                          <o:lock v:ext="edit" aspectratio="t"/>
                        </v:shape>
                        <v:shape id="Freeform 1316" o:spid="_x0000_s177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evMYA&#10;AADeAAAADwAAAGRycy9kb3ducmV2LnhtbESPzWrDMBCE74W8g9hCLiWRY4iTulGCWwgtveXnARZr&#10;Yzu1VkaSf/r2VaHQ4zA73+zsDpNpxUDON5YVrJYJCOLS6oYrBdfLcbEF4QOyxtYyKfgmD4f97GGH&#10;ubYjn2g4h0pECPscFdQhdLmUvqzJoF/ajjh6N+sMhihdJbXDMcJNK9MkyaTBhmNDjR291VR+nXsT&#10;3+jG4vU9Gyu+f6YOw/3ptn3ulZo/TsULiEBT+D/+S39oBetkvcngd05k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BevMYAAADeAAAADwAAAAAAAAAAAAAAAACYAgAAZHJz&#10;L2Rvd25yZXYueG1sUEsFBgAAAAAEAAQA9QAAAIs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317" o:spid="_x0000_s1780" style="position:absolute;left:6420;top:12760;width:1369;height:119;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BZerJyQAA&#10;AN4AAAAPAAAAAAAAAAAAAAAAAKoCAABkcnMvZG93bnJldi54bWxQSwUGAAAAAAQABAD6AAAAoAMA&#10;AAAA&#10;">
                        <o:lock v:ext="edit" aspectratio="t"/>
                        <v:line id="Line 1318" o:spid="_x0000_s178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GGMUAAADeAAAADwAAAGRycy9kb3ducmV2LnhtbERPz2vCMBS+C/4P4Qm7aboNu9EZRTYG&#10;6kHUDbbjs3lrq81LSWJb/3tzEHb8+H7PFr2pRUvOV5YVPE4SEMS51RUXCr6/PsevIHxA1lhbJgVX&#10;8rCYDwczzLTteE/tIRQihrDPUEEZQpNJ6fOSDPqJbYgj92edwRChK6R22MVwU8unJEmlwYpjQ4kN&#10;vZeUnw8Xo2D7vEvb5Xqz6n/W6TH/2B9/T51T6mHUL99ABOrDv/juXmkF02T6EvfGO/EK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pGGMUAAADeAAAADwAAAAAAAAAA&#10;AAAAAAChAgAAZHJzL2Rvd25yZXYueG1sUEsFBgAAAAAEAAQA+QAAAJMDAAAAAA==&#10;">
                          <o:lock v:ext="edit" aspectratio="t"/>
                        </v:line>
                        <v:line id="Line 1319" o:spid="_x0000_s178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jg8kAAADeAAAADwAAAGRycy9kb3ducmV2LnhtbESPT0vDQBTE74LfYXmCN7tRaWxjt6Uo&#10;QttDsX+gHl+zzyRt9m3YXZP47V2h0OMwM79hJrPe1KIl5yvLCh4HCQji3OqKCwX73cfDCIQPyBpr&#10;y6TglzzMprc3E8y07XhD7TYUIkLYZ6igDKHJpPR5SQb9wDbE0fu2zmCI0hVSO+wi3NTyKUlSabDi&#10;uFBiQ28l5eftj1Gwfv5M2/lytegPy/SYv2+OX6fOKXV/189fQQTqwzV8aS+0gmEyfBnD/514BeT0&#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m44PJAAAA3gAAAA8AAAAA&#10;AAAAAAAAAAAAoQIAAGRycy9kb3ducmV2LnhtbFBLBQYAAAAABAAEAPkAAACXAwAAAAA=&#10;">
                          <o:lock v:ext="edit" aspectratio="t"/>
                        </v:line>
                      </v:group>
                      <v:rect id="Rectangle 1320" o:spid="_x0000_s1783" style="position:absolute;left:4921;top:11499;width:472;height:1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uJcAA&#10;AADeAAAADwAAAGRycy9kb3ducmV2LnhtbESPywrCMBBF94L/EEZwp6mCr2oUEQQREaxu3A3N2Fab&#10;SWmi1r83C8Hl5b44i1VjSvGi2hWWFQz6EQji1OqCMwWX87Y3BeE8ssbSMin4kIPVst1aYKztm0/0&#10;Snwmwgi7GBXk3lexlC7NyaDr24o4eDdbG/RB1pnUNb7DuCnlMIrG0mDB4SHHijY5pY/kaRSY++S5&#10;Y10d8Xrcl/vZ9dDQwynV7TTrOQhPjf+Hf+2dVjCKRtMAEHACCsjl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iuJcAAAADeAAAADwAAAAAAAAAAAAAAAACYAgAAZHJzL2Rvd25y&#10;ZXYueG1sUEsFBgAAAAAEAAQA9QAAAIUDAAAAAA==&#10;" fillcolor="#969696"/>
                      <v:rect id="Rectangle 1321" o:spid="_x0000_s1784" style="position:absolute;left:3473;top:13119;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LvsIA&#10;AADeAAAADwAAAGRycy9kb3ducmV2LnhtbESPSwvCMBCE74L/IazgTVMFX9UoIggiIvi4eFuata02&#10;m9JErf/eCILHYWa+YWaL2hTiSZXLLSvodSMQxInVOacKzqd1ZwzCeWSNhWVS8CYHi3mzMcNY2xcf&#10;6Hn0qQgQdjEqyLwvYyldkpFB17UlcfCutjLog6xSqSt8BbgpZD+KhtJgzmEhw5JWGSX348MoMLfR&#10;Y8O63ONlvy22k8uuprtTqt2ql1MQnmr/D//aG61gEA3GPf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ZAu+wgAAAN4AAAAPAAAAAAAAAAAAAAAAAJgCAABkcnMvZG93&#10;bnJldi54bWxQSwUGAAAAAAQABAD1AAAAhwMAAAAA&#10;" fillcolor="#969696"/>
                      <v:rect id="Rectangle 1322" o:spid="_x0000_s1785" style="position:absolute;left:4931;top:11924;width:472;height:1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VycIA&#10;AADeAAAADwAAAGRycy9kb3ducmV2LnhtbESPSwvCMBCE74L/IazgTVMFX9UoIggiIvi4eFuata02&#10;m9JErf/eCILHYWa+YWaL2hTiSZXLLSvodSMQxInVOacKzqd1ZwzCeWSNhWVS8CYHi3mzMcNY2xcf&#10;6Hn0qQgQdjEqyLwvYyldkpFB17UlcfCutjLog6xSqSt8BbgpZD+KhtJgzmEhw5JWGSX348MoMLfR&#10;Y8O63ONlvy22k8uuprtTqt2ql1MQnmr/D//aG61gEA3Gff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tpXJwgAAAN4AAAAPAAAAAAAAAAAAAAAAAJgCAABkcnMvZG93&#10;bnJldi54bWxQSwUGAAAAAAQABAD1AAAAhwMAAAAA&#10;" fillcolor="#969696"/>
                      <v:group id="Group 1323" o:spid="_x0000_s1786" style="position:absolute;left:3655;top:11721;width:503;height:259" coordorigin="3544,6687" coordsize="50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5aIsYAAADeAAAADwAAAGRycy9kb3ducmV2LnhtbESPQYvCMBSE7wv+h/AE&#10;b2tapYtUo4ioeJCF1YXF26N5tsXmpTSxrf/eLAgeh5n5hlmselOJlhpXWlYQjyMQxJnVJecKfs+7&#10;zxkI55E1VpZJwYMcrJaDjwWm2nb8Q+3J5yJA2KWooPC+TqV0WUEG3djWxMG72sagD7LJpW6wC3BT&#10;yUkUfUmDJYeFAmvaFJTdTnejYN9ht57G2/Z4u24el3Py/XeMSanRsF/PQXjq/Tv8ah+0giRKZl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rloixgAAAN4A&#10;AAAPAAAAAAAAAAAAAAAAAKoCAABkcnMvZG93bnJldi54bWxQSwUGAAAAAAQABAD6AAAAnQMAAAAA&#10;">
                        <v:group id="Group 1324" o:spid="_x0000_s1787" style="position:absolute;left:3677;top:6733;width:370;height:209" coordorigin="6795,1960"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EfCVscAAADe&#10;AAAADwAAAAAAAAAAAAAAAACqAgAAZHJzL2Rvd25yZXYueG1sUEsFBgAAAAAEAAQA+gAAAJ4DAAAA&#10;AA==&#10;">
                          <v:oval id="Oval 1325" o:spid="_x0000_s1788" style="position:absolute;left:6871;top:19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IwsQA&#10;AADeAAAADwAAAGRycy9kb3ducmV2LnhtbESPzWrDMBCE74W+g9hAb40Ug0LqRAmhUCg95bfnxdpY&#10;JtbKWGrsvH0VKPQ4zMw3zGoz+lbcqI9NYAOzqQJBXAXbcG3gdPx4XYCICdliG5gM3CnCZv38tMLS&#10;hoH3dDukWmQIxxINuJS6UspYOfIYp6Ejzt4l9B5Tln0tbY9DhvtWFkrNpceG84LDjt4dVdfDjzfw&#10;3Ra78Sv665t2Xt8vqj4W58GYl8m4XYJINKb/8F/70xrQSi80PO7kK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YCMLEAAAA3gAAAA8AAAAAAAAAAAAAAAAAmAIAAGRycy9k&#10;b3ducmV2LnhtbFBLBQYAAAAABAAEAPUAAACJAwAAAAA=&#10;" fillcolor="#333"/>
                          <v:oval id="Oval 1326" o:spid="_x0000_s1789" style="position:absolute;left:6795;top:199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qWtcQA&#10;AADeAAAADwAAAGRycy9kb3ducmV2LnhtbESPQYvCMBSE74L/ITxhb5pYqLhdo4ggyJ5cdff8aJ5N&#10;sXkpTbT135uFhT0OM/MNs9oMrhEP6kLtWcN8pkAQl97UXGm4nPfTJYgQkQ02nknDkwJs1uPRCgvj&#10;e/6ixylWIkE4FKjBxtgWUobSksMw8y1x8q6+cxiT7CppOuwT3DUyU2ohHdacFiy2tLNU3k53p+Gn&#10;yY7DZ3C399y6/HlV1Tn77rV+mwzbDxCRhvgf/msfjIZc5csF/N5JV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KlrXEAAAA3gAAAA8AAAAAAAAAAAAAAAAAmAIAAGRycy9k&#10;b3ducmV2LnhtbFBLBQYAAAAABAAEAPUAAACJAwAAAAA=&#10;" fillcolor="#333"/>
                          <v:oval id="Oval 1327" o:spid="_x0000_s1790" style="position:absolute;left:7091;top:208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zLsUA&#10;AADeAAAADwAAAGRycy9kb3ducmV2LnhtbESPT2sCMRTE7wW/Q3hCbzVxYVtdjSIFQXqy/js/Ns/N&#10;4uZl2aTu+u1NodDjMDO/YZbrwTXiTl2oPWuYThQI4tKbmisNp+P2bQYiRGSDjWfS8KAA69XoZYmF&#10;8T1/0/0QK5EgHArUYGNsCylDaclhmPiWOHlX3zmMSXaVNB32Ce4amSn1Lh3WnBYstvRpqbwdfpyG&#10;S5Pth6/gbvPcuvxxVdUxO/dav46HzQJEpCH+h//aO6MhV/nsA37vp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jMuxQAAAN4AAAAPAAAAAAAAAAAAAAAAAJgCAABkcnMv&#10;ZG93bnJldi54bWxQSwUGAAAAAAQABAD1AAAAigMAAAAA&#10;" fillcolor="#333"/>
                        </v:group>
                        <v:oval id="Oval 1328" o:spid="_x0000_s1791" style="position:absolute;left:3653;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nXMAA&#10;AADeAAAADwAAAGRycy9kb3ducmV2LnhtbERPy4rCMBTdC/MP4Q7MThMLHbQaRQYGZFa+15fm2hSb&#10;m9JEW//eLIRZHs57uR5cIx7UhdqzhulEgSAuvam50nA6/o5nIEJENth4Jg1PCrBefYyWWBjf854e&#10;h1iJFMKhQA02xraQMpSWHIaJb4kTd/Wdw5hgV0nTYZ/CXSMzpb6lw5pTg8WWfiyVt8Pdabg02W74&#10;C+42z63Ln1dVHbNzr/XX57BZgIg0xH/x2701GnKVz9LedCdd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mnXMAAAADeAAAADwAAAAAAAAAAAAAAAACYAgAAZHJzL2Rvd25y&#10;ZXYueG1sUEsFBgAAAAAEAAQA9QAAAIUDAAAAAA==&#10;" fillcolor="#333"/>
                        <v:oval id="Oval 1329" o:spid="_x0000_s1792" style="position:absolute;left:3852;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Cx8UA&#10;AADeAAAADwAAAGRycy9kb3ducmV2LnhtbESPQWvCQBSE74L/YXmF3nS3gRRNs0oRCuKpVdvzI/vM&#10;hmTfhuzWxH/fLQgeh5n5him3k+vElYbQeNbwslQgiCtvGq41nE8fixWIEJENdp5Jw40CbDfzWYmF&#10;8SN/0fUYa5EgHArUYGPsCylDZclhWPqeOHkXPziMSQ61NAOOCe46mSn1Kh02nBYs9rSzVLXHX6fh&#10;p8s+p0Nw7Tq3Lr9dVH3Kvketn5+m9zcQkab4CN/be6MhV/lqDf930hW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QLHxQAAAN4AAAAPAAAAAAAAAAAAAAAAAJgCAABkcnMv&#10;ZG93bnJldi54bWxQSwUGAAAAAAQABAD1AAAAigMAAAAA&#10;" fillcolor="#333"/>
                        <v:oval id="Oval 1330" o:spid="_x0000_s1793" style="position:absolute;left:3544;top:68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Y9h8IA&#10;AADeAAAADwAAAGRycy9kb3ducmV2LnhtbESPy4rCMBSG9wO+QziCuzGx0GGsRhFhQFw53taH5tgU&#10;m5PSZGx9e7MQZvnz3/iW68E14kFdqD1rmE0VCOLSm5orDefTz+c3iBCRDTaeScOTAqxXo48lFsb3&#10;/EuPY6xEGuFQoAYbY1tIGUpLDsPUt8TJu/nOYUyyq6TpsE/jrpGZUl/SYc3pwWJLW0vl/fjnNFyb&#10;7DDsg7vPc+vy501Vp+zSaz0ZD5sFiEhD/A+/2zujIVf5PAEknIQ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2HwgAAAN4AAAAPAAAAAAAAAAAAAAAAAJgCAABkcnMvZG93&#10;bnJldi54bWxQSwUGAAAAAAQABAD1AAAAhwMAAAAA&#10;" fillcolor="#333"/>
                        <v:oval id="Oval 1331" o:spid="_x0000_s1794" style="position:absolute;left:3930;top:674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qYHMQA&#10;AADeAAAADwAAAGRycy9kb3ducmV2LnhtbESPT4vCMBTE7wv7HcJb2NuaWKho1yiLIMie1r/nR/Ns&#10;is1LaaKt334jCB6HmfkNM18OrhE36kLtWcN4pEAQl97UXGk47NdfUxAhIhtsPJOGOwVYLt7f5lgY&#10;3/OWbrtYiQThUKAGG2NbSBlKSw7DyLfEyTv7zmFMsquk6bBPcNfITKmJdFhzWrDY0spSedldnYZT&#10;k/0Nv8FdZrl1+f2sqn127LX+/Bh+vkFEGuIr/GxvjIZc5bMxPO6kK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mBzEAAAA3gAAAA8AAAAAAAAAAAAAAAAAmAIAAGRycy9k&#10;b3ducmV2LnhtbFBLBQYAAAAABAAEAPUAAACJAwAAAAA=&#10;" fillcolor="#333"/>
                        <v:oval id="Oval 1332" o:spid="_x0000_s1795" style="position:absolute;left:3764;top:681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Ga8QA&#10;AADeAAAADwAAAGRycy9kb3ducmV2LnhtbESPQYvCMBSE7wv+h/AEb2tioaLVKCIIi6dd3fX8aJ5N&#10;sXkpTdbWf79ZEDwOM/MNs94OrhF36kLtWcNsqkAQl97UXGn4Ph/eFyBCRDbYeCYNDwqw3Yze1lgY&#10;3/MX3U+xEgnCoUANNsa2kDKUlhyGqW+Jk3f1ncOYZFdJ02Gf4K6RmVJz6bDmtGCxpb2l8nb6dRou&#10;TfY5HIO7LXPr8sdVVefsp9d6Mh52KxCRhvgKP9sfRkOu8mUG/3fSF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oBmvEAAAA3gAAAA8AAAAAAAAAAAAAAAAAmAIAAGRycy9k&#10;b3ducmV2LnhtbFBLBQYAAAAABAAEAPUAAACJAwAAAAA=&#10;" fillcolor="#333"/>
                        <v:oval id="Oval 1333" o:spid="_x0000_s1796" style="position:absolute;left:3599;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j8MUA&#10;AADeAAAADwAAAGRycy9kb3ducmV2LnhtbESPT2sCMRTE74LfIbyCN026skW3RhGhUHqq/3p+bJ6b&#10;xc3Lsonu+u2bgtDjMDO/YVabwTXiTl2oPWt4nSkQxKU3NVcaTseP6QJEiMgGG8+k4UEBNuvxaIWF&#10;8T3v6X6IlUgQDgVqsDG2hZShtOQwzHxLnLyL7xzGJLtKmg77BHeNzJR6kw5rTgsWW9pZKq+Hm9Pw&#10;02Tfw1dw12VuXf64qOqYnXutJy/D9h1EpCH+h5/tT6MhV/lyDn930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KPwxQAAAN4AAAAPAAAAAAAAAAAAAAAAAJgCAABkcnMv&#10;ZG93bnJldi54bWxQSwUGAAAAAAQABAD1AAAAigMAAAAA&#10;" fillcolor="#333"/>
                        <v:oval id="Oval 1334" o:spid="_x0000_s1797" style="position:absolute;left:3894;top:668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07hMUA&#10;AADeAAAADwAAAGRycy9kb3ducmV2LnhtbESPT2sCMRTE74LfIbyCN026uEW3RhGhUHqq/3p+bJ6b&#10;xc3Lsonu+u2bgtDjMDO/YVabwTXiTl2oPWt4nSkQxKU3NVcaTseP6QJEiMgGG8+k4UEBNuvxaIWF&#10;8T3v6X6IlUgQDgVqsDG2hZShtOQwzHxLnLyL7xzGJLtKmg77BHeNzJR6kw5rTgsWW9pZKq+Hm9Pw&#10;02Tfw1dw12VuXf64qOqYnXutJy/D9h1EpCH+h5/tT6MhV/lyDn930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TuExQAAAN4AAAAPAAAAAAAAAAAAAAAAAJgCAABkcnMv&#10;ZG93bnJldi54bWxQSwUGAAAAAAQABAD1AAAAigMAAAAA&#10;" fillcolor="#333"/>
                        <v:oval id="Oval 1335" o:spid="_x0000_s1798" style="position:absolute;left:3877;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eH8QA&#10;AADeAAAADwAAAGRycy9kb3ducmV2LnhtbESPQWsCMRSE74X+h/AKvdXEhYhujSKFgvRkte35sXlu&#10;Fjcvyya66783BcHjMDPfMMv16FtxoT42gQ1MJwoEcRVsw7WBn8Pn2xxETMgW28Bk4EoR1qvnpyWW&#10;Ngz8TZd9qkWGcCzRgEupK6WMlSOPcRI64uwdQ+8xZdnX0vY4ZLhvZaHUTHpsOC847OjDUXXan72B&#10;v7bYjV/RnxbaeX09qvpQ/A7GvL6Mm3cQicb0CN/bW2tAK73Q8H8nXw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Bnh/EAAAA3gAAAA8AAAAAAAAAAAAAAAAAmAIAAGRycy9k&#10;b3ducmV2LnhtbFBLBQYAAAAABAAEAPUAAACJAwAAAAA=&#10;" fillcolor="#333"/>
                      </v:group>
                      <v:rect id="Rectangle 1336" o:spid="_x0000_s1799" style="position:absolute;left:6197;top:11573;width:32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gULcgA&#10;AADeAAAADwAAAGRycy9kb3ducmV2LnhtbESPQWsCMRSE74L/ITyhl1KzFhS7NYpUFK2IdGt7fmxe&#10;N0s3L0sSdfvvm0LB4zAz3zCzRWcbcSEfascKRsMMBHHpdM2VgtP7+mEKIkRkjY1jUvBDARbzfm+G&#10;uXZXfqNLESuRIBxyVGBibHMpQ2nIYhi6ljh5X85bjEn6SmqP1wS3jXzMsom0WHNaMNjSi6Hyuzhb&#10;BbvivOnuj+b1dChWe7Nc243/+FTqbtAtn0FE6uIt/N/eagXjbPw0gb8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qBQtyAAAAN4AAAAPAAAAAAAAAAAAAAAAAJgCAABk&#10;cnMvZG93bnJldi54bWxQSwUGAAAAAAQABAD1AAAAjQMAAAAA&#10;" fillcolor="black">
                        <v:fill r:id="rId23" o:title="" type="pattern"/>
                      </v:rect>
                      <v:shape id="Freeform 1337" o:spid="_x0000_s1800" style="position:absolute;left:6796;top:13600;width:589;height:170;visibility:visible;mso-wrap-style:square;v-text-anchor:top" coordsize="589,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0rcYA&#10;AADeAAAADwAAAGRycy9kb3ducmV2LnhtbESPQWvCQBSE7wX/w/IEb3WjYm2jq4giSm5Ve+jtsftM&#10;gtm3MbvG9N93hUKPw8x8wyxWna1ES40vHSsYDRMQxNqZknMF59Pu9R2ED8gGK8ek4Ic8rJa9lwWm&#10;xj34k9pjyEWEsE9RQRFCnUrpdUEW/dDVxNG7uMZiiLLJpWnwEeG2kuMkeZMWS44LBda0KUhfj3er&#10;gCbutM/q79t2ks3ac6X9VzbWSg363XoOIlAX/sN/7YNRME2mHzN43o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0rcYAAADeAAAADwAAAAAAAAAAAAAAAACYAgAAZHJz&#10;L2Rvd25yZXYueG1sUEsFBgAAAAAEAAQA9QAAAIsDAAAAAA==&#10;" path="m94,c59,23,,71,49,120v50,50,45,-11,45,30c239,151,384,161,529,152,574,149,589,30,589,30,574,25,559,19,544,15,524,9,484,,484,l94,xe" fillcolor="black" stroked="f">
                        <v:fill r:id="rId29" o:title="" type="pattern"/>
                        <v:path arrowok="t" o:connecttype="custom" o:connectlocs="94,0;49,120;94,150;529,152;589,30;544,15;484,0;94,0" o:connectangles="0,0,0,0,0,0,0,0"/>
                      </v:shape>
                      <v:line id="Line 1338" o:spid="_x0000_s1801" style="position:absolute;flip:x y;visibility:visible;mso-wrap-style:square" from="3110,11579" to="3655,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LpcQAAADeAAAADwAAAGRycy9kb3ducmV2LnhtbERPTWvCQBC9F/oflin0IrqJNZKmrkEK&#10;LZ4Uo6XXITsmodnZkN2a1F/vHoQeH+97lY+mFRfqXWNZQTyLQBCXVjdcKTgdP6YpCOeRNbaWScEf&#10;OcjXjw8rzLQd+ECXwlcihLDLUEHtfZdJ6cqaDLqZ7YgDd7a9QR9gX0nd4xDCTSvnUbSUBhsODTV2&#10;9F5T+VP8GgXIu+tLOsS0kJ/07ea7/WTzdVbq+WncvIHwNPp/8d291QqSKHkNe8OdcAX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YulxAAAAN4AAAAPAAAAAAAAAAAA&#10;AAAAAKECAABkcnMvZG93bnJldi54bWxQSwUGAAAAAAQABAD5AAAAkgMAAAAA&#10;"/>
                      <v:line id="Line 1339" o:spid="_x0000_s1802" style="position:absolute;flip:x;visibility:visible;mso-wrap-style:square" from="2180,11579" to="3110,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8FcgAAADeAAAADwAAAGRycy9kb3ducmV2LnhtbESPQWsCMRSE70L/Q3iFXqRmK7W4W6NI&#10;QejBS7Ws9Pa6ed0su3nZJqmu/94UBI/DzHzDLFaD7cSRfGgcK3iaZCCIK6cbrhV87jePcxAhImvs&#10;HJOCMwVYLe9GCyy0O/EHHXexFgnCoUAFJsa+kDJUhiyGieuJk/fjvMWYpK+l9nhKcNvJaZa9SIsN&#10;pwWDPb0Zqtrdn1Ug59vxr19/P7dlezjkpqzK/mur1MP9sH4FEWmIt/C1/a4VzLJZnsP/nXQF5P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A/8FcgAAADeAAAADwAAAAAA&#10;AAAAAAAAAAChAgAAZHJzL2Rvd25yZXYueG1sUEsFBgAAAAAEAAQA+QAAAJYDAAAAAA==&#10;"/>
                      <v:line id="Line 1340" o:spid="_x0000_s1803" style="position:absolute;visibility:visible;mso-wrap-style:square" from="7325,11850" to="7325,1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XcUAAADeAAAADwAAAGRycy9kb3ducmV2LnhtbESPy0oDMRSG94LvEI7gziYttNhp0yJC&#10;URHBXtenk9PJtJOTYZJp49ubheDy57/xzZfJNeJKXag9axgOFAji0puaKw277erpGUSIyAYbz6Th&#10;hwIsF/d3cyyMv/GarptYiTzCoUANNsa2kDKUlhyGgW+Js3fyncOYZVdJ0+Etj7tGjpSaSIc15weL&#10;Lb1aKi+b3mn4OG+/ppjs+HhIx+/LW79Pn/1Q68eH9DIDESnF//Bf+91oGKuJygAZJ6O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7XcUAAADeAAAADwAAAAAAAAAA&#10;AAAAAAChAgAAZHJzL2Rvd25yZXYueG1sUEsFBgAAAAAEAAQA+QAAAJMDAAAAAA==&#10;">
                        <v:stroke endarrow="open" endarrowwidth="wide" endarrowlength="long"/>
                      </v:line>
                      <v:line id="Line 1341" o:spid="_x0000_s1804" style="position:absolute;flip:y;visibility:visible;mso-wrap-style:square" from="7685,13119" to="8150,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YE6MgAAADeAAAADwAAAGRycy9kb3ducmV2LnhtbESPQUsDMRSE70L/Q3iCF7FJRUvdNi1F&#10;EDz00la2eHvdPDfLbl62SWzXf98IgsdhZr5hFqvBdeJMITaeNUzGCgRx5U3DtYaP/dvDDERMyAY7&#10;z6ThhyKslqObBRbGX3hL512qRYZwLFCDTakvpIyVJYdx7Hvi7H354DBlGWppAl4y3HXyUampdNhw&#10;XrDY06ulqt19Ow1ytrk/hfXxqS3bw+HFllXZf260vrsd1nMQiYb0H/5rvxsNz2qqJvB7J18Bub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VYE6MgAAADeAAAADwAAAAAA&#10;AAAAAAAAAAChAgAAZHJzL2Rvd25yZXYueG1sUEsFBgAAAAAEAAQA+QAAAJYDAAAAAA==&#10;"/>
                      <v:line id="Line 1342" o:spid="_x0000_s1805" style="position:absolute;visibility:visible;mso-wrap-style:square" from="8150,13119" to="9050,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Fj88gAAADeAAAADwAAAGRycy9kb3ducmV2LnhtbESPT0sDMRTE70K/Q3gFbzZpxUXWpqVU&#10;hNaD2D+gx9fNc3fbzcuSxN312xuh4HGYmd8w8+VgG9GRD7VjDdOJAkFcOFNzqeF4eLl7BBEissHG&#10;MWn4oQDLxehmjrlxPe+o28dSJAiHHDVUMba5lKGoyGKYuJY4eV/OW4xJ+lIaj32C20bOlMqkxZrT&#10;QoUtrSsqLvtvq+Ht/j3rVtvXzfCxzU7F8+70ee691rfjYfUEItIQ/8PX9sZoeFCZmsHfnXQF5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Fj88gAAADeAAAADwAAAAAA&#10;AAAAAAAAAAChAgAAZHJzL2Rvd25yZXYueG1sUEsFBgAAAAAEAAQA+QAAAJYDAAAAAA==&#10;"/>
                      <v:line id="Line 1343" o:spid="_x0000_s1806" style="position:absolute;visibility:visible;mso-wrap-style:square" from="7170,13692" to="7550,1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GaMgAAADeAAAADwAAAGRycy9kb3ducmV2LnhtbESPQUsDMRSE74L/ITzBm01s6SJr01Is&#10;QuuhtFXQ4+vmubu6eVmSuLv9902h4HGYmW+Y2WKwjejIh9qxhseRAkFcOFNzqeHj/fXhCUSIyAYb&#10;x6ThRAEW89ubGebG9byn7hBLkSAcctRQxdjmUoaiIoth5Fri5H07bzEm6UtpPPYJbhs5ViqTFmtO&#10;CxW29FJR8Xv4sxq2k13WLTdv6+Fzkx2L1f749dN7re/vhuUziEhD/A9f22ujYaoyNYHLnXQF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3GaMgAAADeAAAADwAAAAAA&#10;AAAAAAAAAAChAgAAZHJzL2Rvd25yZXYueG1sUEsFBgAAAAAEAAQA+QAAAJYDAAAAAA==&#10;"/>
                      <v:line id="Line 1344" o:spid="_x0000_s1807" style="position:absolute;visibility:visible;mso-wrap-style:square" from="7550,13914" to="9050,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eHMgAAADeAAAADwAAAGRycy9kb3ducmV2LnhtbESPQUsDMRSE7wX/Q3iCtzZR6yJr01Is&#10;hdaDtFXQ4+vmubu6eVmSdHf990Yo9DjMzDfMbDHYRnTkQ+1Yw+1EgSAunKm51PD+th4/gggR2WDj&#10;mDT8UoDF/Go0w9y4nvfUHWIpEoRDjhqqGNtcylBUZDFMXEucvC/nLcYkfSmNxz7BbSPvlMqkxZrT&#10;QoUtPVdU/BxOVsPr/S7rltuXzfCxzY7Fan/8/O691jfXw/IJRKQhXsLn9sZoeFCZmsL/nXQ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ReHMgAAADeAAAADwAAAAAA&#10;AAAAAAAAAAChAgAAZHJzL2Rvd25yZXYueG1sUEsFBgAAAAAEAAQA+QAAAJYDAAAAAA==&#10;"/>
                      <v:shape id="Text Box 1345" o:spid="_x0000_s1808" type="#_x0000_t202" style="position:absolute;left:2345;top:11208;width:1219;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MecYA&#10;AADeAAAADwAAAGRycy9kb3ducmV2LnhtbESPQWsCMRSE70L/Q3gFb5oouLSrUaQoCIXSdXvo8XXz&#10;3A1uXrabqNt/3xQKHoeZ+YZZbQbXiiv1wXrWMJsqEMSVN5ZrDR/lfvIEIkRkg61n0vBDATbrh9EK&#10;c+NvXND1GGuRIBxy1NDE2OVShqohh2HqO+LknXzvMCbZ19L0eEtw18q5Upl0aDktNNjRS0PV+Xhx&#10;GrafXOzs99vXe3EqbFk+K37NzlqPH4ftEkSkId7D/+2D0bBQmVrA3510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sMecYAAADeAAAADwAAAAAAAAAAAAAAAACYAgAAZHJz&#10;L2Rvd25yZXYueG1sUEsFBgAAAAAEAAQA9QAAAIsDAAAAAA==&#10;" filled="f" stroked="f">
                        <v:textbox inset="0,0,0,0">
                          <w:txbxContent>
                            <w:p w:rsidR="00A25960" w:rsidRDefault="00A25960" w:rsidP="00DD2B16">
                              <w:pPr>
                                <w:jc w:val="center"/>
                              </w:pPr>
                              <w:r>
                                <w:t>A + B</w:t>
                              </w:r>
                            </w:p>
                          </w:txbxContent>
                        </v:textbox>
                      </v:shape>
                      <v:shape id="Text Box 1346" o:spid="_x0000_s1809" type="#_x0000_t202" style="position:absolute;left:7385;top:11979;width:419;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mSDsYA&#10;AADeAAAADwAAAGRycy9kb3ducmV2LnhtbESPQWsCMRSE70L/Q3iF3jSp0KVujSKlgiAU1+2hx9fN&#10;cze4edluoq7/vhEKHoeZ+YaZLwfXijP1wXrW8DxRIIgrbyzXGr7K9fgVRIjIBlvPpOFKAZaLh9Ec&#10;c+MvXNB5H2uRIBxy1NDE2OVShqohh2HiO+LkHXzvMCbZ19L0eElw18qpUpl0aDktNNjRe0PVcX9y&#10;GlbfXHzY38+fXXEobFnOFG+zo9ZPj8PqDUSkId7D/+2N0fCiMpXB7U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mSDsYAAADeAAAADwAAAAAAAAAAAAAAAACYAgAAZHJz&#10;L2Rvd25yZXYueG1sUEsFBgAAAAAEAAQA9QAAAIsDAAAAAA==&#10;" filled="f" stroked="f">
                        <v:textbox inset="0,0,0,0">
                          <w:txbxContent>
                            <w:p w:rsidR="00A25960" w:rsidRDefault="00A25960" w:rsidP="00DD2B16">
                              <w:pPr>
                                <w:jc w:val="center"/>
                              </w:pPr>
                              <w:r>
                                <w:t>C</w:t>
                              </w:r>
                            </w:p>
                          </w:txbxContent>
                        </v:textbox>
                      </v:shape>
                      <v:shape id="Text Box 1347" o:spid="_x0000_s1810" type="#_x0000_t202" style="position:absolute;left:8304;top:12768;width:614;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3lccA&#10;AADeAAAADwAAAGRycy9kb3ducmV2LnhtbESPQWsCMRSE74X+h/AK3mrSgtt2NYoUhYIgXbeHHp+b&#10;525w87LdpLr+e1MoeBxm5htmthhcK07UB+tZw9NYgSCuvLFca/gq14+vIEJENth6Jg0XCrCY39/N&#10;MDf+zAWddrEWCcIhRw1NjF0uZagachjGviNO3sH3DmOSfS1Nj+cEd618ViqTDi2nhQY7em+oOu5+&#10;nYblNxcr+7PdfxaHwpblm+JNdtR69DAspyAiDfEW/m9/GA0TlakX+LuTr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lN5XHAAAA3gAAAA8AAAAAAAAAAAAAAAAAmAIAAGRy&#10;cy9kb3ducmV2LnhtbFBLBQYAAAAABAAEAPUAAACMAwAAAAA=&#10;" filled="f" stroked="f">
                        <v:textbox inset="0,0,0,0">
                          <w:txbxContent>
                            <w:p w:rsidR="00A25960" w:rsidRDefault="00A25960" w:rsidP="00DD2B16">
                              <w:pPr>
                                <w:jc w:val="center"/>
                              </w:pPr>
                              <w:r>
                                <w:t>D</w:t>
                              </w:r>
                            </w:p>
                          </w:txbxContent>
                        </v:textbox>
                      </v:shape>
                      <v:shape id="Text Box 1348" o:spid="_x0000_s1811" type="#_x0000_t202" style="position:absolute;left:8304;top:13589;width:614;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j58QA&#10;AADeAAAADwAAAGRycy9kb3ducmV2LnhtbERPz2vCMBS+C/sfwhvspskGK9oZRYYDYTDW1oPHt+bZ&#10;BpuX2kTt/vvlMPD48f1erkfXiSsNwXrW8DxTIIhrbyw3GvbVx3QOIkRkg51n0vBLAdarh8kSc+Nv&#10;XNC1jI1IIRxy1NDG2OdShrolh2Hme+LEHf3gMCY4NNIMeEvhrpMvSmXSoeXU0GJP7y3Vp/LiNGwO&#10;XGzt+evnuzgWtqoWij+zk9ZPj+PmDUSkMd7F/+6d0fCqMpX2pjvp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6o+fEAAAA3gAAAA8AAAAAAAAAAAAAAAAAmAIAAGRycy9k&#10;b3ducmV2LnhtbFBLBQYAAAAABAAEAPUAAACJAwAAAAA=&#10;" filled="f" stroked="f">
                        <v:textbox inset="0,0,0,0">
                          <w:txbxContent>
                            <w:p w:rsidR="00A25960" w:rsidRDefault="00A25960" w:rsidP="00DD2B16">
                              <w:pPr>
                                <w:jc w:val="center"/>
                              </w:pPr>
                              <w:r>
                                <w:t>E</w:t>
                              </w:r>
                            </w:p>
                          </w:txbxContent>
                        </v:textbox>
                      </v:shape>
                      <w10:wrap type="square"/>
                    </v:group>
                  </w:pict>
                </mc:Fallback>
              </mc:AlternateContent>
            </w:r>
          </w:p>
        </w:tc>
      </w:tr>
    </w:tbl>
    <w:p w:rsidR="00DD2B16" w:rsidRPr="00F346AE" w:rsidRDefault="00DD2B16" w:rsidP="00DD2B16">
      <w:pPr>
        <w:spacing w:after="0" w:line="360" w:lineRule="auto"/>
        <w:ind w:firstLine="567"/>
        <w:jc w:val="both"/>
        <w:rPr>
          <w:sz w:val="28"/>
          <w:szCs w:val="28"/>
        </w:rPr>
      </w:pPr>
    </w:p>
    <w:p w:rsidR="00DD2B16" w:rsidRPr="00F346AE" w:rsidRDefault="00DD2B16" w:rsidP="00DD2B16">
      <w:pPr>
        <w:spacing w:after="0" w:line="360" w:lineRule="auto"/>
        <w:ind w:firstLine="567"/>
        <w:jc w:val="both"/>
        <w:rPr>
          <w:sz w:val="28"/>
          <w:szCs w:val="28"/>
          <w:lang w:val="pt-BR"/>
        </w:rPr>
      </w:pPr>
      <w:r w:rsidRPr="00F346AE">
        <w:rPr>
          <w:sz w:val="28"/>
          <w:szCs w:val="28"/>
        </w:rPr>
        <w:t>a) Hãy xác định công thức hóa học thích hợp của A, B, C, D, E trong TN ở hình vẽ (</w:t>
      </w:r>
      <w:r w:rsidRPr="00F346AE">
        <w:rPr>
          <w:sz w:val="28"/>
          <w:szCs w:val="28"/>
          <w:lang w:val="pt-BR"/>
        </w:rPr>
        <w:t xml:space="preserve">biết A, B là chất rắn, C là chất khí, D là dd và E là kết tủa). Viết ptpư. </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b) Tại sao khi kết thúc TN người ta thường rút ống dẫn khí ra khỏi dd D rồi mới tắt đèn mà không làm ngược lại?</w:t>
      </w:r>
    </w:p>
    <w:p w:rsidR="00DD2B16" w:rsidRPr="00F346AE" w:rsidRDefault="00DD2B16" w:rsidP="00DD2B16">
      <w:pPr>
        <w:spacing w:after="0" w:line="360" w:lineRule="auto"/>
        <w:ind w:firstLine="567"/>
        <w:jc w:val="both"/>
        <w:rPr>
          <w:sz w:val="28"/>
          <w:szCs w:val="28"/>
          <w:lang w:val="pt-BR"/>
        </w:rPr>
      </w:pPr>
      <w:r w:rsidRPr="00F346AE">
        <w:rPr>
          <w:b/>
          <w:i/>
          <w:iCs/>
          <w:sz w:val="28"/>
          <w:szCs w:val="28"/>
          <w:lang w:val="pt-BR"/>
        </w:rPr>
        <w:t xml:space="preserve">Bài </w:t>
      </w:r>
      <w:r w:rsidR="005107A5">
        <w:rPr>
          <w:b/>
          <w:i/>
          <w:iCs/>
          <w:sz w:val="28"/>
          <w:szCs w:val="28"/>
          <w:lang w:val="pt-BR"/>
        </w:rPr>
        <w:t>8</w:t>
      </w:r>
      <w:r w:rsidRPr="00F346AE">
        <w:rPr>
          <w:b/>
          <w:sz w:val="28"/>
          <w:szCs w:val="28"/>
          <w:lang w:val="pt-BR"/>
        </w:rPr>
        <w:t>:</w:t>
      </w:r>
      <w:r w:rsidRPr="00F346AE">
        <w:rPr>
          <w:sz w:val="28"/>
          <w:szCs w:val="28"/>
          <w:lang w:val="pt-BR"/>
        </w:rPr>
        <w:t xml:space="preserve"> Có 3 HS tiến hành điều chế O</w:t>
      </w:r>
      <w:r w:rsidRPr="00F346AE">
        <w:rPr>
          <w:sz w:val="28"/>
          <w:szCs w:val="28"/>
          <w:lang w:val="pt-BR"/>
        </w:rPr>
        <w:softHyphen/>
      </w:r>
      <w:r w:rsidRPr="00F346AE">
        <w:rPr>
          <w:sz w:val="28"/>
          <w:szCs w:val="28"/>
          <w:vertAlign w:val="subscript"/>
          <w:lang w:val="pt-BR"/>
        </w:rPr>
        <w:t>2</w:t>
      </w:r>
      <w:r w:rsidRPr="00F346AE">
        <w:rPr>
          <w:sz w:val="28"/>
          <w:szCs w:val="28"/>
          <w:lang w:val="pt-BR"/>
        </w:rPr>
        <w:t xml:space="preserve"> bằng pư nhiệt phân thuốc tím trong</w:t>
      </w:r>
    </w:p>
    <w:p w:rsidR="00DD2B16" w:rsidRPr="00F346AE" w:rsidRDefault="00DD2B16" w:rsidP="00DD2B16">
      <w:pPr>
        <w:spacing w:after="0" w:line="360" w:lineRule="auto"/>
        <w:jc w:val="both"/>
        <w:rPr>
          <w:sz w:val="28"/>
          <w:szCs w:val="28"/>
          <w:lang w:val="pt-BR"/>
        </w:rPr>
      </w:pPr>
      <w:r w:rsidRPr="00F346AE">
        <w:rPr>
          <w:sz w:val="28"/>
          <w:szCs w:val="28"/>
          <w:lang w:val="pt-BR"/>
        </w:rPr>
        <w:t>ống nghiệm, các ống nghiệm được lắp như 3 hình vẽ sau:</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after="0" w:line="360" w:lineRule="auto"/>
              <w:jc w:val="both"/>
              <w:rPr>
                <w:rFonts w:eastAsia="SimSun"/>
                <w:sz w:val="28"/>
                <w:szCs w:val="28"/>
                <w:lang w:val="pt-BR"/>
              </w:rPr>
            </w:pPr>
            <w:r w:rsidRPr="00F346AE">
              <w:rPr>
                <w:noProof/>
                <w:sz w:val="28"/>
                <w:szCs w:val="28"/>
              </w:rPr>
              <mc:AlternateContent>
                <mc:Choice Requires="wpg">
                  <w:drawing>
                    <wp:anchor distT="0" distB="0" distL="114300" distR="114300" simplePos="0" relativeHeight="251674624" behindDoc="0" locked="0" layoutInCell="1" allowOverlap="1" wp14:anchorId="030E9E82" wp14:editId="62E38591">
                      <wp:simplePos x="0" y="0"/>
                      <wp:positionH relativeFrom="column">
                        <wp:posOffset>307975</wp:posOffset>
                      </wp:positionH>
                      <wp:positionV relativeFrom="paragraph">
                        <wp:posOffset>170180</wp:posOffset>
                      </wp:positionV>
                      <wp:extent cx="5103495" cy="895985"/>
                      <wp:effectExtent l="15875" t="13970" r="14605" b="13970"/>
                      <wp:wrapSquare wrapText="bothSides"/>
                      <wp:docPr id="1491"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3495" cy="895985"/>
                                <a:chOff x="0" y="1"/>
                                <a:chExt cx="8037" cy="1408"/>
                              </a:xfrm>
                            </wpg:grpSpPr>
                            <wpg:grpSp>
                              <wpg:cNvPr id="1492" name="Group 347"/>
                              <wpg:cNvGrpSpPr>
                                <a:grpSpLocks/>
                              </wpg:cNvGrpSpPr>
                              <wpg:grpSpPr bwMode="auto">
                                <a:xfrm>
                                  <a:off x="0" y="1"/>
                                  <a:ext cx="2190" cy="1408"/>
                                  <a:chOff x="0" y="0"/>
                                  <a:chExt cx="3571" cy="2882"/>
                                </a:xfrm>
                              </wpg:grpSpPr>
                              <wpg:grpSp>
                                <wpg:cNvPr id="1493" name="Group 444"/>
                                <wpg:cNvGrpSpPr>
                                  <a:grpSpLocks/>
                                </wpg:cNvGrpSpPr>
                                <wpg:grpSpPr bwMode="auto">
                                  <a:xfrm>
                                    <a:off x="65" y="2704"/>
                                    <a:ext cx="2981" cy="178"/>
                                    <a:chOff x="65" y="2704"/>
                                    <a:chExt cx="1310" cy="247"/>
                                  </a:xfrm>
                                </wpg:grpSpPr>
                                <wps:wsp>
                                  <wps:cNvPr id="1494" name="Rectangle 486"/>
                                  <wps:cNvSpPr>
                                    <a:spLocks noChangeArrowheads="1"/>
                                  </wps:cNvSpPr>
                                  <wps:spPr bwMode="auto">
                                    <a:xfrm>
                                      <a:off x="65"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495" name="Rectangle 487"/>
                                  <wps:cNvSpPr>
                                    <a:spLocks noChangeArrowheads="1"/>
                                  </wps:cNvSpPr>
                                  <wps:spPr bwMode="auto">
                                    <a:xfrm>
                                      <a:off x="65"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1496" name="Rectangle 488"/>
                                  <wps:cNvSpPr>
                                    <a:spLocks noChangeArrowheads="1"/>
                                  </wps:cNvSpPr>
                                  <wps:spPr bwMode="auto">
                                    <a:xfrm>
                                      <a:off x="1262"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1497" name="Group 445"/>
                                <wpg:cNvGrpSpPr>
                                  <a:grpSpLocks/>
                                </wpg:cNvGrpSpPr>
                                <wpg:grpSpPr bwMode="auto">
                                  <a:xfrm>
                                    <a:off x="65" y="991"/>
                                    <a:ext cx="867" cy="1176"/>
                                    <a:chOff x="65" y="991"/>
                                    <a:chExt cx="811" cy="1178"/>
                                  </a:xfrm>
                                </wpg:grpSpPr>
                                <wpg:grpSp>
                                  <wpg:cNvPr id="1498" name="Group 468"/>
                                  <wpg:cNvGrpSpPr>
                                    <a:grpSpLocks/>
                                  </wpg:cNvGrpSpPr>
                                  <wpg:grpSpPr bwMode="auto">
                                    <a:xfrm>
                                      <a:off x="65" y="1496"/>
                                      <a:ext cx="811" cy="673"/>
                                      <a:chOff x="65" y="1497"/>
                                      <a:chExt cx="1994" cy="1812"/>
                                    </a:xfrm>
                                  </wpg:grpSpPr>
                                  <wpg:grpSp>
                                    <wpg:cNvPr id="1499" name="Group 472"/>
                                    <wpg:cNvGrpSpPr>
                                      <a:grpSpLocks/>
                                    </wpg:cNvGrpSpPr>
                                    <wpg:grpSpPr bwMode="auto">
                                      <a:xfrm>
                                        <a:off x="154" y="2493"/>
                                        <a:ext cx="1810" cy="676"/>
                                        <a:chOff x="154" y="2493"/>
                                        <a:chExt cx="1810" cy="676"/>
                                      </a:xfrm>
                                    </wpg:grpSpPr>
                                    <wps:wsp>
                                      <wps:cNvPr id="1500" name="AutoShape 1358"/>
                                      <wps:cNvSpPr>
                                        <a:spLocks noChangeArrowheads="1"/>
                                      </wps:cNvSpPr>
                                      <wps:spPr bwMode="auto">
                                        <a:xfrm>
                                          <a:off x="194"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1" name="Line 1359"/>
                                      <wps:cNvCnPr>
                                        <a:cxnSpLocks noChangeShapeType="1"/>
                                      </wps:cNvCnPr>
                                      <wps:spPr bwMode="auto">
                                        <a:xfrm>
                                          <a:off x="154"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2" name="Freeform 473"/>
                                    <wps:cNvSpPr>
                                      <a:spLocks/>
                                    </wps:cNvSpPr>
                                    <wps:spPr bwMode="auto">
                                      <a:xfrm>
                                        <a:off x="65"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03" name="Group 474"/>
                                    <wpg:cNvGrpSpPr>
                                      <a:grpSpLocks/>
                                    </wpg:cNvGrpSpPr>
                                    <wpg:grpSpPr bwMode="auto">
                                      <a:xfrm>
                                        <a:off x="697" y="1497"/>
                                        <a:ext cx="882" cy="1634"/>
                                        <a:chOff x="697" y="1497"/>
                                        <a:chExt cx="882" cy="1634"/>
                                      </a:xfrm>
                                    </wpg:grpSpPr>
                                    <wps:wsp>
                                      <wps:cNvPr id="1504" name="AutoShape 1362"/>
                                      <wps:cNvSpPr>
                                        <a:spLocks noChangeArrowheads="1"/>
                                      </wps:cNvSpPr>
                                      <wps:spPr bwMode="auto">
                                        <a:xfrm>
                                          <a:off x="858"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hx30Oval 20"/>
                                      <wps:cNvSpPr>
                                        <a:spLocks noChangeArrowheads="1"/>
                                      </wps:cNvSpPr>
                                      <wps:spPr bwMode="auto">
                                        <a:xfrm>
                                          <a:off x="898"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6" name="hx30Rectangle 21"/>
                                      <wps:cNvSpPr>
                                        <a:spLocks noChangeArrowheads="1"/>
                                      </wps:cNvSpPr>
                                      <wps:spPr bwMode="auto">
                                        <a:xfrm>
                                          <a:off x="978"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07" name="hx30Freeform 72"/>
                                      <wps:cNvSpPr>
                                        <a:spLocks/>
                                      </wps:cNvSpPr>
                                      <wps:spPr bwMode="auto">
                                        <a:xfrm>
                                          <a:off x="737"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508" name="Group 481"/>
                                      <wpg:cNvGrpSpPr>
                                        <a:grpSpLocks/>
                                      </wpg:cNvGrpSpPr>
                                      <wpg:grpSpPr bwMode="auto">
                                        <a:xfrm>
                                          <a:off x="697" y="1673"/>
                                          <a:ext cx="712" cy="157"/>
                                          <a:chOff x="697" y="1673"/>
                                          <a:chExt cx="712" cy="157"/>
                                        </a:xfrm>
                                      </wpg:grpSpPr>
                                      <wps:wsp>
                                        <wps:cNvPr id="1509" name="Rectangle 482"/>
                                        <wps:cNvSpPr>
                                          <a:spLocks noChangeAspect="1" noChangeArrowheads="1"/>
                                        </wps:cNvSpPr>
                                        <wps:spPr bwMode="auto">
                                          <a:xfrm>
                                            <a:off x="844"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0" name="Rectangle 483"/>
                                        <wps:cNvSpPr>
                                          <a:spLocks noChangeAspect="1" noChangeArrowheads="1"/>
                                        </wps:cNvSpPr>
                                        <wps:spPr bwMode="auto">
                                          <a:xfrm>
                                            <a:off x="697"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511" name="AutoShape 1369"/>
                                    <wps:cNvSpPr>
                                      <a:spLocks noChangeArrowheads="1"/>
                                    </wps:cNvSpPr>
                                    <wps:spPr bwMode="auto">
                                      <a:xfrm flipV="1">
                                        <a:off x="436"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2" name="Rectangle 476"/>
                                    <wps:cNvSpPr>
                                      <a:spLocks noChangeArrowheads="1"/>
                                    </wps:cNvSpPr>
                                    <wps:spPr bwMode="auto">
                                      <a:xfrm>
                                        <a:off x="596"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13" name="Group 469"/>
                                  <wpg:cNvGrpSpPr>
                                    <a:grpSpLocks noChangeAspect="1"/>
                                  </wpg:cNvGrpSpPr>
                                  <wpg:grpSpPr bwMode="auto">
                                    <a:xfrm>
                                      <a:off x="374" y="991"/>
                                      <a:ext cx="214" cy="549"/>
                                      <a:chOff x="374" y="991"/>
                                      <a:chExt cx="811" cy="2081"/>
                                    </a:xfrm>
                                  </wpg:grpSpPr>
                                  <wps:wsp>
                                    <wps:cNvPr id="1514" name="Freeform 470"/>
                                    <wps:cNvSpPr>
                                      <a:spLocks noChangeAspect="1"/>
                                    </wps:cNvSpPr>
                                    <wps:spPr bwMode="auto">
                                      <a:xfrm rot="5700000">
                                        <a:off x="-261"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518" name="Freeform 471"/>
                                    <wps:cNvSpPr>
                                      <a:spLocks noChangeAspect="1"/>
                                    </wps:cNvSpPr>
                                    <wps:spPr bwMode="auto">
                                      <a:xfrm rot="5700000">
                                        <a:off x="218"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519" name="Group 446"/>
                                <wpg:cNvGrpSpPr>
                                  <a:grpSpLocks/>
                                </wpg:cNvGrpSpPr>
                                <wpg:grpSpPr bwMode="auto">
                                  <a:xfrm>
                                    <a:off x="1642" y="0"/>
                                    <a:ext cx="191" cy="2816"/>
                                    <a:chOff x="1649" y="0"/>
                                    <a:chExt cx="210" cy="1984"/>
                                  </a:xfrm>
                                </wpg:grpSpPr>
                                <wps:wsp>
                                  <wps:cNvPr id="1520" name="Rectangle 466"/>
                                  <wps:cNvSpPr>
                                    <a:spLocks noChangeArrowheads="1"/>
                                  </wps:cNvSpPr>
                                  <wps:spPr bwMode="auto">
                                    <a:xfrm>
                                      <a:off x="1697"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521" name="Rectangle 467"/>
                                  <wps:cNvSpPr>
                                    <a:spLocks noChangeArrowheads="1"/>
                                  </wps:cNvSpPr>
                                  <wps:spPr bwMode="auto">
                                    <a:xfrm>
                                      <a:off x="1649"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1522" name="Rectangle 447"/>
                                <wps:cNvSpPr>
                                  <a:spLocks noChangeArrowheads="1"/>
                                </wps:cNvSpPr>
                                <wps:spPr bwMode="auto">
                                  <a:xfrm flipH="1">
                                    <a:off x="65"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523" name="xjhhxsy8"/>
                                <wpg:cNvGrpSpPr>
                                  <a:grpSpLocks/>
                                </wpg:cNvGrpSpPr>
                                <wpg:grpSpPr bwMode="auto">
                                  <a:xfrm rot="5157513">
                                    <a:off x="1246" y="-751"/>
                                    <a:ext cx="556" cy="3048"/>
                                    <a:chOff x="1246" y="-751"/>
                                    <a:chExt cx="405" cy="2197"/>
                                  </a:xfrm>
                                </wpg:grpSpPr>
                                <wps:wsp>
                                  <wps:cNvPr id="1524" name="AutoShape 1379"/>
                                  <wps:cNvSpPr>
                                    <a:spLocks noChangeArrowheads="1"/>
                                  </wps:cNvSpPr>
                                  <wps:spPr bwMode="auto">
                                    <a:xfrm rot="5400000" flipV="1">
                                      <a:off x="742" y="568"/>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5" name="Freeform 465"/>
                                  <wps:cNvSpPr>
                                    <a:spLocks/>
                                  </wps:cNvSpPr>
                                  <wps:spPr bwMode="auto">
                                    <a:xfrm>
                                      <a:off x="1246" y="-751"/>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26" name="Rectangle 449"/>
                                <wps:cNvSpPr>
                                  <a:spLocks noChangeArrowheads="1"/>
                                </wps:cNvSpPr>
                                <wps:spPr bwMode="auto">
                                  <a:xfrm rot="21357513" flipH="1">
                                    <a:off x="1499" y="483"/>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27" name="Rectangle 450"/>
                                <wps:cNvSpPr>
                                  <a:spLocks noChangeArrowheads="1"/>
                                </wps:cNvSpPr>
                                <wps:spPr bwMode="auto">
                                  <a:xfrm rot="21357513" flipH="1">
                                    <a:off x="1506" y="926"/>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528" name="Group 451"/>
                                <wpg:cNvGrpSpPr>
                                  <a:grpSpLocks/>
                                </wpg:cNvGrpSpPr>
                                <wpg:grpSpPr bwMode="auto">
                                  <a:xfrm rot="-242487">
                                    <a:off x="2536" y="609"/>
                                    <a:ext cx="1035" cy="120"/>
                                    <a:chOff x="2536" y="609"/>
                                    <a:chExt cx="1035" cy="120"/>
                                  </a:xfrm>
                                </wpg:grpSpPr>
                                <wps:wsp>
                                  <wps:cNvPr id="1529" name="Line 1384"/>
                                  <wps:cNvCnPr>
                                    <a:cxnSpLocks noChangeShapeType="1"/>
                                  </wps:cNvCnPr>
                                  <wps:spPr bwMode="auto">
                                    <a:xfrm>
                                      <a:off x="2536" y="609"/>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385"/>
                                  <wps:cNvCnPr>
                                    <a:cxnSpLocks noChangeShapeType="1"/>
                                  </wps:cNvCnPr>
                                  <wps:spPr bwMode="auto">
                                    <a:xfrm>
                                      <a:off x="2536" y="729"/>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31" name="Rectangle 452"/>
                                <wps:cNvSpPr>
                                  <a:spLocks noChangeArrowheads="1"/>
                                </wps:cNvSpPr>
                                <wps:spPr bwMode="auto">
                                  <a:xfrm rot="-242487">
                                    <a:off x="2789" y="469"/>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532" name="Group 453"/>
                                <wpg:cNvGrpSpPr>
                                  <a:grpSpLocks/>
                                </wpg:cNvGrpSpPr>
                                <wpg:grpSpPr bwMode="auto">
                                  <a:xfrm rot="-242487">
                                    <a:off x="262" y="877"/>
                                    <a:ext cx="505" cy="203"/>
                                    <a:chOff x="261" y="877"/>
                                    <a:chExt cx="505" cy="203"/>
                                  </a:xfrm>
                                </wpg:grpSpPr>
                                <wps:wsp>
                                  <wps:cNvPr id="1533" name="Oval 454"/>
                                  <wps:cNvSpPr>
                                    <a:spLocks noChangeArrowheads="1"/>
                                  </wps:cNvSpPr>
                                  <wps:spPr bwMode="auto">
                                    <a:xfrm>
                                      <a:off x="370" y="94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Oval 455"/>
                                  <wps:cNvSpPr>
                                    <a:spLocks noChangeArrowheads="1"/>
                                  </wps:cNvSpPr>
                                  <wps:spPr bwMode="auto">
                                    <a:xfrm>
                                      <a:off x="261" y="945"/>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Oval 456"/>
                                  <wps:cNvSpPr>
                                    <a:spLocks noChangeArrowheads="1"/>
                                  </wps:cNvSpPr>
                                  <wps:spPr bwMode="auto">
                                    <a:xfrm>
                                      <a:off x="452" y="93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2" name="Oval 457"/>
                                  <wps:cNvSpPr>
                                    <a:spLocks noChangeArrowheads="1"/>
                                  </wps:cNvSpPr>
                                  <wps:spPr bwMode="auto">
                                    <a:xfrm>
                                      <a:off x="481" y="900"/>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3" name="Oval 458"/>
                                  <wps:cNvSpPr>
                                    <a:spLocks noChangeArrowheads="1"/>
                                  </wps:cNvSpPr>
                                  <wps:spPr bwMode="auto">
                                    <a:xfrm>
                                      <a:off x="594" y="94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4" name="Oval 459"/>
                                  <wps:cNvSpPr>
                                    <a:spLocks noChangeArrowheads="1"/>
                                  </wps:cNvSpPr>
                                  <wps:spPr bwMode="auto">
                                    <a:xfrm>
                                      <a:off x="692" y="95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5" name="Oval 460"/>
                                  <wps:cNvSpPr>
                                    <a:spLocks noChangeArrowheads="1"/>
                                  </wps:cNvSpPr>
                                  <wps:spPr bwMode="auto">
                                    <a:xfrm>
                                      <a:off x="572" y="87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6" name="Oval 461"/>
                                  <wps:cNvSpPr>
                                    <a:spLocks noChangeArrowheads="1"/>
                                  </wps:cNvSpPr>
                                  <wps:spPr bwMode="auto">
                                    <a:xfrm>
                                      <a:off x="392" y="87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50437" name="Group 348"/>
                              <wpg:cNvGrpSpPr>
                                <a:grpSpLocks/>
                              </wpg:cNvGrpSpPr>
                              <wpg:grpSpPr bwMode="auto">
                                <a:xfrm>
                                  <a:off x="5864" y="1"/>
                                  <a:ext cx="2173" cy="1408"/>
                                  <a:chOff x="5864" y="0"/>
                                  <a:chExt cx="3569" cy="2882"/>
                                </a:xfrm>
                              </wpg:grpSpPr>
                              <wpg:grpSp>
                                <wpg:cNvPr id="50438" name="Group 395"/>
                                <wpg:cNvGrpSpPr>
                                  <a:grpSpLocks/>
                                </wpg:cNvGrpSpPr>
                                <wpg:grpSpPr bwMode="auto">
                                  <a:xfrm>
                                    <a:off x="5886" y="2704"/>
                                    <a:ext cx="2981" cy="178"/>
                                    <a:chOff x="5886" y="2704"/>
                                    <a:chExt cx="1310" cy="247"/>
                                  </a:xfrm>
                                </wpg:grpSpPr>
                                <wps:wsp>
                                  <wps:cNvPr id="50439" name="Rectangle 441"/>
                                  <wps:cNvSpPr>
                                    <a:spLocks noChangeArrowheads="1"/>
                                  </wps:cNvSpPr>
                                  <wps:spPr bwMode="auto">
                                    <a:xfrm>
                                      <a:off x="5886"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440" name="Rectangle 442"/>
                                  <wps:cNvSpPr>
                                    <a:spLocks noChangeArrowheads="1"/>
                                  </wps:cNvSpPr>
                                  <wps:spPr bwMode="auto">
                                    <a:xfrm>
                                      <a:off x="5886"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441" name="Rectangle 443"/>
                                  <wps:cNvSpPr>
                                    <a:spLocks noChangeArrowheads="1"/>
                                  </wps:cNvSpPr>
                                  <wps:spPr bwMode="auto">
                                    <a:xfrm>
                                      <a:off x="7083"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442" name="Group 396"/>
                                <wpg:cNvGrpSpPr>
                                  <a:grpSpLocks/>
                                </wpg:cNvGrpSpPr>
                                <wpg:grpSpPr bwMode="auto">
                                  <a:xfrm>
                                    <a:off x="5886" y="991"/>
                                    <a:ext cx="867" cy="1176"/>
                                    <a:chOff x="5886" y="991"/>
                                    <a:chExt cx="811" cy="1178"/>
                                  </a:xfrm>
                                </wpg:grpSpPr>
                                <wpg:grpSp>
                                  <wpg:cNvPr id="50443" name="Group 423"/>
                                  <wpg:cNvGrpSpPr>
                                    <a:grpSpLocks/>
                                  </wpg:cNvGrpSpPr>
                                  <wpg:grpSpPr bwMode="auto">
                                    <a:xfrm>
                                      <a:off x="5886" y="1496"/>
                                      <a:ext cx="811" cy="673"/>
                                      <a:chOff x="5886" y="1497"/>
                                      <a:chExt cx="1994" cy="1812"/>
                                    </a:xfrm>
                                  </wpg:grpSpPr>
                                  <wpg:grpSp>
                                    <wpg:cNvPr id="50444" name="Group 427"/>
                                    <wpg:cNvGrpSpPr>
                                      <a:grpSpLocks/>
                                    </wpg:cNvGrpSpPr>
                                    <wpg:grpSpPr bwMode="auto">
                                      <a:xfrm>
                                        <a:off x="5975" y="2493"/>
                                        <a:ext cx="1810" cy="676"/>
                                        <a:chOff x="5975" y="2493"/>
                                        <a:chExt cx="1810" cy="676"/>
                                      </a:xfrm>
                                    </wpg:grpSpPr>
                                    <wps:wsp>
                                      <wps:cNvPr id="50445" name="AutoShape 1404"/>
                                      <wps:cNvSpPr>
                                        <a:spLocks noChangeArrowheads="1"/>
                                      </wps:cNvSpPr>
                                      <wps:spPr bwMode="auto">
                                        <a:xfrm>
                                          <a:off x="6015"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46" name="Line 1405"/>
                                      <wps:cNvCnPr>
                                        <a:cxnSpLocks noChangeShapeType="1"/>
                                      </wps:cNvCnPr>
                                      <wps:spPr bwMode="auto">
                                        <a:xfrm>
                                          <a:off x="5975"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47" name="Freeform 428"/>
                                    <wps:cNvSpPr>
                                      <a:spLocks/>
                                    </wps:cNvSpPr>
                                    <wps:spPr bwMode="auto">
                                      <a:xfrm>
                                        <a:off x="5886"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48" name="Group 429"/>
                                    <wpg:cNvGrpSpPr>
                                      <a:grpSpLocks/>
                                    </wpg:cNvGrpSpPr>
                                    <wpg:grpSpPr bwMode="auto">
                                      <a:xfrm>
                                        <a:off x="6518" y="1497"/>
                                        <a:ext cx="882" cy="1634"/>
                                        <a:chOff x="6518" y="1497"/>
                                        <a:chExt cx="882" cy="1634"/>
                                      </a:xfrm>
                                    </wpg:grpSpPr>
                                    <wps:wsp>
                                      <wps:cNvPr id="50449" name="AutoShape 1408"/>
                                      <wps:cNvSpPr>
                                        <a:spLocks noChangeArrowheads="1"/>
                                      </wps:cNvSpPr>
                                      <wps:spPr bwMode="auto">
                                        <a:xfrm>
                                          <a:off x="6679"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50" name="hx30Oval 20"/>
                                      <wps:cNvSpPr>
                                        <a:spLocks noChangeArrowheads="1"/>
                                      </wps:cNvSpPr>
                                      <wps:spPr bwMode="auto">
                                        <a:xfrm>
                                          <a:off x="6719"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451" name="hx30Rectangle 21"/>
                                      <wps:cNvSpPr>
                                        <a:spLocks noChangeArrowheads="1"/>
                                      </wps:cNvSpPr>
                                      <wps:spPr bwMode="auto">
                                        <a:xfrm>
                                          <a:off x="6799"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452" name="hx30Freeform 72"/>
                                      <wps:cNvSpPr>
                                        <a:spLocks/>
                                      </wps:cNvSpPr>
                                      <wps:spPr bwMode="auto">
                                        <a:xfrm>
                                          <a:off x="6558"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453" name="Group 436"/>
                                      <wpg:cNvGrpSpPr>
                                        <a:grpSpLocks/>
                                      </wpg:cNvGrpSpPr>
                                      <wpg:grpSpPr bwMode="auto">
                                        <a:xfrm>
                                          <a:off x="6518" y="1673"/>
                                          <a:ext cx="712" cy="157"/>
                                          <a:chOff x="6518" y="1673"/>
                                          <a:chExt cx="712" cy="157"/>
                                        </a:xfrm>
                                      </wpg:grpSpPr>
                                      <wps:wsp>
                                        <wps:cNvPr id="50454" name="Rectangle 437"/>
                                        <wps:cNvSpPr>
                                          <a:spLocks noChangeAspect="1" noChangeArrowheads="1"/>
                                        </wps:cNvSpPr>
                                        <wps:spPr bwMode="auto">
                                          <a:xfrm>
                                            <a:off x="6665"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55" name="Rectangle 438"/>
                                        <wps:cNvSpPr>
                                          <a:spLocks noChangeAspect="1" noChangeArrowheads="1"/>
                                        </wps:cNvSpPr>
                                        <wps:spPr bwMode="auto">
                                          <a:xfrm>
                                            <a:off x="6518"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456" name="AutoShape 1415"/>
                                    <wps:cNvSpPr>
                                      <a:spLocks noChangeArrowheads="1"/>
                                    </wps:cNvSpPr>
                                    <wps:spPr bwMode="auto">
                                      <a:xfrm flipV="1">
                                        <a:off x="6257"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57" name="Rectangle 431"/>
                                    <wps:cNvSpPr>
                                      <a:spLocks noChangeArrowheads="1"/>
                                    </wps:cNvSpPr>
                                    <wps:spPr bwMode="auto">
                                      <a:xfrm>
                                        <a:off x="6417"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458" name="Group 424"/>
                                  <wpg:cNvGrpSpPr>
                                    <a:grpSpLocks noChangeAspect="1"/>
                                  </wpg:cNvGrpSpPr>
                                  <wpg:grpSpPr bwMode="auto">
                                    <a:xfrm>
                                      <a:off x="6195" y="991"/>
                                      <a:ext cx="214" cy="549"/>
                                      <a:chOff x="6195" y="991"/>
                                      <a:chExt cx="811" cy="2081"/>
                                    </a:xfrm>
                                  </wpg:grpSpPr>
                                  <wps:wsp>
                                    <wps:cNvPr id="50459" name="Freeform 425"/>
                                    <wps:cNvSpPr>
                                      <a:spLocks noChangeAspect="1"/>
                                    </wps:cNvSpPr>
                                    <wps:spPr bwMode="auto">
                                      <a:xfrm rot="5700000">
                                        <a:off x="5560"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460" name="Freeform 426"/>
                                    <wps:cNvSpPr>
                                      <a:spLocks noChangeAspect="1"/>
                                    </wps:cNvSpPr>
                                    <wps:spPr bwMode="auto">
                                      <a:xfrm rot="5700000">
                                        <a:off x="6039"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461" name="Group 397"/>
                                <wpg:cNvGrpSpPr>
                                  <a:grpSpLocks/>
                                </wpg:cNvGrpSpPr>
                                <wpg:grpSpPr bwMode="auto">
                                  <a:xfrm>
                                    <a:off x="7434" y="0"/>
                                    <a:ext cx="191" cy="2816"/>
                                    <a:chOff x="7470" y="0"/>
                                    <a:chExt cx="210" cy="1984"/>
                                  </a:xfrm>
                                </wpg:grpSpPr>
                                <wps:wsp>
                                  <wps:cNvPr id="50462" name="Rectangle 421"/>
                                  <wps:cNvSpPr>
                                    <a:spLocks noChangeArrowheads="1"/>
                                  </wps:cNvSpPr>
                                  <wps:spPr bwMode="auto">
                                    <a:xfrm>
                                      <a:off x="7518"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463" name="Rectangle 422"/>
                                  <wps:cNvSpPr>
                                    <a:spLocks noChangeArrowheads="1"/>
                                  </wps:cNvSpPr>
                                  <wps:spPr bwMode="auto">
                                    <a:xfrm>
                                      <a:off x="7470"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0464" name="Rectangle 398"/>
                                <wps:cNvSpPr>
                                  <a:spLocks noChangeArrowheads="1"/>
                                </wps:cNvSpPr>
                                <wps:spPr bwMode="auto">
                                  <a:xfrm flipH="1">
                                    <a:off x="5886"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465" name="xjhhxsy8"/>
                                <wpg:cNvGrpSpPr>
                                  <a:grpSpLocks/>
                                </wpg:cNvGrpSpPr>
                                <wpg:grpSpPr bwMode="auto">
                                  <a:xfrm rot="5696643">
                                    <a:off x="7110" y="-582"/>
                                    <a:ext cx="556" cy="3048"/>
                                    <a:chOff x="7110" y="-582"/>
                                    <a:chExt cx="405" cy="2197"/>
                                  </a:xfrm>
                                </wpg:grpSpPr>
                                <wps:wsp>
                                  <wps:cNvPr id="50466" name="AutoShape 1425"/>
                                  <wps:cNvSpPr>
                                    <a:spLocks noChangeArrowheads="1"/>
                                  </wps:cNvSpPr>
                                  <wps:spPr bwMode="auto">
                                    <a:xfrm rot="5400000" flipV="1">
                                      <a:off x="6606" y="737"/>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67" name="Freeform 420"/>
                                  <wps:cNvSpPr>
                                    <a:spLocks/>
                                  </wps:cNvSpPr>
                                  <wps:spPr bwMode="auto">
                                    <a:xfrm>
                                      <a:off x="7110" y="-582"/>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468" name="Rectangle 400"/>
                                <wps:cNvSpPr>
                                  <a:spLocks noChangeArrowheads="1"/>
                                </wps:cNvSpPr>
                                <wps:spPr bwMode="auto">
                                  <a:xfrm rot="296643" flipH="1">
                                    <a:off x="7338" y="684"/>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469" name="Rectangle 401"/>
                                <wps:cNvSpPr>
                                  <a:spLocks noChangeArrowheads="1"/>
                                </wps:cNvSpPr>
                                <wps:spPr bwMode="auto">
                                  <a:xfrm rot="296643" flipH="1">
                                    <a:off x="7340" y="1107"/>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470" name="Group 402"/>
                                <wpg:cNvGrpSpPr>
                                  <a:grpSpLocks/>
                                </wpg:cNvGrpSpPr>
                                <wpg:grpSpPr bwMode="auto">
                                  <a:xfrm rot="296643">
                                    <a:off x="6111" y="796"/>
                                    <a:ext cx="503" cy="259"/>
                                    <a:chOff x="6111" y="796"/>
                                    <a:chExt cx="503" cy="259"/>
                                  </a:xfrm>
                                </wpg:grpSpPr>
                                <wpg:grpSp>
                                  <wpg:cNvPr id="50471" name="Group 407"/>
                                  <wpg:cNvGrpSpPr>
                                    <a:grpSpLocks/>
                                  </wpg:cNvGrpSpPr>
                                  <wpg:grpSpPr bwMode="auto">
                                    <a:xfrm>
                                      <a:off x="6244" y="842"/>
                                      <a:ext cx="370" cy="209"/>
                                      <a:chOff x="6244" y="842"/>
                                      <a:chExt cx="370" cy="209"/>
                                    </a:xfrm>
                                  </wpg:grpSpPr>
                                  <wps:wsp>
                                    <wps:cNvPr id="50472" name="Oval 416"/>
                                    <wps:cNvSpPr>
                                      <a:spLocks noChangeArrowheads="1"/>
                                    </wps:cNvSpPr>
                                    <wps:spPr bwMode="auto">
                                      <a:xfrm>
                                        <a:off x="6320" y="84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3" name="Oval 417"/>
                                    <wps:cNvSpPr>
                                      <a:spLocks noChangeArrowheads="1"/>
                                    </wps:cNvSpPr>
                                    <wps:spPr bwMode="auto">
                                      <a:xfrm>
                                        <a:off x="6244" y="87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4" name="Oval 418"/>
                                    <wps:cNvSpPr>
                                      <a:spLocks noChangeArrowheads="1"/>
                                    </wps:cNvSpPr>
                                    <wps:spPr bwMode="auto">
                                      <a:xfrm>
                                        <a:off x="6540" y="96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475" name="Oval 408"/>
                                  <wps:cNvSpPr>
                                    <a:spLocks noChangeArrowheads="1"/>
                                  </wps:cNvSpPr>
                                  <wps:spPr bwMode="auto">
                                    <a:xfrm>
                                      <a:off x="6220" y="97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6" name="Oval 409"/>
                                  <wps:cNvSpPr>
                                    <a:spLocks noChangeArrowheads="1"/>
                                  </wps:cNvSpPr>
                                  <wps:spPr bwMode="auto">
                                    <a:xfrm>
                                      <a:off x="6419" y="88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7" name="Oval 410"/>
                                  <wps:cNvSpPr>
                                    <a:spLocks noChangeArrowheads="1"/>
                                  </wps:cNvSpPr>
                                  <wps:spPr bwMode="auto">
                                    <a:xfrm>
                                      <a:off x="6111" y="97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8" name="Oval 411"/>
                                  <wps:cNvSpPr>
                                    <a:spLocks noChangeArrowheads="1"/>
                                  </wps:cNvSpPr>
                                  <wps:spPr bwMode="auto">
                                    <a:xfrm>
                                      <a:off x="6497" y="85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79" name="Oval 412"/>
                                  <wps:cNvSpPr>
                                    <a:spLocks noChangeArrowheads="1"/>
                                  </wps:cNvSpPr>
                                  <wps:spPr bwMode="auto">
                                    <a:xfrm>
                                      <a:off x="6331" y="92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0" name="Oval 413"/>
                                  <wps:cNvSpPr>
                                    <a:spLocks noChangeArrowheads="1"/>
                                  </wps:cNvSpPr>
                                  <wps:spPr bwMode="auto">
                                    <a:xfrm>
                                      <a:off x="6166" y="889"/>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1" name="Oval 414"/>
                                  <wps:cNvSpPr>
                                    <a:spLocks noChangeArrowheads="1"/>
                                  </wps:cNvSpPr>
                                  <wps:spPr bwMode="auto">
                                    <a:xfrm>
                                      <a:off x="6461" y="79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82" name="Oval 415"/>
                                  <wps:cNvSpPr>
                                    <a:spLocks noChangeArrowheads="1"/>
                                  </wps:cNvSpPr>
                                  <wps:spPr bwMode="auto">
                                    <a:xfrm>
                                      <a:off x="6444" y="97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50483" name="Group 403"/>
                                <wpg:cNvGrpSpPr>
                                  <a:grpSpLocks/>
                                </wpg:cNvGrpSpPr>
                                <wpg:grpSpPr bwMode="auto">
                                  <a:xfrm rot="296643">
                                    <a:off x="8398" y="1017"/>
                                    <a:ext cx="1035" cy="120"/>
                                    <a:chOff x="8398" y="1017"/>
                                    <a:chExt cx="1035" cy="120"/>
                                  </a:xfrm>
                                </wpg:grpSpPr>
                                <wps:wsp>
                                  <wps:cNvPr id="50484" name="Line 1443"/>
                                  <wps:cNvCnPr>
                                    <a:cxnSpLocks noChangeShapeType="1"/>
                                  </wps:cNvCnPr>
                                  <wps:spPr bwMode="auto">
                                    <a:xfrm>
                                      <a:off x="8398" y="1017"/>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85" name="Line 1444"/>
                                  <wps:cNvCnPr>
                                    <a:cxnSpLocks noChangeShapeType="1"/>
                                  </wps:cNvCnPr>
                                  <wps:spPr bwMode="auto">
                                    <a:xfrm>
                                      <a:off x="8398" y="1137"/>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86" name="Rectangle 404"/>
                                <wps:cNvSpPr>
                                  <a:spLocks noChangeArrowheads="1"/>
                                </wps:cNvSpPr>
                                <wps:spPr bwMode="auto">
                                  <a:xfrm rot="296643">
                                    <a:off x="8649" y="861"/>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50487" name="Group 349"/>
                              <wpg:cNvGrpSpPr>
                                <a:grpSpLocks/>
                              </wpg:cNvGrpSpPr>
                              <wpg:grpSpPr bwMode="auto">
                                <a:xfrm>
                                  <a:off x="2925" y="1"/>
                                  <a:ext cx="2187" cy="1408"/>
                                  <a:chOff x="2925" y="0"/>
                                  <a:chExt cx="3574" cy="2882"/>
                                </a:xfrm>
                              </wpg:grpSpPr>
                              <wpg:grpSp>
                                <wpg:cNvPr id="50488" name="Group 350"/>
                                <wpg:cNvGrpSpPr>
                                  <a:grpSpLocks/>
                                </wpg:cNvGrpSpPr>
                                <wpg:grpSpPr bwMode="auto">
                                  <a:xfrm>
                                    <a:off x="2992" y="2704"/>
                                    <a:ext cx="2981" cy="178"/>
                                    <a:chOff x="2992" y="2704"/>
                                    <a:chExt cx="1310" cy="247"/>
                                  </a:xfrm>
                                </wpg:grpSpPr>
                                <wps:wsp>
                                  <wps:cNvPr id="50489" name="Rectangle 392"/>
                                  <wps:cNvSpPr>
                                    <a:spLocks noChangeArrowheads="1"/>
                                  </wps:cNvSpPr>
                                  <wps:spPr bwMode="auto">
                                    <a:xfrm>
                                      <a:off x="2992" y="2704"/>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0490" name="Rectangle 393"/>
                                  <wps:cNvSpPr>
                                    <a:spLocks noChangeArrowheads="1"/>
                                  </wps:cNvSpPr>
                                  <wps:spPr bwMode="auto">
                                    <a:xfrm>
                                      <a:off x="2992" y="285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0491" name="Rectangle 394"/>
                                  <wps:cNvSpPr>
                                    <a:spLocks noChangeArrowheads="1"/>
                                  </wps:cNvSpPr>
                                  <wps:spPr bwMode="auto">
                                    <a:xfrm>
                                      <a:off x="4189" y="285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50492" name="Group 351"/>
                                <wpg:cNvGrpSpPr>
                                  <a:grpSpLocks/>
                                </wpg:cNvGrpSpPr>
                                <wpg:grpSpPr bwMode="auto">
                                  <a:xfrm>
                                    <a:off x="2992" y="991"/>
                                    <a:ext cx="867" cy="1176"/>
                                    <a:chOff x="2992" y="991"/>
                                    <a:chExt cx="811" cy="1178"/>
                                  </a:xfrm>
                                </wpg:grpSpPr>
                                <wpg:grpSp>
                                  <wpg:cNvPr id="50493" name="Group 374"/>
                                  <wpg:cNvGrpSpPr>
                                    <a:grpSpLocks/>
                                  </wpg:cNvGrpSpPr>
                                  <wpg:grpSpPr bwMode="auto">
                                    <a:xfrm>
                                      <a:off x="2992" y="1496"/>
                                      <a:ext cx="811" cy="673"/>
                                      <a:chOff x="2992" y="1497"/>
                                      <a:chExt cx="1994" cy="1812"/>
                                    </a:xfrm>
                                  </wpg:grpSpPr>
                                  <wpg:grpSp>
                                    <wpg:cNvPr id="50494" name="Group 378"/>
                                    <wpg:cNvGrpSpPr>
                                      <a:grpSpLocks/>
                                    </wpg:cNvGrpSpPr>
                                    <wpg:grpSpPr bwMode="auto">
                                      <a:xfrm>
                                        <a:off x="3081" y="2493"/>
                                        <a:ext cx="1810" cy="676"/>
                                        <a:chOff x="3081" y="2493"/>
                                        <a:chExt cx="1810" cy="676"/>
                                      </a:xfrm>
                                    </wpg:grpSpPr>
                                    <wps:wsp>
                                      <wps:cNvPr id="50495" name="AutoShape 1454"/>
                                      <wps:cNvSpPr>
                                        <a:spLocks noChangeArrowheads="1"/>
                                      </wps:cNvSpPr>
                                      <wps:spPr bwMode="auto">
                                        <a:xfrm>
                                          <a:off x="3121" y="2553"/>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496" name="Line 1455"/>
                                      <wps:cNvCnPr>
                                        <a:cxnSpLocks noChangeShapeType="1"/>
                                      </wps:cNvCnPr>
                                      <wps:spPr bwMode="auto">
                                        <a:xfrm>
                                          <a:off x="3081" y="2493"/>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497" name="Freeform 379"/>
                                    <wps:cNvSpPr>
                                      <a:spLocks/>
                                    </wps:cNvSpPr>
                                    <wps:spPr bwMode="auto">
                                      <a:xfrm>
                                        <a:off x="2992" y="1809"/>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98" name="Group 380"/>
                                    <wpg:cNvGrpSpPr>
                                      <a:grpSpLocks/>
                                    </wpg:cNvGrpSpPr>
                                    <wpg:grpSpPr bwMode="auto">
                                      <a:xfrm>
                                        <a:off x="3624" y="1497"/>
                                        <a:ext cx="882" cy="1634"/>
                                        <a:chOff x="3624" y="1497"/>
                                        <a:chExt cx="882" cy="1634"/>
                                      </a:xfrm>
                                    </wpg:grpSpPr>
                                    <wps:wsp>
                                      <wps:cNvPr id="50499" name="AutoShape 1458"/>
                                      <wps:cNvSpPr>
                                        <a:spLocks noChangeArrowheads="1"/>
                                      </wps:cNvSpPr>
                                      <wps:spPr bwMode="auto">
                                        <a:xfrm>
                                          <a:off x="3785" y="1769"/>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00" name="hx30Oval 20"/>
                                      <wps:cNvSpPr>
                                        <a:spLocks noChangeArrowheads="1"/>
                                      </wps:cNvSpPr>
                                      <wps:spPr bwMode="auto">
                                        <a:xfrm>
                                          <a:off x="3825" y="1613"/>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501" name="hx30Rectangle 21"/>
                                      <wps:cNvSpPr>
                                        <a:spLocks noChangeArrowheads="1"/>
                                      </wps:cNvSpPr>
                                      <wps:spPr bwMode="auto">
                                        <a:xfrm>
                                          <a:off x="3905" y="1497"/>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502" name="hx30Freeform 72"/>
                                      <wps:cNvSpPr>
                                        <a:spLocks/>
                                      </wps:cNvSpPr>
                                      <wps:spPr bwMode="auto">
                                        <a:xfrm>
                                          <a:off x="3664" y="2041"/>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503" name="Group 387"/>
                                      <wpg:cNvGrpSpPr>
                                        <a:grpSpLocks/>
                                      </wpg:cNvGrpSpPr>
                                      <wpg:grpSpPr bwMode="auto">
                                        <a:xfrm>
                                          <a:off x="3624" y="1673"/>
                                          <a:ext cx="712" cy="157"/>
                                          <a:chOff x="3624" y="1673"/>
                                          <a:chExt cx="712" cy="157"/>
                                        </a:xfrm>
                                      </wpg:grpSpPr>
                                      <wps:wsp>
                                        <wps:cNvPr id="50504" name="Rectangle 388"/>
                                        <wps:cNvSpPr>
                                          <a:spLocks noChangeAspect="1" noChangeArrowheads="1"/>
                                        </wps:cNvSpPr>
                                        <wps:spPr bwMode="auto">
                                          <a:xfrm>
                                            <a:off x="3771" y="1673"/>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05" name="Rectangle 389"/>
                                        <wps:cNvSpPr>
                                          <a:spLocks noChangeAspect="1" noChangeArrowheads="1"/>
                                        </wps:cNvSpPr>
                                        <wps:spPr bwMode="auto">
                                          <a:xfrm>
                                            <a:off x="3624" y="1744"/>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506" name="AutoShape 1465"/>
                                    <wps:cNvSpPr>
                                      <a:spLocks noChangeArrowheads="1"/>
                                    </wps:cNvSpPr>
                                    <wps:spPr bwMode="auto">
                                      <a:xfrm flipV="1">
                                        <a:off x="3363" y="3213"/>
                                        <a:ext cx="1255" cy="96"/>
                                      </a:xfrm>
                                      <a:custGeom>
                                        <a:avLst/>
                                        <a:gdLst>
                                          <a:gd name="T0" fmla="*/ 1136 w 21600"/>
                                          <a:gd name="T1" fmla="*/ 48 h 21600"/>
                                          <a:gd name="T2" fmla="*/ 628 w 21600"/>
                                          <a:gd name="T3" fmla="*/ 96 h 21600"/>
                                          <a:gd name="T4" fmla="*/ 119 w 21600"/>
                                          <a:gd name="T5" fmla="*/ 48 h 21600"/>
                                          <a:gd name="T6" fmla="*/ 628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07" name="Rectangle 382"/>
                                    <wps:cNvSpPr>
                                      <a:spLocks noChangeArrowheads="1"/>
                                    </wps:cNvSpPr>
                                    <wps:spPr bwMode="auto">
                                      <a:xfrm>
                                        <a:off x="3523" y="3193"/>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0508" name="Group 375"/>
                                  <wpg:cNvGrpSpPr>
                                    <a:grpSpLocks noChangeAspect="1"/>
                                  </wpg:cNvGrpSpPr>
                                  <wpg:grpSpPr bwMode="auto">
                                    <a:xfrm>
                                      <a:off x="3301" y="991"/>
                                      <a:ext cx="214" cy="549"/>
                                      <a:chOff x="3301" y="991"/>
                                      <a:chExt cx="811" cy="2081"/>
                                    </a:xfrm>
                                  </wpg:grpSpPr>
                                  <wps:wsp>
                                    <wps:cNvPr id="50509" name="Freeform 376"/>
                                    <wps:cNvSpPr>
                                      <a:spLocks noChangeAspect="1"/>
                                    </wps:cNvSpPr>
                                    <wps:spPr bwMode="auto">
                                      <a:xfrm rot="5700000">
                                        <a:off x="2666" y="1626"/>
                                        <a:ext cx="2081" cy="811"/>
                                      </a:xfrm>
                                      <a:custGeom>
                                        <a:avLst/>
                                        <a:gdLst>
                                          <a:gd name="T0" fmla="*/ 2081 w 8000"/>
                                          <a:gd name="T1" fmla="*/ 406 h 3154"/>
                                          <a:gd name="T2" fmla="*/ 2030 w 8000"/>
                                          <a:gd name="T3" fmla="*/ 591 h 3154"/>
                                          <a:gd name="T4" fmla="*/ 1882 w 8000"/>
                                          <a:gd name="T5" fmla="*/ 734 h 3154"/>
                                          <a:gd name="T6" fmla="*/ 1652 w 8000"/>
                                          <a:gd name="T7" fmla="*/ 802 h 3154"/>
                                          <a:gd name="T8" fmla="*/ 1362 w 8000"/>
                                          <a:gd name="T9" fmla="*/ 790 h 3154"/>
                                          <a:gd name="T10" fmla="*/ 1041 w 8000"/>
                                          <a:gd name="T11" fmla="*/ 714 h 3154"/>
                                          <a:gd name="T12" fmla="*/ 719 w 8000"/>
                                          <a:gd name="T13" fmla="*/ 608 h 3154"/>
                                          <a:gd name="T14" fmla="*/ 429 w 8000"/>
                                          <a:gd name="T15" fmla="*/ 508 h 3154"/>
                                          <a:gd name="T16" fmla="*/ 199 w 8000"/>
                                          <a:gd name="T17" fmla="*/ 440 h 3154"/>
                                          <a:gd name="T18" fmla="*/ 51 w 8000"/>
                                          <a:gd name="T19" fmla="*/ 410 h 3154"/>
                                          <a:gd name="T20" fmla="*/ 0 w 8000"/>
                                          <a:gd name="T21" fmla="*/ 406 h 3154"/>
                                          <a:gd name="T22" fmla="*/ 51 w 8000"/>
                                          <a:gd name="T23" fmla="*/ 401 h 3154"/>
                                          <a:gd name="T24" fmla="*/ 199 w 8000"/>
                                          <a:gd name="T25" fmla="*/ 371 h 3154"/>
                                          <a:gd name="T26" fmla="*/ 429 w 8000"/>
                                          <a:gd name="T27" fmla="*/ 303 h 3154"/>
                                          <a:gd name="T28" fmla="*/ 719 w 8000"/>
                                          <a:gd name="T29" fmla="*/ 203 h 3154"/>
                                          <a:gd name="T30" fmla="*/ 1041 w 8000"/>
                                          <a:gd name="T31" fmla="*/ 97 h 3154"/>
                                          <a:gd name="T32" fmla="*/ 1362 w 8000"/>
                                          <a:gd name="T33" fmla="*/ 21 h 3154"/>
                                          <a:gd name="T34" fmla="*/ 1652 w 8000"/>
                                          <a:gd name="T35" fmla="*/ 9 h 3154"/>
                                          <a:gd name="T36" fmla="*/ 1882 w 8000"/>
                                          <a:gd name="T37" fmla="*/ 77 h 3154"/>
                                          <a:gd name="T38" fmla="*/ 2030 w 8000"/>
                                          <a:gd name="T39" fmla="*/ 220 h 3154"/>
                                          <a:gd name="T40" fmla="*/ 2081 w 8000"/>
                                          <a:gd name="T41" fmla="*/ 406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0510" name="Freeform 377"/>
                                    <wps:cNvSpPr>
                                      <a:spLocks noChangeAspect="1"/>
                                    </wps:cNvSpPr>
                                    <wps:spPr bwMode="auto">
                                      <a:xfrm rot="5700000">
                                        <a:off x="3145" y="2295"/>
                                        <a:ext cx="1102" cy="430"/>
                                      </a:xfrm>
                                      <a:custGeom>
                                        <a:avLst/>
                                        <a:gdLst>
                                          <a:gd name="T0" fmla="*/ 1102 w 8000"/>
                                          <a:gd name="T1" fmla="*/ 215 h 3154"/>
                                          <a:gd name="T2" fmla="*/ 1075 w 8000"/>
                                          <a:gd name="T3" fmla="*/ 314 h 3154"/>
                                          <a:gd name="T4" fmla="*/ 997 w 8000"/>
                                          <a:gd name="T5" fmla="*/ 389 h 3154"/>
                                          <a:gd name="T6" fmla="*/ 875 w 8000"/>
                                          <a:gd name="T7" fmla="*/ 425 h 3154"/>
                                          <a:gd name="T8" fmla="*/ 721 w 8000"/>
                                          <a:gd name="T9" fmla="*/ 419 h 3154"/>
                                          <a:gd name="T10" fmla="*/ 551 w 8000"/>
                                          <a:gd name="T11" fmla="*/ 379 h 3154"/>
                                          <a:gd name="T12" fmla="*/ 381 w 8000"/>
                                          <a:gd name="T13" fmla="*/ 323 h 3154"/>
                                          <a:gd name="T14" fmla="*/ 227 w 8000"/>
                                          <a:gd name="T15" fmla="*/ 270 h 3154"/>
                                          <a:gd name="T16" fmla="*/ 105 w 8000"/>
                                          <a:gd name="T17" fmla="*/ 233 h 3154"/>
                                          <a:gd name="T18" fmla="*/ 27 w 8000"/>
                                          <a:gd name="T19" fmla="*/ 217 h 3154"/>
                                          <a:gd name="T20" fmla="*/ 0 w 8000"/>
                                          <a:gd name="T21" fmla="*/ 215 h 3154"/>
                                          <a:gd name="T22" fmla="*/ 27 w 8000"/>
                                          <a:gd name="T23" fmla="*/ 213 h 3154"/>
                                          <a:gd name="T24" fmla="*/ 105 w 8000"/>
                                          <a:gd name="T25" fmla="*/ 197 h 3154"/>
                                          <a:gd name="T26" fmla="*/ 227 w 8000"/>
                                          <a:gd name="T27" fmla="*/ 160 h 3154"/>
                                          <a:gd name="T28" fmla="*/ 381 w 8000"/>
                                          <a:gd name="T29" fmla="*/ 107 h 3154"/>
                                          <a:gd name="T30" fmla="*/ 551 w 8000"/>
                                          <a:gd name="T31" fmla="*/ 51 h 3154"/>
                                          <a:gd name="T32" fmla="*/ 721 w 8000"/>
                                          <a:gd name="T33" fmla="*/ 11 h 3154"/>
                                          <a:gd name="T34" fmla="*/ 875 w 8000"/>
                                          <a:gd name="T35" fmla="*/ 5 h 3154"/>
                                          <a:gd name="T36" fmla="*/ 997 w 8000"/>
                                          <a:gd name="T37" fmla="*/ 41 h 3154"/>
                                          <a:gd name="T38" fmla="*/ 1075 w 8000"/>
                                          <a:gd name="T39" fmla="*/ 116 h 3154"/>
                                          <a:gd name="T40" fmla="*/ 1102 w 8000"/>
                                          <a:gd name="T41" fmla="*/ 215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0511" name="Group 352"/>
                                <wpg:cNvGrpSpPr>
                                  <a:grpSpLocks/>
                                </wpg:cNvGrpSpPr>
                                <wpg:grpSpPr bwMode="auto">
                                  <a:xfrm>
                                    <a:off x="4554" y="0"/>
                                    <a:ext cx="191" cy="2816"/>
                                    <a:chOff x="4576" y="0"/>
                                    <a:chExt cx="210" cy="1984"/>
                                  </a:xfrm>
                                </wpg:grpSpPr>
                                <wps:wsp>
                                  <wps:cNvPr id="50512" name="Rectangle 372"/>
                                  <wps:cNvSpPr>
                                    <a:spLocks noChangeArrowheads="1"/>
                                  </wps:cNvSpPr>
                                  <wps:spPr bwMode="auto">
                                    <a:xfrm>
                                      <a:off x="4624" y="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513" name="Rectangle 373"/>
                                  <wps:cNvSpPr>
                                    <a:spLocks noChangeArrowheads="1"/>
                                  </wps:cNvSpPr>
                                  <wps:spPr bwMode="auto">
                                    <a:xfrm>
                                      <a:off x="4576" y="187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50514" name="xjhhxsy8"/>
                                <wpg:cNvGrpSpPr>
                                  <a:grpSpLocks/>
                                </wpg:cNvGrpSpPr>
                                <wpg:grpSpPr bwMode="auto">
                                  <a:xfrm rot="5400000">
                                    <a:off x="4171" y="-679"/>
                                    <a:ext cx="556" cy="3048"/>
                                    <a:chOff x="4171" y="-679"/>
                                    <a:chExt cx="405" cy="2197"/>
                                  </a:xfrm>
                                </wpg:grpSpPr>
                                <wps:wsp>
                                  <wps:cNvPr id="50515" name="AutoShape 1474"/>
                                  <wps:cNvSpPr>
                                    <a:spLocks noChangeArrowheads="1"/>
                                  </wps:cNvSpPr>
                                  <wps:spPr bwMode="auto">
                                    <a:xfrm rot="5400000" flipV="1">
                                      <a:off x="3667" y="640"/>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516" name="Freeform 371"/>
                                  <wps:cNvSpPr>
                                    <a:spLocks/>
                                  </wps:cNvSpPr>
                                  <wps:spPr bwMode="auto">
                                    <a:xfrm>
                                      <a:off x="4171" y="-679"/>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517" name="Rectangle 354"/>
                                <wps:cNvSpPr>
                                  <a:spLocks noChangeArrowheads="1"/>
                                </wps:cNvSpPr>
                                <wps:spPr bwMode="auto">
                                  <a:xfrm flipH="1">
                                    <a:off x="4440" y="567"/>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18" name="Rectangle 355"/>
                                <wps:cNvSpPr>
                                  <a:spLocks noChangeArrowheads="1"/>
                                </wps:cNvSpPr>
                                <wps:spPr bwMode="auto">
                                  <a:xfrm flipH="1">
                                    <a:off x="2992" y="2187"/>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519" name="Rectangle 356"/>
                                <wps:cNvSpPr>
                                  <a:spLocks noChangeArrowheads="1"/>
                                </wps:cNvSpPr>
                                <wps:spPr bwMode="auto">
                                  <a:xfrm flipH="1">
                                    <a:off x="4450" y="991"/>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50520" name="Group 357"/>
                                <wpg:cNvGrpSpPr>
                                  <a:grpSpLocks/>
                                </wpg:cNvGrpSpPr>
                                <wpg:grpSpPr bwMode="auto">
                                  <a:xfrm>
                                    <a:off x="5464" y="788"/>
                                    <a:ext cx="1035" cy="120"/>
                                    <a:chOff x="5464" y="788"/>
                                    <a:chExt cx="1035" cy="120"/>
                                  </a:xfrm>
                                </wpg:grpSpPr>
                                <wps:wsp>
                                  <wps:cNvPr id="50521" name="Line 1480"/>
                                  <wps:cNvCnPr>
                                    <a:cxnSpLocks noChangeShapeType="1"/>
                                  </wps:cNvCnPr>
                                  <wps:spPr bwMode="auto">
                                    <a:xfrm>
                                      <a:off x="5464" y="788"/>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22" name="Line 1481"/>
                                  <wps:cNvCnPr>
                                    <a:cxnSpLocks noChangeShapeType="1"/>
                                  </wps:cNvCnPr>
                                  <wps:spPr bwMode="auto">
                                    <a:xfrm>
                                      <a:off x="5464" y="908"/>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23" name="Rectangle 358"/>
                                <wps:cNvSpPr>
                                  <a:spLocks noChangeArrowheads="1"/>
                                </wps:cNvSpPr>
                                <wps:spPr bwMode="auto">
                                  <a:xfrm>
                                    <a:off x="5716" y="641"/>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0524" name="Group 359"/>
                                <wpg:cNvGrpSpPr>
                                  <a:grpSpLocks/>
                                </wpg:cNvGrpSpPr>
                                <wpg:grpSpPr bwMode="auto">
                                  <a:xfrm>
                                    <a:off x="3249" y="819"/>
                                    <a:ext cx="407" cy="246"/>
                                    <a:chOff x="3249" y="819"/>
                                    <a:chExt cx="407" cy="246"/>
                                  </a:xfrm>
                                </wpg:grpSpPr>
                                <wps:wsp>
                                  <wps:cNvPr id="50525" name="Oval 360"/>
                                  <wps:cNvSpPr>
                                    <a:spLocks noChangeArrowheads="1"/>
                                  </wps:cNvSpPr>
                                  <wps:spPr bwMode="auto">
                                    <a:xfrm>
                                      <a:off x="3358" y="98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6" name="Oval 361"/>
                                  <wps:cNvSpPr>
                                    <a:spLocks noChangeArrowheads="1"/>
                                  </wps:cNvSpPr>
                                  <wps:spPr bwMode="auto">
                                    <a:xfrm>
                                      <a:off x="3249" y="9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7" name="Oval 362"/>
                                  <wps:cNvSpPr>
                                    <a:spLocks noChangeArrowheads="1"/>
                                  </wps:cNvSpPr>
                                  <wps:spPr bwMode="auto">
                                    <a:xfrm>
                                      <a:off x="3469" y="93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8" name="Oval 363"/>
                                  <wps:cNvSpPr>
                                    <a:spLocks noChangeArrowheads="1"/>
                                  </wps:cNvSpPr>
                                  <wps:spPr bwMode="auto">
                                    <a:xfrm>
                                      <a:off x="3582" y="982"/>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29" name="Oval 364"/>
                                  <wps:cNvSpPr>
                                    <a:spLocks noChangeArrowheads="1"/>
                                  </wps:cNvSpPr>
                                  <wps:spPr bwMode="auto">
                                    <a:xfrm>
                                      <a:off x="3358" y="819"/>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0" name="Oval 365"/>
                                  <wps:cNvSpPr>
                                    <a:spLocks noChangeArrowheads="1"/>
                                  </wps:cNvSpPr>
                                  <wps:spPr bwMode="auto">
                                    <a:xfrm>
                                      <a:off x="3582" y="819"/>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1" name="Oval 366"/>
                                  <wps:cNvSpPr>
                                    <a:spLocks noChangeArrowheads="1"/>
                                  </wps:cNvSpPr>
                                  <wps:spPr bwMode="auto">
                                    <a:xfrm>
                                      <a:off x="3432" y="857"/>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50532" name="Oval 367"/>
                                  <wps:cNvSpPr>
                                    <a:spLocks noChangeArrowheads="1"/>
                                  </wps:cNvSpPr>
                                  <wps:spPr bwMode="auto">
                                    <a:xfrm>
                                      <a:off x="3249" y="863"/>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DFA8469" id="Group 1186" o:spid="_x0000_s1026" style="position:absolute;margin-left:24.25pt;margin-top:13.4pt;width:401.85pt;height:70.55pt;z-index:251674624" coordorigin=",1" coordsize="8037,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">
                      <v:group id="Group 347" o:spid="_x0000_s1027" style="position:absolute;top:1;width:2190;height:1408" coordsize="3571,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FrEcQAAADdAAAADwAAAGRycy9kb3ducmV2LnhtbERPS2vCQBC+C/6HZQRv&#10;dRNf2OgqIio9SKFaKL0N2TEJZmdDdk3iv+8KBW/z8T1ntelMKRqqXWFZQTyKQBCnVhecKfi+HN4W&#10;IJxH1lhaJgUPcrBZ93srTLRt+Yuas89ECGGXoILc+yqR0qU5GXQjWxEH7mprgz7AOpO6xjaEm1KO&#10;o2guDRYcGnKsaJdTejvfjYJji+12Eu+b0+26e/xeZp8/p5iUGg667RKEp86/xP/uDx3mT9/H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4FrEcQAAADdAAAA&#10;DwAAAAAAAAAAAAAAAACqAgAAZHJzL2Rvd25yZXYueG1sUEsFBgAAAAAEAAQA+gAAAJsDAAAAAA==&#10;">
                        <v:group id="Group 444" o:spid="_x0000_s1028" style="position:absolute;left:65;top:2704;width:2981;height:178" coordorigin="65,2704"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rect id="Rectangle 486" o:spid="_x0000_s1029" style="position:absolute;left:65;top:2704;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l18YA&#10;AADdAAAADwAAAGRycy9kb3ducmV2LnhtbERPTWvCQBC9C/0PyxR6Kc2m1bYxukorCh7MoVbQ45Ad&#10;k2B2NmS3Mf57Vyh4m8f7nOm8N7XoqHWVZQWvUQyCOLe64kLB7nf1koBwHlljbZkUXMjBfPYwmGKq&#10;7Zl/qNv6QoQQdikqKL1vUildXpJBF9mGOHBH2xr0AbaF1C2eQ7ip5Vscf0iDFYeGEhtalJSftn9G&#10;gcx2yfByzL4Py/fPanOi7jned0o9PfZfExCeen8X/7vXOswfjUdw+yac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Hl18YAAADdAAAADwAAAAAAAAAAAAAAAACYAgAAZHJz&#10;L2Rvd25yZXYueG1sUEsFBgAAAAAEAAQA9QAAAIsDAAAAAA==&#10;" fillcolor="gray"/>
                          <v:rect id="Rectangle 487" o:spid="_x0000_s1030" style="position:absolute;left:65;top:285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OScEA&#10;AADdAAAADwAAAGRycy9kb3ducmV2LnhtbERPTWsCMRC9C/6HMEJvmlSqrVujiFisR7X0PGzG3cXN&#10;ZEmy7vbfm4LgbR7vc5br3tbiRj5UjjW8ThQI4tyZigsNP+ev8QeIEJEN1o5Jwx8FWK+GgyVmxnV8&#10;pNspFiKFcMhQQxljk0kZ8pIsholriBN3cd5iTNAX0njsUrit5VSpubRYcWoosaFtSfn11FoNm+n7&#10;GZv24ItdVLNu/6vqNr9q/TLqN58gIvXxKX64v02a/7aYwf836QS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yjknBAAAA3QAAAA8AAAAAAAAAAAAAAAAAmAIAAGRycy9kb3du&#10;cmV2LnhtbFBLBQYAAAAABAAEAPUAAACGAwAAAAA=&#10;" fillcolor="#969696">
                            <v:fill color2="#454545" focusposition=".5,.5" focussize="" focus="100%" type="gradientRadial"/>
                          </v:rect>
                          <v:rect id="Rectangle 488" o:spid="_x0000_s1031" style="position:absolute;left:1262;top:285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AQPsEA&#10;AADdAAAADwAAAGRycy9kb3ducmV2LnhtbERPTWsCMRC9C/6HMEJvmlRaW7dGEbGoR7X0PGzG3cXN&#10;ZEmy7vbfm4LgbR7vcxar3tbiRj5UjjW8ThQI4tyZigsNP+fv8SeIEJEN1o5Jwx8FWC2HgwVmxnV8&#10;pNspFiKFcMhQQxljk0kZ8pIsholriBN3cd5iTNAX0njsUrit5VSpmbRYcWoosaFNSfn11FoN6+nH&#10;GZv24IttVO/d7lfVbX7V+mXUr79AROrjU/xw702a/zafwf836QS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gED7BAAAA3QAAAA8AAAAAAAAAAAAAAAAAmAIAAGRycy9kb3du&#10;cmV2LnhtbFBLBQYAAAAABAAEAPUAAACGAwAAAAA=&#10;" fillcolor="#969696">
                            <v:fill color2="#454545" focusposition=".5,.5" focussize="" focus="100%" type="gradientRadial"/>
                          </v:rect>
                        </v:group>
                        <v:group id="Group 445" o:spid="_x0000_s1032" style="position:absolute;left:65;top:991;width:867;height:1176" coordorigin="65,991" coordsize="81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IicUAAADdAAAADwAAAGRycy9kb3ducmV2LnhtbERPS2vCQBC+C/6HZYTe&#10;6ibW2hpdRaSWHkJBLRRvQ3ZMgtnZkN3m8e+7hYK3+fies972phItNa60rCCeRiCIM6tLzhV8nQ+P&#10;ryCcR9ZYWSYFAznYbsajNSbadnyk9uRzEULYJaig8L5OpHRZQQbd1NbEgbvaxqAPsMmlbrAL4aaS&#10;syhaSIMlh4YCa9oXlN1OP0bBe4fd7il+a9PbdT9czs+f32lMSj1M+t0KhKfe38X/7g8d5s+X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2yInFAAAA3QAA&#10;AA8AAAAAAAAAAAAAAAAAqgIAAGRycy9kb3ducmV2LnhtbFBLBQYAAAAABAAEAPoAAACcAwAAAAA=&#10;">
                          <v:group id="Group 468" o:spid="_x0000_s1033" style="position:absolute;left:65;top:1496;width:811;height:673" coordorigin="65,1497"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group id="Group 472" o:spid="_x0000_s1034" style="position:absolute;left:154;top:2493;width:1810;height:676" coordorigin="154,2493"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shape id="AutoShape 1358" o:spid="_x0000_s1035" style="position:absolute;left:194;top:2553;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HYccA&#10;AADdAAAADwAAAGRycy9kb3ducmV2LnhtbESPQWvCQBCF74L/YZlCL1I3aWsp0VXEIuihB2NbPA7Z&#10;MQnNzobsRtN/3zkI3mZ4b977ZrEaXKMu1IXas4F0moAiLrytuTTwddw+vYMKEdli45kM/FGA1XI8&#10;WmBm/ZUPdMljqSSEQ4YGqhjbTOtQVOQwTH1LLNrZdw6jrF2pbYdXCXeNfk6SN+2wZmmosKVNRcVv&#10;3jsD3/szf5zy2S7V6Wu5fpnQ5/anN+bxYVjPQUUa4t18u95ZwZ8lwi/fyAh6+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5x2HHAAAA3QAAAA8AAAAAAAAAAAAAAAAAmAIAAGRy&#10;cy9kb3ducmV2LnhtbFBLBQYAAAAABAAEAPUAAACMAwAAAAA=&#10;" path="m,l5760,21600r10080,l21600,,,xe" fillcolor="black" stroked="f">
                                <v:fill r:id="rId28" o:title="" type="pattern"/>
                                <v:stroke joinstyle="miter"/>
                                <v:path o:connecttype="custom" o:connectlocs="123,9;71,18;19,9;71,0" o:connectangles="0,0,0,0" textboxrect="4680,4664,16920,16936"/>
                              </v:shape>
                              <v:line id="Line 1359" o:spid="_x0000_s1036" style="position:absolute;visibility:visible;mso-wrap-style:square" from="154,2493" to="1964,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PhMUAAADdAAAADwAAAGRycy9kb3ducmV2LnhtbERPTWvCQBC9F/wPyxR6qxstD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PhMUAAADdAAAADwAAAAAAAAAA&#10;AAAAAAChAgAAZHJzL2Rvd25yZXYueG1sUEsFBgAAAAAEAAQA+QAAAJMDAAAAAA==&#10;"/>
                            </v:group>
                            <v:shape id="Freeform 473" o:spid="_x0000_s1037" style="position:absolute;left:65;top:1809;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fiFMIA&#10;AADdAAAADwAAAGRycy9kb3ducmV2LnhtbERPS4vCMBC+L/gfwgje1lRhXalGUaEgnnyBeBuasa02&#10;k7bJav33RhD2Nh/fc6bz1pTiTo0rLCsY9CMQxKnVBWcKjofkewzCeWSNpWVS8CQH81nna4qxtg/e&#10;0X3vMxFC2MWoIPe+iqV0aU4GXd9WxIG72MagD7DJpG7wEcJNKYdRNJIGCw4NOVa0yim97f+MguXJ&#10;3dbJud4lpuLtaVXX11+7UarXbRcTEJ5a/y/+uNc6zP+JhvD+Jpw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IUwgAAAN0AAAAPAAAAAAAAAAAAAAAAAJgCAABkcnMvZG93&#10;bnJldi54bWxQSwUGAAAAAAQABAD1AAAAhwMAAAAA&#10;" path="m543,1404l,624,724,312,724,r543,l1265,330r729,294l1448,1404r-905,xe" filled="f">
                              <v:path arrowok="t" o:connecttype="custom" o:connectlocs="543,1404;0,624;724,312;724,0;1267,0;1265,330;1994,624;1448,1404;543,1404" o:connectangles="0,0,0,0,0,0,0,0,0"/>
                            </v:shape>
                            <v:group id="Group 474" o:spid="_x0000_s1038" style="position:absolute;left:697;top:1497;width:882;height:1634" coordorigin="697,1497"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ZUkMMAAADdAAAADwAAAGRycy9kb3ducmV2LnhtbERPTYvCMBC9C/6HMMLe&#10;NO2KItUoIuuyBxGsC4u3oRnbYjMpTWzrv98Igrd5vM9ZbXpTiZYaV1pWEE8iEMSZ1SXnCn7P+/EC&#10;hPPIGivLpOBBDjbr4WCFibYdn6hNfS5CCLsEFRTe14mULivIoJvYmjhwV9sY9AE2udQNdiHcVPIz&#10;iubSYMmhocCadgVlt/RuFHx32G2n8Vd7uF13j8t5dvw7xKTUx6jfLkF46v1b/HL/6DB/F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JlSQwwAAAN0AAAAP&#10;AAAAAAAAAAAAAAAAAKoCAABkcnMvZG93bnJldi54bWxQSwUGAAAAAAQABAD6AAAAmgMAAAAA&#10;">
                              <v:shape id="AutoShape 1362" o:spid="_x0000_s1039" style="position:absolute;left:858;top:1769;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XKcAA&#10;AADdAAAADwAAAGRycy9kb3ducmV2LnhtbERPS2rDMBDdB3oHMYHuYjkmaRLHsimFQpdtkgMM1sRy&#10;a42MJX96+6pQ6G4e7ztFtdhOTDT41rGCbZKCIK6dbrlRcLu+bo4gfEDW2DkmBd/koSofVgXm2s38&#10;QdMlNCKGsM9RgQmhz6X0tSGLPnE9ceTubrAYIhwaqQecY7jtZJamT9Jiy7HBYE8vhuqvy2gVZHY+&#10;9vvp8HmgjDW58eTfd0Gpx/XyfAYRaAn/4j/3m47z9+kOfr+JJ8jy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oXKcAAAADdAAAADwAAAAAAAAAAAAAAAACYAgAAZHJzL2Rvd25y&#10;ZXYueG1sUEsFBgAAAAAEAAQA9QAAAIUDAAAAAA==&#10;" path="m,l5400,21600r10800,l21600,,,xe" filled="f">
                                <v:stroke joinstyle="miter"/>
                                <v:path o:connecttype="custom" o:connectlocs="6,2;4,4;1,2;4,0" o:connectangles="0,0,0,0" textboxrect="4507,4466,17093,17134"/>
                              </v:shape>
                              <v:oval id="hx30Oval 20" o:spid="_x0000_s1040" style="position:absolute;left:898;top:1613;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29iMEA&#10;AADdAAAADwAAAGRycy9kb3ducmV2LnhtbERPTYvCMBC9C/6HMIIX0VShIl2jLAXF63Y9eByb2bZs&#10;MylJtO2/3wjC3ubxPmd/HEwrnuR8Y1nBepWAIC6tbrhScP0+LXcgfEDW2FomBSN5OB6mkz1m2vb8&#10;Rc8iVCKGsM9QQR1Cl0npy5oM+pXtiCP3Y53BEKGrpHbYx3DTyk2SbKXBhmNDjR3lNZW/xcMocItu&#10;zMdLflrf+Vyk/U7ftlet1Hw2fH6ACDSEf/HbfdFxfpqk8PomniAP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9vYjBAAAA3QAAAA8AAAAAAAAAAAAAAAAAmAIAAGRycy9kb3du&#10;cmV2LnhtbFBLBQYAAAAABAAEAPUAAACGAwAAAAA=&#10;" fillcolor="black"/>
                              <v:rect id="hx30Rectangle 21" o:spid="_x0000_s1041" style="position:absolute;left:978;top:1497;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cK3r4A&#10;AADdAAAADwAAAGRycy9kb3ducmV2LnhtbERPSwrCMBDdC94hjOBGNFVQpBpFBUHciNUDDM3YFptJ&#10;aaKtnt4Igrt5vO8s160pxZNqV1hWMB5FIIhTqwvOFFwv++EchPPIGkvLpOBFDtarbmeJsbYNn+mZ&#10;+EyEEHYxKsi9r2IpXZqTQTeyFXHgbrY26AOsM6lrbEK4KeUkimbSYMGhIceKdjml9+RhFGybprid&#10;3gkPjtm2PU5wf0FfKtXvtZsFCE+t/4t/7oMO86fRDL7fhB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DnCt6+AAAA3QAAAA8AAAAAAAAAAAAAAAAAmAIAAGRycy9kb3ducmV2&#10;LnhtbFBLBQYAAAAABAAEAPUAAACDAwAAAAA=&#10;" fillcolor="black"/>
                              <v:shape id="hx30Freeform 72" o:spid="_x0000_s1042" style="position:absolute;left:737;top:2041;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j5MEA&#10;AADdAAAADwAAAGRycy9kb3ducmV2LnhtbERPTWvCQBC9F/oflhG8NbuKtRJdpYii19pSPQ7ZaZKa&#10;mQ3ZVeO/7xYKvc3jfc5i1XOjrtSF2ouFUWZAkRTe1VJa+HjfPs1AhYjisPFCFu4UYLV8fFhg7vxN&#10;3uh6iKVKIRJytFDF2OZah6IixpD5liRxX75jjAl2pXYd3lI4N3pszFQz1pIaKmxpXVFxPlzYwvFz&#10;QzydCI/XYvzum8+npjTWDgf96xxUpD7+i//ce5fmP5sX+P0mnaC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Wo+TBAAAA3QAAAA8AAAAAAAAAAAAAAAAAmAIAAGRycy9kb3du&#10;cmV2LnhtbFBLBQYAAAAABAAEAPUAAACGAw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178,0;102,153;292,170;369,221;178,272;330,306;369,323;330,357;216,306;140,289;140,255;292,204;25,187;140,0" o:connectangles="0,0,0,0,0,0,0,0,0,0,0,0,0,0"/>
                              </v:shape>
                              <v:group id="Group 481" o:spid="_x0000_s1043" style="position:absolute;left:697;top:1673;width:712;height:157" coordorigin="697,1673"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G4ccAAADdAAAADwAAAGRycy9kb3ducmV2LnhtbESPT2vCQBDF7wW/wzKC&#10;t7pJi0VSNyJSiwcpVAultyE7+YPZ2ZBdk/jtO4dCbzO8N+/9ZrOdXKsG6kPj2UC6TEARF942XBn4&#10;uhwe16BCRLbYeiYDdwqwzWcPG8ysH/mThnOslIRwyNBAHWOXaR2KmhyGpe+IRSt97zDK2lfa9jhK&#10;uGv1U5K8aIcNS0ONHe1rKq7nmzPwPuK4e07fhtO13N9/Lqu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G4ccAAADd&#10;AAAADwAAAAAAAAAAAAAAAACqAgAAZHJzL2Rvd25yZXYueG1sUEsFBgAAAAAEAAQA+gAAAJ4DAAAA&#10;AA==&#10;">
                                <v:rect id="Rectangle 482" o:spid="_x0000_s1044" style="position:absolute;left:844;top:1673;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cBMIA&#10;AADdAAAADwAAAGRycy9kb3ducmV2LnhtbERPTYvCMBC9C/sfwix402QVRatRll0UPWq97G22Gdvu&#10;NpPSRK3+eiMI3ubxPme+bG0lztT40rGGj74CQZw5U3Ku4ZCuehMQPiAbrByThit5WC7eOnNMjLvw&#10;js77kIsYwj5BDUUIdSKlzwqy6PuuJo7c0TUWQ4RNLk2DlxhuKzlQaiwtlhwbCqzpq6Dsf3+yGn7L&#10;wQFvu3St7HQ1DNs2/Tv9fGvdfW8/ZyACteElfro3Js4fqS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wEwgAAAN0AAAAPAAAAAAAAAAAAAAAAAJgCAABkcnMvZG93&#10;bnJldi54bWxQSwUGAAAAAAQABAD1AAAAhwMAAAAA&#10;">
                                  <o:lock v:ext="edit" aspectratio="t"/>
                                </v:rect>
                                <v:rect id="Rectangle 483" o:spid="_x0000_s1045" style="position:absolute;left:697;top:1744;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jRMUA&#10;AADdAAAADwAAAGRycy9kb3ducmV2LnhtbESPQW/CMAyF75P4D5GRdhspTExQCAgxMW1HKBdupjFt&#10;oXGqJkDHr58Pk7jZes/vfZ4vO1erG7Wh8mxgOEhAEefeVlwY2GebtwmoEJEt1p7JwC8FWC56L3NM&#10;rb/zlm67WCgJ4ZCigTLGJtU65CU5DAPfEIt28q3DKGtbaNviXcJdrUdJ8qEdViwNJTa0Lim/7K7O&#10;wLEa7fGxzb4SN928x58uO18Pn8a89rvVDFSkLj7N/9ffVvDHQ+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CNExQAAAN0AAAAPAAAAAAAAAAAAAAAAAJgCAABkcnMv&#10;ZG93bnJldi54bWxQSwUGAAAAAAQABAD1AAAAigMAAAAA&#10;">
                                  <o:lock v:ext="edit" aspectratio="t"/>
                                </v:rect>
                              </v:group>
                            </v:group>
                            <v:shape id="AutoShape 1369" o:spid="_x0000_s1046" style="position:absolute;left:436;top:3213;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K7Y8QA&#10;AADdAAAADwAAAGRycy9kb3ducmV2LnhtbERPTWvCQBC9F/oflin0ImaTYoumrlLEQi4laHPxNmTH&#10;ZDE7G7KrSf+9Wyj0No/3OevtZDtxo8EbxwqyJAVBXDttuFFQfX/OlyB8QNbYOSYFP+Rhu3l8WGOu&#10;3cgHuh1DI2II+xwVtCH0uZS+bsmiT1xPHLmzGyyGCIdG6gHHGG47+ZKmb9Ki4djQYk+7lurL8WoV&#10;mP6rOE2rsZy5y3JRotnP9rJS6vlp+ngHEWgK/+I/d6Hj/Ncsg99v4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yu2PEAAAA3QAAAA8AAAAAAAAAAAAAAAAAmAIAAGRycy9k&#10;b3ducmV2LnhtbFBLBQYAAAAABAAEAPUAAACJAwAAAAA=&#10;" path="m,l4096,21600r13408,l21600,,,xe">
                              <v:stroke joinstyle="miter"/>
                              <v:path o:connecttype="custom" o:connectlocs="66,0;36,0;7,0;36,0" o:connectangles="0,0,0,0" textboxrect="3855,3825,17745,17775"/>
                            </v:shape>
                            <v:rect id="Rectangle 476" o:spid="_x0000_s1047" style="position:absolute;left:596;top:3193;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YqMQA&#10;AADdAAAADwAAAGRycy9kb3ducmV2LnhtbERPTWvCQBC9C/6HZQq96cYUS5u6iigRe0zipbdpdpqk&#10;zc6G7Eajv94tFHqbx/uc1WY0rThT7xrLChbzCARxaXXDlYJTkc5eQDiPrLG1TAqu5GCznk5WmGh7&#10;4YzOua9ECGGXoILa+y6R0pU1GXRz2xEH7sv2Bn2AfSV1j5cQbloZR9GzNNhwaKixo11N5U8+GAWf&#10;TXzCW1YcIvOaPvn3sfgePvZKPT6M2zcQnkb/L/5zH3WYv1zE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GKjEAAAA3QAAAA8AAAAAAAAAAAAAAAAAmAIAAGRycy9k&#10;b3ducmV2LnhtbFBLBQYAAAAABAAEAPUAAACJAwAAAAA=&#10;"/>
                          </v:group>
                          <v:group id="Group 469" o:spid="_x0000_s1048" style="position:absolute;left:374;top:991;width:214;height:549" coordorigin="374,991"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TcMAAADdAAAADwAAAGRycy9kb3ducmV2LnhtbERPTYvCMBC9C/6HMMLe&#10;NO2KItUoIuuyBxGsC4u3oRnbYjMpTWzrv98Igrd5vM9ZbXpTiZYaV1pWEE8iEMSZ1SXnCn7P+/EC&#10;hPPIGivLpOBBDjbr4WCFibYdn6hNfS5CCLsEFRTe14mULivIoJvYmjhwV9sY9AE2udQNdiHcVPIz&#10;iubSYMmhocCadgVlt/RuFHx32G2n8Vd7uF13j8t5dvw7xKTUx6jfLkF46v1b/HL/6DB/Fk/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8JNwwAAAN0AAAAP&#10;AAAAAAAAAAAAAAAAAKoCAABkcnMvZG93bnJldi54bWxQSwUGAAAAAAQABAD6AAAAmgMAAAAA&#10;">
                            <o:lock v:ext="edit" aspectratio="t"/>
                            <v:shape id="Freeform 470" o:spid="_x0000_s1049" style="position:absolute;left:-261;top:1626;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SBQMUA&#10;AADdAAAADwAAAGRycy9kb3ducmV2LnhtbERPS2vCQBC+C/6HZYRepG4i1Wp0lRoICMWDj4PHITsm&#10;wexsyG417a93C4K3+fies1x3phY3al1lWUE8ikAQ51ZXXCg4HbP3GQjnkTXWlknBLzlYr/q9JSba&#10;3nlPt4MvRAhhl6CC0vsmkdLlJRl0I9sQB+5iW4M+wLaQusV7CDe1HEfRVBqsODSU2FBaUn49/BgF&#10;5+/N59/sOjVxms6HdrPLxpNTptTboPtagPDU+Zf46d7qMH8Sf8D/N+EE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IFAxQAAAN0AAAAPAAAAAAAAAAAAAAAAAJgCAABkcnMv&#10;ZG93bnJldi54bWxQSwUGAAAAAAQABAD1AAAAig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471" o:spid="_x0000_s1050" style="position:absolute;left:218;top:2295;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KIcQA&#10;AADdAAAADwAAAGRycy9kb3ducmV2LnhtbERPzWrCQBC+F/oOyxS8lLpRbKnRVTQgCB7aWh9gyE5+&#10;2uxsyK4mvr1zELzNfH/zzXI9uEZdqAu1ZwOTcQKKOPe25tLA6Xf39gkqRGSLjWcycKUA69Xz0xJT&#10;63v+ocsxlkpCOKRooIqxTbUOeUUOw9i3xMIVvnMYZe1KbTvsJdw1epokH9phzXKhwpayivL/49kZ&#10;KIrXbD9vyi9B5n+z/rvItgdtzOhl2CxARRriQ3x3763Uf59IXflGRt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4CiHEAAAA3Q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446" o:spid="_x0000_s1051" style="position:absolute;left:1642;width:191;height:2816" coordorigin="1649"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f1p8MAAADdAAAADwAAAGRycy9kb3ducmV2LnhtbERPS4vCMBC+L/gfwgje&#10;NK2iuF2jiKh4EMEHLHsbmrEtNpPSxLb++82CsLf5+J6zWHWmFA3VrrCsIB5FIIhTqwvOFNyuu+Ec&#10;hPPIGkvLpOBFDlbL3scCE21bPlNz8ZkIIewSVJB7XyVSujQng25kK+LA3W1t0AdYZ1LX2IZwU8px&#10;FM2kwYJDQ44VbXJKH5enUbBvsV1P4m1zfNw3r5/r9PR9jEmpQb9bf4Hw1Pl/8dt90GH+NP6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F/WnwwAAAN0AAAAP&#10;AAAAAAAAAAAAAAAAAKoCAABkcnMvZG93bnJldi54bWxQSwUGAAAAAAQABAD6AAAAmgMAAAAA&#10;">
                          <v:rect id="Rectangle 466" o:spid="_x0000_s1052" style="position:absolute;left:1697;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LBsQA&#10;AADdAAAADwAAAGRycy9kb3ducmV2LnhtbESPQWvCQBCF7wX/wzJCb3WjoEjqKiVQ9VaqEa9DdpqE&#10;ZmfT3VXjv+8cBG8zvDfvfbPaDK5TVwqx9WxgOslAEVfetlwbKI+fb0tQMSFb7DyTgTtF2KxHLyvM&#10;rb/xN10PqVYSwjFHA01Kfa51rBpyGCe+JxbtxweHSdZQaxvwJuGu07MsW2iHLUtDgz0VDVW/h4sz&#10;sOXTV/g7puLM07IifTrfi/3OmNfx8PEOKtGQnubH9d4K/nwm/PKNjK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hCwbEAAAA3QAAAA8AAAAAAAAAAAAAAAAAmAIAAGRycy9k&#10;b3ducmV2LnhtbFBLBQYAAAAABAAEAPUAAACJAwAAAAA=&#10;" fillcolor="#767676">
                            <v:fill angle="90" focus="50%" type="gradient"/>
                          </v:rect>
                          <v:rect id="Rectangle 467" o:spid="_x0000_s1053" style="position:absolute;left:1649;top:187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l5cIA&#10;AADdAAAADwAAAGRycy9kb3ducmV2LnhtbERPTWsCMRC9F/wPYYTeatal1bI1igiCBwtVW3qdbqbJ&#10;0s1kSaKu/74RBG/zeJ8zW/SuFScKsfGsYDwqQBDXXjdsFHwe1k+vIGJC1th6JgUXirCYDx5mWGl/&#10;5h2d9smIHMKxQgU2pa6SMtaWHMaR74gz9+uDw5RhMFIHPOdw18qyKCbSYcO5wWJHK0v13/7oFGzI&#10;+OftNpjvn3f78YWXoMvpVKnHYb98A5GoT3fxzb3Ref5LOYbrN/k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2XlwgAAAN0AAAAPAAAAAAAAAAAAAAAAAJgCAABkcnMvZG93&#10;bnJldi54bWxQSwUGAAAAAAQABAD1AAAAhwMAAAAA&#10;" fillcolor="#333"/>
                        </v:group>
                        <v:rect id="Rectangle 447" o:spid="_x0000_s1054" style="position:absolute;left:65;top:2187;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INa8AA&#10;AADdAAAADwAAAGRycy9kb3ducmV2LnhtbERPTYvCMBC9C/6HMII3TS3ortUoIggiImzXi7ehGdtq&#10;MylN1PrvjSB4m8f7nPmyNZW4U+NKywpGwwgEcWZ1ybmC4/9m8AvCeWSNlWVS8CQHy0W3M8dE2wf/&#10;0T31uQgh7BJUUHhfJ1K6rCCDbmhr4sCdbWPQB9jkUjf4COGmknEUTaTBkkNDgTWtC8qu6c0oMJef&#10;25Z1fcDTYVftpqd9S1enVL/XrmYgPLX+K/64tzrMH8cxvL8JJ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wINa8AAAADdAAAADwAAAAAAAAAAAAAAAACYAgAAZHJzL2Rvd25y&#10;ZXYueG1sUEsFBgAAAAAEAAQA9QAAAIUDAAAAAA==&#10;" fillcolor="#969696"/>
                        <v:group id="xjhhxsy8" o:spid="_x0000_s1055" style="position:absolute;left:1246;top:-751;width:556;height:3048;rotation:5633380fd" coordorigin="1246,-751"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reFJwwAAAN0AAAAP&#10;AAAAAAAAAAAAAAAAAKoCAABkcnMvZG93bnJldi54bWxQSwUGAAAAAAQABAD6AAAAmgMAAAAA&#10;">
                          <v:shape id="AutoShape 1379" o:spid="_x0000_s1056" type="#_x0000_t134" style="position:absolute;left:742;top:568;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o/sQA&#10;AADdAAAADwAAAGRycy9kb3ducmV2LnhtbERPTWvCQBC9F/wPywje6kZNtURXEUFRSw+mheptyI5J&#10;MDsbsqvGf+8WCr3N433ObNGaStyocaVlBYN+BII4s7rkXMH31/r1HYTzyBory6TgQQ4W887LDBNt&#10;73ygW+pzEULYJaig8L5OpHRZQQZd39bEgTvbxqAPsMmlbvAewk0lh1E0lgZLDg0F1rQqKLukV6Pg&#10;x24+2Rwm6eij3sftaBDzaXdUqtdtl1MQnlr/L/5zb3WY/zaM4febcIK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GqP7EAAAA3QAAAA8AAAAAAAAAAAAAAAAAmAIAAGRycy9k&#10;b3ducmV2LnhtbFBLBQYAAAAABAAEAPUAAACJAwAAAAA=&#10;"/>
                          <v:shape id="Freeform 465" o:spid="_x0000_s1057" style="position:absolute;left:1246;top:-751;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qsQA&#10;AADdAAAADwAAAGRycy9kb3ducmV2LnhtbERPS2vCQBC+F/oflin0phsFRdJsRKQtnkp9kF7H7HQT&#10;mp1Ns2tM/fWuIPQ2H99zsuVgG9FT52vHCibjBARx6XTNRsFh/zZagPABWWPjmBT8kYdl/viQYard&#10;mbfU74IRMYR9igqqENpUSl9WZNGPXUscuW/XWQwRdkbqDs8x3DZymiRzabHm2FBhS+uKyp/dySow&#10;k/7yOm8vZlt8HX/9x+L9MxwLpZ6fhtULiEBD+Bff3Rsd58+mM7h9E0+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f46rEAAAA3QAAAA8AAAAAAAAAAAAAAAAAmAIAAGRycy9k&#10;b3ducmV2LnhtbFBLBQYAAAAABAAEAPUAAACJAwAAAAA=&#10;" path="m60,1007l60,90,,,405,,375,105r,902e">
                            <v:path arrowok="t" o:connecttype="custom" o:connectlocs="60,1007;60,90;0,0;405,0;375,105;375,1007" o:connectangles="0,0,0,0,0,0"/>
                          </v:shape>
                        </v:group>
                        <v:rect id="Rectangle 449" o:spid="_x0000_s1058" style="position:absolute;left:1499;top:483;width:472;height:116;rotation:26486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GQsIA&#10;AADdAAAADwAAAGRycy9kb3ducmV2LnhtbERPTWsCMRC9F/ofwhS81ayCVlajqCBYPHXV+7AZdxc3&#10;k5hEd+2vbwqF3ubxPmex6k0rHuRDY1nBaJiBIC6tbrhScDru3mcgQkTW2FomBU8KsFq+viww17bj&#10;L3oUsRIphEOOCuoYXS5lKGsyGIbWESfuYr3BmKCvpPbYpXDTynGWTaXBhlNDjY62NZXX4m4U3Cb3&#10;22FzuPqOTyP8+P50x3PhlBq89es5iEh9/Bf/ufc6zZ+Mp/D7TTpB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JEZCwgAAAN0AAAAPAAAAAAAAAAAAAAAAAJgCAABkcnMvZG93&#10;bnJldi54bWxQSwUGAAAAAAQABAD1AAAAhwMAAAAA&#10;" fillcolor="#969696"/>
                        <v:rect id="Rectangle 450" o:spid="_x0000_s1059" style="position:absolute;left:1506;top:926;width:472;height:129;rotation:26486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j2cIA&#10;AADdAAAADwAAAGRycy9kb3ducmV2LnhtbERPTWsCMRC9F/ofwhS81ayCVVajVKFQ8dRV78Nmuru4&#10;mcQkuqu/vikI3ubxPmex6k0rruRDY1nBaJiBIC6tbrhScNh/vc9AhIissbVMCm4UYLV8fVlgrm3H&#10;P3QtYiVSCIccFdQxulzKUNZkMAytI07cr/UGY4K+ktpjl8JNK8dZ9iENNpwaanS0qak8FRej4Dy5&#10;nHfr3cl3fBjh9L51+2PhlBq89Z9zEJH6+BQ/3N86zZ+Mp/D/TTp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OPZwgAAAN0AAAAPAAAAAAAAAAAAAAAAAJgCAABkcnMvZG93&#10;bnJldi54bWxQSwUGAAAAAAQABAD1AAAAhwMAAAAA&#10;" fillcolor="#969696"/>
                        <v:group id="Group 451" o:spid="_x0000_s1060" style="position:absolute;left:2536;top:609;width:1035;height:120;rotation:-264860fd" coordorigin="2536,609"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KYoqxgAAAN0A&#10;AAAPAAAAAAAAAAAAAAAAAKoCAABkcnMvZG93bnJldi54bWxQSwUGAAAAAAQABAD6AAAAnQMAAAAA&#10;">
                          <v:line id="Line 1384" o:spid="_x0000_s1061" style="position:absolute;visibility:visible;mso-wrap-style:square" from="2536,609" to="357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4sYAAADdAAAADwAAAGRycy9kb3ducmV2LnhtbERPTWvCQBC9F/wPyxR6q5taG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P3+LGAAAA3QAAAA8AAAAAAAAA&#10;AAAAAAAAoQIAAGRycy9kb3ducmV2LnhtbFBLBQYAAAAABAAEAPkAAACUAwAAAAA=&#10;"/>
                          <v:line id="Line 1385" o:spid="_x0000_s1062" style="position:absolute;visibility:visible;mso-wrap-style:square" from="2536,729" to="357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gosgAAADdAAAADwAAAGRycy9kb3ducmV2LnhtbESPT0vDQBDF70K/wzIFb3ajx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zgosgAAADdAAAADwAAAAAA&#10;AAAAAAAAAAChAgAAZHJzL2Rvd25yZXYueG1sUEsFBgAAAAAEAAQA+QAAAJYDAAAAAA==&#10;"/>
                        </v:group>
                        <v:rect id="Rectangle 452" o:spid="_x0000_s1063" style="position:absolute;left:2789;top:469;width:324;height:439;rotation:-2648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K3ScQA&#10;AADdAAAADwAAAGRycy9kb3ducmV2LnhtbERPS2sCMRC+F/ofwhS81ayPLro1SikIoqdue+lt3Iy7&#10;azeTkER3/femUOhtPr7nrDaD6cSVfGgtK5iMMxDEldUt1wq+PrfPCxAhImvsLJOCGwXYrB8fVlho&#10;2/MHXctYixTCoUAFTYyukDJUDRkMY+uIE3ey3mBM0NdSe+xTuOnkNMtyabDl1NCgo/eGqp/yYhQs&#10;z99Hd9i6/bw/e7ebzvNDXqJSo6fh7RVEpCH+i//cO53mv8wm8PtNOk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yt0nEAAAA3QAAAA8AAAAAAAAAAAAAAAAAmAIAAGRycy9k&#10;b3ducmV2LnhtbFBLBQYAAAAABAAEAPUAAACJAwAAAAA=&#10;" fillcolor="black">
                          <v:fill r:id="rId27" o:title="" type="pattern"/>
                        </v:rect>
                        <v:group id="Group 453" o:spid="_x0000_s1064" style="position:absolute;left:262;top:877;width:505;height:203;rotation:-264860fd" coordorigin="261,877" coordsize="50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GCsdxgAAAN0A&#10;AAAPAAAAAAAAAAAAAAAAAKoCAABkcnMvZG93bnJldi54bWxQSwUGAAAAAAQABAD6AAAAnQMAAAAA&#10;">
                          <v:oval id="Oval 454" o:spid="_x0000_s1065" style="position:absolute;left:370;top:94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gwMEA&#10;AADdAAAADwAAAGRycy9kb3ducmV2LnhtbERPTWvCQBC9F/oflin01mxUFEldJQYLXmvF85idJtHs&#10;bNzdaPz3XUHobR7vcxarwbTiSs43lhWMkhQEcWl1w5WC/c/XxxyED8gaW8uk4E4eVsvXlwVm2t74&#10;m667UIkYwj5DBXUIXSalL2sy6BPbEUfu1zqDIUJXSe3wFsNNK8dpOpMGG44NNXZU1FSed71RkE9d&#10;fjnbQ1+dNmuzLe6zY1+gUu9vQ/4JItAQ/sVP91bH+dPJBB7fxB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jIMDBAAAA3QAAAA8AAAAAAAAAAAAAAAAAmAIAAGRycy9kb3du&#10;cmV2LnhtbFBLBQYAAAAABAAEAPUAAACGAwAAAAA=&#10;" fillcolor="#333" stroked="f">
                            <v:fill r:id="rId34" o:title="" type="pattern"/>
                          </v:oval>
                          <v:oval id="Oval 455" o:spid="_x0000_s1066" style="position:absolute;left:261;top:945;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4tMIA&#10;AADdAAAADwAAAGRycy9kb3ducmV2LnhtbERPTWvCQBC9F/wPywi96ca2ikRXSUMLXrXF85gdk2h2&#10;Nu5uNP77riD0No/3Oct1bxpxJedrywom4wQEcWF1zaWC35/v0RyED8gaG8uk4E4e1qvByxJTbW+8&#10;pesulCKGsE9RQRVCm0rpi4oM+rFtiSN3tM5giNCVUju8xXDTyLckmUmDNceGClvKKyrOu84oyKYu&#10;u5ztvitPX59mk99nhy5HpV6HfbYAEagP/+Kne6Pj/On7Bzy+i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yri0wgAAAN0AAAAPAAAAAAAAAAAAAAAAAJgCAABkcnMvZG93&#10;bnJldi54bWxQSwUGAAAAAAQABAD1AAAAhwMAAAAA&#10;" fillcolor="#333" stroked="f">
                            <v:fill r:id="rId34" o:title="" type="pattern"/>
                          </v:oval>
                          <v:oval id="Oval 456" o:spid="_x0000_s1067" style="position:absolute;left:452;top:93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YdL8EA&#10;AADdAAAADwAAAGRycy9kb3ducmV2LnhtbERPTWvCQBC9F/wPywi91Y2WiKSuEkMLXqvieZqdJqnZ&#10;2bi70fjvu4LgbR7vc5brwbTiQs43lhVMJwkI4tLqhisFh/3X2wKED8gaW8uk4EYe1qvRyxIzba/8&#10;TZddqEQMYZ+hgjqELpPSlzUZ9BPbEUfu1zqDIUJXSe3wGsNNK2dJMpcGG44NNXZU1FSedr1RkKcu&#10;P5/ssa/+PjdmW9zmP32BSr2Oh/wDRKAhPMUP91bH+el7Cvdv4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HS/BAAAA3QAAAA8AAAAAAAAAAAAAAAAAmAIAAGRycy9kb3du&#10;cmV2LnhtbFBLBQYAAAAABAAEAPUAAACGAwAAAAA=&#10;" fillcolor="#333" stroked="f">
                            <v:fill r:id="rId34" o:title="" type="pattern"/>
                          </v:oval>
                          <v:oval id="Oval 457" o:spid="_x0000_s1068" style="position:absolute;left:481;top:900;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9isUA&#10;AADeAAAADwAAAGRycy9kb3ducmV2LnhtbESPzW7CMBCE75V4B2uRegMHWlCVYlCIWokrP+K8jbdJ&#10;IF4H24Hw9jUSUo+jmflGs1j1phFXcr62rGAyTkAQF1bXXCo47L9HHyB8QNbYWCYFd/KwWg5eFphq&#10;e+MtXXehFBHCPkUFVQhtKqUvKjLox7Yljt6vdQZDlK6U2uEtwk0jp0kylwZrjgsVtpRXVJx3nVGQ&#10;zVx2OdtjV56+1maT3+c/XY5KvQ777BNEoD78h5/tjVYwS97fpvC4E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b2KxQAAAN4AAAAPAAAAAAAAAAAAAAAAAJgCAABkcnMv&#10;ZG93bnJldi54bWxQSwUGAAAAAAQABAD1AAAAigMAAAAA&#10;" fillcolor="#333" stroked="f">
                            <v:fill r:id="rId34" o:title="" type="pattern"/>
                          </v:oval>
                          <v:oval id="Oval 458" o:spid="_x0000_s1069" style="position:absolute;left:594;top:94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YEcUA&#10;AADeAAAADwAAAGRycy9kb3ducmV2LnhtbESPQWvCQBSE70L/w/IKvdVNtYpEV4nBgteqeH5mn0lq&#10;9m3c3Wj8991CweMwM98wi1VvGnEj52vLCj6GCQjiwuqaSwWH/df7DIQPyBoby6TgQR5Wy5fBAlNt&#10;7/xNt10oRYSwT1FBFUKbSumLigz6oW2Jo3e2zmCI0pVSO7xHuGnkKEmm0mDNcaHClvKKisuuMwqy&#10;icuuF3vsyp/N2mzzx/TU5ajU22ufzUEE6sMz/N/eagWT5HM8hr878Qr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RgRxQAAAN4AAAAPAAAAAAAAAAAAAAAAAJgCAABkcnMv&#10;ZG93bnJldi54bWxQSwUGAAAAAAQABAD1AAAAigMAAAAA&#10;" fillcolor="#333" stroked="f">
                            <v:fill r:id="rId34" o:title="" type="pattern"/>
                          </v:oval>
                          <v:oval id="Oval 459" o:spid="_x0000_s1070" style="position:absolute;left:692;top:95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AZcUA&#10;AADeAAAADwAAAGRycy9kb3ducmV2LnhtbESPzW7CMBCE75V4B2uRuIFD+VGVYlCIWolrAXHextsk&#10;EK+D7UB4+7oSUo+jmflGs9r0phE3cr62rGA6SUAQF1bXXCo4Hj7HbyB8QNbYWCYFD/KwWQ9eVphq&#10;e+cvuu1DKSKEfYoKqhDaVEpfVGTQT2xLHL0f6wyGKF0ptcN7hJtGvibJUhqsOS5U2FJeUXHZd0ZB&#10;tnDZ9WJPXXn+2Jpd/lh+dzkqNRr22TuIQH34Dz/bO61gkcxnc/i7E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IBlxQAAAN4AAAAPAAAAAAAAAAAAAAAAAJgCAABkcnMv&#10;ZG93bnJldi54bWxQSwUGAAAAAAQABAD1AAAAigMAAAAA&#10;" fillcolor="#333" stroked="f">
                            <v:fill r:id="rId34" o:title="" type="pattern"/>
                          </v:oval>
                          <v:oval id="Oval 460" o:spid="_x0000_s1071" style="position:absolute;left:572;top:87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l/sUA&#10;AADeAAAADwAAAGRycy9kb3ducmV2LnhtbESPzW7CMBCE75V4B2uReisOtEFVikEhaiWu/Kjnbbwk&#10;gXgdbAfC29dIlXoczcw3msVqMK24kvONZQXTSQKCuLS64UrBYf/18g7CB2SNrWVScCcPq+XoaYGZ&#10;tjfe0nUXKhEh7DNUUIfQZVL6siaDfmI74ugdrTMYonSV1A5vEW5aOUuSuTTYcFyosaOipvK8642C&#10;PHX55Wy/++r0uTab4j7/6QtU6nk85B8gAg3hP/zX3mgFafL2msLj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rCX+xQAAAN4AAAAPAAAAAAAAAAAAAAAAAJgCAABkcnMv&#10;ZG93bnJldi54bWxQSwUGAAAAAAQABAD1AAAAigMAAAAA&#10;" fillcolor="#333" stroked="f">
                            <v:fill r:id="rId34" o:title="" type="pattern"/>
                          </v:oval>
                          <v:oval id="Oval 461" o:spid="_x0000_s1072" style="position:absolute;left:392;top:87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67icUA&#10;AADeAAAADwAAAGRycy9kb3ducmV2LnhtbESPzW7CMBCE70i8g7WVegOnP0RVwKA0aiWuBdTzEi9J&#10;IF4H24Hw9nUlJI6jmflGs1gNphUXcr6xrOBlmoAgLq1uuFKw235PPkD4gKyxtUwKbuRhtRyPFphp&#10;e+UfumxCJSKEfYYK6hC6TEpf1mTQT21HHL2DdQZDlK6S2uE1wk0rX5MklQYbjgs1dlTUVJ42vVGQ&#10;z1x+Ptnfvjp+fZp1cUv3fYFKPT8N+RxEoCE8wvf2WiuYJe9vKfzfiV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ruJxQAAAN4AAAAPAAAAAAAAAAAAAAAAAJgCAABkcnMv&#10;ZG93bnJldi54bWxQSwUGAAAAAAQABAD1AAAAigMAAAAA&#10;" fillcolor="#333" stroked="f">
                            <v:fill r:id="rId34" o:title="" type="pattern"/>
                          </v:oval>
                        </v:group>
                      </v:group>
                      <v:group id="Group 348" o:spid="_x0000_s1073" style="position:absolute;left:5864;top:1;width:2173;height:1408" coordorigin="5864" coordsize="3569,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3LmlvIAAAA&#10;3gAAAA8AAAAAAAAAAAAAAAAAqgIAAGRycy9kb3ducmV2LnhtbFBLBQYAAAAABAAEAPoAAACfAwAA&#10;AAA=&#10;">
                        <v:group id="Group 395" o:spid="_x0000_s1074" style="position:absolute;left:5886;top:2704;width:2981;height:178" coordorigin="5886,2704"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VA4pwwAAAN4AAAAP&#10;AAAAAAAAAAAAAAAAAKoCAABkcnMvZG93bnJldi54bWxQSwUGAAAAAAQABAD6AAAAmgMAAAAA&#10;">
                          <v:rect id="Rectangle 441" o:spid="_x0000_s1075" style="position:absolute;left:5886;top:2704;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mI8gA&#10;AADeAAAADwAAAGRycy9kb3ducmV2LnhtbESPQWsCMRSE70L/Q3gFL6JJa211a5QqFTzooSrU42Pz&#10;3F3cvCybuK7/vhEKHoeZ+YaZzltbioZqXzjW8DJQIIhTZwrONBz2q/4YhA/IBkvHpOFGHuazp84U&#10;E+Ou/EPNLmQiQtgnqCEPoUqk9GlOFv3AVcTRO7naYoiyzqSp8RrhtpSvSr1LiwXHhRwrWuaUnncX&#10;q0FuD+Ph7bRdHL9HH8XmTE1P/TZad5/br08QgdrwCP+310bDSL0NJ3C/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x+YjyAAAAN4AAAAPAAAAAAAAAAAAAAAAAJgCAABk&#10;cnMvZG93bnJldi54bWxQSwUGAAAAAAQABAD1AAAAjQMAAAAA&#10;" fillcolor="gray"/>
                          <v:rect id="Rectangle 442" o:spid="_x0000_s1076" style="position:absolute;left:5886;top:285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9h8QA&#10;AADeAAAADwAAAGRycy9kb3ducmV2LnhtbESPy2rDMBBF94X8g5hAdrWUkLTFtRxCaEm7bFK6Hqyp&#10;bWyNjCTHzt9Hi0KXl/viFPvZ9uJKPrSONawzBYK4cqblWsP35f3xBUSIyAZ7x6ThRgH25eKhwNy4&#10;ib/oeo61SCMcctTQxDjkUoaqIYshcwNx8n6dtxiT9LU0Hqc0bnu5UepJWmw5PTQ40LGhqjuPVsNh&#10;83zBYfz09VtUu+n0o/qx6rReLefDK4hIc/wP/7U/jIad2m4TQMJJKC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YPYfEAAAA3gAAAA8AAAAAAAAAAAAAAAAAmAIAAGRycy9k&#10;b3ducmV2LnhtbFBLBQYAAAAABAAEAPUAAACJAwAAAAA=&#10;" fillcolor="#969696">
                            <v:fill color2="#454545" focusposition=".5,.5" focussize="" focus="100%" type="gradientRadial"/>
                          </v:rect>
                          <v:rect id="Rectangle 443" o:spid="_x0000_s1077" style="position:absolute;left:7083;top:285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YHMMA&#10;AADeAAAADwAAAGRycy9kb3ducmV2LnhtbESPQWsCMRSE7wX/Q3iCt5ooWmU1iohie6yK58fmubu4&#10;eVmSrLv++6ZQ6HGYmW+Y9ba3tXiSD5VjDZOxAkGcO1NxoeF6Ob4vQYSIbLB2TBpeFGC7GbytMTOu&#10;4296nmMhEoRDhhrKGJtMypCXZDGMXUOcvLvzFmOSvpDGY5fgtpZTpT6kxYrTQokN7UvKH+fWathN&#10;Fxds2i9fHKKad6ebqtv8ofVo2O9WICL18T/81/40GuZqNpvA7510B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SYHMMAAADeAAAADwAAAAAAAAAAAAAAAACYAgAAZHJzL2Rv&#10;d25yZXYueG1sUEsFBgAAAAAEAAQA9QAAAIgDAAAAAA==&#10;" fillcolor="#969696">
                            <v:fill color2="#454545" focusposition=".5,.5" focussize="" focus="100%" type="gradientRadial"/>
                          </v:rect>
                        </v:group>
                        <v:group id="Group 396" o:spid="_x0000_s1078" style="position:absolute;left:5886;top:991;width:867;height:1176" coordorigin="5886,991" coordsize="81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pKvscAAADeAAAADwAAAGRycy9kb3ducmV2LnhtbESPT4vCMBTE78J+h/AW&#10;9qZpXZWlGkXEXTyI4B9YvD2aZ1tsXkoT2/rtjSB4HGbmN8xs0ZlSNFS7wrKCeBCBIE6tLjhTcDr+&#10;9n9AOI+ssbRMCu7kYDH/6M0w0bblPTUHn4kAYZeggtz7KpHSpTkZdANbEQfvYmuDPsg6k7rGNsBN&#10;KYdRNJEGCw4LOVa0yim9Hm5GwV+L7fI7Xjfb62V1Px/Hu/9tTEp9fXbLKQhPnX+HX+2NVjCORqMh&#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bpKvscAAADe&#10;AAAADwAAAAAAAAAAAAAAAACqAgAAZHJzL2Rvd25yZXYueG1sUEsFBgAAAAAEAAQA+gAAAJ4DAAAA&#10;AA==&#10;">
                          <v:group id="Group 423" o:spid="_x0000_s1079" style="position:absolute;left:5886;top:1496;width:811;height:673" coordorigin="5886,1497"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bvJccAAADeAAAADwAAAGRycy9kb3ducmV2LnhtbESPS4vCQBCE74L/YWhh&#10;bzrJ+kCio4jsLh5E8AHircm0STDTEzKzSfz3zsKCx6KqvqKW686UoqHaFZYVxKMIBHFqdcGZgsv5&#10;ezgH4TyyxtIyKXiSg/Wq31tiom3LR2pOPhMBwi5BBbn3VSKlS3My6Ea2Ig7e3dYGfZB1JnWNbYCb&#10;Un5G0UwaLDgs5FjRNqf0cfo1Cn5abDfj+KvZP+7b5+08PVz3MSn1Meg2CxCeOv8O/7d3WsE0mkzG&#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vbvJccAAADe&#10;AAAADwAAAAAAAAAAAAAAAACqAgAAZHJzL2Rvd25yZXYueG1sUEsFBgAAAAAEAAQA+gAAAJ4DAAAA&#10;AA==&#10;">
                            <v:group id="Group 427" o:spid="_x0000_s1080" style="position:absolute;left:5975;top:2493;width:1810;height:676" coordorigin="5975,2493"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R93UccAAADe&#10;AAAADwAAAAAAAAAAAAAAAACqAgAAZHJzL2Rvd25yZXYueG1sUEsFBgAAAAAEAAQA+gAAAJ4DAAAA&#10;AA==&#10;">
                              <v:shape id="AutoShape 1404" o:spid="_x0000_s1081" style="position:absolute;left:6015;top:2553;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fcccA&#10;AADeAAAADwAAAGRycy9kb3ducmV2LnhtbESPQWvCQBSE7wX/w/KEXopuYpNSoquIIthDD8ZaPD6y&#10;zySYfRuyq8Z/7xYKHoeZ+YaZLXrTiCt1rrasIB5HIIgLq2suFfzsN6NPEM4ja2wsk4I7OVjMBy8z&#10;zLS98Y6uuS9FgLDLUEHlfZtJ6YqKDLqxbYmDd7KdQR9kV0rd4S3ATSMnUfQhDdYcFipsaVVRcc4v&#10;RsHh68TrY55uYxkn5fL9jb43vxelXof9cgrCU++f4f/2VitIoyRJ4e9Ou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ZX3HHAAAA3gAAAA8AAAAAAAAAAAAAAAAAmAIAAGRy&#10;cy9kb3ducmV2LnhtbFBLBQYAAAAABAAEAPUAAACMAwAAAAA=&#10;" path="m,l5760,21600r10080,l21600,,,xe" fillcolor="black" stroked="f">
                                <v:fill r:id="rId28" o:title="" type="pattern"/>
                                <v:stroke joinstyle="miter"/>
                                <v:path o:connecttype="custom" o:connectlocs="123,9;71,18;19,9;71,0" o:connectangles="0,0,0,0" textboxrect="4680,4664,16920,16936"/>
                              </v:shape>
                              <v:line id="Line 1405" o:spid="_x0000_s1082" style="position:absolute;visibility:visible;mso-wrap-style:square" from="5975,2493" to="7785,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0cgAAADeAAAADwAAAGRycy9kb3ducmV2LnhtbESPQWvCQBSE74X+h+UVvNVNWxskuoq0&#10;FLSHolbQ4zP7TNJm34bdNUn/vSsIPQ4z8w0znfemFi05X1lW8DRMQBDnVldcKNh9fzyOQfiArLG2&#10;TAr+yMN8dn83xUzbjjfUbkMhIoR9hgrKEJpMSp+XZNAPbUMcvZN1BkOUrpDaYRfhppbPSZJKgxXH&#10;hRIbeisp/92ejYKvl3XaLlafy36/So/5++Z4+OmcUoOHfjEBEagP/+Fbe6kVvCajUQr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Sy0cgAAADeAAAADwAAAAAA&#10;AAAAAAAAAAChAgAAZHJzL2Rvd25yZXYueG1sUEsFBgAAAAAEAAQA+QAAAJYDAAAAAA==&#10;"/>
                            </v:group>
                            <v:shape id="Freeform 428" o:spid="_x0000_s1083" style="position:absolute;left:5886;top:1809;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tM6ccA&#10;AADeAAAADwAAAGRycy9kb3ducmV2LnhtbESPQWvCQBSE74L/YXlCb7qxpLVEV7GBQOhJbSF4e2Rf&#10;k9Ts2yS71fTfd4VCj8PMfMNsdqNpxZUG11hWsFxEIIhLqxuuFHy8Z/MXEM4ja2wtk4IfcrDbTicb&#10;TLS98ZGuJ1+JAGGXoILa+y6R0pU1GXQL2xEH79MOBn2QQyX1gLcAN618jKJnabDhsFBjR2lN5eX0&#10;bRS8Fu6SZ+f+mJmOD0Xa918r+6bUw2zcr0F4Gv1/+K+dawVPURyv4H4nX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LTOnHAAAA3gAAAA8AAAAAAAAAAAAAAAAAmAIAAGRy&#10;cy9kb3ducmV2LnhtbFBLBQYAAAAABAAEAPUAAACMAwAAAAA=&#10;" path="m543,1404l,624,724,312,724,r543,l1265,330r729,294l1448,1404r-905,xe" filled="f">
                              <v:path arrowok="t" o:connecttype="custom" o:connectlocs="543,1404;0,624;724,312;724,0;1267,0;1265,330;1994,624;1448,1404;543,1404" o:connectangles="0,0,0,0,0,0,0,0,0"/>
                            </v:shape>
                            <v:group id="Group 429" o:spid="_x0000_s1084" style="position:absolute;left:6518;top:1497;width:882;height:1634" coordorigin="6518,1497"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n1UwwAAAN4AAAAP&#10;AAAAAAAAAAAAAAAAAKoCAABkcnMvZG93bnJldi54bWxQSwUGAAAAAAQABAD6AAAAmgMAAAAA&#10;">
                              <v:shape id="AutoShape 1408" o:spid="_x0000_s1085" style="position:absolute;left:6679;top:1769;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M5sEA&#10;AADeAAAADwAAAGRycy9kb3ducmV2LnhtbESP3YrCMBSE74V9h3AWvNN0S/2rRlkEwUv/HuDQHNtq&#10;c1Ka2Na3N4Lg5TAz3zCrTW8q0VLjSssK/sYRCOLM6pJzBZfzbjQH4TyyxsoyKXiSg836Z7DCVNuO&#10;j9SefC4ChF2KCgrv61RKlxVk0I1tTRy8q20M+iCbXOoGuwA3lYyjaCoNlhwWCqxpW1B2Pz2Mgth0&#10;83rSzm4zilmTfSzcIfFKDX/7/yUIT73/hj/tvVYwiZJkAe874Qr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MzObBAAAA3gAAAA8AAAAAAAAAAAAAAAAAmAIAAGRycy9kb3du&#10;cmV2LnhtbFBLBQYAAAAABAAEAPUAAACGAwAAAAA=&#10;" path="m,l5400,21600r10800,l21600,,,xe" filled="f">
                                <v:stroke joinstyle="miter"/>
                                <v:path o:connecttype="custom" o:connectlocs="6,2;4,4;1,2;4,0" o:connectangles="0,0,0,0" textboxrect="4507,4466,17093,17134"/>
                              </v:shape>
                              <v:oval id="hx30Oval 20" o:spid="_x0000_s1086" style="position:absolute;left:6719;top:1613;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M+cMA&#10;AADeAAAADwAAAGRycy9kb3ducmV2LnhtbESPzYrCMBSF94LvEO6AG9FUmYp0jCIFB7dTXbi8Nnfa&#10;Ms1NSTK2fXuzEFwezh/f7jCYVjzI+caygtUyAUFcWt1wpeB6OS22IHxA1thaJgUjeTjsp5MdZtr2&#10;/EOPIlQijrDPUEEdQpdJ6cuaDPql7Yij92udwRClq6R22Mdx08p1kmykwYbjQ40d5TWVf8W/UeDm&#10;3ZiP5/y0uvN3kfZbfdtctVKzj+H4BSLQEN7hV/usFaTJZxoBIk5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jM+cMAAADeAAAADwAAAAAAAAAAAAAAAACYAgAAZHJzL2Rv&#10;d25yZXYueG1sUEsFBgAAAAAEAAQA9QAAAIgDAAAAAA==&#10;" fillcolor="black"/>
                              <v:rect id="hx30Rectangle 21" o:spid="_x0000_s1087" style="position:absolute;left:6799;top:1497;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xkcMA&#10;AADeAAAADwAAAGRycy9kb3ducmV2LnhtbESPwcrCMBCE74LvEFbwIpoq+iPVKCoI4kWs/wMszdoW&#10;m01poq0+vREEj8PMfMMs160pxYNqV1hWMB5FIIhTqwvOFPxf9sM5COeRNZaWScGTHKxX3c4SY20b&#10;PtMj8ZkIEHYxKsi9r2IpXZqTQTeyFXHwrrY26IOsM6lrbALclHISRX/SYMFhIceKdjmlt+RuFGyb&#10;prieXgkPjtm2PU5wf0FfKtXvtZsFCE+t/4W/7YNWMIumszF87oQr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zxkcMAAADeAAAADwAAAAAAAAAAAAAAAACYAgAAZHJzL2Rv&#10;d25yZXYueG1sUEsFBgAAAAAEAAQA9QAAAIgDAAAAAA==&#10;" fillcolor="black"/>
                              <v:shape id="hx30Freeform 72" o:spid="_x0000_s1088" style="position:absolute;left:6558;top:2041;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Ti8MA&#10;AADeAAAADwAAAGRycy9kb3ducmV2LnhtbESPQWvCQBSE74L/YXmF3nS3QaVEVxGxtFettD0+ss8k&#10;mvc2ZLea/ntXEHocZuYbZrHquVEX6kLtxcLL2IAiKbyrpbRw+HwbvYIKEcVh44Us/FGA1XI4WGDu&#10;/FV2dNnHUiWIhBwtVDG2udahqIgxjH1Lkryj7xhjkl2pXYfXBOdGZ8bMNGMtaaHCljYVFef9L1v4&#10;/toSzybC2UaMfz/x+acpjbXPT/16DipSH//Dj/aHszA1k2kG9zvpCu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YTi8MAAADe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178,0;102,153;292,170;369,221;178,272;330,306;369,323;330,357;216,306;140,289;140,255;292,204;25,187;140,0" o:connectangles="0,0,0,0,0,0,0,0,0,0,0,0,0,0"/>
                              </v:shape>
                              <v:group id="Group 436" o:spid="_x0000_s1089" style="position:absolute;left:6518;top:1673;width:712;height:157" coordorigin="6518,1673"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95+McAAADeAAAADwAAAGRycy9kb3ducmV2LnhtbESPQWvCQBSE7wX/w/IE&#10;b7qJNkWiq4ho6UGEqiDeHtlnEsy+Ddk1if++Wyj0OMzMN8xy3ZtKtNS40rKCeBKBIM6sLjlXcDnv&#10;x3MQziNrrCyTghc5WK8Gb0tMte34m9qTz0WAsEtRQeF9nUrpsoIMuomtiYN3t41BH2STS91gF+Cm&#10;ktMo+pAGSw4LBda0LSh7nJ5GwWeH3WYW79rD47593c7J8XqISanRsN8sQHjq/X/4r/2lFSTRezKD&#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95+McAAADe&#10;AAAADwAAAAAAAAAAAAAAAACqAgAAZHJzL2Rvd25yZXYueG1sUEsFBgAAAAAEAAQA+gAAAJ4DAAAA&#10;AA==&#10;">
                                <v:rect id="Rectangle 437" o:spid="_x0000_s1090" style="position:absolute;left:6665;top:1673;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v48YA&#10;AADeAAAADwAAAGRycy9kb3ducmV2LnhtbESPwW7CMBBE75X6D9ZW6q3YUEAQMKhqRQVHCBduS7wk&#10;gXgdxQbSfj1GQuI4mpk3mum8tZW4UONLxxq6HQWCOHOm5FzDNl18jED4gGywckwa/sjDfPb6MsXE&#10;uCuv6bIJuYgQ9glqKEKoEyl9VpBF33E1cfQOrrEYomxyaRq8RritZE+pobRYclwosKbvgrLT5mw1&#10;7MveFv/X6a+y48VnWLXp8bz70fr9rf2agAjUhmf40V4aDQPVH/Thfide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4v48YAAADeAAAADwAAAAAAAAAAAAAAAACYAgAAZHJz&#10;L2Rvd25yZXYueG1sUEsFBgAAAAAEAAQA9QAAAIsDAAAAAA==&#10;">
                                  <o:lock v:ext="edit" aspectratio="t"/>
                                </v:rect>
                                <v:rect id="Rectangle 438" o:spid="_x0000_s1091" style="position:absolute;left:6518;top:1744;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KeMYA&#10;AADeAAAADwAAAGRycy9kb3ducmV2LnhtbESPwW7CMBBE75X6D9Yi9VZsaIMgYFDViooeIVy4LfGS&#10;pI3XUWwg8PU1EhLH0cy80cwWna3FiVpfOdYw6CsQxLkzFRcattnydQzCB2SDtWPScCEPi/nz0wxT&#10;4868ptMmFCJC2KeooQyhSaX0eUkWfd81xNE7uNZiiLItpGnxHOG2lkOlRtJixXGhxIY+S8r/Nker&#10;YV8Nt3hdZ9/KTpZv4afLfo+7L61fet3HFESgLjzC9/bKaEjUe5LA7U6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KKeMYAAADeAAAADwAAAAAAAAAAAAAAAACYAgAAZHJz&#10;L2Rvd25yZXYueG1sUEsFBgAAAAAEAAQA9QAAAIsDAAAAAA==&#10;">
                                  <o:lock v:ext="edit" aspectratio="t"/>
                                </v:rect>
                              </v:group>
                            </v:group>
                            <v:shape id="AutoShape 1415" o:spid="_x0000_s1092" style="position:absolute;left:6257;top:3213;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n9ccA&#10;AADeAAAADwAAAGRycy9kb3ducmV2LnhtbESPQWvCQBSE70L/w/IKvUjdtKjE1E0oYsGLiKkXb4/s&#10;a7KYfRuyq0n/fbcgeBxm5htmXYy2FTfqvXGs4G2WgCCunDZcKzh9f72mIHxA1tg6JgW/5KHInyZr&#10;zLQb+Ei3MtQiQthnqKAJocuk9FVDFv3MdcTR+3G9xRBlX0vd4xDhtpXvSbKUFg3HhQY72jRUXcqr&#10;VWC6/e48robD1F3S+QHNdrqVJ6VensfPDxCBxvAI39s7rWCRzBdL+L8Tr4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Qp/XHAAAA3gAAAA8AAAAAAAAAAAAAAAAAmAIAAGRy&#10;cy9kb3ducmV2LnhtbFBLBQYAAAAABAAEAPUAAACMAwAAAAA=&#10;" path="m,l4096,21600r13408,l21600,,,xe">
                              <v:stroke joinstyle="miter"/>
                              <v:path o:connecttype="custom" o:connectlocs="66,0;36,0;7,0;36,0" o:connectangles="0,0,0,0" textboxrect="3855,3825,17745,17775"/>
                            </v:shape>
                            <v:rect id="Rectangle 431" o:spid="_x0000_s1093" style="position:absolute;left:6417;top:3193;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xlMcA&#10;AADeAAAADwAAAGRycy9kb3ducmV2LnhtbESPzW7CMBCE75V4B2uRuBW7lJ82YFBVBIIjhEtv23hJ&#10;0sbrKDYQePq6EhLH0cx8o5ktWluJMzW+dKzhpa9AEGfOlJxrOKSr5zcQPiAbrByThit5WMw7TzNM&#10;jLvwjs77kIsIYZ+ghiKEOpHSZwVZ9H1XE0fv6BqLIcoml6bBS4TbSg6UGkuLJceFAmv6LCj73Z+s&#10;hu9ycMDbLl0r+756Dds2/Tl9LbXudduPKYhAbXiE7+2N0TBSw9EE/u/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csZTHAAAA3gAAAA8AAAAAAAAAAAAAAAAAmAIAAGRy&#10;cy9kb3ducmV2LnhtbFBLBQYAAAAABAAEAPUAAACMAwAAAAA=&#10;"/>
                          </v:group>
                          <v:group id="Group 424" o:spid="_x0000_s1094" style="position:absolute;left:6195;top:991;width:214;height:549" coordorigin="6195,991"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L64nFAAAA3gAA&#10;AA8AAAAAAAAAAAAAAAAAqgIAAGRycy9kb3ducmV2LnhtbFBLBQYAAAAABAAEAPoAAACcAwAAAAA=&#10;">
                            <o:lock v:ext="edit" aspectratio="t"/>
                            <v:shape id="Freeform 425" o:spid="_x0000_s1095" style="position:absolute;left:5560;top:1626;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VSmMgA&#10;AADeAAAADwAAAGRycy9kb3ducmV2LnhtbESPT2vCQBTE7wW/w/KEXkQ3ivFPdBUNBAqlh6oHj4/s&#10;Mwlm34bsqqmfvlsQehxm5jfMetuZWtypdZVlBeNRBII4t7riQsHpmA0XIJxH1lhbJgU/5GC76b2t&#10;MdH2wd90P/hCBAi7BBWU3jeJlC4vyaAb2YY4eBfbGvRBtoXULT4C3NRyEkUzabDisFBiQ2lJ+fVw&#10;MwrOn/v5c3GdmXGaLgd2/5VN4lOm1Hu/261AeOr8f/jV/tAK4mgaL+HvTrgC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VKY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426" o:spid="_x0000_s1096" style="position:absolute;left:6039;top:2295;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2JxMYA&#10;AADeAAAADwAAAGRycy9kb3ducmV2LnhtbESP22rCQBCG7wt9h2UK3pS6UazU6CoaKAi9qKcHGLKT&#10;g2ZnQ3Y16dt3Lgq9nJn//4ZvtRlcox7Uhdqzgck4AUWce1tzaeBy/nz7ABUissXGMxn4oQCb9fPT&#10;ClPrez7S4xRLJRAOKRqoYmxTrUNekcMw9i2x3ArfOYwydqW2HfYCd42eJslcO6xZPlTYUlZRfjvd&#10;nYGieM32i6b8ls3iOusPRbb70saMXobtElSkIf6H/9p7a+A9mc1FQHRE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2JxMYAAADe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397" o:spid="_x0000_s1097" style="position:absolute;left:7434;width:191;height:2816" coordorigin="747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7diKnIAAAA&#10;3gAAAA8AAAAAAAAAAAAAAAAAqgIAAGRycy9kb3ducmV2LnhtbFBLBQYAAAAABAAEAPoAAACfAwAA&#10;AAA=&#10;">
                          <v:rect id="Rectangle 421" o:spid="_x0000_s1098" style="position:absolute;left:7518;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iU6MQA&#10;AADeAAAADwAAAGRycy9kb3ducmV2LnhtbESPT4vCMBTE7wt+h/AEb2uqqEg1ihRcvcn6B6+P5tkW&#10;m5eaZLV+e7MgeBxm5jfMfNmaWtzJ+cqygkE/AUGcW11xoeB4WH9PQfiArLG2TAqe5GG56HzNMdX2&#10;wb9034dCRAj7FBWUITSplD4vyaDv24Y4ehfrDIYoXSG1w0eEm1oOk2QiDVYcF0psKCspv+7/jIIf&#10;Pu3c7RCyMw+OOcnT+ZltN0r1uu1qBiJQGz7hd3urFYyT0WQI/3fiF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YlOjEAAAA3gAAAA8AAAAAAAAAAAAAAAAAmAIAAGRycy9k&#10;b3ducmV2LnhtbFBLBQYAAAAABAAEAPUAAACJAwAAAAA=&#10;" fillcolor="#767676">
                            <v:fill angle="90" focus="50%" type="gradient"/>
                          </v:rect>
                          <v:rect id="Rectangle 422" o:spid="_x0000_s1099" style="position:absolute;left:7470;top:187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A8UA&#10;AADeAAAADwAAAGRycy9kb3ducmV2LnhtbESPT2sCMRTE74LfITyhN83Wv2VrFBEEDxaqben1dfOa&#10;LN28LEmq67dvCoLHYWZ+wyzXnWvEmUKsPSt4HBUgiCuvazYK3t92wycQMSFrbDyTgitFWK/6vSWW&#10;2l/4SOdTMiJDOJaowKbUllLGypLDOPItcfa+fXCYsgxG6oCXDHeNHBfFXDqsOS9YbGlrqfo5/ToF&#10;ezJ+ejgE8/n1Yl8/8Br0eLFQ6mHQbZ5BJOrSPXxr77WCWTGdT+D/Tr4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qyMDxQAAAN4AAAAPAAAAAAAAAAAAAAAAAJgCAABkcnMv&#10;ZG93bnJldi54bWxQSwUGAAAAAAQABAD1AAAAigMAAAAA&#10;" fillcolor="#333"/>
                        </v:group>
                        <v:rect id="Rectangle 398" o:spid="_x0000_s1100" style="position:absolute;left:5886;top:2187;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5BQcYA&#10;AADeAAAADwAAAGRycy9kb3ducmV2LnhtbESPT2vCQBTE74V+h+UVvOmmJf6LrqEIgogI2l68PbLP&#10;JDX7NmQ3Jn57VxB6HGbmN8wy7U0lbtS40rKCz1EEgjizuuRcwe/PZjgD4TyyxsoyKbiTg3T1/rbE&#10;RNuOj3Q7+VwECLsEFRTe14mULivIoBvZmjh4F9sY9EE2udQNdgFuKvkVRRNpsOSwUGBN64Ky66k1&#10;CszftN2yrg94Puyq3fy87+nqlBp89N8LEJ56/x9+tbdawTiKJzE874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5BQcYAAADeAAAADwAAAAAAAAAAAAAAAACYAgAAZHJz&#10;L2Rvd25yZXYueG1sUEsFBgAAAAAEAAQA9QAAAIsDAAAAAA==&#10;" fillcolor="#969696"/>
                        <v:group id="xjhhxsy8" o:spid="_x0000_s1101" style="position:absolute;left:7110;top:-582;width:556;height:3048;rotation:6222253fd" coordorigin="7110,-582"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owPxgAAAN4A&#10;AAAPAAAAAAAAAAAAAAAAAKoCAABkcnMvZG93bnJldi54bWxQSwUGAAAAAAQABAD6AAAAnQMAAAAA&#10;">
                          <v:shape id="AutoShape 1425" o:spid="_x0000_s1102" type="#_x0000_t134" style="position:absolute;left:6606;top:737;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LavcgA&#10;AADeAAAADwAAAGRycy9kb3ducmV2LnhtbESPQWvCQBSE74L/YXlCb7qxplFSV5FCi1Y8JAq2t0f2&#10;NQlm34bsVtN/3y0UPA4z8w2zXPemEVfqXG1ZwXQSgSAurK65VHA6vo4XIJxH1thYJgU/5GC9Gg6W&#10;mGp744yuuS9FgLBLUUHlfZtK6YqKDLqJbYmD92U7gz7IrpS6w1uAm0Y+RlEiDdYcFips6aWi4pJ/&#10;GwVn+3Zgk83z2b59j/vZNObP3YdSD6N+8wzCU+/v4f/2Vit4iuIkgb874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gtq9yAAAAN4AAAAPAAAAAAAAAAAAAAAAAJgCAABk&#10;cnMvZG93bnJldi54bWxQSwUGAAAAAAQABAD1AAAAjQMAAAAA&#10;"/>
                          <v:shape id="Freeform 420" o:spid="_x0000_s1103" style="position:absolute;left:7110;top:-582;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Nm8gA&#10;AADeAAAADwAAAGRycy9kb3ducmV2LnhtbESPT2vCQBTE7wW/w/KE3urGYqNEV5GipadS/6DXZ/a5&#10;CWbfxuw2pn76bqHQ4zAzv2Fmi85WoqXGl44VDAcJCOLc6ZKNgv1u/TQB4QOyxsoxKfgmD4t572GG&#10;mXY33lC7DUZECPsMFRQh1JmUPi/Ioh+4mjh6Z9dYDFE2RuoGbxFuK/mcJKm0WHJcKLCm14Lyy/bL&#10;KjDD9r5K67vZHI6nq/+YvH2G00Gpx363nIII1IX/8F/7XSt4SUbpGH7vx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0g2byAAAAN4AAAAPAAAAAAAAAAAAAAAAAJgCAABk&#10;cnMvZG93bnJldi54bWxQSwUGAAAAAAQABAD1AAAAjQMAAAAA&#10;" path="m60,1007l60,90,,,405,,375,105r,902e">
                            <v:path arrowok="t" o:connecttype="custom" o:connectlocs="60,1007;60,90;0,0;405,0;375,105;375,1007" o:connectangles="0,0,0,0,0,0"/>
                          </v:shape>
                        </v:group>
                        <v:rect id="Rectangle 400" o:spid="_x0000_s1104" style="position:absolute;left:7338;top:684;width:472;height:116;rotation:-324013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GMUA&#10;AADeAAAADwAAAGRycy9kb3ducmV2LnhtbERPz2vCMBS+D/wfwhO8jJkqLhudaRFB8CAOu4Hs9mje&#10;2mLzUpuo3X+/HASPH9/vZT7YVlyp941jDbNpAoK4dKbhSsP31+blHYQPyAZbx6Thjzzk2ehpialx&#10;Nz7QtQiViCHsU9RQh9ClUvqyJot+6jriyP263mKIsK+k6fEWw20r50mipMWGY0ONHa1rKk/FxWpQ&#10;RzW0x5/P3TZ0dnFWb41/3hdaT8bD6gNEoCE8xHf31mh4TRYq7o134hW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kYxQAAAN4AAAAPAAAAAAAAAAAAAAAAAJgCAABkcnMv&#10;ZG93bnJldi54bWxQSwUGAAAAAAQABAD1AAAAigMAAAAA&#10;" fillcolor="#969696"/>
                        <v:rect id="Rectangle 401" o:spid="_x0000_s1105" style="position:absolute;left:7340;top:1107;width:472;height:129;rotation:-324013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88g8gA&#10;AADeAAAADwAAAGRycy9kb3ducmV2LnhtbESPQWvCQBSE74L/YXkFL1I3it3W6CpFKHgoFmMheHtk&#10;n0lo9m2aXTX9912h0OMwM98wq01vG3GlzteONUwnCQjiwpmaSw2fx7fHFxA+IBtsHJOGH/KwWQ8H&#10;K0yNu/GBrlkoRYSwT1FDFUKbSumLiiz6iWuJo3d2ncUQZVdK0+Etwm0jZ0mipMWa40KFLW0rKr6y&#10;i9WgctU3+enjfRdaO/9Wz7Uf7zOtRw/96xJEoD78h//aO6PhKZmrBdzv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zyDyAAAAN4AAAAPAAAAAAAAAAAAAAAAAJgCAABk&#10;cnMvZG93bnJldi54bWxQSwUGAAAAAAQABAD1AAAAjQMAAAAA&#10;" fillcolor="#969696"/>
                        <v:group id="Group 402" o:spid="_x0000_s1106" style="position:absolute;left:6111;top:796;width:503;height:259;rotation:324013fd" coordorigin="6111,796" coordsize="50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B4Y48cAAADe&#10;AAAADwAAAAAAAAAAAAAAAACqAgAAZHJzL2Rvd25yZXYueG1sUEsFBgAAAAAEAAQA+gAAAJ4DAAAA&#10;AA==&#10;">
                          <v:group id="Group 407" o:spid="_x0000_s1107" style="position:absolute;left:6244;top:842;width:370;height:209" coordorigin="6244,842"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edMcAAADeAAAADwAAAGRycy9kb3ducmV2LnhtbESPQWvCQBSE70L/w/IK&#10;vekmbW0ldRWRKh5EMAri7ZF9JsHs25DdJvHfdwXB4zAz3zDTeW8q0VLjSssK4lEEgjizuuRcwfGw&#10;Gk5AOI+ssbJMCm7kYD57GUwx0bbjPbWpz0WAsEtQQeF9nUjpsoIMupGtiYN3sY1BH2STS91gF+Cm&#10;ku9R9CUNlhwWCqxpWVB2Tf+MgnWH3eIj/m2318vydj6Md6dtTEq9vfaLHxCeev8MP9obrWAcfX7H&#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wQedMcAAADe&#10;AAAADwAAAAAAAAAAAAAAAACqAgAAZHJzL2Rvd25yZXYueG1sUEsFBgAAAAAEAAQA+gAAAJ4DAAAA&#10;AA==&#10;">
                            <v:oval id="Oval 416" o:spid="_x0000_s1108" style="position:absolute;left:6320;top:84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XvDMUA&#10;AADeAAAADwAAAGRycy9kb3ducmV2LnhtbESPzWrDMBCE74W8g9hAb40UEzeJEyWEQqD01ObvvFgb&#10;y8RaGUuNnbevCoUeh5n5hllvB9eIO3Wh9qxhOlEgiEtvaq40nI77lwWIEJENNp5Jw4MCbDejpzUW&#10;xvf8RfdDrESCcChQg42xLaQMpSWHYeJb4uRdfecwJtlV0nTYJ7hrZKbUq3RYc1qw2NKbpfJ2+HYa&#10;Lk32OXwEd1vm1uWPq6qO2bnX+nk87FYgIg3xP/zXfjcacjWbZ/B7J1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e8MxQAAAN4AAAAPAAAAAAAAAAAAAAAAAJgCAABkcnMv&#10;ZG93bnJldi54bWxQSwUGAAAAAAQABAD1AAAAigMAAAAA&#10;" fillcolor="#333"/>
                            <v:oval id="Oval 417" o:spid="_x0000_s1109" style="position:absolute;left:6244;top:87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lKl8YA&#10;AADeAAAADwAAAGRycy9kb3ducmV2LnhtbESPT2sCMRTE7wW/Q3hCb5p06/bP1ihSKIgnq23Pj81z&#10;s7h5WTbRXb+9EYQeh5n5DTNfDq4RZ+pC7VnD01SBIC69qbnS8LP/mryBCBHZYOOZNFwowHIxephj&#10;YXzP33TexUokCIcCNdgY20LKUFpyGKa+JU7ewXcOY5JdJU2HfYK7RmZKvUiHNacFiy19WiqPu5PT&#10;8Ndk22ET3PE9ty6/HFS1z357rR/Hw+oDRKQh/ofv7bXRkKvZ6zPc7qQr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lKl8YAAADeAAAADwAAAAAAAAAAAAAAAACYAgAAZHJz&#10;L2Rvd25yZXYueG1sUEsFBgAAAAAEAAQA9QAAAIsDAAAAAA==&#10;" fillcolor="#333"/>
                            <v:oval id="Oval 418" o:spid="_x0000_s1110" style="position:absolute;left:6540;top:96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DS48UA&#10;AADeAAAADwAAAGRycy9kb3ducmV2LnhtbESPT4vCMBTE7wt+h/AEb2tisfunGkUEQTzt6u6eH82z&#10;KTYvpYm2fnuzsLDHYWZ+wyzXg2vEjbpQe9YwmyoQxKU3NVcavk675zcQISIbbDyThjsFWK9GT0ss&#10;jO/5k27HWIkE4VCgBhtjW0gZSksOw9S3xMk7+85hTLKrpOmwT3DXyEypF+mw5rRgsaWtpfJyvDoN&#10;P032MRyCu7zn1uX3s6pO2Xev9WQ8bBYgIg3xP/zX3hsNuZq/zuH3Tro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NLjxQAAAN4AAAAPAAAAAAAAAAAAAAAAAJgCAABkcnMv&#10;ZG93bnJldi54bWxQSwUGAAAAAAQABAD1AAAAigMAAAAA&#10;" fillcolor="#333"/>
                          </v:group>
                          <v:oval id="Oval 408" o:spid="_x0000_s1111" style="position:absolute;left:6220;top:97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3eMUA&#10;AADeAAAADwAAAGRycy9kb3ducmV2LnhtbESPT2sCMRTE7wW/Q3hCbzVxcWu7NYoUhNKT9U/Pj81z&#10;s7h5WTapu377RhA8DjPzG2axGlwjLtSF2rOG6USBIC69qbnScNhvXt5AhIhssPFMGq4UYLUcPS2w&#10;ML7nH7rsYiUShEOBGmyMbSFlKC05DBPfEifv5DuHMcmukqbDPsFdIzOlXqXDmtOCxZY+LZXn3Z/T&#10;8Ntk2+E7uPN7bl1+Palqnx17rZ/Hw/oDRKQhPsL39pfRkKvZPIfbnXQ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Hd4xQAAAN4AAAAPAAAAAAAAAAAAAAAAAJgCAABkcnMv&#10;ZG93bnJldi54bWxQSwUGAAAAAAQABAD1AAAAigMAAAAA&#10;" fillcolor="#333"/>
                          <v:oval id="Oval 409" o:spid="_x0000_s1112" style="position:absolute;left:6419;top:88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7pD8YA&#10;AADeAAAADwAAAGRycy9kb3ducmV2LnhtbESPT2sCMRTE74LfITyhN026dG27NYoIheLJP23Pj81z&#10;s7h5WTapu377RhA8DjPzG2axGlwjLtSF2rOG55kCQVx6U3Ol4fv4OX0DESKywcYzabhSgNVyPFpg&#10;YXzPe7ocYiUShEOBGmyMbSFlKC05DDPfEifv5DuHMcmukqbDPsFdIzOl5tJhzWnBYksbS+X58Oc0&#10;/DbZbtgGd37PrcuvJ1Uds59e66fJsP4AEWmIj/C9/WU05OrldQ63O+k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7pD8YAAADeAAAADwAAAAAAAAAAAAAAAACYAgAAZHJz&#10;L2Rvd25yZXYueG1sUEsFBgAAAAAEAAQA9QAAAIsDAAAAAA==&#10;" fillcolor="#333"/>
                          <v:oval id="Oval 410" o:spid="_x0000_s1113" style="position:absolute;left:6111;top:97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JMlMYA&#10;AADeAAAADwAAAGRycy9kb3ducmV2LnhtbESPT2sCMRTE7wW/Q3hCbzVxcWu7NYoUhNKT9U/Pj81z&#10;s7h5WTapu377RhA8DjPzG2axGlwjLtSF2rOG6USBIC69qbnScNhvXt5AhIhssPFMGq4UYLUcPS2w&#10;ML7nH7rsYiUShEOBGmyMbSFlKC05DBPfEifv5DuHMcmukqbDPsFdIzOlXqXDmtOCxZY+LZXn3Z/T&#10;8Ntk2+E7uPN7bl1+Palqnx17rZ/Hw/oDRKQhPsL39pfRkKvZfA63O+k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JMlMYAAADeAAAADwAAAAAAAAAAAAAAAACYAgAAZHJz&#10;L2Rvd25yZXYueG1sUEsFBgAAAAAEAAQA9QAAAIsDAAAAAA==&#10;" fillcolor="#333"/>
                          <v:oval id="Oval 411" o:spid="_x0000_s1114" style="position:absolute;left:6497;top:85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3Y5sIA&#10;AADeAAAADwAAAGRycy9kb3ducmV2LnhtbERPW2vCMBR+H/gfwhF8m4nFTq1GEWEw9rR5ez40x6bY&#10;nJQms/XfLw+DPX58981ucI14UBdqzxpmUwWCuPSm5krD+fT+ugQRIrLBxjNpeFKA3Xb0ssHC+J6/&#10;6XGMlUghHArUYGNsCylDaclhmPqWOHE33zmMCXaVNB32Kdw1MlPqTTqsOTVYbOlgqbwff5yGa5N9&#10;DZ/B3Ve5dfnzpqpTdum1noyH/RpEpCH+i//cH0ZDruaLtDfdSV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djmwgAAAN4AAAAPAAAAAAAAAAAAAAAAAJgCAABkcnMvZG93&#10;bnJldi54bWxQSwUGAAAAAAQABAD1AAAAhwMAAAAA&#10;" fillcolor="#333"/>
                          <v:oval id="Oval 412" o:spid="_x0000_s1115" style="position:absolute;left:6331;top:92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9fcYA&#10;AADeAAAADwAAAGRycy9kb3ducmV2LnhtbESPT2sCMRTE7wW/Q3iF3mrSxa26NYoUhNKT9U/Pj81z&#10;s7h5WTapu377RhA8DjPzG2axGlwjLtSF2rOGt7ECQVx6U3Ol4bDfvM5AhIhssPFMGq4UYLUcPS2w&#10;ML7nH7rsYiUShEOBGmyMbSFlKC05DGPfEifv5DuHMcmukqbDPsFdIzOl3qXDmtOCxZY+LZXn3Z/T&#10;8Ntk2+E7uPM8ty6/nlS1z4691i/Pw/oDRKQhPsL39pfRkKvJdA63O+k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F9fcYAAADeAAAADwAAAAAAAAAAAAAAAACYAgAAZHJz&#10;L2Rvd25yZXYueG1sUEsFBgAAAAAEAAQA9QAAAIsDAAAAAA==&#10;" fillcolor="#333"/>
                          <v:oval id="Oval 413" o:spid="_x0000_s1116" style="position:absolute;left:6166;top:889;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6kx8MA&#10;AADeAAAADwAAAGRycy9kb3ducmV2LnhtbESPXWvCMBSG74X9h3AGu9NkxYp2RhFhILuaVr0+NMem&#10;2JyUJrP13y8Xg12+vF886+3oWvGgPjSeNbzPFAjiypuGaw3n8nO6BBEissHWM2l4UoDt5mWyxsL4&#10;gY/0OMVapBEOBWqwMXaFlKGy5DDMfEecvJvvHcYk+1qaHoc07lqZKbWQDhtODxY72luq7qcfp+Ha&#10;Zt/jV3D3VW5d/rypuswug9Zvr+PuA0SkMf6H/9oHoyFX82UCSDgJB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6kx8MAAADeAAAADwAAAAAAAAAAAAAAAACYAgAAZHJzL2Rv&#10;d25yZXYueG1sUEsFBgAAAAAEAAQA9QAAAIgDAAAAAA==&#10;" fillcolor="#333"/>
                          <v:oval id="Oval 414" o:spid="_x0000_s1117" style="position:absolute;left:6461;top:79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IBXMUA&#10;AADeAAAADwAAAGRycy9kb3ducmV2LnhtbESPT2sCMRTE74LfIbxCb5q4dMVujSIFQXqy/un5sXlu&#10;FjcvyyZ112/fCAWPw8z8hlmuB9eIG3Wh9qxhNlUgiEtvaq40nI7byQJEiMgGG8+k4U4B1qvxaImF&#10;8T1/0+0QK5EgHArUYGNsCylDaclhmPqWOHkX3zmMSXaVNB32Ce4amSk1lw5rTgsWW/q0VF4Pv07D&#10;T5Pth6/gru+5dfn9oqpjdu61fn0ZNh8gIg3xGf5v74yGXL0tZvC4k6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gFcxQAAAN4AAAAPAAAAAAAAAAAAAAAAAJgCAABkcnMv&#10;ZG93bnJldi54bWxQSwUGAAAAAAQABAD1AAAAigMAAAAA&#10;" fillcolor="#333"/>
                          <v:oval id="Oval 415" o:spid="_x0000_s1118" style="position:absolute;left:6444;top:97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CfK8QA&#10;AADeAAAADwAAAGRycy9kb3ducmV2LnhtbESPzWrDMBCE74G8g9hCbolUE5fUjRJCoFB6an7Pi7Wx&#10;TKyVsZTYefuqEOhxmJlvmOV6cI24UxdqzxpeZwoEcelNzZWG4+FzugARIrLBxjNpeFCA9Wo8WmJh&#10;fM87uu9jJRKEQ4EabIxtIWUoLTkMM98SJ+/iO4cxya6SpsM+wV0jM6XepMOa04LFlraWyuv+5jSc&#10;m+xn+A7u+p5blz8uqjpkp17rycuw+QARaYj/4Wf7y2jI1XyRwd+ddA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QnyvEAAAA3gAAAA8AAAAAAAAAAAAAAAAAmAIAAGRycy9k&#10;b3ducmV2LnhtbFBLBQYAAAAABAAEAPUAAACJAwAAAAA=&#10;" fillcolor="#333"/>
                        </v:group>
                        <v:group id="Group 403" o:spid="_x0000_s1119" style="position:absolute;left:8398;top:1017;width:1035;height:120;rotation:324013fd" coordorigin="8398,1017"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UZ9rPIAAAA&#10;3gAAAA8AAAAAAAAAAAAAAAAAqgIAAGRycy9kb3ducmV2LnhtbFBLBQYAAAAABAAEAPoAAACfAwAA&#10;AAA=&#10;">
                          <v:line id="Line 1443" o:spid="_x0000_s1120" style="position:absolute;visibility:visible;mso-wrap-style:square" from="8398,1017" to="9433,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Mzp8kAAADeAAAADwAAAGRycy9kb3ducmV2LnhtbESPS2vDMBCE74X+B7GB3ho5j5rgRgmh&#10;IZD0UPKC5LixtrZba2Uk1Xb/fVUo9DjMzDfMfNmbWrTkfGVZwWiYgCDOra64UHA+bR5nIHxA1lhb&#10;JgXf5GG5uL+bY6Ztxwdqj6EQEcI+QwVlCE0mpc9LMuiHtiGO3rt1BkOUrpDaYRfhppbjJEmlwYrj&#10;QokNvZSUfx6/jIK3yT5tV7vXbX/Zpbd8fbhdPzqn1MOgXz2DCNSH//Bfe6sVPCXT2R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fTM6fJAAAA3gAAAA8AAAAA&#10;AAAAAAAAAAAAoQIAAGRycy9kb3ducmV2LnhtbFBLBQYAAAAABAAEAPkAAACXAwAAAAA=&#10;"/>
                          <v:line id="Line 1444" o:spid="_x0000_s1121" style="position:absolute;visibility:visible;mso-wrap-style:square" from="8398,1137" to="9433,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WPMkAAADeAAAADwAAAGRycy9kb3ducmV2LnhtbESPT2vCQBTE74V+h+UJvdWNWoOkriIV&#10;QXso/gM9PrOvSdrs27C7TdJv3y0Uehxm5jfMfNmbWrTkfGVZwWiYgCDOra64UHA+bR5nIHxA1lhb&#10;JgXf5GG5uL+bY6Ztxwdqj6EQEcI+QwVlCE0mpc9LMuiHtiGO3rt1BkOUrpDaYRfhppbjJEmlwYrj&#10;QokNvZSUfx6/jIK3yT5tV7vXbX/Zpbd8fbhdPzqn1MOgXz2DCNSH//Bfe6sVTJOn2R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ifljzJAAAA3gAAAA8AAAAA&#10;AAAAAAAAAAAAoQIAAGRycy9kb3ducmV2LnhtbFBLBQYAAAAABAAEAPkAAACXAwAAAAA=&#10;"/>
                        </v:group>
                        <v:rect id="Rectangle 404" o:spid="_x0000_s1122" style="position:absolute;left:8649;top:861;width:324;height:439;rotation:3240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Tl6sUA&#10;AADeAAAADwAAAGRycy9kb3ducmV2LnhtbESPQWvCQBSE74L/YXlCb2bT0kpIs0oRhB6rFoy3R/Y1&#10;G8y+jdlNTP313UKhx2FmvmGKzWRbMVLvG8cKHpMUBHHldMO1gs/jbpmB8AFZY+uYFHyTh816Pisw&#10;1+7GexoPoRYRwj5HBSaELpfSV4Ys+sR1xNH7cr3FEGVfS93jLcJtK5/SdCUtNhwXDHa0NVRdDoNV&#10;oInsED7s9Xzcndz9YkqdyVKph8X09goi0BT+w3/td63gJX3OVvB7J1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lOXqxQAAAN4AAAAPAAAAAAAAAAAAAAAAAJgCAABkcnMv&#10;ZG93bnJldi54bWxQSwUGAAAAAAQABAD1AAAAigMAAAAA&#10;" fillcolor="black">
                          <v:fill r:id="rId27" o:title="" type="pattern"/>
                        </v:rect>
                      </v:group>
                      <v:group id="Group 349" o:spid="_x0000_s1123" style="position:absolute;left:2925;top:1;width:2187;height:1408" coordorigin="2925" coordsize="3574,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50U7zIAAAA&#10;3gAAAA8AAAAAAAAAAAAAAAAAqgIAAGRycy9kb3ducmV2LnhtbFBLBQYAAAAABAAEAPoAAACfAwAA&#10;AAA=&#10;">
                        <v:group id="Group 350" o:spid="_x0000_s1124" style="position:absolute;left:2992;top:2704;width:2981;height:178" coordorigin="2992,2704"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rx87FAAAA3gAA&#10;AA8AAAAAAAAAAAAAAAAAqgIAAGRycy9kb3ducmV2LnhtbFBLBQYAAAAABAAEAPoAAACcAwAAAAA=&#10;">
                          <v:rect id="Rectangle 392" o:spid="_x0000_s1125" style="position:absolute;left:2992;top:2704;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vxMgA&#10;AADeAAAADwAAAGRycy9kb3ducmV2LnhtbESPQWvCQBSE7wX/w/IEL6XuarWmqatosdBDPVSF9vjI&#10;PpNg9m3IrjH+e7cg9DjMzDfMfNnZSrTU+NKxhtFQgSDOnCk513DYfzwlIHxANlg5Jg1X8rBc9B7m&#10;mBp34W9qdyEXEcI+RQ1FCHUqpc8KsuiHriaO3tE1FkOUTS5Ng5cIt5UcK/UiLZYcFwqs6b2g7LQ7&#10;Ww1ye0ier8ft+ncznZVfJ2of1U+r9aDfrd5ABOrCf/je/jQapmqSvMLf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eC/EyAAAAN4AAAAPAAAAAAAAAAAAAAAAAJgCAABk&#10;cnMvZG93bnJldi54bWxQSwUGAAAAAAQABAD1AAAAjQMAAAAA&#10;" fillcolor="gray"/>
                          <v:rect id="Rectangle 393" o:spid="_x0000_s1126" style="position:absolute;left:2992;top:285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gRwMMA&#10;AADeAAAADwAAAGRycy9kb3ducmV2LnhtbESPy2oCMRSG9wXfIRzBXU2UWu3UKCIV7dILXR8mpzOD&#10;k5MhyTjj25uF4PLnv/Et172txY18qBxrmIwVCOLcmYoLDZfz7n0BIkRkg7Vj0nCnAOvV4G2JmXEd&#10;H+l2ioVIIxwy1FDG2GRShrwki2HsGuLk/TtvMSbpC2k8dmnc1nKq1Ke0WHF6KLGhbUn59dRaDZvp&#10;/IxN++uLn6hm3f5P1W1+1Xo07DffICL18RV+tg9Gw0x9fCWAhJNQ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gRwMMAAADeAAAADwAAAAAAAAAAAAAAAACYAgAAZHJzL2Rv&#10;d25yZXYueG1sUEsFBgAAAAAEAAQA9QAAAIgDAAAAAA==&#10;" fillcolor="#969696">
                            <v:fill color2="#454545" focusposition=".5,.5" focussize="" focus="100%" type="gradientRadial"/>
                          </v:rect>
                          <v:rect id="Rectangle 394" o:spid="_x0000_s1127" style="position:absolute;left:4189;top:285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S0W8QA&#10;AADeAAAADwAAAGRycy9kb3ducmV2LnhtbESPQWsCMRSE7wX/Q3iCt5oo2tatUUQs2mO1eH5sXncX&#10;Ny9LknW3/94IgsdhZr5hluve1uJKPlSONUzGCgRx7kzFhYbf09frB4gQkQ3WjknDPwVYrwYvS8yM&#10;6/iHrsdYiAThkKGGMsYmkzLkJVkMY9cQJ+/PeYsxSV9I47FLcFvLqVJv0mLFaaHEhrYl5ZdjazVs&#10;pu8nbNpvX+yimnf7s6rb/KL1aNhvPkFE6uMz/GgfjIa5mi0mcL+Tr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0tFvEAAAA3gAAAA8AAAAAAAAAAAAAAAAAmAIAAGRycy9k&#10;b3ducmV2LnhtbFBLBQYAAAAABAAEAPUAAACJAwAAAAA=&#10;" fillcolor="#969696">
                            <v:fill color2="#454545" focusposition=".5,.5" focussize="" focus="100%" type="gradientRadial"/>
                          </v:rect>
                        </v:group>
                        <v:group id="Group 351" o:spid="_x0000_s1128" style="position:absolute;left:2992;top:991;width:867;height:1176" coordorigin="2992,991" coordsize="81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9pm+ccAAADe&#10;AAAADwAAAAAAAAAAAAAAAACqAgAAZHJzL2Rvd25yZXYueG1sUEsFBgAAAAAEAAQA+gAAAJ4DAAAA&#10;AA==&#10;">
                          <v:group id="Group 374" o:spid="_x0000_s1129" style="position:absolute;left:2992;top:1496;width:811;height:673" coordorigin="2992,1497"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bDYscAAADe&#10;AAAADwAAAAAAAAAAAAAAAACqAgAAZHJzL2Rvd25yZXYueG1sUEsFBgAAAAAEAAQA+gAAAJ4DAAAA&#10;AA==&#10;">
                            <v:group id="Group 378" o:spid="_x0000_s1130" style="position:absolute;left:3081;top:2493;width:1810;height:676" coordorigin="3081,2493"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9bFscAAADeAAAADwAAAGRycy9kb3ducmV2LnhtbESPT2vCQBTE70K/w/IK&#10;vekmVkVTVxHR0oMI/gHp7ZF9JsHs25Bdk/jtuwXB4zAzv2Hmy86UoqHaFZYVxIMIBHFqdcGZgvNp&#10;25+CcB5ZY2mZFDzIwXLx1ptjom3LB2qOPhMBwi5BBbn3VSKlS3My6Aa2Ig7e1dYGfZB1JnWNbYCb&#10;Ug6jaCINFhwWcqxonVN6O96Ngu8W29VnvGl2t+v68Xsa7y+7mJT6eO9WXyA8df4VfrZ/tIJxNJq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39bFscAAADe&#10;AAAADwAAAAAAAAAAAAAAAACqAgAAZHJzL2Rvd25yZXYueG1sUEsFBgAAAAAEAAQA+gAAAJ4DAAAA&#10;AA==&#10;">
                              <v:shape id="AutoShape 1454" o:spid="_x0000_s1131" style="position:absolute;left:3121;top:2553;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zNscA&#10;AADeAAAADwAAAGRycy9kb3ducmV2LnhtbESPQWvCQBSE74L/YXkFL6KbWCNt6iqiCHrooamWHh/Z&#10;ZxLMvg3ZVdN/7wpCj8PMfMPMl52pxZVaV1lWEI8jEMS51RUXCg7f29EbCOeRNdaWScEfOVgu+r05&#10;ptre+IuumS9EgLBLUUHpfZNK6fKSDLqxbYiDd7KtQR9kW0jd4i3ATS0nUTSTBisOCyU2tC4pP2cX&#10;o+C4P/HmN0t2sYynxep1SJ/bn4tSg5du9QHCU+f/w8/2TitIoul7Ao874Qr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5czbHAAAA3gAAAA8AAAAAAAAAAAAAAAAAmAIAAGRy&#10;cy9kb3ducmV2LnhtbFBLBQYAAAAABAAEAPUAAACMAwAAAAA=&#10;" path="m,l5760,21600r10080,l21600,,,xe" fillcolor="black" stroked="f">
                                <v:fill r:id="rId28" o:title="" type="pattern"/>
                                <v:stroke joinstyle="miter"/>
                                <v:path o:connecttype="custom" o:connectlocs="123,9;71,18;19,9;71,0" o:connectangles="0,0,0,0" textboxrect="4680,4664,16920,16936"/>
                              </v:shape>
                              <v:line id="Line 1455" o:spid="_x0000_s1132" style="position:absolute;visibility:visible;mso-wrap-style:square" from="3081,2493" to="4891,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elskAAADeAAAADwAAAGRycy9kb3ducmV2LnhtbESPT0vDQBTE70K/w/IEb3bjv6Cx21Ja&#10;Co0HMVVoj6/ZZ5KafRt21yR++64geBxm5jfMbDGaVvTkfGNZwc00AUFcWt1wpeDjfXP9CMIHZI2t&#10;ZVLwQx4W88nFDDNtBy6o34VKRAj7DBXUIXSZlL6syaCf2o44ep/WGQxRukpqh0OEm1beJkkqDTYc&#10;F2rsaFVT+bX7Ngpe797Sfpm/bMd9nh7LdXE8nAan1NXluHwGEWgM/+G/9lYreEjun1L4vROvgJy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2UnpbJAAAA3gAAAA8AAAAA&#10;AAAAAAAAAAAAoQIAAGRycy9kb3ducmV2LnhtbFBLBQYAAAAABAAEAPkAAACXAwAAAAA=&#10;"/>
                            </v:group>
                            <v:shape id="Freeform 379" o:spid="_x0000_s1133" style="position:absolute;left:2992;top:1809;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grscA&#10;AADeAAAADwAAAGRycy9kb3ducmV2LnhtbESPQWvCQBSE70L/w/IKvemmUhuNrlKFgPRUbUG8PbLP&#10;JJp9m2RXTf+9Kwgeh5n5hpktOlOJC7WutKzgfRCBIM6sLjlX8Peb9scgnEfWWFkmBf/kYDF/6c0w&#10;0fbKG7psfS4ChF2CCgrv60RKlxVk0A1sTRy8g20N+iDbXOoWrwFuKjmMok9psOSwUGBNq4Ky0/Zs&#10;FCx37rRO980mNTX/7FZNc4ztt1Jvr93XFISnzj/Dj/ZaKxhFH5MY7nfC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rYK7HAAAA3gAAAA8AAAAAAAAAAAAAAAAAmAIAAGRy&#10;cy9kb3ducmV2LnhtbFBLBQYAAAAABAAEAPUAAACMAwAAAAA=&#10;" path="m543,1404l,624,724,312,724,r543,l1265,330r729,294l1448,1404r-905,xe" filled="f">
                              <v:path arrowok="t" o:connecttype="custom" o:connectlocs="543,1404;0,624;724,312;724,0;1267,0;1265,330;1994,624;1448,1404;543,1404" o:connectangles="0,0,0,0,0,0,0,0,0"/>
                            </v:shape>
                            <v:group id="Group 380" o:spid="_x0000_s1134" style="position:absolute;left:3624;top:1497;width:882;height:1634" coordorigin="3624,1497"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yURPFAAAA3gAA&#10;AA8AAAAAAAAAAAAAAAAAqgIAAGRycy9kb3ducmV2LnhtbFBLBQYAAAAABAAEAPoAAACcAwAAAAA=&#10;">
                              <v:shape id="AutoShape 1458" o:spid="_x0000_s1135" style="position:absolute;left:3785;top:1769;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gocMA&#10;AADeAAAADwAAAGRycy9kb3ducmV2LnhtbESP3YrCMBSE7wXfIRzBO00t/rVrWmRhwcv15wEOzdm2&#10;u81JaWJb394sCF4OM/MNc8hH04ieOldbVrBaRiCIC6trLhXcrl+LPQjnkTU2lknBgxzk2XRywFTb&#10;gc/UX3wpAoRdigoq79tUSldUZNAtbUscvB/bGfRBdqXUHQ4BbhoZR9FWGqw5LFTY0mdFxd/lbhTE&#10;Zti3m373u6OYNdl74r7XXqn5bDx+gPA0+nf41T5pBZtonSTwfydcAZ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zgocMAAADeAAAADwAAAAAAAAAAAAAAAACYAgAAZHJzL2Rv&#10;d25yZXYueG1sUEsFBgAAAAAEAAQA9QAAAIgDAAAAAA==&#10;" path="m,l5400,21600r10800,l21600,,,xe" filled="f">
                                <v:stroke joinstyle="miter"/>
                                <v:path o:connecttype="custom" o:connectlocs="6,2;4,4;1,2;4,0" o:connectangles="0,0,0,0" textboxrect="4507,4466,17093,17134"/>
                              </v:shape>
                              <v:oval id="hx30Oval 20" o:spid="_x0000_s1136" style="position:absolute;left:3825;top:1613;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secMA&#10;AADeAAAADwAAAGRycy9kb3ducmV2LnhtbESPzYrCMBSF9wPzDuEKboYxUahIxyhSUNxOdTHLO821&#10;LTY3JcnY9u3NYsDl4fzxbfej7cSDfGgda1guFAjiypmWaw3Xy/FzAyJEZIOdY9IwUYD97v1ti7lx&#10;A3/To4y1SCMcctTQxNjnUoaqIYth4Xri5N2ctxiT9LU0Hoc0bju5UmotLbacHhrsqWioupd/VoP/&#10;6KdiOhfH5S+fymzYmJ/11Wg9n42HLxCRxvgK/7fPRkOmMpUAEk5C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rsecMAAADeAAAADwAAAAAAAAAAAAAAAACYAgAAZHJzL2Rv&#10;d25yZXYueG1sUEsFBgAAAAAEAAQA9QAAAIgDAAAAAA==&#10;" fillcolor="black"/>
                              <v:rect id="hx30Rectangle 21" o:spid="_x0000_s1137" style="position:absolute;left:3905;top:1497;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REcMA&#10;AADeAAAADwAAAGRycy9kb3ducmV2LnhtbESP0YrCMBRE3wX/IVzBF9FEQZFqFBUE8WWx+gGX5toW&#10;m5vSRFv36zcLgo/DzJxh1tvOVuJFjS8da5hOFAjizJmScw2363G8BOEDssHKMWl4k4ftpt9bY2Jc&#10;yxd6pSEXEcI+QQ1FCHUipc8KsugnriaO3t01FkOUTS5Ng22E20rOlFpIiyXHhQJrOhSUPdKn1bBv&#10;2/L+85vy6Jzvu/MMj1cMldbDQbdbgQjUhW/40z4ZDXM1V1P4vxOv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7REcMAAADeAAAADwAAAAAAAAAAAAAAAACYAgAAZHJzL2Rv&#10;d25yZXYueG1sUEsFBgAAAAAEAAQA9QAAAIgDAAAAAA==&#10;" fillcolor="black"/>
                              <v:shape id="hx30Freeform 72" o:spid="_x0000_s1138" style="position:absolute;left:3664;top:2041;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QzC8MA&#10;AADeAAAADwAAAGRycy9kb3ducmV2LnhtbESPQWvCQBSE7wX/w/IEb3W3QUWiqxRpqddqqR4f2WcS&#10;zXsbsluN/75bKHgcZuYbZrnuuVFX6kLtxcLL2IAiKbyrpbTwtX9/noMKEcVh44Us3CnAejV4WmLu&#10;/E0+6bqLpUoQCTlaqGJsc61DURFjGPuWJHkn3zHGJLtSuw5vCc6NzoyZacZa0kKFLW0qKi67H7Zw&#10;+H4jnk2Es40Y/3Hmy7EpjbWjYf+6ABWpj4/wf3vrLEzN1GTwdyddAb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QzC8MAAADe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178,0;102,153;292,170;369,221;178,272;330,306;369,323;330,357;216,306;140,289;140,255;292,204;25,187;140,0" o:connectangles="0,0,0,0,0,0,0,0,0,0,0,0,0,0"/>
                              </v:shape>
                              <v:group id="Group 387" o:spid="_x0000_s1139" style="position:absolute;left:3624;top:1673;width:712;height:157" coordorigin="3624,1673"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fVl4xgAAAN4A&#10;AAAPAAAAAAAAAAAAAAAAAKoCAABkcnMvZG93bnJldi54bWxQSwUGAAAAAAQABAD6AAAAnQMAAAAA&#10;">
                                <v:rect id="Rectangle 388" o:spid="_x0000_s1140" style="position:absolute;left:3771;top:1673;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PY8YA&#10;AADeAAAADwAAAGRycy9kb3ducmV2LnhtbESPzW7CMBCE70i8g7WVuIFd/tSmGIRAoHKEcOltG2+T&#10;QLyOYgNpnx5XQuI4mplvNLNFaytxpcaXjjW8DhQI4syZknMNx3TTfwPhA7LByjFp+CUPi3m3M8PE&#10;uBvv6XoIuYgQ9glqKEKoEyl9VpBFP3A1cfR+XGMxRNnk0jR4i3BbyaFSU2mx5LhQYE2rgrLz4WI1&#10;fJfDI/7t062y75tR2LXp6fK11rr30i4/QARqwzP8aH8aDRM1UWP4vxOv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wPY8YAAADeAAAADwAAAAAAAAAAAAAAAACYAgAAZHJz&#10;L2Rvd25yZXYueG1sUEsFBgAAAAAEAAQA9QAAAIsDAAAAAA==&#10;">
                                  <o:lock v:ext="edit" aspectratio="t"/>
                                </v:rect>
                                <v:rect id="Rectangle 389" o:spid="_x0000_s1141" style="position:absolute;left:3624;top:1744;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Cq+MQA&#10;AADeAAAADwAAAGRycy9kb3ducmV2LnhtbERPTWvCQBS8F/wPyxN6q7taKm10E0SxtEdNLr29Zp9J&#10;2uzbkF019de7BUHmNMwXs8wG24oT9b5xrGE6USCIS2carjQU+fbpFYQPyAZbx6Thjzxk6ehhiYlx&#10;Z97RaR8qEUvYJ6ihDqFLpPRlTRb9xHXEUTu43mKItK+k6fEcy20rZ0rNpcWG40KNHa1rKn/3R6vh&#10;u5kVeNnl78q+bZ/D55D/HL82Wj+Oh9UCRKAh3M239IfR8KIi4P9OvAIy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QqvjEAAAA3gAAAA8AAAAAAAAAAAAAAAAAmAIAAGRycy9k&#10;b3ducmV2LnhtbFBLBQYAAAAABAAEAPUAAACJAwAAAAA=&#10;">
                                  <o:lock v:ext="edit" aspectratio="t"/>
                                </v:rect>
                              </v:group>
                            </v:group>
                            <v:shape id="AutoShape 1465" o:spid="_x0000_s1142" style="position:absolute;left:3363;top:3213;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dcYA&#10;AADeAAAADwAAAGRycy9kb3ducmV2LnhtbESPQWsCMRSE7wX/Q3iFXkQTi4pujSJiwYtIrRdvj81z&#10;N7h5WTapu/57Iwg9DjPzDbNYda4SN2qC9axhNFQgiHNvLBcaTr/fgxmIEJENVp5Jw50CrJa9twVm&#10;xrf8Q7djLESCcMhQQxljnUkZ8pIchqGviZN38Y3DmGRTSNNgm+Cukp9KTaVDy2mhxJo2JeXX45/T&#10;YOv97tzN20PfX2fjA9ptfytPWn+8d+svEJG6+B9+tXdGw0RN1BSed9IV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HdcYAAADeAAAADwAAAAAAAAAAAAAAAACYAgAAZHJz&#10;L2Rvd25yZXYueG1sUEsFBgAAAAAEAAQA9QAAAIsDAAAAAA==&#10;" path="m,l4096,21600r13408,l21600,,,xe">
                              <v:stroke joinstyle="miter"/>
                              <v:path o:connecttype="custom" o:connectlocs="66,0;36,0;7,0;36,0" o:connectangles="0,0,0,0" textboxrect="3855,3825,17745,17775"/>
                            </v:shape>
                            <v:rect id="Rectangle 382" o:spid="_x0000_s1143" style="position:absolute;left:3523;top:3193;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RFMcA&#10;AADeAAAADwAAAGRycy9kb3ducmV2LnhtbESPwW7CMBBE70j9B2uRegMbKloIOKhqRUWPEC7clnhJ&#10;0sbrKDYh5evrSkg9jmbmjWa17m0tOmp95VjDZKxAEOfOVFxoOGSb0RyED8gGa8ek4Yc8rNOHwQoT&#10;4668o24fChEh7BPUUIbQJFL6vCSLfuwa4uidXWsxRNkW0rR4jXBby6lSz9JixXGhxIbeSsq/9xer&#10;4VRND3jbZR/KLjZP4bPPvi7Hd60fh/3rEkSgPvyH7+2t0TBTM/UCf3fiFZ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OkRTHAAAA3gAAAA8AAAAAAAAAAAAAAAAAmAIAAGRy&#10;cy9kb3ducmV2LnhtbFBLBQYAAAAABAAEAPUAAACMAwAAAAA=&#10;"/>
                          </v:group>
                          <v:group id="Group 375" o:spid="_x0000_s1144" style="position:absolute;left:3301;top:991;width:214;height:549" coordorigin="3301,991"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NnLCcQAAADeAAAA&#10;DwAAAAAAAAAAAAAAAACqAgAAZHJzL2Rvd25yZXYueG1sUEsFBgAAAAAEAAQA+gAAAJsDAAAAAA==&#10;">
                            <o:lock v:ext="edit" aspectratio="t"/>
                            <v:shape id="Freeform 376" o:spid="_x0000_s1145" style="position:absolute;left:2666;top:1626;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dyGMgA&#10;AADeAAAADwAAAGRycy9kb3ducmV2LnhtbESPQWvCQBSE70L/w/IKvUjdVYg10VVqIFAoHrQ59PjI&#10;PpNg9m3IbjXtr+8WCh6HmfmG2exG24krDb51rGE+UyCIK2darjWUH8XzCoQPyAY7x6Thmzzstg+T&#10;DWbG3fhI11OoRYSwz1BDE0KfSemrhiz6meuJo3d2g8UQ5VBLM+Atwm0nF0otpcWW40KDPeUNVZfT&#10;l9Xw+b5/+Vldlnae5+nU7Q/FIikLrZ8ex9c1iEBjuIf/229GQ6ISlcLfnXgF5PY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h3IYyAAAAN4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541,104;528,152;490,189;430,206;354,203;271,184;187,156;112,131;52,113;13,105;0,104;13,103;52,95;112,78;187,52;271,25;354,5;430,2;490,20;528,57;541,104" o:connectangles="0,0,0,0,0,0,0,0,0,0,0,0,0,0,0,0,0,0,0,0,0"/>
                              <o:lock v:ext="edit" aspectratio="t"/>
                            </v:shape>
                            <v:shape id="Freeform 377" o:spid="_x0000_s1146" style="position:absolute;left:3145;top:2295;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r1JMYA&#10;AADeAAAADwAAAGRycy9kb3ducmV2LnhtbESP3WrCQBBG7wXfYRnBG6kbpZaauooNFAQvtLYPMGQn&#10;PzU7G7Jbk75950Lwcma+7wxnsxtco27UhdqzgcU8AUWce1tzaeD76+PpFVSIyBYbz2TgjwLstuPR&#10;BlPre/6k2yWWSiAcUjRQxdimWoe8Iodh7ltiuRW+cxhl7EptO+wF7hq9TJIX7bBm+VBhS1lF+fXy&#10;6wwUxSw7rJvyJJv1z3N/LrL3ozZmOhn2b6AiDfERvrcP1sAqWS1EQHREBfT2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r1JMYAAADe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52,29;148,43;137,53;121,58;99,57;76,52;52,44;31,37;14,32;4,30;0,29;4,29;14,27;31,22;52,15;76,7;99,1;121,1;137,6;148,16;152,29" o:connectangles="0,0,0,0,0,0,0,0,0,0,0,0,0,0,0,0,0,0,0,0,0"/>
                              <o:lock v:ext="edit" aspectratio="t"/>
                            </v:shape>
                          </v:group>
                        </v:group>
                        <v:group id="Group 352" o:spid="_x0000_s1147" style="position:absolute;left:4554;width:191;height:2816" coordorigin="4576"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OvRJxgAAAN4A&#10;AAAPAAAAAAAAAAAAAAAAAKoCAABkcnMvZG93bnJldi54bWxQSwUGAAAAAAQABAD6AAAAnQMAAAAA&#10;">
                          <v:rect id="Rectangle 372" o:spid="_x0000_s1148" style="position:absolute;left:4624;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CMMA&#10;AADeAAAADwAAAGRycy9kb3ducmV2LnhtbESPQYvCMBSE74L/ITxhb5pWUKQaRQq7603UitdH82yL&#10;zUs3yWr992ZhweMwM98wq01vWnEn5xvLCtJJAoK4tLrhSkFx+hwvQPiArLG1TAqe5GGzHg5WmGn7&#10;4APdj6ESEcI+QwV1CF0mpS9rMugntiOO3tU6gyFKV0nt8BHhppXTJJlLgw3HhRo7ymsqb8dfo+CL&#10;z3v3cwr5hdOiJHm+PPPdt1Ifo367BBGoD+/wf3unFcySWTqFvzvxCs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oCMMAAADeAAAADwAAAAAAAAAAAAAAAACYAgAAZHJzL2Rv&#10;d25yZXYueG1sUEsFBgAAAAAEAAQA9QAAAIgDAAAAAA==&#10;" fillcolor="#767676">
                            <v:fill angle="90" focus="50%" type="gradient"/>
                          </v:rect>
                          <v:rect id="Rectangle 373" o:spid="_x0000_s1149" style="position:absolute;left:4576;top:187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xf48YA&#10;AADeAAAADwAAAGRycy9kb3ducmV2LnhtbESPT2sCMRTE7wW/Q3iF3jSrrX/YGkUKBQ8W1Fa8Pjev&#10;ydLNy5Kkun77RhB6HGbmN8x82blGnCnE2rOC4aAAQVx5XbNR8PX53p+BiAlZY+OZFFwpwnLRe5hj&#10;qf2Fd3TeJyMyhGOJCmxKbSllrCw5jAPfEmfv2weHKctgpA54yXDXyFFRTKTDmvOCxZbeLFU/+1+n&#10;YE3Gv2w2wRxPH3Z7wGvQo+lUqafHbvUKIlGX/sP39lorGBfj4TPc7u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xf48YAAADeAAAADwAAAAAAAAAAAAAAAACYAgAAZHJz&#10;L2Rvd25yZXYueG1sUEsFBgAAAAAEAAQA9QAAAIsDAAAAAA==&#10;" fillcolor="#333"/>
                        </v:group>
                        <v:group id="xjhhxsy8" o:spid="_x0000_s1150" style="position:absolute;left:4171;top:-679;width:556;height:3048;rotation:90" coordorigin="4171,-679"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GGSyscAAADe&#10;AAAADwAAAAAAAAAAAAAAAACqAgAAZHJzL2Rvd25yZXYueG1sUEsFBgAAAAAEAAQA+gAAAJ4DAAAA&#10;AA==&#10;">
                          <v:shape id="AutoShape 1474" o:spid="_x0000_s1151" type="#_x0000_t134" style="position:absolute;left:3667;top:640;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c4KscA&#10;AADeAAAADwAAAGRycy9kb3ducmV2LnhtbESPQWvCQBSE70L/w/IKvdVNqlGJrlIKLa3iwSiot0f2&#10;mYRm34bsVuO/d4WCx2FmvmFmi87U4kytqywriPsRCOLc6ooLBbvt5+sEhPPIGmvLpOBKDhbzp94M&#10;U20vvKFz5gsRIOxSVFB636RSurwkg65vG+LgnWxr0AfZFlK3eAlwU8u3KBpJgxWHhRIb+igp/83+&#10;jIK9/Vqz2YyzwapZDrtBPOTjz0Gpl+fufQrCU+cf4f/2t1aQREmcwP1Ou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3OCrHAAAA3gAAAA8AAAAAAAAAAAAAAAAAmAIAAGRy&#10;cy9kb3ducmV2LnhtbFBLBQYAAAAABAAEAPUAAACMAwAAAAA=&#10;"/>
                          <v:shape id="Freeform 371" o:spid="_x0000_s1152" style="position:absolute;left:4171;top:-679;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U4McA&#10;AADeAAAADwAAAGRycy9kb3ducmV2LnhtbESPT2vCQBTE74V+h+UJvdVNCgaJriLSFk+l/iFen9nn&#10;Jph9m2bXmPrpu4VCj8PM/IaZLwfbiJ46XztWkI4TEMSl0zUbBYf92/MUhA/IGhvHpOCbPCwXjw9z&#10;zLW78Zb6XTAiQtjnqKAKoc2l9GVFFv3YtcTRO7vOYoiyM1J3eItw28iXJMmkxZrjQoUtrSsqL7ur&#10;VWDS/v6atXezLY6nL/8xff8Mp0Kpp9GwmoEINIT/8F97oxVMkkmawe+de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51ODHAAAA3gAAAA8AAAAAAAAAAAAAAAAAmAIAAGRy&#10;cy9kb3ducmV2LnhtbFBLBQYAAAAABAAEAPUAAACMAwAAAAA=&#10;" path="m60,1007l60,90,,,405,,375,105r,902e">
                            <v:path arrowok="t" o:connecttype="custom" o:connectlocs="60,1007;60,90;0,0;405,0;375,105;375,1007" o:connectangles="0,0,0,0,0,0"/>
                          </v:shape>
                        </v:group>
                        <v:rect id="Rectangle 354" o:spid="_x0000_s1153" style="position:absolute;left:4440;top:567;width:472;height:1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j1sIA&#10;AADeAAAADwAAAGRycy9kb3ducmV2LnhtbESPSwvCMBCE74L/IazgTVMFX9UoIggiIvi4eFuata02&#10;m9JErf/eCILHYWa+YWaL2hTiSZXLLSvodSMQxInVOacKzqd1ZwzCeWSNhWVS8CYHi3mzMcNY2xcf&#10;6Hn0qQgQdjEqyLwvYyldkpFB17UlcfCutjLog6xSqSt8BbgpZD+KhtJgzmEhw5JWGSX348MoMLfR&#10;Y8O63ONlvy22k8uuprtTqt2ql1MQnmr/D//aG61gEA16I/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y6PWwgAAAN4AAAAPAAAAAAAAAAAAAAAAAJgCAABkcnMvZG93&#10;bnJldi54bWxQSwUGAAAAAAQABAD1AAAAhwMAAAAA&#10;" fillcolor="#969696"/>
                        <v:rect id="Rectangle 355" o:spid="_x0000_s1154" style="position:absolute;left:2992;top:2187;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Q3pL8A&#10;AADeAAAADwAAAGRycy9kb3ducmV2LnhtbERPSwrCMBDdC94hjOBOUwV/1SgiCCIiWN24G5qxrTaT&#10;0kSttzcLweXj/RerxpTiRbUrLCsY9CMQxKnVBWcKLudtbwrCeWSNpWVS8CEHq2W7tcBY2zef6JX4&#10;TIQQdjEqyL2vYildmpNB17cVceButjboA6wzqWt8h3BTymEUjaXBgkNDjhVtckofydMoMPfJc8e6&#10;OuL1uC/3s+uhoYdTqttp1nMQnhr/F//cO61gFI0GYW+4E66AX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VDekvwAAAN4AAAAPAAAAAAAAAAAAAAAAAJgCAABkcnMvZG93bnJl&#10;di54bWxQSwUGAAAAAAQABAD1AAAAhAMAAAAA&#10;" fillcolor="#969696"/>
                        <v:rect id="Rectangle 356" o:spid="_x0000_s1155" style="position:absolute;left:4450;top:991;width:472;height:1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iSP8IA&#10;AADeAAAADwAAAGRycy9kb3ducmV2LnhtbESPSwvCMBCE74L/IazgTVMFX9UoIggiIvi4eFuata02&#10;m9JErf/eCILHYWa+YWaL2hTiSZXLLSvodSMQxInVOacKzqd1ZwzCeWSNhWVS8CYHi3mzMcNY2xcf&#10;6Hn0qQgQdjEqyLwvYyldkpFB17UlcfCutjLog6xSqSt8BbgpZD+KhtJgzmEhw5JWGSX348MoMLfR&#10;Y8O63ONlvy22k8uuprtTqt2ql1MQnmr/D//aG61gEA16E/jeCV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JI/wgAAAN4AAAAPAAAAAAAAAAAAAAAAAJgCAABkcnMvZG93&#10;bnJldi54bWxQSwUGAAAAAAQABAD1AAAAhwMAAAAA&#10;" fillcolor="#969696"/>
                        <v:group id="Group 357" o:spid="_x0000_s1156" style="position:absolute;left:5464;top:788;width:1035;height:120" coordorigin="5464,788"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Rqbb8QAAADeAAAA&#10;DwAAAAAAAAAAAAAAAACqAgAAZHJzL2Rvd25yZXYueG1sUEsFBgAAAAAEAAQA+gAAAJsDAAAAAA==&#10;">
                          <v:line id="Line 1480" o:spid="_x0000_s1157" style="position:absolute;visibility:visible;mso-wrap-style:square" from="5464,788" to="649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PAmMkAAADeAAAADwAAAGRycy9kb3ducmV2LnhtbESPT2vCQBTE74V+h+UVvNWNiqFEV5EW&#10;QXso9Q/o8Zl9Jmmzb8PumqTfvlsQehxm5jfMfNmbWrTkfGVZwWiYgCDOra64UHA8rJ9fQPiArLG2&#10;TAp+yMNy8fgwx0zbjnfU7kMhIoR9hgrKEJpMSp+XZNAPbUMcvat1BkOUrpDaYRfhppbjJEmlwYrj&#10;QokNvZaUf+9vRsHH5DNtV9v3TX/appf8bXc5f3VOqcFTv5qBCNSH//C9vdEKpsl0PIK/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jwJjJAAAA3gAAAA8AAAAA&#10;AAAAAAAAAAAAoQIAAGRycy9kb3ducmV2LnhtbFBLBQYAAAAABAAEAPkAAACXAwAAAAA=&#10;"/>
                          <v:line id="Line 1481" o:spid="_x0000_s1158" style="position:absolute;visibility:visible;mso-wrap-style:square" from="5464,908" to="649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78gAAADeAAAADwAAAGRycy9kb3ducmV2LnhtbESPQWvCQBSE74X+h+UVvNVNI4YSXUVa&#10;BO2hqBX0+My+Jmmzb8PumqT/3i0Uehxm5htmvhxMIzpyvras4GmcgCAurK65VHD8WD8+g/ABWWNj&#10;mRT8kIfl4v5ujrm2Pe+pO4RSRAj7HBVUIbS5lL6oyKAf25Y4ep/WGQxRulJqh32Em0amSZJJgzXH&#10;hQpbeqmo+D5cjYL3yS7rVtu3zXDaZpfidX85f/VOqdHDsJqBCDSE//Bfe6MVTJNpm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Fe78gAAADeAAAADwAAAAAA&#10;AAAAAAAAAAChAgAAZHJzL2Rvd25yZXYueG1sUEsFBgAAAAAEAAQA+QAAAJYDAAAAAA==&#10;"/>
                        </v:group>
                        <v:rect id="Rectangle 358" o:spid="_x0000_s1159" style="position:absolute;left:5716;top:641;width:32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UsgA&#10;AADeAAAADwAAAGRycy9kb3ducmV2LnhtbESPQWsCMRSE7wX/Q3hCL6VmqyhlaxSxKLUi0q31/Ng8&#10;N4ublyWJuv33TaHQ4zAz3zDTeWcbcSUfascKngYZCOLS6ZorBYfP1eMziBCRNTaOScE3BZjPendT&#10;zLW78Qddi1iJBOGQowITY5tLGUpDFsPAtcTJOzlvMSbpK6k93hLcNnKYZRNpsea0YLClpaHyXFys&#10;gk1xWXcPe/N+2BWvW7NY2bX/Oip13+8WLyAidfE//Nd+0wrG2Xg4gt876Qr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YH5SyAAAAN4AAAAPAAAAAAAAAAAAAAAAAJgCAABk&#10;cnMvZG93bnJldi54bWxQSwUGAAAAAAQABAD1AAAAjQMAAAAA&#10;" fillcolor="black">
                          <v:fill r:id="rId27" o:title="" type="pattern"/>
                        </v:rect>
                        <v:group id="Group 359" o:spid="_x0000_s1160" style="position:absolute;left:3249;top:819;width:407;height:246" coordorigin="3249,819" coordsize="40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GdbMcAAADeAAAADwAAAGRycy9kb3ducmV2LnhtbESPQWvCQBSE7wX/w/KE&#10;3nQT2xSJriKi4kGEqiDeHtlnEsy+Ddk1if++Wyj0OMzMN8x82ZtKtNS40rKCeByBIM6sLjlXcDlv&#10;R1MQziNrrCyTghc5WC4Gb3NMte34m9qTz0WAsEtRQeF9nUrpsoIMurGtiYN3t41BH2STS91gF+Cm&#10;kpMo+pIGSw4LBda0Lih7nJ5Gwa7DbvURb9rD475+3c7J8XqISan3Yb+agfDU+//wX3uvFSRRMvmE&#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iGdbMcAAADe&#10;AAAADwAAAAAAAAAAAAAAAACqAgAAZHJzL2Rvd25yZXYueG1sUEsFBgAAAAAEAAQA+gAAAJ4DAAAA&#10;AA==&#10;">
                          <v:oval id="Oval 360" o:spid="_x0000_s1161" style="position:absolute;left:3358;top:98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5X+MQA&#10;AADeAAAADwAAAGRycy9kb3ducmV2LnhtbESPzWrDMBCE74W+g9hCb40Ug0LjRAmhUAg9tfk7L9bG&#10;MrFWxlJi5+2rQqDHYWa+YZbr0bfiRn1sAhuYThQI4irYhmsDh/3n2zuImJAttoHJwJ0irFfPT0ss&#10;bRj4h267VIsM4ViiAZdSV0oZK0ce4yR0xNk7h95jyrKvpe1xyHDfykKpmfTYcF5w2NGHo+qyu3oD&#10;p7b4Hr+iv8y18/p+VvW+OA7GvL6MmwWIRGP6Dz/aW2tAK11o+LuTr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V/jEAAAA3gAAAA8AAAAAAAAAAAAAAAAAmAIAAGRycy9k&#10;b3ducmV2LnhtbFBLBQYAAAAABAAEAPUAAACJAwAAAAA=&#10;" fillcolor="#333"/>
                          <v:oval id="Oval 361" o:spid="_x0000_s1162" style="position:absolute;left:3249;top:9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j8QA&#10;AADeAAAADwAAAGRycy9kb3ducmV2LnhtbESPT4vCMBTE78J+h/AWvGmyhYrbNcqysCCe/LvnR/Ns&#10;is1LabK2fnsjCB6HmfkNs1gNrhFX6kLtWcPHVIEgLr2pudJwPPxO5iBCRDbYeCYNNwqwWr6NFlgY&#10;3/OOrvtYiQThUKAGG2NbSBlKSw7D1LfEyTv7zmFMsquk6bBPcNfITKmZdFhzWrDY0o+l8rL/dxr+&#10;mmw7bIK7fObW5bezqg7Zqdd6/D58f4GINMRX+NleGw25yrMZPO6kK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syY/EAAAA3gAAAA8AAAAAAAAAAAAAAAAAmAIAAGRycy9k&#10;b3ducmV2LnhtbFBLBQYAAAAABAAEAPUAAACJAwAAAAA=&#10;" fillcolor="#333"/>
                          <v:oval id="Oval 362" o:spid="_x0000_s1163" style="position:absolute;left:3469;top:93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sFMQA&#10;AADeAAAADwAAAGRycy9kb3ducmV2LnhtbESPQWsCMRSE7wX/Q3hCbzVxYW1djSIFQXqqWj0/Ns/N&#10;4uZl2aTu+u8bQehxmJlvmOV6cI24URdqzxqmEwWCuPSm5krDz3H79gEiRGSDjWfScKcA69XoZYmF&#10;8T3v6XaIlUgQDgVqsDG2hZShtOQwTHxLnLyL7xzGJLtKmg77BHeNzJSaSYc1pwWLLX1aKq+HX6fh&#10;3GTfw1dw13luXX6/qOqYnXqtX8fDZgEi0hD/w8/2zmjIVZ69w+NOu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bBTEAAAA3gAAAA8AAAAAAAAAAAAAAAAAmAIAAGRycy9k&#10;b3ducmV2LnhtbFBLBQYAAAAABAAEAPUAAACJAwAAAAA=&#10;" fillcolor="#333"/>
                          <v:oval id="Oval 363" o:spid="_x0000_s1164" style="position:absolute;left:3582;top:982;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4ZsAA&#10;AADeAAAADwAAAGRycy9kb3ducmV2LnhtbERPy4rCMBTdC/MP4QruNLFQcapRZEAYZjW+Zn1prk2x&#10;uSlNtPXvzWLA5eG819vBNeJBXag9a5jPFAji0puaKw3n0366BBEissHGM2l4UoDt5mO0xsL4ng/0&#10;OMZKpBAOBWqwMbaFlKG05DDMfEucuKvvHMYEu0qaDvsU7hqZKbWQDmtODRZb+rJU3o53p+GvyX6H&#10;n+Bun7l1+fOqqlN26bWejIfdCkSkIb7F/+5voyFXeZb2pjvpCs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3/4ZsAAAADeAAAADwAAAAAAAAAAAAAAAACYAgAAZHJzL2Rvd25y&#10;ZXYueG1sUEsFBgAAAAAEAAQA9QAAAIUDAAAAAA==&#10;" fillcolor="#333"/>
                          <v:oval id="Oval 364" o:spid="_x0000_s1165" style="position:absolute;left:3358;top:819;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0tAMkA&#10;AADeAAAADwAAAGRycy9kb3ducmV2LnhtbESPT2vCQBTE70K/w/IEb7pRsdXoKiLVFjyIf9D29sg+&#10;k9Ds25BdNfn23YLQ4zAzv2Fmi9oU4k6Vyy0r6PciEMSJ1TmnCk7HdXcMwnlkjYVlUtCQg8X8pTXD&#10;WNsH7+l+8KkIEHYxKsi8L2MpXZKRQdezJXHwrrYy6IOsUqkrfAS4KeQgil6lwZzDQoYlrTJKfg43&#10;o+DjdGved+lucxm+5V/fw2Zz3I7PSnXa9XIKwlPt/8PP9qdWMIpGgwn83Q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30tAMkAAADeAAAADwAAAAAAAAAAAAAAAACYAgAA&#10;ZHJzL2Rvd25yZXYueG1sUEsFBgAAAAAEAAQA9QAAAI4DAAAAAA==&#10;" fillcolor="#333" strokecolor="#969696">
                            <v:fill r:id="rId34" o:title="" type="pattern"/>
                          </v:oval>
                          <v:oval id="Oval 365" o:spid="_x0000_s1166" style="position:absolute;left:3582;top:819;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SQMcA&#10;AADeAAAADwAAAGRycy9kb3ducmV2LnhtbESPy2rCQBSG94LvMByhO53YYJXoKFJaW+hCGsXL7pA5&#10;JsHMmZAZNXn7zkLo8ue/8S1WranEnRpXWlYwHkUgiDOrS84V7HefwxkI55E1VpZJQUcOVst+b4GJ&#10;tg/+pXvqcxFG2CWooPC+TqR0WUEG3cjWxMG72MagD7LJpW7wEcZNJV+j6E0aLDk8FFjTe0HZNb0Z&#10;BV/7W/exzbebYzwtT+e42+x+ZgelXgbteg7CU+v/w8/2t1YwiSZxAAg4AQ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eEkDHAAAA3gAAAA8AAAAAAAAAAAAAAAAAmAIAAGRy&#10;cy9kb3ducmV2LnhtbFBLBQYAAAAABAAEAPUAAACMAwAAAAA=&#10;" fillcolor="#333" strokecolor="#969696">
                            <v:fill r:id="rId34" o:title="" type="pattern"/>
                          </v:oval>
                          <v:oval id="Oval 366" o:spid="_x0000_s1167" style="position:absolute;left:3432;top:857;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328kA&#10;AADeAAAADwAAAGRycy9kb3ducmV2LnhtbESPT2vCQBTE74LfYXmCN91osJXUVUpRW+hB/EO1t0f2&#10;mQSzb0N21eTbd4WCx2FmfsPMFo0pxY1qV1hWMBpGIIhTqwvOFBz2q8EUhPPIGkvLpKAlB4t5tzPD&#10;RNs7b+m285kIEHYJKsi9rxIpXZqTQTe0FXHwzrY26IOsM6lrvAe4KeU4il6kwYLDQo4VfeSUXnZX&#10;o+DzcG2Xm2yzPsavxek3btf77+mPUv1e8/4GwlPjn+H/9pdWMIkm8Qged8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NK328kAAADeAAAADwAAAAAAAAAAAAAAAACYAgAA&#10;ZHJzL2Rvd25yZXYueG1sUEsFBgAAAAAEAAQA9QAAAI4DAAAAAA==&#10;" fillcolor="#333" strokecolor="#969696">
                            <v:fill r:id="rId34" o:title="" type="pattern"/>
                          </v:oval>
                          <v:oval id="Oval 367" o:spid="_x0000_s1168" style="position:absolute;left:3249;top:863;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prMgA&#10;AADeAAAADwAAAGRycy9kb3ducmV2LnhtbESPQWvCQBSE74L/YXmCN91o0ErqKqVUW/AgVan29sg+&#10;k9Ds25BdNfn3riD0OMzMN8x82ZhSXKl2hWUFo2EEgji1uuBMwWG/GsxAOI+ssbRMClpysFx0O3NM&#10;tL3xN113PhMBwi5BBbn3VSKlS3My6Ia2Ig7e2dYGfZB1JnWNtwA3pRxH0VQaLDgs5FjRe07p3+5i&#10;FHweLu3HNtuuj/FLcfqN2/V+M/tRqt9r3l5BeGr8f/jZ/tIKJtEkHsPjTrg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ACmsyAAAAN4AAAAPAAAAAAAAAAAAAAAAAJgCAABk&#10;cnMvZG93bnJldi54bWxQSwUGAAAAAAQABAD1AAAAjQMAAAAA&#10;" fillcolor="#333" strokecolor="#969696">
                            <v:fill r:id="rId34" o:title="" type="pattern"/>
                          </v:oval>
                        </v:group>
                      </v:group>
                      <w10:wrap type="square"/>
                    </v:group>
                  </w:pict>
                </mc:Fallback>
              </mc:AlternateContent>
            </w:r>
          </w:p>
        </w:tc>
      </w:tr>
      <w:tr w:rsidR="00DD2B16" w:rsidRPr="00F346AE" w:rsidTr="00A25960">
        <w:tc>
          <w:tcPr>
            <w:tcW w:w="9282" w:type="dxa"/>
          </w:tcPr>
          <w:p w:rsidR="00DD2B16" w:rsidRPr="00F346AE" w:rsidRDefault="00DD2B16" w:rsidP="00A25960">
            <w:pPr>
              <w:spacing w:after="0" w:line="360" w:lineRule="auto"/>
              <w:ind w:left="720" w:firstLine="567"/>
              <w:jc w:val="both"/>
              <w:rPr>
                <w:rFonts w:eastAsia="SimSun"/>
                <w:sz w:val="28"/>
                <w:szCs w:val="28"/>
                <w:lang w:val="pt-BR"/>
              </w:rPr>
            </w:pPr>
            <w:r w:rsidRPr="00F346AE">
              <w:rPr>
                <w:rFonts w:eastAsia="SimSun"/>
                <w:sz w:val="28"/>
                <w:szCs w:val="28"/>
                <w:lang w:val="pt-BR"/>
              </w:rPr>
              <w:t>H.1</w:t>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t>H.2</w:t>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t>H.3</w:t>
            </w:r>
          </w:p>
        </w:tc>
      </w:tr>
    </w:tbl>
    <w:p w:rsidR="00DD2B16" w:rsidRPr="00F346AE" w:rsidRDefault="00DD2B16" w:rsidP="00DD2B16">
      <w:pPr>
        <w:spacing w:after="0" w:line="360" w:lineRule="auto"/>
        <w:ind w:firstLine="720"/>
        <w:jc w:val="both"/>
        <w:rPr>
          <w:sz w:val="28"/>
          <w:szCs w:val="28"/>
          <w:lang w:val="pt-BR"/>
        </w:rPr>
      </w:pPr>
      <w:r w:rsidRPr="00F346AE">
        <w:rPr>
          <w:sz w:val="28"/>
          <w:szCs w:val="28"/>
          <w:lang w:val="pt-BR"/>
        </w:rPr>
        <w:t>a)  Viết PTHH nhiệt phân thuốc tím?</w:t>
      </w:r>
    </w:p>
    <w:p w:rsidR="00DD2B16" w:rsidRPr="00F346AE" w:rsidRDefault="00DD2B16" w:rsidP="00DD2B16">
      <w:pPr>
        <w:numPr>
          <w:ilvl w:val="0"/>
          <w:numId w:val="16"/>
        </w:numPr>
        <w:spacing w:after="0" w:line="360" w:lineRule="auto"/>
        <w:jc w:val="both"/>
        <w:rPr>
          <w:sz w:val="28"/>
          <w:szCs w:val="28"/>
          <w:lang w:val="pt-BR"/>
        </w:rPr>
      </w:pPr>
      <w:r w:rsidRPr="00F346AE">
        <w:rPr>
          <w:sz w:val="28"/>
          <w:szCs w:val="28"/>
          <w:lang w:val="pt-BR"/>
        </w:rPr>
        <w:t>Hãy cho biết cách lắp ống nghiệm như hình vẽ nào là đúng nhất? Giải thích.</w:t>
      </w:r>
    </w:p>
    <w:p w:rsidR="00DD2B16" w:rsidRPr="00F346AE" w:rsidRDefault="003257A6" w:rsidP="00DD2B16">
      <w:pPr>
        <w:spacing w:after="0" w:line="360" w:lineRule="auto"/>
        <w:jc w:val="both"/>
        <w:rPr>
          <w:sz w:val="28"/>
          <w:szCs w:val="28"/>
          <w:lang w:val="pt-BR"/>
        </w:rPr>
      </w:pPr>
      <w:r>
        <w:rPr>
          <w:b/>
          <w:i/>
          <w:iCs/>
          <w:sz w:val="28"/>
          <w:szCs w:val="28"/>
          <w:lang w:val="pt-BR"/>
        </w:rPr>
        <w:t>Bài 9</w:t>
      </w:r>
      <w:r w:rsidR="00DD2B16" w:rsidRPr="00F346AE">
        <w:rPr>
          <w:b/>
          <w:i/>
          <w:iCs/>
          <w:sz w:val="28"/>
          <w:szCs w:val="28"/>
          <w:lang w:val="pt-BR"/>
        </w:rPr>
        <w:t xml:space="preserve">: </w:t>
      </w:r>
      <w:r w:rsidR="00DD2B16" w:rsidRPr="00F346AE">
        <w:rPr>
          <w:sz w:val="28"/>
          <w:szCs w:val="28"/>
          <w:lang w:val="pt-BR"/>
        </w:rPr>
        <w:t>Cho sơ đồ sau:</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after="0" w:line="360" w:lineRule="auto"/>
              <w:jc w:val="both"/>
              <w:rPr>
                <w:rFonts w:eastAsia="SimSun"/>
                <w:sz w:val="28"/>
                <w:szCs w:val="28"/>
                <w:lang w:val="pt-BR"/>
              </w:rPr>
            </w:pPr>
            <w:r w:rsidRPr="00F346AE">
              <w:rPr>
                <w:noProof/>
                <w:sz w:val="28"/>
                <w:szCs w:val="28"/>
              </w:rPr>
              <mc:AlternateContent>
                <mc:Choice Requires="wpg">
                  <w:drawing>
                    <wp:anchor distT="0" distB="0" distL="114300" distR="114300" simplePos="0" relativeHeight="251676672" behindDoc="0" locked="0" layoutInCell="1" allowOverlap="1" wp14:anchorId="7A62F273" wp14:editId="40FC2D9F">
                      <wp:simplePos x="0" y="0"/>
                      <wp:positionH relativeFrom="column">
                        <wp:posOffset>304800</wp:posOffset>
                      </wp:positionH>
                      <wp:positionV relativeFrom="paragraph">
                        <wp:posOffset>162560</wp:posOffset>
                      </wp:positionV>
                      <wp:extent cx="5029200" cy="1264920"/>
                      <wp:effectExtent l="0" t="0" r="0" b="0"/>
                      <wp:wrapSquare wrapText="bothSides"/>
                      <wp:docPr id="50416" name="Group 50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264920"/>
                                <a:chOff x="0" y="0"/>
                                <a:chExt cx="7920" cy="2340"/>
                              </a:xfrm>
                            </wpg:grpSpPr>
                            <wps:wsp>
                              <wps:cNvPr id="1842" name="Rectangle 188"/>
                              <wps:cNvSpPr>
                                <a:spLocks noChangeArrowheads="1"/>
                              </wps:cNvSpPr>
                              <wps:spPr bwMode="auto">
                                <a:xfrm>
                                  <a:off x="0" y="0"/>
                                  <a:ext cx="108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w:t>
                                    </w:r>
                                  </w:p>
                                </w:txbxContent>
                              </wps:txbx>
                              <wps:bodyPr rot="0" vert="horz" wrap="square" lIns="91440" tIns="0" rIns="91440" bIns="0" anchor="t" anchorCtr="0" upright="1">
                                <a:noAutofit/>
                              </wps:bodyPr>
                            </wps:wsp>
                            <wps:wsp>
                              <wps:cNvPr id="1843" name="Rectangle 189"/>
                              <wps:cNvSpPr>
                                <a:spLocks noChangeArrowheads="1"/>
                              </wps:cNvSpPr>
                              <wps:spPr bwMode="auto">
                                <a:xfrm>
                                  <a:off x="2280" y="0"/>
                                  <a:ext cx="108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O</w:t>
                                    </w:r>
                                    <w:r>
                                      <w:rPr>
                                        <w:vertAlign w:val="subscript"/>
                                      </w:rPr>
                                      <w:t>2</w:t>
                                    </w:r>
                                  </w:p>
                                </w:txbxContent>
                              </wps:txbx>
                              <wps:bodyPr rot="0" vert="horz" wrap="square" lIns="91440" tIns="0" rIns="91440" bIns="0" anchor="t" anchorCtr="0" upright="1">
                                <a:noAutofit/>
                              </wps:bodyPr>
                            </wps:wsp>
                            <wps:wsp>
                              <wps:cNvPr id="1844" name="Rectangle 190"/>
                              <wps:cNvSpPr>
                                <a:spLocks noChangeArrowheads="1"/>
                              </wps:cNvSpPr>
                              <wps:spPr bwMode="auto">
                                <a:xfrm>
                                  <a:off x="4320" y="0"/>
                                  <a:ext cx="108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aCO</w:t>
                                    </w:r>
                                    <w:r>
                                      <w:rPr>
                                        <w:vertAlign w:val="subscript"/>
                                      </w:rPr>
                                      <w:t>3</w:t>
                                    </w:r>
                                  </w:p>
                                </w:txbxContent>
                              </wps:txbx>
                              <wps:bodyPr rot="0" vert="horz" wrap="square" lIns="91440" tIns="0" rIns="91440" bIns="0" anchor="t" anchorCtr="0" upright="1">
                                <a:noAutofit/>
                              </wps:bodyPr>
                            </wps:wsp>
                            <wps:wsp>
                              <wps:cNvPr id="1845" name="Rectangle 191"/>
                              <wps:cNvSpPr>
                                <a:spLocks noChangeArrowheads="1"/>
                              </wps:cNvSpPr>
                              <wps:spPr bwMode="auto">
                                <a:xfrm>
                                  <a:off x="6360" y="0"/>
                                  <a:ext cx="156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a(HCO</w:t>
                                    </w:r>
                                    <w:r>
                                      <w:rPr>
                                        <w:vertAlign w:val="subscript"/>
                                      </w:rPr>
                                      <w:t>3</w:t>
                                    </w:r>
                                    <w:r>
                                      <w:t>)</w:t>
                                    </w:r>
                                    <w:r>
                                      <w:rPr>
                                        <w:vertAlign w:val="subscript"/>
                                      </w:rPr>
                                      <w:t>2</w:t>
                                    </w:r>
                                  </w:p>
                                </w:txbxContent>
                              </wps:txbx>
                              <wps:bodyPr rot="0" vert="horz" wrap="square" lIns="91440" tIns="0" rIns="91440" bIns="0" anchor="t" anchorCtr="0" upright="1">
                                <a:noAutofit/>
                              </wps:bodyPr>
                            </wps:wsp>
                            <wps:wsp>
                              <wps:cNvPr id="192" name="Rectangle 192"/>
                              <wps:cNvSpPr>
                                <a:spLocks noChangeArrowheads="1"/>
                              </wps:cNvSpPr>
                              <wps:spPr bwMode="auto">
                                <a:xfrm>
                                  <a:off x="0" y="900"/>
                                  <a:ext cx="108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O</w:t>
                                    </w:r>
                                  </w:p>
                                </w:txbxContent>
                              </wps:txbx>
                              <wps:bodyPr rot="0" vert="horz" wrap="square" lIns="91440" tIns="0" rIns="91440" bIns="0" anchor="t" anchorCtr="0" upright="1">
                                <a:noAutofit/>
                              </wps:bodyPr>
                            </wps:wsp>
                            <wps:wsp>
                              <wps:cNvPr id="193" name="Rectangle 193"/>
                              <wps:cNvSpPr>
                                <a:spLocks noChangeArrowheads="1"/>
                              </wps:cNvSpPr>
                              <wps:spPr bwMode="auto">
                                <a:xfrm>
                                  <a:off x="4320" y="900"/>
                                  <a:ext cx="120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Na</w:t>
                                    </w:r>
                                    <w:r>
                                      <w:rPr>
                                        <w:vertAlign w:val="subscript"/>
                                      </w:rPr>
                                      <w:t>2</w:t>
                                    </w:r>
                                    <w:r>
                                      <w:t>CO</w:t>
                                    </w:r>
                                    <w:r>
                                      <w:rPr>
                                        <w:vertAlign w:val="subscript"/>
                                      </w:rPr>
                                      <w:t>3</w:t>
                                    </w:r>
                                  </w:p>
                                </w:txbxContent>
                              </wps:txbx>
                              <wps:bodyPr rot="0" vert="horz" wrap="square" lIns="91440" tIns="0" rIns="91440" bIns="0" anchor="t" anchorCtr="0" upright="1">
                                <a:noAutofit/>
                              </wps:bodyPr>
                            </wps:wsp>
                            <wps:wsp>
                              <wps:cNvPr id="194" name="Rectangle 194"/>
                              <wps:cNvSpPr>
                                <a:spLocks noChangeArrowheads="1"/>
                              </wps:cNvSpPr>
                              <wps:spPr bwMode="auto">
                                <a:xfrm>
                                  <a:off x="6480" y="900"/>
                                  <a:ext cx="120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CO</w:t>
                                    </w:r>
                                    <w:r>
                                      <w:rPr>
                                        <w:vertAlign w:val="subscript"/>
                                      </w:rPr>
                                      <w:t>2</w:t>
                                    </w:r>
                                  </w:p>
                                </w:txbxContent>
                              </wps:txbx>
                              <wps:bodyPr rot="0" vert="horz" wrap="square" lIns="91440" tIns="0" rIns="91440" bIns="0" anchor="t" anchorCtr="0" upright="1">
                                <a:noAutofit/>
                              </wps:bodyPr>
                            </wps:wsp>
                            <wps:wsp>
                              <wps:cNvPr id="195" name="Rectangle 195"/>
                              <wps:cNvSpPr>
                                <a:spLocks noChangeArrowheads="1"/>
                              </wps:cNvSpPr>
                              <wps:spPr bwMode="auto">
                                <a:xfrm>
                                  <a:off x="4320" y="1800"/>
                                  <a:ext cx="1200" cy="540"/>
                                </a:xfrm>
                                <a:prstGeom prst="rect">
                                  <a:avLst/>
                                </a:prstGeom>
                                <a:solidFill>
                                  <a:srgbClr val="C0C0C0"/>
                                </a:solidFill>
                                <a:ln w="9525">
                                  <a:solidFill>
                                    <a:srgbClr val="000000"/>
                                  </a:solidFill>
                                  <a:miter lim="800000"/>
                                  <a:headEnd/>
                                  <a:tailEnd/>
                                </a:ln>
                              </wps:spPr>
                              <wps:txbx>
                                <w:txbxContent>
                                  <w:p w:rsidR="00A25960" w:rsidRDefault="00A25960" w:rsidP="00DD2B16">
                                    <w:pPr>
                                      <w:jc w:val="center"/>
                                    </w:pPr>
                                    <w:r>
                                      <w:t>NaHCO</w:t>
                                    </w:r>
                                    <w:r>
                                      <w:rPr>
                                        <w:vertAlign w:val="subscript"/>
                                      </w:rPr>
                                      <w:t>3</w:t>
                                    </w:r>
                                  </w:p>
                                </w:txbxContent>
                              </wps:txbx>
                              <wps:bodyPr rot="0" vert="horz" wrap="square" lIns="91440" tIns="0" rIns="0" bIns="0" anchor="t" anchorCtr="0" upright="1">
                                <a:noAutofit/>
                              </wps:bodyPr>
                            </wps:wsp>
                            <wps:wsp>
                              <wps:cNvPr id="196" name="Line 1640"/>
                              <wps:cNvCnPr>
                                <a:cxnSpLocks noChangeShapeType="1"/>
                              </wps:cNvCnPr>
                              <wps:spPr bwMode="auto">
                                <a:xfrm>
                                  <a:off x="1080" y="36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641"/>
                              <wps:cNvCnPr>
                                <a:cxnSpLocks noChangeShapeType="1"/>
                              </wps:cNvCnPr>
                              <wps:spPr bwMode="auto">
                                <a:xfrm>
                                  <a:off x="3360" y="3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642"/>
                              <wps:cNvCnPr>
                                <a:cxnSpLocks noChangeShapeType="1"/>
                              </wps:cNvCnPr>
                              <wps:spPr bwMode="auto">
                                <a:xfrm>
                                  <a:off x="5400" y="3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643"/>
                              <wps:cNvCnPr>
                                <a:cxnSpLocks noChangeShapeType="1"/>
                              </wps:cNvCnPr>
                              <wps:spPr bwMode="auto">
                                <a:xfrm>
                                  <a:off x="5400" y="17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644"/>
                              <wps:cNvCnPr>
                                <a:cxnSpLocks noChangeShapeType="1"/>
                              </wps:cNvCnPr>
                              <wps:spPr bwMode="auto">
                                <a:xfrm>
                                  <a:off x="7080"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645"/>
                              <wps:cNvCnPr>
                                <a:cxnSpLocks noChangeShapeType="1"/>
                              </wps:cNvCnPr>
                              <wps:spPr bwMode="auto">
                                <a:xfrm>
                                  <a:off x="5400" y="534"/>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646"/>
                              <wps:cNvCnPr>
                                <a:cxnSpLocks noChangeShapeType="1"/>
                              </wps:cNvCnPr>
                              <wps:spPr bwMode="auto">
                                <a:xfrm>
                                  <a:off x="5520" y="12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647"/>
                              <wps:cNvCnPr>
                                <a:cxnSpLocks noChangeShapeType="1"/>
                              </wps:cNvCnPr>
                              <wps:spPr bwMode="auto">
                                <a:xfrm flipH="1">
                                  <a:off x="5520" y="1434"/>
                                  <a:ext cx="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648"/>
                              <wps:cNvCnPr>
                                <a:cxnSpLocks noChangeShapeType="1"/>
                              </wps:cNvCnPr>
                              <wps:spPr bwMode="auto">
                                <a:xfrm>
                                  <a:off x="480" y="5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649"/>
                              <wps:cNvCnPr>
                                <a:cxnSpLocks noChangeShapeType="1"/>
                              </wps:cNvCnPr>
                              <wps:spPr bwMode="auto">
                                <a:xfrm flipH="1">
                                  <a:off x="1080" y="534"/>
                                  <a:ext cx="1200" cy="6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650"/>
                              <wps:cNvCnPr>
                                <a:cxnSpLocks noChangeShapeType="1"/>
                              </wps:cNvCnPr>
                              <wps:spPr bwMode="auto">
                                <a:xfrm flipH="1">
                                  <a:off x="1080" y="573"/>
                                  <a:ext cx="144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651"/>
                              <wps:cNvCnPr>
                                <a:cxnSpLocks noChangeShapeType="1"/>
                              </wps:cNvCnPr>
                              <wps:spPr bwMode="auto">
                                <a:xfrm>
                                  <a:off x="3360" y="573"/>
                                  <a:ext cx="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652"/>
                              <wps:cNvCnPr>
                                <a:cxnSpLocks noChangeShapeType="1"/>
                              </wps:cNvCnPr>
                              <wps:spPr bwMode="auto">
                                <a:xfrm>
                                  <a:off x="3000" y="567"/>
                                  <a:ext cx="13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62F273" id="Group 50416" o:spid="_x0000_s1812" style="position:absolute;left:0;text-align:left;margin-left:24pt;margin-top:12.8pt;width:396pt;height:99.6pt;z-index:251676672" coordsize="79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">
                      <v:rect id="Rectangle 188" o:spid="_x0000_s1813" style="position:absolute;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t2MQA&#10;AADdAAAADwAAAGRycy9kb3ducmV2LnhtbERPS0sDMRC+C/0PYQRvNmsrsmybFqtt8eChD5Eeh824&#10;WbqZLElMt//eCIK3+fieM18OthOJfGgdK3gYFyCIa6dbbhR8HDf3JYgQkTV2jknBlQIsF6ObOVba&#10;XXhP6RAbkUM4VKjAxNhXUobakMUwdj1x5r6ctxgz9I3UHi853HZyUhRP0mLLucFgTy+G6vPh2yoo&#10;P9db053T9Frr3Xt6PQ0++ZVSd7fD8wxEpCH+i//cbzrPLx8n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XbdjEAAAA3QAAAA8AAAAAAAAAAAAAAAAAmAIAAGRycy9k&#10;b3ducmV2LnhtbFBLBQYAAAAABAAEAPUAAACJAwAAAAA=&#10;" fillcolor="silver">
                        <v:textbox inset=",0,,0">
                          <w:txbxContent>
                            <w:p w:rsidR="00A25960" w:rsidRDefault="00A25960" w:rsidP="00DD2B16">
                              <w:pPr>
                                <w:jc w:val="center"/>
                              </w:pPr>
                              <w:r>
                                <w:t>C</w:t>
                              </w:r>
                            </w:p>
                          </w:txbxContent>
                        </v:textbox>
                      </v:rect>
                      <v:rect id="Rectangle 189" o:spid="_x0000_s1814" style="position:absolute;left:22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vIQ8QA&#10;AADdAAAADwAAAGRycy9kb3ducmV2LnhtbERPS0sDMRC+C/0PYYTebFYrsmybFmurePDQh0iPw2bc&#10;LN1MliRNt//eCIK3+fieM18OthOJfGgdK7ifFCCIa6dbbhR8Hl7vShAhImvsHJOCKwVYLkY3c6y0&#10;u/CO0j42IodwqFCBibGvpAy1IYth4nrizH07bzFm6BupPV5yuO3kQ1E8SYst5waDPb0Yqk/7s1VQ&#10;fm3eTHdK02uttx9pfRx88iulxrfD8wxEpCH+i//c7zrPLx+n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byEPEAAAA3QAAAA8AAAAAAAAAAAAAAAAAmAIAAGRycy9k&#10;b3ducmV2LnhtbFBLBQYAAAAABAAEAPUAAACJAwAAAAA=&#10;" fillcolor="silver">
                        <v:textbox inset=",0,,0">
                          <w:txbxContent>
                            <w:p w:rsidR="00A25960" w:rsidRDefault="00A25960" w:rsidP="00DD2B16">
                              <w:pPr>
                                <w:jc w:val="center"/>
                              </w:pPr>
                              <w:r>
                                <w:t>CO</w:t>
                              </w:r>
                              <w:r>
                                <w:rPr>
                                  <w:vertAlign w:val="subscript"/>
                                </w:rPr>
                                <w:t>2</w:t>
                              </w:r>
                            </w:p>
                          </w:txbxContent>
                        </v:textbox>
                      </v:rect>
                      <v:rect id="Rectangle 190" o:spid="_x0000_s1815" style="position:absolute;left:432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QN8QA&#10;AADdAAAADwAAAGRycy9kb3ducmV2LnhtbERPS2sCMRC+F/ofwhR6q9lakWU1irUPevBgrYjHYTNu&#10;FjeTJUnj+u+bQqG3+fieM18OthOJfGgdK3gcFSCIa6dbbhTsv94eShAhImvsHJOCKwVYLm5v5lhp&#10;d+FPSrvYiBzCoUIFJsa+kjLUhiyGkeuJM3dy3mLM0DdSe7zkcNvJcVFMpcWWc4PBntaG6vPu2yoo&#10;D6/vpjunp2utt5v0chx88s9K3d8NqxmISEP8F/+5P3SeX04m8PtNP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yUDfEAAAA3QAAAA8AAAAAAAAAAAAAAAAAmAIAAGRycy9k&#10;b3ducmV2LnhtbFBLBQYAAAAABAAEAPUAAACJAwAAAAA=&#10;" fillcolor="silver">
                        <v:textbox inset=",0,,0">
                          <w:txbxContent>
                            <w:p w:rsidR="00A25960" w:rsidRDefault="00A25960" w:rsidP="00DD2B16">
                              <w:pPr>
                                <w:jc w:val="center"/>
                              </w:pPr>
                              <w:r>
                                <w:t>CaCO</w:t>
                              </w:r>
                              <w:r>
                                <w:rPr>
                                  <w:vertAlign w:val="subscript"/>
                                </w:rPr>
                                <w:t>3</w:t>
                              </w:r>
                            </w:p>
                          </w:txbxContent>
                        </v:textbox>
                      </v:rect>
                      <v:rect id="Rectangle 191" o:spid="_x0000_s1816" style="position:absolute;left:6360;width:1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1rMQA&#10;AADdAAAADwAAAGRycy9kb3ducmV2LnhtbERPS0sDMRC+C/6HMII3m22rsqxNi7YqHnqwD4rHYTPd&#10;LN1MliSm239vBMHbfHzPmS0G24lEPrSOFYxHBQji2umWGwX73dtdCSJEZI2dY1JwoQCL+fXVDCvt&#10;zryhtI2NyCEcKlRgYuwrKUNtyGIYuZ44c0fnLcYMfSO1x3MOt52cFMWjtNhybjDY09JQfdp+WwXl&#10;4fXddKc0vdT6c51WX4NP/kWp25vh+QlEpCH+i//cHzrPL+8f4PebfIK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9azEAAAA3QAAAA8AAAAAAAAAAAAAAAAAmAIAAGRycy9k&#10;b3ducmV2LnhtbFBLBQYAAAAABAAEAPUAAACJAwAAAAA=&#10;" fillcolor="silver">
                        <v:textbox inset=",0,,0">
                          <w:txbxContent>
                            <w:p w:rsidR="00A25960" w:rsidRDefault="00A25960" w:rsidP="00DD2B16">
                              <w:pPr>
                                <w:jc w:val="center"/>
                              </w:pPr>
                              <w:r>
                                <w:t>Ca(HCO</w:t>
                              </w:r>
                              <w:r>
                                <w:rPr>
                                  <w:vertAlign w:val="subscript"/>
                                </w:rPr>
                                <w:t>3</w:t>
                              </w:r>
                              <w:r>
                                <w:t>)</w:t>
                              </w:r>
                              <w:r>
                                <w:rPr>
                                  <w:vertAlign w:val="subscript"/>
                                </w:rPr>
                                <w:t>2</w:t>
                              </w:r>
                            </w:p>
                          </w:txbxContent>
                        </v:textbox>
                      </v:rect>
                      <v:rect id="Rectangle 192" o:spid="_x0000_s1817" style="position:absolute;top:90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8XOcMA&#10;AADcAAAADwAAAGRycy9kb3ducmV2LnhtbERPTWsCMRC9F/wPYQRvmq1C0a1Rqq2lhx7UltLjsJlu&#10;FjeTJYlx/fdNQehtHu9zluvetiKRD41jBfeTAgRx5XTDtYLPj914DiJEZI2tY1JwpQDr1eBuiaV2&#10;Fz5QOsZa5BAOJSowMXallKEyZDFMXEecuR/nLcYMfS21x0sOt62cFsWDtNhwbjDY0dZQdTqerYL5&#10;18uraU9pdq30/j09f/c++Y1So2H/9AgiUh//xTf3m87zF1P4eyZ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8XOcMAAADcAAAADwAAAAAAAAAAAAAAAACYAgAAZHJzL2Rv&#10;d25yZXYueG1sUEsFBgAAAAAEAAQA9QAAAIgDAAAAAA==&#10;" fillcolor="silver">
                        <v:textbox inset=",0,,0">
                          <w:txbxContent>
                            <w:p w:rsidR="00A25960" w:rsidRDefault="00A25960" w:rsidP="00DD2B16">
                              <w:pPr>
                                <w:jc w:val="center"/>
                              </w:pPr>
                              <w:r>
                                <w:t>CO</w:t>
                              </w:r>
                            </w:p>
                          </w:txbxContent>
                        </v:textbox>
                      </v:rect>
                      <v:rect id="Rectangle 193" o:spid="_x0000_s1818" style="position:absolute;left:4320;top:9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yosMA&#10;AADcAAAADwAAAGRycy9kb3ducmV2LnhtbERPS2sCMRC+F/wPYQRvNVuFoluj1FfpoQe1pfQ4bKab&#10;xc1kSWJc/31TKPQ2H99zFqvetiKRD41jBQ/jAgRx5XTDtYKP9/39DESIyBpbx6TgRgFWy8HdAkvt&#10;rnykdIq1yCEcSlRgYuxKKUNlyGIYu444c9/OW4wZ+lpqj9ccbls5KYpHabHh3GCwo42h6ny6WAWz&#10;z92Lac9peqv04S1tv3qf/Fqp0bB/fgIRqY//4j/3q87z51P4fSZ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OyosMAAADcAAAADwAAAAAAAAAAAAAAAACYAgAAZHJzL2Rv&#10;d25yZXYueG1sUEsFBgAAAAAEAAQA9QAAAIgDAAAAAA==&#10;" fillcolor="silver">
                        <v:textbox inset=",0,,0">
                          <w:txbxContent>
                            <w:p w:rsidR="00A25960" w:rsidRDefault="00A25960" w:rsidP="00DD2B16">
                              <w:pPr>
                                <w:jc w:val="center"/>
                              </w:pPr>
                              <w:r>
                                <w:t>Na</w:t>
                              </w:r>
                              <w:r>
                                <w:rPr>
                                  <w:vertAlign w:val="subscript"/>
                                </w:rPr>
                                <w:t>2</w:t>
                              </w:r>
                              <w:r>
                                <w:t>CO</w:t>
                              </w:r>
                              <w:r>
                                <w:rPr>
                                  <w:vertAlign w:val="subscript"/>
                                </w:rPr>
                                <w:t>3</w:t>
                              </w:r>
                            </w:p>
                          </w:txbxContent>
                        </v:textbox>
                      </v:rect>
                      <v:rect id="Rectangle 194" o:spid="_x0000_s1819" style="position:absolute;left:6480;top:9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q1sMA&#10;AADcAAAADwAAAGRycy9kb3ducmV2LnhtbERPTU8CMRC9k/AfmiHxBl3UGFwpBEGJBw6IxnicbMft&#10;hu1009ay/HtqYsJtXt7nzJe9bUUiHxrHCqaTAgRx5XTDtYLPj9fxDESIyBpbx6TgTAGWi+FgjqV2&#10;J36ndIi1yCEcSlRgYuxKKUNlyGKYuI44cz/OW4wZ+lpqj6ccblt5WxQP0mLDucFgR2tD1fHwaxXM&#10;vl62pj2mu3Ol97u0+e598s9K3Yz61ROISH28iv/dbzrPf7yHv2fyBXJ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oq1sMAAADcAAAADwAAAAAAAAAAAAAAAACYAgAAZHJzL2Rv&#10;d25yZXYueG1sUEsFBgAAAAAEAAQA9QAAAIgDAAAAAA==&#10;" fillcolor="silver">
                        <v:textbox inset=",0,,0">
                          <w:txbxContent>
                            <w:p w:rsidR="00A25960" w:rsidRDefault="00A25960" w:rsidP="00DD2B16">
                              <w:pPr>
                                <w:jc w:val="center"/>
                              </w:pPr>
                              <w:r>
                                <w:t>CO</w:t>
                              </w:r>
                              <w:r>
                                <w:rPr>
                                  <w:vertAlign w:val="subscript"/>
                                </w:rPr>
                                <w:t>2</w:t>
                              </w:r>
                            </w:p>
                          </w:txbxContent>
                        </v:textbox>
                      </v:rect>
                      <v:rect id="Rectangle 195" o:spid="_x0000_s1820" style="position:absolute;left:4320;top:180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wHsMA&#10;AADcAAAADwAAAGRycy9kb3ducmV2LnhtbERPTWvCQBC9C/0PyxS86aZFxUZXKUFBvVit5jxkxyQ0&#10;Oxuyq4n/3hWE3ubxPme+7EwlbtS40rKCj2EEgjizuuRcwel3PZiCcB5ZY2WZFNzJwXLx1ptjrG3L&#10;B7odfS5CCLsYFRTe17GULivIoBvamjhwF9sY9AE2udQNtiHcVPIziibSYMmhocCakoKyv+PVKIh2&#10;h3OaTPJ9ulnt0vV23E6T0Y9S/ffuewbCU+f/xS/3Rof5X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NwHsMAAADcAAAADwAAAAAAAAAAAAAAAACYAgAAZHJzL2Rv&#10;d25yZXYueG1sUEsFBgAAAAAEAAQA9QAAAIgDAAAAAA==&#10;" fillcolor="silver">
                        <v:textbox inset=",0,0,0">
                          <w:txbxContent>
                            <w:p w:rsidR="00A25960" w:rsidRDefault="00A25960" w:rsidP="00DD2B16">
                              <w:pPr>
                                <w:jc w:val="center"/>
                              </w:pPr>
                              <w:r>
                                <w:t>NaHCO</w:t>
                              </w:r>
                              <w:r>
                                <w:rPr>
                                  <w:vertAlign w:val="subscript"/>
                                </w:rPr>
                                <w:t>3</w:t>
                              </w:r>
                            </w:p>
                          </w:txbxContent>
                        </v:textbox>
                      </v:rect>
                      <v:line id="Line 1640" o:spid="_x0000_s1821" style="position:absolute;visibility:visible;mso-wrap-style:square" from="1080,360" to="228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1641" o:spid="_x0000_s1822" style="position:absolute;visibility:visible;mso-wrap-style:square" from="3360,354" to="432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642" o:spid="_x0000_s1823" style="position:absolute;visibility:visible;mso-wrap-style:square" from="5400,354" to="636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643" o:spid="_x0000_s1824" style="position:absolute;visibility:visible;mso-wrap-style:square" from="5400,174" to="636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644" o:spid="_x0000_s1825" style="position:absolute;visibility:visible;mso-wrap-style:square" from="7080,534" to="7080,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1645" o:spid="_x0000_s1826" style="position:absolute;visibility:visible;mso-wrap-style:square" from="5400,534" to="6480,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646" o:spid="_x0000_s1827" style="position:absolute;visibility:visible;mso-wrap-style:square" from="5520,1254" to="6480,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1647" o:spid="_x0000_s1828" style="position:absolute;flip:x;visibility:visible;mso-wrap-style:square" from="5520,1434" to="648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1648" o:spid="_x0000_s1829" style="position:absolute;visibility:visible;mso-wrap-style:square" from="480,540" to="48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649" o:spid="_x0000_s1830" style="position:absolute;flip:x;visibility:visible;mso-wrap-style:square" from="1080,534" to="2280,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line id="Line 1650" o:spid="_x0000_s1831" style="position:absolute;flip:x;visibility:visible;mso-wrap-style:square" from="1080,573" to="2520,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line id="Line 1651" o:spid="_x0000_s1832" style="position:absolute;visibility:visible;mso-wrap-style:square" from="3360,573" to="4320,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652" o:spid="_x0000_s1833" style="position:absolute;visibility:visible;mso-wrap-style:square" from="3000,567" to="4320,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w10:wrap type="square"/>
                    </v:group>
                  </w:pict>
                </mc:Fallback>
              </mc:AlternateContent>
            </w:r>
          </w:p>
        </w:tc>
      </w:tr>
    </w:tbl>
    <w:p w:rsidR="00DD2B16" w:rsidRPr="00F346AE" w:rsidRDefault="00DD2B16" w:rsidP="00DD2B16">
      <w:pPr>
        <w:spacing w:after="0" w:line="240" w:lineRule="auto"/>
        <w:ind w:firstLine="567"/>
        <w:jc w:val="both"/>
        <w:rPr>
          <w:sz w:val="28"/>
          <w:szCs w:val="28"/>
          <w:lang w:val="pt-BR"/>
        </w:rPr>
      </w:pPr>
    </w:p>
    <w:p w:rsidR="00DD2B16" w:rsidRPr="00F346AE" w:rsidRDefault="00DD2B16" w:rsidP="00DD2B16">
      <w:pPr>
        <w:spacing w:after="0" w:line="360" w:lineRule="auto"/>
        <w:ind w:firstLine="567"/>
        <w:jc w:val="both"/>
        <w:rPr>
          <w:sz w:val="28"/>
          <w:szCs w:val="28"/>
          <w:lang w:val="pt-BR"/>
        </w:rPr>
      </w:pPr>
      <w:r w:rsidRPr="00F346AE">
        <w:rPr>
          <w:sz w:val="28"/>
          <w:szCs w:val="28"/>
          <w:lang w:val="pt-BR"/>
        </w:rPr>
        <w:t>a. Hãy vẽ chiều mũi tên biểu thị sự chuyển hóa giữa các chất trên</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b. Xác định các chất tham gia pư và điều kiện (nếu có) trong các biến đổi đó.</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c. Định số thứ tự các biến đổi và cho biết:</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Quá trình nào xảy ra trong quá trình nung vôi.</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Quá trình nào dùng để giải thích sự hình thành thạch nhũ trong các hang</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động.</w:t>
      </w:r>
    </w:p>
    <w:p w:rsidR="00DD2B16" w:rsidRPr="00F346AE" w:rsidRDefault="00DD2B16" w:rsidP="00DD2B16">
      <w:pPr>
        <w:spacing w:after="0" w:line="360" w:lineRule="auto"/>
        <w:ind w:firstLine="567"/>
        <w:jc w:val="both"/>
        <w:rPr>
          <w:sz w:val="28"/>
          <w:szCs w:val="28"/>
          <w:lang w:val="pt-BR"/>
        </w:rPr>
      </w:pPr>
      <w:r w:rsidRPr="00F346AE">
        <w:rPr>
          <w:sz w:val="28"/>
          <w:szCs w:val="28"/>
          <w:lang w:val="pt-BR"/>
        </w:rPr>
        <w:t>- Quá trình biến đổi nào xảy ra trong khi ủ lò than.</w:t>
      </w:r>
    </w:p>
    <w:p w:rsidR="00DD2B16" w:rsidRPr="00F346AE" w:rsidRDefault="00DD2B16" w:rsidP="00DD2B16">
      <w:pPr>
        <w:spacing w:after="0" w:line="360" w:lineRule="auto"/>
        <w:ind w:firstLine="567"/>
        <w:jc w:val="both"/>
        <w:rPr>
          <w:sz w:val="28"/>
          <w:szCs w:val="28"/>
          <w:lang w:val="pt-BR"/>
        </w:rPr>
      </w:pPr>
      <w:r w:rsidRPr="00F346AE">
        <w:rPr>
          <w:b/>
          <w:i/>
          <w:iCs/>
          <w:sz w:val="28"/>
          <w:szCs w:val="28"/>
          <w:lang w:val="pt-BR"/>
        </w:rPr>
        <w:t>Bài 1</w:t>
      </w:r>
      <w:r w:rsidR="003257A6">
        <w:rPr>
          <w:b/>
          <w:i/>
          <w:iCs/>
          <w:sz w:val="28"/>
          <w:szCs w:val="28"/>
          <w:lang w:val="pt-BR"/>
        </w:rPr>
        <w:t>0</w:t>
      </w:r>
      <w:r w:rsidRPr="00F346AE">
        <w:rPr>
          <w:b/>
          <w:i/>
          <w:iCs/>
          <w:sz w:val="28"/>
          <w:szCs w:val="28"/>
          <w:lang w:val="pt-BR"/>
        </w:rPr>
        <w:t xml:space="preserve">: </w:t>
      </w:r>
      <w:r w:rsidRPr="00F346AE">
        <w:rPr>
          <w:sz w:val="28"/>
          <w:szCs w:val="28"/>
          <w:lang w:val="pt-BR"/>
        </w:rPr>
        <w:t>Từ sơ đồ chuyển hóa của NaCl sau, hãy cho biết ứng dụng của NaCl</w:t>
      </w:r>
      <w:r w:rsidRPr="00F346AE">
        <w:rPr>
          <w:sz w:val="28"/>
          <w:szCs w:val="28"/>
          <w:lang w:val="pt-BR"/>
        </w:rPr>
        <w:tab/>
        <w:t>:</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after="0" w:line="360" w:lineRule="auto"/>
              <w:jc w:val="both"/>
              <w:rPr>
                <w:rFonts w:eastAsia="SimSun"/>
                <w:sz w:val="28"/>
                <w:szCs w:val="28"/>
                <w:lang w:val="pt-BR"/>
              </w:rPr>
            </w:pPr>
            <w:r w:rsidRPr="00F346AE">
              <w:rPr>
                <w:noProof/>
                <w:sz w:val="28"/>
                <w:szCs w:val="28"/>
              </w:rPr>
              <mc:AlternateContent>
                <mc:Choice Requires="wpg">
                  <w:drawing>
                    <wp:anchor distT="0" distB="0" distL="114300" distR="114300" simplePos="0" relativeHeight="251677696" behindDoc="0" locked="0" layoutInCell="1" allowOverlap="1" wp14:anchorId="256F12BE" wp14:editId="312EBEAB">
                      <wp:simplePos x="0" y="0"/>
                      <wp:positionH relativeFrom="column">
                        <wp:posOffset>272415</wp:posOffset>
                      </wp:positionH>
                      <wp:positionV relativeFrom="paragraph">
                        <wp:posOffset>29210</wp:posOffset>
                      </wp:positionV>
                      <wp:extent cx="5549900" cy="2482850"/>
                      <wp:effectExtent l="0" t="4445" r="4445" b="0"/>
                      <wp:wrapSquare wrapText="bothSides"/>
                      <wp:docPr id="1817" name="Group 50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900" cy="2482850"/>
                                <a:chOff x="0" y="0"/>
                                <a:chExt cx="8740" cy="3910"/>
                              </a:xfrm>
                            </wpg:grpSpPr>
                            <wpg:grpSp>
                              <wpg:cNvPr id="1818" name="Group 159"/>
                              <wpg:cNvGrpSpPr>
                                <a:grpSpLocks/>
                              </wpg:cNvGrpSpPr>
                              <wpg:grpSpPr bwMode="auto">
                                <a:xfrm>
                                  <a:off x="0" y="643"/>
                                  <a:ext cx="8740" cy="3267"/>
                                  <a:chOff x="0" y="643"/>
                                  <a:chExt cx="8740" cy="3267"/>
                                </a:xfrm>
                              </wpg:grpSpPr>
                              <wps:wsp>
                                <wps:cNvPr id="1819" name="Line 1655"/>
                                <wps:cNvCnPr>
                                  <a:cxnSpLocks noChangeShapeType="1"/>
                                </wps:cNvCnPr>
                                <wps:spPr bwMode="auto">
                                  <a:xfrm>
                                    <a:off x="4805" y="1440"/>
                                    <a:ext cx="1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Text Box 1656"/>
                                <wps:cNvSpPr txBox="1">
                                  <a:spLocks noChangeArrowheads="1"/>
                                </wps:cNvSpPr>
                                <wps:spPr bwMode="auto">
                                  <a:xfrm>
                                    <a:off x="157" y="956"/>
                                    <a:ext cx="1425" cy="93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NaHCO</w:t>
                                      </w:r>
                                      <w:r>
                                        <w:rPr>
                                          <w:vertAlign w:val="subscript"/>
                                        </w:rPr>
                                        <w:t>3</w:t>
                                      </w:r>
                                    </w:p>
                                    <w:p w:rsidR="00A25960" w:rsidRDefault="00A25960" w:rsidP="00DD2B16"/>
                                    <w:p w:rsidR="00A25960" w:rsidRDefault="00A25960" w:rsidP="00DD2B16">
                                      <w:r>
                                        <w:t>Na</w:t>
                                      </w:r>
                                      <w:r>
                                        <w:rPr>
                                          <w:vertAlign w:val="subscript"/>
                                        </w:rPr>
                                        <w:t>2</w:t>
                                      </w:r>
                                      <w:r>
                                        <w:t>CO</w:t>
                                      </w:r>
                                      <w:r>
                                        <w:rPr>
                                          <w:vertAlign w:val="subscript"/>
                                        </w:rPr>
                                        <w:t>3</w:t>
                                      </w:r>
                                    </w:p>
                                  </w:txbxContent>
                                </wps:txbx>
                                <wps:bodyPr rot="0" vert="horz" wrap="square" lIns="91440" tIns="0" rIns="91440" bIns="0" anchor="t" anchorCtr="0" upright="1">
                                  <a:noAutofit/>
                                </wps:bodyPr>
                              </wps:wsp>
                              <wps:wsp>
                                <wps:cNvPr id="1821" name="Text Box 1657"/>
                                <wps:cNvSpPr txBox="1">
                                  <a:spLocks noChangeArrowheads="1"/>
                                </wps:cNvSpPr>
                                <wps:spPr bwMode="auto">
                                  <a:xfrm>
                                    <a:off x="3652" y="1141"/>
                                    <a:ext cx="1155" cy="5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sz w:val="32"/>
                                          <w:szCs w:val="32"/>
                                        </w:rPr>
                                      </w:pPr>
                                      <w:r>
                                        <w:rPr>
                                          <w:sz w:val="32"/>
                                          <w:szCs w:val="32"/>
                                        </w:rPr>
                                        <w:t>NaCl</w:t>
                                      </w:r>
                                    </w:p>
                                  </w:txbxContent>
                                </wps:txbx>
                                <wps:bodyPr rot="0" vert="horz" wrap="square" lIns="91440" tIns="0" rIns="91440" bIns="0" anchor="t" anchorCtr="0" upright="1">
                                  <a:noAutofit/>
                                </wps:bodyPr>
                              </wps:wsp>
                              <wps:wsp>
                                <wps:cNvPr id="1822" name="Text Box 1658"/>
                                <wps:cNvSpPr txBox="1">
                                  <a:spLocks noChangeArrowheads="1"/>
                                </wps:cNvSpPr>
                                <wps:spPr bwMode="auto">
                                  <a:xfrm>
                                    <a:off x="7867" y="770"/>
                                    <a:ext cx="735"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Na</w:t>
                                      </w:r>
                                    </w:p>
                                  </w:txbxContent>
                                </wps:txbx>
                                <wps:bodyPr rot="0" vert="horz" wrap="square" lIns="91440" tIns="0" rIns="91440" bIns="0" anchor="t" anchorCtr="0" upright="1">
                                  <a:noAutofit/>
                                </wps:bodyPr>
                              </wps:wsp>
                              <wps:wsp>
                                <wps:cNvPr id="1823" name="Text Box 1659"/>
                                <wps:cNvSpPr txBox="1">
                                  <a:spLocks noChangeArrowheads="1"/>
                                </wps:cNvSpPr>
                                <wps:spPr bwMode="auto">
                                  <a:xfrm>
                                    <a:off x="7942" y="1742"/>
                                    <a:ext cx="798" cy="4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Cl</w:t>
                                      </w:r>
                                      <w:r>
                                        <w:rPr>
                                          <w:vertAlign w:val="subscript"/>
                                        </w:rPr>
                                        <w:t>2</w:t>
                                      </w:r>
                                    </w:p>
                                  </w:txbxContent>
                                </wps:txbx>
                                <wps:bodyPr rot="0" vert="horz" wrap="square" lIns="91440" tIns="0" rIns="91440" bIns="0" anchor="t" anchorCtr="0" upright="1">
                                  <a:noAutofit/>
                                </wps:bodyPr>
                              </wps:wsp>
                              <wps:wsp>
                                <wps:cNvPr id="1824" name="Text Box 1660"/>
                                <wps:cNvSpPr txBox="1">
                                  <a:spLocks noChangeArrowheads="1"/>
                                </wps:cNvSpPr>
                                <wps:spPr bwMode="auto">
                                  <a:xfrm>
                                    <a:off x="0" y="3539"/>
                                    <a:ext cx="1143"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NaClO</w:t>
                                      </w:r>
                                    </w:p>
                                  </w:txbxContent>
                                </wps:txbx>
                                <wps:bodyPr rot="0" vert="horz" wrap="square" lIns="91440" tIns="0" rIns="91440" bIns="0" anchor="t" anchorCtr="0" upright="1">
                                  <a:noAutofit/>
                                </wps:bodyPr>
                              </wps:wsp>
                              <wps:wsp>
                                <wps:cNvPr id="1825" name="Text Box 1661"/>
                                <wps:cNvSpPr txBox="1">
                                  <a:spLocks noChangeArrowheads="1"/>
                                </wps:cNvSpPr>
                                <wps:spPr bwMode="auto">
                                  <a:xfrm>
                                    <a:off x="1999" y="3539"/>
                                    <a:ext cx="1263" cy="3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NaOH</w:t>
                                      </w:r>
                                    </w:p>
                                  </w:txbxContent>
                                </wps:txbx>
                                <wps:bodyPr rot="0" vert="horz" wrap="square" lIns="91440" tIns="0" rIns="91440" bIns="0" anchor="t" anchorCtr="0" upright="1">
                                  <a:noAutofit/>
                                </wps:bodyPr>
                              </wps:wsp>
                              <wps:wsp>
                                <wps:cNvPr id="1826" name="Text Box 1662"/>
                                <wps:cNvSpPr txBox="1">
                                  <a:spLocks noChangeArrowheads="1"/>
                                </wps:cNvSpPr>
                                <wps:spPr bwMode="auto">
                                  <a:xfrm>
                                    <a:off x="5764" y="3504"/>
                                    <a:ext cx="648" cy="37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H</w:t>
                                      </w:r>
                                      <w:r>
                                        <w:rPr>
                                          <w:vertAlign w:val="subscript"/>
                                        </w:rPr>
                                        <w:t>2</w:t>
                                      </w:r>
                                    </w:p>
                                  </w:txbxContent>
                                </wps:txbx>
                                <wps:bodyPr rot="0" vert="horz" wrap="square" lIns="91440" tIns="0" rIns="91440" bIns="0" anchor="t" anchorCtr="0" upright="1">
                                  <a:noAutofit/>
                                </wps:bodyPr>
                              </wps:wsp>
                              <wps:wsp>
                                <wps:cNvPr id="1827" name="Text Box 1663"/>
                                <wps:cNvSpPr txBox="1">
                                  <a:spLocks noChangeArrowheads="1"/>
                                </wps:cNvSpPr>
                                <wps:spPr bwMode="auto">
                                  <a:xfrm>
                                    <a:off x="7942" y="3492"/>
                                    <a:ext cx="798" cy="41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r>
                                        <w:t>Cl</w:t>
                                      </w:r>
                                      <w:r>
                                        <w:rPr>
                                          <w:vertAlign w:val="subscript"/>
                                        </w:rPr>
                                        <w:t>2</w:t>
                                      </w:r>
                                    </w:p>
                                  </w:txbxContent>
                                </wps:txbx>
                                <wps:bodyPr rot="0" vert="horz" wrap="square" lIns="91440" tIns="0" rIns="91440" bIns="0" anchor="t" anchorCtr="0" upright="1">
                                  <a:noAutofit/>
                                </wps:bodyPr>
                              </wps:wsp>
                              <wps:wsp>
                                <wps:cNvPr id="1828" name="Line 1664"/>
                                <wps:cNvCnPr>
                                  <a:cxnSpLocks noChangeShapeType="1"/>
                                </wps:cNvCnPr>
                                <wps:spPr bwMode="auto">
                                  <a:xfrm>
                                    <a:off x="1582" y="1349"/>
                                    <a:ext cx="207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9" name="Line 1665"/>
                                <wps:cNvCnPr>
                                  <a:cxnSpLocks noChangeShapeType="1"/>
                                </wps:cNvCnPr>
                                <wps:spPr bwMode="auto">
                                  <a:xfrm>
                                    <a:off x="6337" y="956"/>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 name="Line 1666"/>
                                <wps:cNvCnPr>
                                  <a:cxnSpLocks noChangeShapeType="1"/>
                                </wps:cNvCnPr>
                                <wps:spPr bwMode="auto">
                                  <a:xfrm>
                                    <a:off x="6367" y="956"/>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1" name="Line 1667"/>
                                <wps:cNvCnPr>
                                  <a:cxnSpLocks noChangeShapeType="1"/>
                                </wps:cNvCnPr>
                                <wps:spPr bwMode="auto">
                                  <a:xfrm>
                                    <a:off x="6337" y="1881"/>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2" name="Line 1668"/>
                                <wps:cNvCnPr>
                                  <a:cxnSpLocks noChangeShapeType="1"/>
                                </wps:cNvCnPr>
                                <wps:spPr bwMode="auto">
                                  <a:xfrm flipV="1">
                                    <a:off x="457" y="3029"/>
                                    <a:ext cx="7815"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1669"/>
                                <wps:cNvCnPr>
                                  <a:cxnSpLocks noChangeShapeType="1"/>
                                </wps:cNvCnPr>
                                <wps:spPr bwMode="auto">
                                  <a:xfrm>
                                    <a:off x="457" y="3086"/>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4" name="Line 1670"/>
                                <wps:cNvCnPr>
                                  <a:cxnSpLocks noChangeShapeType="1"/>
                                </wps:cNvCnPr>
                                <wps:spPr bwMode="auto">
                                  <a:xfrm>
                                    <a:off x="2692" y="3052"/>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5" name="Line 1671"/>
                                <wps:cNvCnPr>
                                  <a:cxnSpLocks noChangeShapeType="1"/>
                                </wps:cNvCnPr>
                                <wps:spPr bwMode="auto">
                                  <a:xfrm>
                                    <a:off x="6142" y="3040"/>
                                    <a:ext cx="0" cy="4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6" name="Line 1672"/>
                                <wps:cNvCnPr>
                                  <a:cxnSpLocks noChangeShapeType="1"/>
                                </wps:cNvCnPr>
                                <wps:spPr bwMode="auto">
                                  <a:xfrm>
                                    <a:off x="8272" y="3040"/>
                                    <a:ext cx="0" cy="43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7" name="Text Box 1673"/>
                                <wps:cNvSpPr txBox="1">
                                  <a:spLocks noChangeArrowheads="1"/>
                                </wps:cNvSpPr>
                                <wps:spPr bwMode="auto">
                                  <a:xfrm>
                                    <a:off x="4846" y="750"/>
                                    <a:ext cx="136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sz w:val="20"/>
                                          <w:szCs w:val="20"/>
                                        </w:rPr>
                                      </w:pPr>
                                      <w:r>
                                        <w:rPr>
                                          <w:sz w:val="20"/>
                                          <w:szCs w:val="20"/>
                                        </w:rPr>
                                        <w:t xml:space="preserve">Điện phân </w:t>
                                      </w:r>
                                    </w:p>
                                    <w:p w:rsidR="00A25960" w:rsidRDefault="00A25960" w:rsidP="00DD2B16">
                                      <w:pPr>
                                        <w:rPr>
                                          <w:sz w:val="20"/>
                                          <w:szCs w:val="20"/>
                                        </w:rPr>
                                      </w:pPr>
                                      <w:r>
                                        <w:rPr>
                                          <w:sz w:val="20"/>
                                          <w:szCs w:val="20"/>
                                        </w:rPr>
                                        <w:t>nóng chảy</w:t>
                                      </w:r>
                                    </w:p>
                                  </w:txbxContent>
                                </wps:txbx>
                                <wps:bodyPr rot="0" vert="horz" wrap="square" lIns="91440" tIns="0" rIns="91440" bIns="0" anchor="t" anchorCtr="0" upright="1">
                                  <a:noAutofit/>
                                </wps:bodyPr>
                              </wps:wsp>
                              <wps:wsp>
                                <wps:cNvPr id="1838" name="Line 1674"/>
                                <wps:cNvCnPr>
                                  <a:cxnSpLocks noChangeShapeType="1"/>
                                </wps:cNvCnPr>
                                <wps:spPr bwMode="auto">
                                  <a:xfrm>
                                    <a:off x="4192" y="1626"/>
                                    <a:ext cx="0" cy="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 name="Line 1675"/>
                                <wps:cNvCnPr>
                                  <a:cxnSpLocks noChangeShapeType="1"/>
                                </wps:cNvCnPr>
                                <wps:spPr bwMode="auto">
                                  <a:xfrm>
                                    <a:off x="4192" y="643"/>
                                    <a:ext cx="0" cy="49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40" name="Text Box 1676"/>
                                <wps:cNvSpPr txBox="1">
                                  <a:spLocks noChangeArrowheads="1"/>
                                </wps:cNvSpPr>
                                <wps:spPr bwMode="auto">
                                  <a:xfrm>
                                    <a:off x="3262" y="1924"/>
                                    <a:ext cx="780" cy="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rPr>
                                          <w:sz w:val="20"/>
                                          <w:szCs w:val="20"/>
                                        </w:rPr>
                                      </w:pPr>
                                      <w:r>
                                        <w:rPr>
                                          <w:sz w:val="20"/>
                                          <w:szCs w:val="20"/>
                                        </w:rPr>
                                        <w:t xml:space="preserve">Điện </w:t>
                                      </w:r>
                                    </w:p>
                                    <w:p w:rsidR="00A25960" w:rsidRDefault="00A25960" w:rsidP="00DD2B16">
                                      <w:pPr>
                                        <w:rPr>
                                          <w:sz w:val="20"/>
                                          <w:szCs w:val="20"/>
                                        </w:rPr>
                                      </w:pPr>
                                      <w:r>
                                        <w:rPr>
                                          <w:sz w:val="20"/>
                                          <w:szCs w:val="20"/>
                                        </w:rPr>
                                        <w:t>Phân</w:t>
                                      </w:r>
                                    </w:p>
                                    <w:p w:rsidR="00A25960" w:rsidRDefault="00A25960" w:rsidP="00DD2B16">
                                      <w:pPr>
                                        <w:rPr>
                                          <w:sz w:val="20"/>
                                          <w:szCs w:val="20"/>
                                        </w:rPr>
                                      </w:pPr>
                                      <w:r>
                                        <w:rPr>
                                          <w:sz w:val="20"/>
                                          <w:szCs w:val="20"/>
                                        </w:rPr>
                                        <w:t>dd</w:t>
                                      </w:r>
                                    </w:p>
                                  </w:txbxContent>
                                </wps:txbx>
                                <wps:bodyPr rot="0" vert="horz" wrap="square" lIns="91440" tIns="45720" rIns="91440" bIns="45720" anchor="t" anchorCtr="0" upright="1">
                                  <a:noAutofit/>
                                </wps:bodyPr>
                              </wps:wsp>
                            </wpg:grpSp>
                            <wps:wsp>
                              <wps:cNvPr id="1841" name="Text Box 1677"/>
                              <wps:cNvSpPr txBox="1">
                                <a:spLocks noChangeArrowheads="1"/>
                              </wps:cNvSpPr>
                              <wps:spPr bwMode="auto">
                                <a:xfrm>
                                  <a:off x="1953" y="0"/>
                                  <a:ext cx="3879"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5960" w:rsidRDefault="00A25960" w:rsidP="00DD2B16">
                                    <w:pPr>
                                      <w:spacing w:line="312" w:lineRule="auto"/>
                                      <w:ind w:firstLine="567"/>
                                      <w:jc w:val="both"/>
                                      <w:rPr>
                                        <w:sz w:val="22"/>
                                        <w:lang w:val="pt-BR"/>
                                      </w:rPr>
                                    </w:pPr>
                                    <w:r>
                                      <w:rPr>
                                        <w:sz w:val="22"/>
                                        <w:lang w:val="pt-BR"/>
                                      </w:rPr>
                                      <w:t>Gia vị và bảo quản thực phẩm</w:t>
                                    </w:r>
                                    <w:r>
                                      <w:rPr>
                                        <w:sz w:val="22"/>
                                        <w:lang w:val="pt-BR"/>
                                      </w:rPr>
                                      <w:tab/>
                                    </w:r>
                                  </w:p>
                                  <w:p w:rsidR="00A25960" w:rsidRDefault="00A25960" w:rsidP="00DD2B1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6F12BE" id="Group 50391" o:spid="_x0000_s1834" style="position:absolute;left:0;text-align:left;margin-left:21.45pt;margin-top:2.3pt;width:437pt;height:195.5pt;z-index:251677696" coordsize="8740,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">
                      <v:group id="Group 159" o:spid="_x0000_s1835" style="position:absolute;top:643;width:8740;height:3267" coordorigin=",643" coordsize="8740,3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1655" o:spid="_x0000_s1836" style="position:absolute;visibility:visible;mso-wrap-style:square" from="4805,1440" to="633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6MUAAADdAAAADwAAAGRycy9kb3ducmV2LnhtbERPTWvCQBC9F/oflin0VjdaCJq6ilQK&#10;6kGqFtrjmB2T2Oxs2N0m8d93BcHbPN7nTOe9qUVLzleWFQwHCQji3OqKCwVfh4+XMQgfkDXWlknB&#10;hTzMZ48PU8y07XhH7T4UIoawz1BBGUKTSenzkgz6gW2II3eyzmCI0BVSO+xiuKnlKElSabDi2FBi&#10;Q+8l5b/7P6Ng+/qZtov1ZtV/r9Njvtwdf86dU+r5qV+8gQjUh7v45l7pOH88nM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v6MUAAADdAAAADwAAAAAAAAAA&#10;AAAAAAChAgAAZHJzL2Rvd25yZXYueG1sUEsFBgAAAAAEAAQA+QAAAJMDAAAAAA==&#10;"/>
                        <v:shape id="Text Box 1656" o:spid="_x0000_s1837" type="#_x0000_t202" style="position:absolute;left:157;top:956;width:1425;height: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Xu8QA&#10;AADdAAAADwAAAGRycy9kb3ducmV2LnhtbESPQUsDQQyF74L/YYjgzc7ag5S102JFQVgQbfsDwkzc&#10;2XYns+zE7vrvzUHwlvBe3vuy3s6pNxcaS5fZwf2iAkPsc+i4dXA8vN6twBRBDthnJgc/VGC7ub5a&#10;Yx3yxJ902UtrNIRLjQ6iyFBbW3ykhGWRB2LVvvKYUHQdWxtGnDQ89XZZVQ82YcfaEHGg50j+vP9O&#10;DqTxuymIf28+4vBy3nWH5hRPzt3ezE+PYIRm+Tf/Xb8FxV8tlV+/0RHs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n17vEAAAA3QAAAA8AAAAAAAAAAAAAAAAAmAIAAGRycy9k&#10;b3ducmV2LnhtbFBLBQYAAAAABAAEAPUAAACJAwAAAAA=&#10;" fillcolor="silver" stroked="f">
                          <v:textbox inset=",0,,0">
                            <w:txbxContent>
                              <w:p w:rsidR="00A25960" w:rsidRDefault="00A25960" w:rsidP="00DD2B16">
                                <w:r>
                                  <w:t>NaHCO</w:t>
                                </w:r>
                                <w:r>
                                  <w:rPr>
                                    <w:vertAlign w:val="subscript"/>
                                  </w:rPr>
                                  <w:t>3</w:t>
                                </w:r>
                              </w:p>
                              <w:p w:rsidR="00A25960" w:rsidRDefault="00A25960" w:rsidP="00DD2B16"/>
                              <w:p w:rsidR="00A25960" w:rsidRDefault="00A25960" w:rsidP="00DD2B16">
                                <w:r>
                                  <w:t>Na</w:t>
                                </w:r>
                                <w:r>
                                  <w:rPr>
                                    <w:vertAlign w:val="subscript"/>
                                  </w:rPr>
                                  <w:t>2</w:t>
                                </w:r>
                                <w:r>
                                  <w:t>CO</w:t>
                                </w:r>
                                <w:r>
                                  <w:rPr>
                                    <w:vertAlign w:val="subscript"/>
                                  </w:rPr>
                                  <w:t>3</w:t>
                                </w:r>
                              </w:p>
                            </w:txbxContent>
                          </v:textbox>
                        </v:shape>
                        <v:shape id="Text Box 1657" o:spid="_x0000_s1838" type="#_x0000_t202" style="position:absolute;left:3652;top:1141;width:115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yIMIA&#10;AADdAAAADwAAAGRycy9kb3ducmV2LnhtbERPS2rDMBDdF3oHMYXuGjlZlOBECU1JoGAozecAgzSx&#10;nFgjY01j9/ZVoZDdPN53lusxtOpGfWoiG5hOClDENrqGawOn4+5lDioJssM2Mhn4oQTr1ePDEksX&#10;B97T7SC1yiGcSjTgRbpS62Q9BUyT2BFn7hz7gJJhX2vX45DDQ6tnRfGqAzacGzx29O7JXg/fwYBU&#10;djM4sZ/Vl++2101zrC7+Yszz0/i2ACU0yl387/5wef58NoW/b/IJ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63IgwgAAAN0AAAAPAAAAAAAAAAAAAAAAAJgCAABkcnMvZG93&#10;bnJldi54bWxQSwUGAAAAAAQABAD1AAAAhwMAAAAA&#10;" fillcolor="silver" stroked="f">
                          <v:textbox inset=",0,,0">
                            <w:txbxContent>
                              <w:p w:rsidR="00A25960" w:rsidRDefault="00A25960" w:rsidP="00DD2B16">
                                <w:pPr>
                                  <w:rPr>
                                    <w:sz w:val="32"/>
                                    <w:szCs w:val="32"/>
                                  </w:rPr>
                                </w:pPr>
                                <w:r>
                                  <w:rPr>
                                    <w:sz w:val="32"/>
                                    <w:szCs w:val="32"/>
                                  </w:rPr>
                                  <w:t>NaCl</w:t>
                                </w:r>
                              </w:p>
                            </w:txbxContent>
                          </v:textbox>
                        </v:shape>
                        <v:shape id="Text Box 1658" o:spid="_x0000_s1839" type="#_x0000_t202" style="position:absolute;left:7867;top:770;width:73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sV8IA&#10;AADdAAAADwAAAGRycy9kb3ducmV2LnhtbERPzUrDQBC+C77DMoI3u2kOUmK3xZYWhIDY1gcYdsds&#10;2uxsyI5NfHtXEHqbj+93luspdOpKQ2ojG5jPClDENrqWGwOfp/3TAlQSZIddZDLwQwnWq/u7JVYu&#10;jnyg61EalUM4VWjAi/SV1sl6CphmsSfO3FccAkqGQ6PdgGMOD50ui+JZB2w5N3jsaevJXo7fwYDU&#10;djM6se/1h+93l017qs/+bMzjw/T6Akpokpv43/3m8vxFWcLfN/kE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exXwgAAAN0AAAAPAAAAAAAAAAAAAAAAAJgCAABkcnMvZG93&#10;bnJldi54bWxQSwUGAAAAAAQABAD1AAAAhwMAAAAA&#10;" fillcolor="silver" stroked="f">
                          <v:textbox inset=",0,,0">
                            <w:txbxContent>
                              <w:p w:rsidR="00A25960" w:rsidRDefault="00A25960" w:rsidP="00DD2B16">
                                <w:r>
                                  <w:t>Na</w:t>
                                </w:r>
                              </w:p>
                            </w:txbxContent>
                          </v:textbox>
                        </v:shape>
                        <v:shape id="Text Box 1659" o:spid="_x0000_s1840" type="#_x0000_t202" style="position:absolute;left:7942;top:1742;width:798;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VJzMIA&#10;AADdAAAADwAAAGRycy9kb3ducmV2LnhtbERPbWvCMBD+Pth/CDfYt5mqMK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UnMwgAAAN0AAAAPAAAAAAAAAAAAAAAAAJgCAABkcnMvZG93&#10;bnJldi54bWxQSwUGAAAAAAQABAD1AAAAhwMAAAAA&#10;" fillcolor="silver" stroked="f">
                          <v:textbox inset=",0,,0">
                            <w:txbxContent>
                              <w:p w:rsidR="00A25960" w:rsidRDefault="00A25960" w:rsidP="00DD2B16">
                                <w:r>
                                  <w:t>Cl</w:t>
                                </w:r>
                                <w:r>
                                  <w:rPr>
                                    <w:vertAlign w:val="subscript"/>
                                  </w:rPr>
                                  <w:t>2</w:t>
                                </w:r>
                              </w:p>
                            </w:txbxContent>
                          </v:textbox>
                        </v:shape>
                        <v:shape id="Text Box 1660" o:spid="_x0000_s1841" type="#_x0000_t202" style="position:absolute;top:3539;width:1143;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RuMIA&#10;AADdAAAADwAAAGRycy9kb3ducmV2LnhtbERPbWvCMBD+Pth/CDfYt5kqMq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NG4wgAAAN0AAAAPAAAAAAAAAAAAAAAAAJgCAABkcnMvZG93&#10;bnJldi54bWxQSwUGAAAAAAQABAD1AAAAhwMAAAAA&#10;" fillcolor="silver" stroked="f">
                          <v:textbox inset=",0,,0">
                            <w:txbxContent>
                              <w:p w:rsidR="00A25960" w:rsidRDefault="00A25960" w:rsidP="00DD2B16">
                                <w:r>
                                  <w:t>NaClO</w:t>
                                </w:r>
                              </w:p>
                            </w:txbxContent>
                          </v:textbox>
                        </v:shape>
                        <v:shape id="Text Box 1661" o:spid="_x0000_s1842" type="#_x0000_t202" style="position:absolute;left:1999;top:3539;width:1263;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0I8IA&#10;AADdAAAADwAAAGRycy9kb3ducmV2LnhtbERPbWvCMBD+Pth/CDfYt5kqOKQaRccGQmFs6g84krOp&#10;NpfS3Gz375fBYN/u4Xm91WYMrbpRn5rIBqaTAhSxja7h2sDp+Pa0AJUE2WEbmQx8U4LN+v5uhaWL&#10;A3/S7SC1yiGcSjTgRbpS62Q9BUyT2BFn7hz7gJJhX2vX45DDQ6tnRfGsAzacGzx29OLJXg9fwYBU&#10;djc4se/Vh+9er7vmWF38xZjHh3G7BCU0yr/4z713ef5iNof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HQjwgAAAN0AAAAPAAAAAAAAAAAAAAAAAJgCAABkcnMvZG93&#10;bnJldi54bWxQSwUGAAAAAAQABAD1AAAAhwMAAAAA&#10;" fillcolor="silver" stroked="f">
                          <v:textbox inset=",0,,0">
                            <w:txbxContent>
                              <w:p w:rsidR="00A25960" w:rsidRDefault="00A25960" w:rsidP="00DD2B16">
                                <w:r>
                                  <w:t>NaOH</w:t>
                                </w:r>
                              </w:p>
                            </w:txbxContent>
                          </v:textbox>
                        </v:shape>
                        <v:shape id="Text Box 1662" o:spid="_x0000_s1843" type="#_x0000_t202" style="position:absolute;left:5764;top:3504;width:648;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qVMIA&#10;AADdAAAADwAAAGRycy9kb3ducmV2LnhtbERPzWoCMRC+F3yHMEJvNasHka1RarFQWCit+gBDMt2s&#10;bibLZuqub28Khd7m4/ud9XYMrbpSn5rIBuazAhSxja7h2sDp+Pa0ApUE2WEbmQzcKMF2M3lYY+ni&#10;wF90PUitcginEg14ka7UOllPAdMsdsSZ+459QMmwr7XrccjhodWLoljqgA3nBo8dvXqyl8NPMCCV&#10;3Q1O7Ef16bv9Zdccq7M/G/M4HV+eQQmN8i/+c7+7PH+1WMLvN/kEv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upUwgAAAN0AAAAPAAAAAAAAAAAAAAAAAJgCAABkcnMvZG93&#10;bnJldi54bWxQSwUGAAAAAAQABAD1AAAAhwMAAAAA&#10;" fillcolor="silver" stroked="f">
                          <v:textbox inset=",0,,0">
                            <w:txbxContent>
                              <w:p w:rsidR="00A25960" w:rsidRDefault="00A25960" w:rsidP="00DD2B16">
                                <w:r>
                                  <w:t>H</w:t>
                                </w:r>
                                <w:r>
                                  <w:rPr>
                                    <w:vertAlign w:val="subscript"/>
                                  </w:rPr>
                                  <w:t>2</w:t>
                                </w:r>
                              </w:p>
                            </w:txbxContent>
                          </v:textbox>
                        </v:shape>
                        <v:shape id="Text Box 1663" o:spid="_x0000_s1844" type="#_x0000_t202" style="position:absolute;left:7942;top:3492;width:798;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Pz8MA&#10;AADdAAAADwAAAGRycy9kb3ducmV2LnhtbERPzWoCMRC+F/oOYQq91awerKxG0dKCsFBa9QGGZNys&#10;bibLZupu374pFHqbj+93VpsxtOpGfWoiG5hOClDENrqGawOn49vTAlQSZIdtZDLwTQk26/u7FZYu&#10;DvxJt4PUKodwKtGAF+lKrZP1FDBNYkecuXPsA0qGfa1dj0MOD62eFcVcB2w4N3js6MWTvR6+ggGp&#10;7G5wYt+rD9+9XnfNsbr4izGPD+N2CUpolH/xn3vv8vzF7Bl+v8kn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5Pz8MAAADdAAAADwAAAAAAAAAAAAAAAACYAgAAZHJzL2Rv&#10;d25yZXYueG1sUEsFBgAAAAAEAAQA9QAAAIgDAAAAAA==&#10;" fillcolor="silver" stroked="f">
                          <v:textbox inset=",0,,0">
                            <w:txbxContent>
                              <w:p w:rsidR="00A25960" w:rsidRDefault="00A25960" w:rsidP="00DD2B16">
                                <w:r>
                                  <w:t>Cl</w:t>
                                </w:r>
                                <w:r>
                                  <w:rPr>
                                    <w:vertAlign w:val="subscript"/>
                                  </w:rPr>
                                  <w:t>2</w:t>
                                </w:r>
                              </w:p>
                            </w:txbxContent>
                          </v:textbox>
                        </v:shape>
                        <v:line id="Line 1664" o:spid="_x0000_s1845" style="position:absolute;visibility:visible;mso-wrap-style:square" from="1582,1349" to="3652,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4LP8QAAADdAAAADwAAAGRycy9kb3ducmV2LnhtbESPTW/CMAyG75P2HyJP4gZpmUCsI0UT&#10;DMFujE3a1WvcD9E4VROg/Ht8mLSbLb8fj5erwbXqQn1oPBtIJwko4sLbhisD31/b8QJUiMgWW89k&#10;4EYBVvnjwxIz66/8SZdjrJSEcMjQQB1jl2kdipochonviOVW+t5hlLWvtO3xKuGu1dMkmWuHDUtD&#10;jR2taypOx7OT3vL3md5PaXOYJbvNj/9IX7hqjRk9DW+voCIN8V/8595bwV9MBVe+kRF0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jgs/xAAAAN0AAAAPAAAAAAAAAAAA&#10;AAAAAKECAABkcnMvZG93bnJldi54bWxQSwUGAAAAAAQABAD5AAAAkgMAAAAA&#10;">
                          <v:stroke startarrow="open"/>
                        </v:line>
                        <v:line id="Line 1665" o:spid="_x0000_s1846" style="position:absolute;visibility:visible;mso-wrap-style:square" from="6337,956" to="6337,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8lVcUAAADdAAAADwAAAGRycy9kb3ducmV2LnhtbERPTWvCQBC9F/wPywi91Y0WgqauIkpB&#10;eyhVC+1xzI5JNDsbdrdJ+u+7BcHbPN7nzJe9qUVLzleWFYxHCQji3OqKCwWfx9enKQgfkDXWlknB&#10;L3lYLgYPc8y07XhP7SEUIoawz1BBGUKTSenzkgz6kW2II3e2zmCI0BVSO+xiuKnlJElSabDi2FBi&#10;Q+uS8uvhxyh4f/5I29Xubdt/7dJTvtmfvi+dU+px2K9eQATqw118c291nD+dzO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8lVcUAAADdAAAADwAAAAAAAAAA&#10;AAAAAAChAgAAZHJzL2Rvd25yZXYueG1sUEsFBgAAAAAEAAQA+QAAAJMDAAAAAA==&#10;"/>
                        <v:line id="Line 1666" o:spid="_x0000_s1847" style="position:absolute;visibility:visible;mso-wrap-style:square" from="6367,956" to="78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jsMcAAADdAAAADwAAAGRycy9kb3ducmV2LnhtbESPQWvCQBCF7wX/wzKCl6IbK602dRUp&#10;CMVDobY/YMyOyWJ2NmbXmPrrnUOhtxnem/e+Wa57X6uO2ugCG5hOMlDERbCOSwM/39vxAlRMyBbr&#10;wGTglyKsV4OHJeY2XPmLun0qlYRwzNFAlVKTax2LijzGSWiIRTuG1mOStS21bfEq4b7WT1n2oj06&#10;loYKG3qvqDjtL97Aszuf58fLZ91tdvh68LdHd9BkzGjYb95AJerTv/nv+sMK/mIm/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COwxwAAAN0AAAAPAAAAAAAA&#10;AAAAAAAAAKECAABkcnMvZG93bnJldi54bWxQSwUGAAAAAAQABAD5AAAAlQMAAAAA&#10;">
                          <v:stroke endarrow="open"/>
                        </v:line>
                        <v:line id="Line 1667" o:spid="_x0000_s1848" style="position:absolute;visibility:visible;mso-wrap-style:square" from="6337,1881" to="7777,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yGK8QAAADdAAAADwAAAGRycy9kb3ducmV2LnhtbERPzWrCQBC+F/oOywheRDcqVZu6ihQK&#10;4qFg2gcYs2OymJ2N2TWmPr0rCL3Nx/c7y3VnK9FS441jBeNRAoI4d9pwoeD352u4AOEDssbKMSn4&#10;Iw/r1evLElPtrrynNguFiCHsU1RQhlCnUvq8JIt+5GriyB1dYzFE2BRSN3iN4baSkySZSYuGY0OJ&#10;NX2WlJ+yi1XwZs7n+fHyXbWbHb4f7G1gDpKU6ve6zQeIQF34Fz/dWx3nL6Zj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IYrxAAAAN0AAAAPAAAAAAAAAAAA&#10;AAAAAKECAABkcnMvZG93bnJldi54bWxQSwUGAAAAAAQABAD5AAAAkgMAAAAA&#10;">
                          <v:stroke endarrow="open"/>
                        </v:line>
                        <v:line id="Line 1668" o:spid="_x0000_s1849" style="position:absolute;flip:y;visibility:visible;mso-wrap-style:square" from="457,3029" to="8272,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RBsUAAADdAAAADwAAAGRycy9kb3ducmV2LnhtbERPTWsCMRC9F/ofwgi9lJqtLWVdjSJC&#10;oQcvVVnxNm7GzbKbyZqkuv33TaHQ2zze58yXg+3ElXxoHCt4HmcgiCunG64V7HfvTzmIEJE1do5J&#10;wTcFWC7u7+ZYaHfjT7puYy1SCIcCFZgY+0LKUBmyGMauJ07c2XmLMUFfS+3xlsJtJydZ9iYtNpwa&#10;DPa0NlS12y+rQOabx4tfnV7bsj0cpqasyv64UephNKxmICIN8V/85/7QaX7+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lRBsUAAADdAAAADwAAAAAAAAAA&#10;AAAAAAChAgAAZHJzL2Rvd25yZXYueG1sUEsFBgAAAAAEAAQA+QAAAJMDAAAAAA==&#10;"/>
                        <v:line id="Line 1669" o:spid="_x0000_s1850" style="position:absolute;visibility:visible;mso-wrap-style:square" from="457,3086" to="457,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K9x8QAAADdAAAADwAAAGRycy9kb3ducmV2LnhtbERPzWrCQBC+F/oOywheRDdVqjZ1FREE&#10;6aFg2gcYs2OymJ2N2TVGn94tCL3Nx/c7i1VnK9FS441jBW+jBARx7rThQsHvz3Y4B+EDssbKMSm4&#10;kYfV8vVlgal2V95Tm4VCxBD2KSooQ6hTKX1ekkU/cjVx5I6usRgibAqpG7zGcFvJcZJMpUXDsaHE&#10;mjYl5afsYhW8m/N5drx8V+36Cz8O9j4wB0lK9Xvd+hNEoC78i5/unY7z55MJ/H0TT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r3HxAAAAN0AAAAPAAAAAAAAAAAA&#10;AAAAAKECAABkcnMvZG93bnJldi54bWxQSwUGAAAAAAQABAD5AAAAkgMAAAAA&#10;">
                          <v:stroke endarrow="open"/>
                        </v:line>
                        <v:line id="Line 1670" o:spid="_x0000_s1851" style="position:absolute;visibility:visible;mso-wrap-style:square" from="2692,3052" to="2692,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sls8QAAADdAAAADwAAAGRycy9kb3ducmV2LnhtbERP22oCMRB9L/gPYQRfSs2qtdqtUaRQ&#10;EB8ELx8wbsbd4GaybuK6+vWmUOjbHM51ZovWlqKh2hvHCgb9BARx5rThXMFh//M2BeEDssbSMSm4&#10;k4fFvPMyw1S7G2+p2YVcxBD2KSooQqhSKX1WkEXfdxVx5E6uthgirHOpa7zFcFvKYZJ8SIuGY0OB&#10;FX0XlJ13V6tgbC6Xyem6KZvlGj+P9vFqjpKU6nXb5ReIQG34F/+5VzrOn47e4febe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WzxAAAAN0AAAAPAAAAAAAAAAAA&#10;AAAAAKECAABkcnMvZG93bnJldi54bWxQSwUGAAAAAAQABAD5AAAAkgMAAAAA&#10;">
                          <v:stroke endarrow="open"/>
                        </v:line>
                        <v:line id="Line 1671" o:spid="_x0000_s1852" style="position:absolute;visibility:visible;mso-wrap-style:square" from="6142,3040" to="6142,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AKMQAAADdAAAADwAAAGRycy9kb3ducmV2LnhtbERP22rCQBB9L/QflhH6IrppxVt0FSkU&#10;ig+CaT9gzI7JYnY2ZteY+vWuIPRtDuc6y3VnK9FS441jBe/DBARx7rThQsHvz9dgBsIHZI2VY1Lw&#10;Rx7Wq9eXJabaXXlPbRYKEUPYp6igDKFOpfR5SRb90NXEkTu6xmKIsCmkbvAaw20lP5JkIi0ajg0l&#10;1vRZUn7KLlbB2JzP0+NlV7WbLc4P9tY3B0lKvfW6zQJEoC78i5/ubx3nz0Zj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4AoxAAAAN0AAAAPAAAAAAAAAAAA&#10;AAAAAKECAABkcnMvZG93bnJldi54bWxQSwUGAAAAAAQABAD5AAAAkgMAAAAA&#10;">
                          <v:stroke endarrow="open"/>
                        </v:line>
                        <v:line id="Line 1672" o:spid="_x0000_s1853" style="position:absolute;visibility:visible;mso-wrap-style:square" from="8272,3040" to="8272,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UeX8QAAADdAAAADwAAAGRycy9kb3ducmV2LnhtbERP22rCQBB9L/QflhH6UnTTirfoKlIo&#10;FB8E037AmB2TxexszK4x9etdQfBtDuc6i1VnK9FS441jBR+DBARx7rThQsHf73d/CsIHZI2VY1Lw&#10;Tx5Wy9eXBabaXXhHbRYKEUPYp6igDKFOpfR5SRb9wNXEkTu4xmKIsCmkbvASw20lP5NkLC0ajg0l&#10;1vRVUn7MzlbByJxOk8N5W7XrDc729vpu9pKUeut16zmIQF14ih/uHx3nT4djuH8TT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R5fxAAAAN0AAAAPAAAAAAAAAAAA&#10;AAAAAKECAABkcnMvZG93bnJldi54bWxQSwUGAAAAAAQABAD5AAAAkgMAAAAA&#10;">
                          <v:stroke endarrow="open"/>
                        </v:line>
                        <v:shape id="Text Box 1673" o:spid="_x0000_s1854" type="#_x0000_t202" style="position:absolute;left:4846;top:750;width:1365;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qf28IA&#10;AADdAAAADwAAAGRycy9kb3ducmV2LnhtbERPzWoCMRC+F3yHMIK3mtVCla1RVKh4sAdtH2DYTDer&#10;m8mSRHfXp28Kgrf5+H5nsepsLW7kQ+VYwWScgSAunK64VPDz/fk6BxEissbaMSnoKcBqOXhZYK5d&#10;y0e6nWIpUgiHHBWYGJtcylAYshjGriFO3K/zFmOCvpTaY5vCbS2nWfYuLVacGgw2tDVUXE5Xq8De&#10;J3d/QLTnXT/FtunN7uuwUWo07NYfICJ18Sl+uPc6zZ+/zeD/m3S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p/bwgAAAN0AAAAPAAAAAAAAAAAAAAAAAJgCAABkcnMvZG93&#10;bnJldi54bWxQSwUGAAAAAAQABAD1AAAAhwMAAAAA&#10;" filled="f" stroked="f">
                          <v:textbox inset=",0,,0">
                            <w:txbxContent>
                              <w:p w:rsidR="00A25960" w:rsidRDefault="00A25960" w:rsidP="00DD2B16">
                                <w:pPr>
                                  <w:rPr>
                                    <w:sz w:val="20"/>
                                    <w:szCs w:val="20"/>
                                  </w:rPr>
                                </w:pPr>
                                <w:r>
                                  <w:rPr>
                                    <w:sz w:val="20"/>
                                    <w:szCs w:val="20"/>
                                  </w:rPr>
                                  <w:t xml:space="preserve">Điện phân </w:t>
                                </w:r>
                              </w:p>
                              <w:p w:rsidR="00A25960" w:rsidRDefault="00A25960" w:rsidP="00DD2B16">
                                <w:pPr>
                                  <w:rPr>
                                    <w:sz w:val="20"/>
                                    <w:szCs w:val="20"/>
                                  </w:rPr>
                                </w:pPr>
                                <w:r>
                                  <w:rPr>
                                    <w:sz w:val="20"/>
                                    <w:szCs w:val="20"/>
                                  </w:rPr>
                                  <w:t>nóng chảy</w:t>
                                </w:r>
                              </w:p>
                            </w:txbxContent>
                          </v:textbox>
                        </v:shape>
                        <v:line id="Line 1674" o:spid="_x0000_s1855" style="position:absolute;visibility:visible;mso-wrap-style:square" from="4192,1626" to="4192,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WE8gAAADdAAAADwAAAGRycy9kb3ducmV2LnhtbESPQUvDQBCF70L/wzIFb3ZTC6Gk3ZZi&#10;EVoPYqtgj9PsmESzs2F3TeK/dw6Ctxnem/e+WW9H16qeQmw8G5jPMlDEpbcNVwbeXh/vlqBiQrbY&#10;eiYDPxRhu5ncrLGwfuAT9edUKQnhWKCBOqWu0DqWNTmMM98Ri/bhg8Mka6i0DThIuGv1fZbl2mHD&#10;0lBjRw81lV/nb2fgefG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oWE8gAAADdAAAADwAAAAAA&#10;AAAAAAAAAAChAgAAZHJzL2Rvd25yZXYueG1sUEsFBgAAAAAEAAQA+QAAAJYDAAAAAA==&#10;"/>
                        <v:line id="Line 1675" o:spid="_x0000_s1856" style="position:absolute;visibility:visible;mso-wrap-style:square" from="4192,643" to="4192,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s4ecYAAADdAAAADwAAAGRycy9kb3ducmV2LnhtbESPQWvCQBCF74L/YRmht2YTpSXGrFJq&#10;pe3NWsHrmB2TYHY27K6a/vtuoeBthvfmfW/K1WA6cSXnW8sKsiQFQVxZ3XKtYP+9ecxB+ICssbNM&#10;Cn7Iw2o5HpVYaHvjL7ruQi1iCPsCFTQh9IWUvmrIoE9sTxy1k3UGQ1xdLbXDWww3nZym6bM02HIk&#10;NNjTa0PVeXcxkXs6zujtnLXbp/R9fbCf2ZzrTqmHyfCyABFoCHfz//WHjvXz2Rz+vo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bOHnGAAAA3QAAAA8AAAAAAAAA&#10;AAAAAAAAoQIAAGRycy9kb3ducmV2LnhtbFBLBQYAAAAABAAEAPkAAACUAwAAAAA=&#10;">
                          <v:stroke startarrow="open"/>
                        </v:line>
                        <v:shape id="Text Box 1676" o:spid="_x0000_s1857" type="#_x0000_t202" style="position:absolute;left:3262;top:1924;width:78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l8QA&#10;AADdAAAADwAAAGRycy9kb3ducmV2LnhtbESPzW7CQAyE75V4h5WRuFRlA6L8BBZUkEBcoTyAyZok&#10;IuuNslsS3h4fkHqzNeOZz6tN5yr1oCaUng2Mhgko4szbknMDl9/91xxUiMgWK89k4EkBNuvexwpT&#10;61s+0eMccyUhHFI0UMRYp1qHrCCHYehrYtFuvnEYZW1ybRtsJdxVepwkU+2wZGkosKZdQdn9/OcM&#10;3I7t5/eivR7iZXaaTLdYzq7+acyg3/0sQUXq4r/5fX20gj+fCL98IyPo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qZfEAAAA3QAAAA8AAAAAAAAAAAAAAAAAmAIAAGRycy9k&#10;b3ducmV2LnhtbFBLBQYAAAAABAAEAPUAAACJAwAAAAA=&#10;" stroked="f">
                          <v:textbox>
                            <w:txbxContent>
                              <w:p w:rsidR="00A25960" w:rsidRDefault="00A25960" w:rsidP="00DD2B16">
                                <w:pPr>
                                  <w:rPr>
                                    <w:sz w:val="20"/>
                                    <w:szCs w:val="20"/>
                                  </w:rPr>
                                </w:pPr>
                                <w:r>
                                  <w:rPr>
                                    <w:sz w:val="20"/>
                                    <w:szCs w:val="20"/>
                                  </w:rPr>
                                  <w:t xml:space="preserve">Điện </w:t>
                                </w:r>
                              </w:p>
                              <w:p w:rsidR="00A25960" w:rsidRDefault="00A25960" w:rsidP="00DD2B16">
                                <w:pPr>
                                  <w:rPr>
                                    <w:sz w:val="20"/>
                                    <w:szCs w:val="20"/>
                                  </w:rPr>
                                </w:pPr>
                                <w:r>
                                  <w:rPr>
                                    <w:sz w:val="20"/>
                                    <w:szCs w:val="20"/>
                                  </w:rPr>
                                  <w:t>Phân</w:t>
                                </w:r>
                              </w:p>
                              <w:p w:rsidR="00A25960" w:rsidRDefault="00A25960" w:rsidP="00DD2B16">
                                <w:pPr>
                                  <w:rPr>
                                    <w:sz w:val="20"/>
                                    <w:szCs w:val="20"/>
                                  </w:rPr>
                                </w:pPr>
                                <w:r>
                                  <w:rPr>
                                    <w:sz w:val="20"/>
                                    <w:szCs w:val="20"/>
                                  </w:rPr>
                                  <w:t>dd</w:t>
                                </w:r>
                              </w:p>
                            </w:txbxContent>
                          </v:textbox>
                        </v:shape>
                      </v:group>
                      <v:shape id="Text Box 1677" o:spid="_x0000_s1858" type="#_x0000_t202" style="position:absolute;left:1953;width:387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MDMAA&#10;AADdAAAADwAAAGRycy9kb3ducmV2LnhtbERPy6rCMBDdC/5DmAtuRFPF1+01igqK26ofMDZjW24z&#10;KU209e+NILibw3nOct2aUjyodoVlBaNhBII4tbrgTMHlvB8sQDiPrLG0TAqe5GC96naWGGvbcEKP&#10;k89ECGEXo4Lc+yqW0qU5GXRDWxEH7mZrgz7AOpO6xiaEm1KOo2gmDRYcGnKsaJdT+n+6GwW3Y9Of&#10;/jbXg7/Mk8lsi8X8ap9K9X7azR8IT63/ij/uow7zF5MR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bMMDMAAAADdAAAADwAAAAAAAAAAAAAAAACYAgAAZHJzL2Rvd25y&#10;ZXYueG1sUEsFBgAAAAAEAAQA9QAAAIUDAAAAAA==&#10;" stroked="f">
                        <v:textbox>
                          <w:txbxContent>
                            <w:p w:rsidR="00A25960" w:rsidRDefault="00A25960" w:rsidP="00DD2B16">
                              <w:pPr>
                                <w:spacing w:line="312" w:lineRule="auto"/>
                                <w:ind w:firstLine="567"/>
                                <w:jc w:val="both"/>
                                <w:rPr>
                                  <w:sz w:val="22"/>
                                  <w:lang w:val="pt-BR"/>
                                </w:rPr>
                              </w:pPr>
                              <w:r>
                                <w:rPr>
                                  <w:sz w:val="22"/>
                                  <w:lang w:val="pt-BR"/>
                                </w:rPr>
                                <w:t>Gia vị và bảo quản thực phẩm</w:t>
                              </w:r>
                              <w:r>
                                <w:rPr>
                                  <w:sz w:val="22"/>
                                  <w:lang w:val="pt-BR"/>
                                </w:rPr>
                                <w:tab/>
                              </w:r>
                            </w:p>
                            <w:p w:rsidR="00A25960" w:rsidRDefault="00A25960" w:rsidP="00DD2B16"/>
                          </w:txbxContent>
                        </v:textbox>
                      </v:shape>
                      <w10:wrap type="square"/>
                    </v:group>
                  </w:pict>
                </mc:Fallback>
              </mc:AlternateContent>
            </w:r>
          </w:p>
        </w:tc>
      </w:tr>
    </w:tbl>
    <w:p w:rsidR="0054111C" w:rsidRDefault="0054111C" w:rsidP="00DD2B16">
      <w:pPr>
        <w:spacing w:after="0" w:line="360" w:lineRule="auto"/>
        <w:rPr>
          <w:b/>
          <w:sz w:val="28"/>
          <w:szCs w:val="28"/>
          <w:lang w:val="nl-NL"/>
        </w:rPr>
      </w:pPr>
    </w:p>
    <w:p w:rsidR="00DD2B16" w:rsidRPr="00F346AE" w:rsidRDefault="00DD2B16" w:rsidP="00DD2B16">
      <w:pPr>
        <w:spacing w:after="0" w:line="360" w:lineRule="auto"/>
        <w:rPr>
          <w:b/>
          <w:sz w:val="28"/>
          <w:szCs w:val="28"/>
          <w:lang w:val="nl-NL"/>
        </w:rPr>
      </w:pPr>
      <w:r w:rsidRPr="00F346AE">
        <w:rPr>
          <w:b/>
          <w:sz w:val="28"/>
          <w:szCs w:val="28"/>
          <w:lang w:val="nl-NL"/>
        </w:rPr>
        <w:t>4.3.2. Tăng cường xây dựng và sử dụng các bài tập giải quyết vấn đề, các bài tập gắn với bối cảnh, tình huống thực tiễn.</w:t>
      </w:r>
    </w:p>
    <w:p w:rsidR="00DD2B16" w:rsidRPr="00F346AE" w:rsidRDefault="00DD2B16" w:rsidP="00DD2B16">
      <w:pPr>
        <w:spacing w:after="0" w:line="360" w:lineRule="auto"/>
        <w:jc w:val="both"/>
        <w:rPr>
          <w:sz w:val="28"/>
          <w:szCs w:val="28"/>
          <w:lang w:val="nl-NL"/>
        </w:rPr>
      </w:pPr>
      <w:r w:rsidRPr="00F346AE">
        <w:rPr>
          <w:b/>
          <w:sz w:val="28"/>
          <w:szCs w:val="28"/>
          <w:lang w:val="nl-NL"/>
        </w:rPr>
        <w:tab/>
      </w:r>
      <w:r w:rsidRPr="00F346AE">
        <w:rPr>
          <w:sz w:val="28"/>
          <w:szCs w:val="28"/>
          <w:lang w:val="nl-NL"/>
        </w:rPr>
        <w:t>Các bài tập này đòi hỏi sự phân tích, tổng hợp, đánh giá vận dụng kiến</w:t>
      </w:r>
    </w:p>
    <w:p w:rsidR="00DD2B16" w:rsidRPr="00F346AE" w:rsidRDefault="00DD2B16" w:rsidP="00DD2B16">
      <w:pPr>
        <w:spacing w:after="0" w:line="360" w:lineRule="auto"/>
        <w:jc w:val="both"/>
        <w:rPr>
          <w:sz w:val="28"/>
          <w:szCs w:val="28"/>
          <w:lang w:val="nl-NL"/>
        </w:rPr>
      </w:pPr>
      <w:r w:rsidRPr="00F346AE">
        <w:rPr>
          <w:sz w:val="28"/>
          <w:szCs w:val="28"/>
          <w:lang w:val="nl-NL"/>
        </w:rPr>
        <w:t xml:space="preserve">thức vào những bối cảnh và tình hướng thực tiễn. Những bài tập này là những </w:t>
      </w:r>
    </w:p>
    <w:p w:rsidR="00DD2B16" w:rsidRPr="00F346AE" w:rsidRDefault="00DD2B16" w:rsidP="00DD2B16">
      <w:pPr>
        <w:spacing w:after="0" w:line="360" w:lineRule="auto"/>
        <w:jc w:val="both"/>
        <w:rPr>
          <w:sz w:val="28"/>
          <w:szCs w:val="28"/>
          <w:lang w:val="nl-NL"/>
        </w:rPr>
      </w:pPr>
      <w:r w:rsidRPr="00F346AE">
        <w:rPr>
          <w:sz w:val="28"/>
          <w:szCs w:val="28"/>
          <w:lang w:val="nl-NL"/>
        </w:rPr>
        <w:t>bài tập mở, tạo cơ hội cho nhiều cách tiếp cận, nhiều cách giải quyết khác nhau.</w:t>
      </w:r>
    </w:p>
    <w:p w:rsidR="00DD2B16" w:rsidRPr="00F346AE" w:rsidRDefault="00DD2B16" w:rsidP="00DD2B16">
      <w:pPr>
        <w:spacing w:after="0" w:line="360" w:lineRule="auto"/>
        <w:rPr>
          <w:b/>
          <w:sz w:val="28"/>
          <w:szCs w:val="28"/>
        </w:rPr>
      </w:pPr>
      <w:r w:rsidRPr="00F346AE">
        <w:rPr>
          <w:sz w:val="28"/>
          <w:szCs w:val="28"/>
          <w:lang w:val="nl-NL"/>
        </w:rPr>
        <w:t>Ví dụ 1</w:t>
      </w:r>
      <w:r>
        <w:rPr>
          <w:sz w:val="28"/>
          <w:szCs w:val="28"/>
          <w:lang w:val="nl-NL"/>
        </w:rPr>
        <w:t>:</w:t>
      </w:r>
      <w:r w:rsidRPr="00F346AE">
        <w:rPr>
          <w:b/>
          <w:sz w:val="28"/>
          <w:szCs w:val="28"/>
        </w:rPr>
        <w:t xml:space="preserve">                                       Mưa axit</w:t>
      </w:r>
    </w:p>
    <w:p w:rsidR="00DD2B16" w:rsidRPr="00F346AE" w:rsidRDefault="00DD2B16" w:rsidP="00DD2B16">
      <w:pPr>
        <w:spacing w:after="0" w:line="360" w:lineRule="auto"/>
        <w:jc w:val="both"/>
        <w:rPr>
          <w:b/>
          <w:i/>
          <w:sz w:val="28"/>
          <w:szCs w:val="28"/>
        </w:rPr>
      </w:pPr>
      <w:r w:rsidRPr="00F346AE">
        <w:rPr>
          <w:b/>
          <w:i/>
          <w:sz w:val="28"/>
          <w:szCs w:val="28"/>
        </w:rPr>
        <w:t xml:space="preserve">Hãy đọc đoạn văn bản trích dẫn sau: </w:t>
      </w:r>
    </w:p>
    <w:p w:rsidR="00DD2B16" w:rsidRPr="00F346AE" w:rsidRDefault="00DD2B16" w:rsidP="00DD2B16">
      <w:pPr>
        <w:spacing w:after="0" w:line="360" w:lineRule="auto"/>
        <w:ind w:firstLine="720"/>
        <w:jc w:val="both"/>
        <w:rPr>
          <w:sz w:val="28"/>
          <w:szCs w:val="28"/>
        </w:rPr>
      </w:pPr>
      <w:r w:rsidRPr="00F346AE">
        <w:rPr>
          <w:sz w:val="28"/>
          <w:szCs w:val="28"/>
        </w:rPr>
        <w:t xml:space="preserve">Mưa axit được phát hiện ra đầu tiên năm 1952 nhưng đến những năm 1960 thì các nhà khoa học mới bắt đầu quan sát và nghiên cứu về hiện tượng này. Thuật ngữ “mưa axit” được đặt ra bởi Robert Angus Smith vào năm 1972. Trong thành </w:t>
      </w:r>
      <w:r w:rsidRPr="00F346AE">
        <w:rPr>
          <w:sz w:val="28"/>
          <w:szCs w:val="28"/>
        </w:rPr>
        <w:lastRenderedPageBreak/>
        <w:t xml:space="preserve">phần các </w:t>
      </w:r>
      <w:hyperlink r:id="rId35" w:tooltip="Chất đốt tự nhiên (trang chưa được viết)" w:history="1">
        <w:r w:rsidRPr="00F346AE">
          <w:rPr>
            <w:sz w:val="28"/>
            <w:szCs w:val="28"/>
          </w:rPr>
          <w:t>chất đốt tự nhiên</w:t>
        </w:r>
      </w:hyperlink>
      <w:r w:rsidRPr="00F346AE">
        <w:rPr>
          <w:sz w:val="28"/>
          <w:szCs w:val="28"/>
        </w:rPr>
        <w:t xml:space="preserve"> như than đá và dầu mỏ có chứa một lượng lớn </w:t>
      </w:r>
      <w:hyperlink r:id="rId36" w:tooltip="Lưu huỳnh" w:history="1">
        <w:r w:rsidRPr="00F346AE">
          <w:rPr>
            <w:sz w:val="28"/>
            <w:szCs w:val="28"/>
          </w:rPr>
          <w:t>lưu huỳnh</w:t>
        </w:r>
      </w:hyperlink>
      <w:r w:rsidRPr="00F346AE">
        <w:rPr>
          <w:sz w:val="28"/>
          <w:szCs w:val="28"/>
        </w:rPr>
        <w:t xml:space="preserve">, còn trong </w:t>
      </w:r>
      <w:hyperlink r:id="rId37" w:tooltip="Khí quyển Trái Đất" w:history="1">
        <w:r w:rsidRPr="00F346AE">
          <w:rPr>
            <w:sz w:val="28"/>
            <w:szCs w:val="28"/>
          </w:rPr>
          <w:t>không khí</w:t>
        </w:r>
      </w:hyperlink>
      <w:r w:rsidRPr="00F346AE">
        <w:rPr>
          <w:sz w:val="28"/>
          <w:szCs w:val="28"/>
        </w:rPr>
        <w:t xml:space="preserve"> lại chứa nhiều </w:t>
      </w:r>
      <w:hyperlink r:id="rId38" w:tooltip="Nitơ" w:history="1">
        <w:r w:rsidRPr="00F346AE">
          <w:rPr>
            <w:sz w:val="28"/>
            <w:szCs w:val="28"/>
          </w:rPr>
          <w:t>nitơ</w:t>
        </w:r>
      </w:hyperlink>
      <w:r w:rsidRPr="00F346AE">
        <w:rPr>
          <w:sz w:val="28"/>
          <w:szCs w:val="28"/>
        </w:rPr>
        <w:t xml:space="preserve">. Quá trình đốt sản sinh ra các khí độc hại như - </w:t>
      </w:r>
      <w:hyperlink r:id="rId39" w:tooltip="Lưu huỳnh đioxit (trang chưa được viết)" w:history="1">
        <w:r w:rsidRPr="00F346AE">
          <w:rPr>
            <w:sz w:val="28"/>
            <w:szCs w:val="28"/>
          </w:rPr>
          <w:t>lưu huỳnh đioxit</w:t>
        </w:r>
      </w:hyperlink>
      <w:r w:rsidRPr="00F346AE">
        <w:rPr>
          <w:sz w:val="28"/>
          <w:szCs w:val="28"/>
        </w:rPr>
        <w:t xml:space="preserve"> (SO</w:t>
      </w:r>
      <w:r w:rsidRPr="00F346AE">
        <w:rPr>
          <w:sz w:val="28"/>
          <w:szCs w:val="28"/>
          <w:vertAlign w:val="subscript"/>
        </w:rPr>
        <w:t>2</w:t>
      </w:r>
      <w:r w:rsidRPr="00F346AE">
        <w:rPr>
          <w:sz w:val="28"/>
          <w:szCs w:val="28"/>
        </w:rPr>
        <w:t xml:space="preserve">) và </w:t>
      </w:r>
      <w:hyperlink r:id="rId40" w:tooltip="Nitơ đioxit (trang chưa được viết)" w:history="1">
        <w:r w:rsidRPr="00F346AE">
          <w:rPr>
            <w:sz w:val="28"/>
            <w:szCs w:val="28"/>
          </w:rPr>
          <w:t>nitơ đioxit</w:t>
        </w:r>
      </w:hyperlink>
      <w:r w:rsidRPr="00F346AE">
        <w:rPr>
          <w:sz w:val="28"/>
          <w:szCs w:val="28"/>
        </w:rPr>
        <w:t xml:space="preserve"> (NO</w:t>
      </w:r>
      <w:r w:rsidRPr="00F346AE">
        <w:rPr>
          <w:sz w:val="28"/>
          <w:szCs w:val="28"/>
          <w:vertAlign w:val="subscript"/>
        </w:rPr>
        <w:t>2</w:t>
      </w:r>
      <w:r w:rsidRPr="00F346AE">
        <w:rPr>
          <w:sz w:val="28"/>
          <w:szCs w:val="28"/>
        </w:rPr>
        <w:t xml:space="preserve">). Các khí này hòa tan với </w:t>
      </w:r>
      <w:hyperlink r:id="rId41" w:tooltip="Hơi nước" w:history="1">
        <w:r w:rsidRPr="00F346AE">
          <w:rPr>
            <w:sz w:val="28"/>
            <w:szCs w:val="28"/>
          </w:rPr>
          <w:t>hơi nước</w:t>
        </w:r>
      </w:hyperlink>
      <w:r w:rsidRPr="00F346AE">
        <w:rPr>
          <w:sz w:val="28"/>
          <w:szCs w:val="28"/>
        </w:rPr>
        <w:t xml:space="preserve"> trong không khí tạo thành các </w:t>
      </w:r>
      <w:hyperlink r:id="rId42" w:tooltip="Axit sunfuric" w:history="1">
        <w:r w:rsidRPr="00F346AE">
          <w:rPr>
            <w:sz w:val="28"/>
            <w:szCs w:val="28"/>
          </w:rPr>
          <w:t>axit sunfuric</w:t>
        </w:r>
      </w:hyperlink>
      <w:r w:rsidRPr="00F346AE">
        <w:rPr>
          <w:sz w:val="28"/>
          <w:szCs w:val="28"/>
        </w:rPr>
        <w:t xml:space="preserve">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và </w:t>
      </w:r>
      <w:hyperlink r:id="rId43" w:tooltip="Axit nitric" w:history="1">
        <w:r w:rsidRPr="00F346AE">
          <w:rPr>
            <w:sz w:val="28"/>
            <w:szCs w:val="28"/>
          </w:rPr>
          <w:t>axit nitric</w:t>
        </w:r>
      </w:hyperlink>
      <w:r w:rsidRPr="00F346AE">
        <w:rPr>
          <w:sz w:val="28"/>
          <w:szCs w:val="28"/>
        </w:rPr>
        <w:t xml:space="preserve"> (HNO</w:t>
      </w:r>
      <w:r w:rsidRPr="00F346AE">
        <w:rPr>
          <w:sz w:val="28"/>
          <w:szCs w:val="28"/>
          <w:vertAlign w:val="subscript"/>
        </w:rPr>
        <w:t>3</w:t>
      </w:r>
      <w:r w:rsidRPr="00F346AE">
        <w:rPr>
          <w:sz w:val="28"/>
          <w:szCs w:val="28"/>
        </w:rPr>
        <w:t xml:space="preserve">). Khi trời </w:t>
      </w:r>
      <w:hyperlink r:id="rId44" w:tooltip="Mưa" w:history="1">
        <w:r w:rsidRPr="00F346AE">
          <w:rPr>
            <w:sz w:val="28"/>
            <w:szCs w:val="28"/>
          </w:rPr>
          <w:t>mưa</w:t>
        </w:r>
      </w:hyperlink>
      <w:r w:rsidRPr="00F346AE">
        <w:rPr>
          <w:sz w:val="28"/>
          <w:szCs w:val="28"/>
        </w:rPr>
        <w:t xml:space="preserve">, các hạt </w:t>
      </w:r>
      <w:hyperlink r:id="rId45" w:tooltip="Axit" w:history="1">
        <w:r w:rsidRPr="00F346AE">
          <w:rPr>
            <w:sz w:val="28"/>
            <w:szCs w:val="28"/>
          </w:rPr>
          <w:t>axit</w:t>
        </w:r>
      </w:hyperlink>
      <w:r w:rsidRPr="00F346AE">
        <w:rPr>
          <w:sz w:val="28"/>
          <w:szCs w:val="28"/>
        </w:rPr>
        <w:t xml:space="preserve"> này tan lẫn vào nước mưa, làm độ </w:t>
      </w:r>
      <w:hyperlink r:id="rId46" w:tooltip="PH" w:history="1">
        <w:r w:rsidRPr="00F346AE">
          <w:rPr>
            <w:sz w:val="28"/>
            <w:szCs w:val="28"/>
          </w:rPr>
          <w:t>pH</w:t>
        </w:r>
      </w:hyperlink>
      <w:r w:rsidRPr="00F346AE">
        <w:rPr>
          <w:sz w:val="28"/>
          <w:szCs w:val="28"/>
        </w:rPr>
        <w:t xml:space="preserve"> của nước mưa giảm. Nếu nước mưa có độ pH dưới 5,6 được gọi là mưa axit. Do có độ chua khá lớn, nước mưa có thể hoà tan được một số bụi </w:t>
      </w:r>
      <w:hyperlink r:id="rId47" w:tooltip="Kim loại" w:history="1">
        <w:r w:rsidRPr="00F346AE">
          <w:rPr>
            <w:sz w:val="28"/>
            <w:szCs w:val="28"/>
          </w:rPr>
          <w:t>kim loại</w:t>
        </w:r>
      </w:hyperlink>
      <w:r w:rsidRPr="00F346AE">
        <w:rPr>
          <w:sz w:val="28"/>
          <w:szCs w:val="28"/>
        </w:rPr>
        <w:t xml:space="preserve"> và </w:t>
      </w:r>
      <w:hyperlink r:id="rId48" w:tooltip="Ôxit kim loại (trang chưa được viết)" w:history="1">
        <w:r w:rsidRPr="00F346AE">
          <w:rPr>
            <w:sz w:val="28"/>
            <w:szCs w:val="28"/>
          </w:rPr>
          <w:t>oxit kim loại</w:t>
        </w:r>
      </w:hyperlink>
      <w:r w:rsidRPr="00F346AE">
        <w:rPr>
          <w:sz w:val="28"/>
          <w:szCs w:val="28"/>
        </w:rPr>
        <w:t xml:space="preserve"> có trong không khí như </w:t>
      </w:r>
      <w:hyperlink r:id="rId49" w:tooltip="Ôxit chì (trang chưa được viết)" w:history="1">
        <w:r w:rsidRPr="00F346AE">
          <w:rPr>
            <w:sz w:val="28"/>
            <w:szCs w:val="28"/>
          </w:rPr>
          <w:t>oxit chì</w:t>
        </w:r>
      </w:hyperlink>
      <w:r w:rsidRPr="00F346AE">
        <w:rPr>
          <w:sz w:val="28"/>
          <w:szCs w:val="28"/>
        </w:rPr>
        <w:t xml:space="preserve">,... làm cho nước mưa trở nên độc hơn nữa đối với </w:t>
      </w:r>
      <w:hyperlink r:id="rId50" w:tooltip="Thực vật" w:history="1">
        <w:r w:rsidRPr="00F346AE">
          <w:rPr>
            <w:sz w:val="28"/>
            <w:szCs w:val="28"/>
          </w:rPr>
          <w:t>cây cối</w:t>
        </w:r>
      </w:hyperlink>
      <w:r w:rsidRPr="00F346AE">
        <w:rPr>
          <w:sz w:val="28"/>
          <w:szCs w:val="28"/>
        </w:rPr>
        <w:t xml:space="preserve">, vật nuôi và </w:t>
      </w:r>
      <w:hyperlink r:id="rId51" w:tooltip="Con người" w:history="1">
        <w:r w:rsidRPr="00F346AE">
          <w:rPr>
            <w:sz w:val="28"/>
            <w:szCs w:val="28"/>
          </w:rPr>
          <w:t>con người</w:t>
        </w:r>
      </w:hyperlink>
      <w:r w:rsidRPr="00F346AE">
        <w:rPr>
          <w:sz w:val="28"/>
          <w:szCs w:val="28"/>
        </w:rPr>
        <w:t>. Trong đề tài “Đánh giá hiện trạng mưa axit ở Việt Nam” của Viện Khoa học Khí tượng Thủy văn và Môi trường, ở các thành phố công nghiệp lớn như Hà Nội, Hải Phòng, Đà Nẵng, TP. HCM, … lượng mưa axit luôn cao hơn gấp 2 tới 3 lần so với các khu vực có giá trị sinh thái cao như Cúc Phương, Nha Trang, Cà Mau...</w:t>
      </w:r>
    </w:p>
    <w:p w:rsidR="00DD2B16" w:rsidRPr="00F346AE" w:rsidRDefault="00DD2B16" w:rsidP="00DD2B16">
      <w:pPr>
        <w:spacing w:after="0" w:line="360" w:lineRule="auto"/>
        <w:ind w:firstLine="720"/>
        <w:jc w:val="both"/>
        <w:rPr>
          <w:sz w:val="28"/>
          <w:szCs w:val="28"/>
        </w:rPr>
      </w:pPr>
    </w:p>
    <w:tbl>
      <w:tblPr>
        <w:tblW w:w="0" w:type="auto"/>
        <w:tblLook w:val="00A0" w:firstRow="1" w:lastRow="0" w:firstColumn="1" w:lastColumn="0" w:noHBand="0" w:noVBand="0"/>
      </w:tblPr>
      <w:tblGrid>
        <w:gridCol w:w="9073"/>
      </w:tblGrid>
      <w:tr w:rsidR="00DD2B16" w:rsidRPr="00F346AE" w:rsidTr="00A25960">
        <w:trPr>
          <w:trHeight w:val="5202"/>
        </w:trPr>
        <w:tc>
          <w:tcPr>
            <w:tcW w:w="9282" w:type="dxa"/>
          </w:tcPr>
          <w:p w:rsidR="00DD2B16" w:rsidRPr="00F346AE" w:rsidRDefault="00DD2B16" w:rsidP="00A25960">
            <w:pPr>
              <w:spacing w:after="0" w:line="360" w:lineRule="auto"/>
              <w:jc w:val="both"/>
              <w:rPr>
                <w:rFonts w:eastAsia="SimSun"/>
                <w:sz w:val="28"/>
                <w:szCs w:val="28"/>
              </w:rPr>
            </w:pPr>
            <w:r w:rsidRPr="00F346AE">
              <w:rPr>
                <w:noProof/>
                <w:sz w:val="28"/>
                <w:szCs w:val="28"/>
              </w:rPr>
              <w:drawing>
                <wp:anchor distT="0" distB="0" distL="114300" distR="114300" simplePos="0" relativeHeight="251687936" behindDoc="0" locked="0" layoutInCell="1" allowOverlap="1" wp14:anchorId="1DA8F234" wp14:editId="7560806A">
                  <wp:simplePos x="0" y="0"/>
                  <wp:positionH relativeFrom="margin">
                    <wp:posOffset>454660</wp:posOffset>
                  </wp:positionH>
                  <wp:positionV relativeFrom="margin">
                    <wp:posOffset>320675</wp:posOffset>
                  </wp:positionV>
                  <wp:extent cx="5264150" cy="3416935"/>
                  <wp:effectExtent l="0" t="0" r="0" b="0"/>
                  <wp:wrapSquare wrapText="bothSides"/>
                  <wp:docPr id="1516" name="Picture 50357" descr="Description: D:\LUẬN VĂN MỚI - MINH\HỆ THỐNG BÀI TẬP TRONG LUẬN VĂN\Mưa ax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7" descr="Description: D:\LUẬN VĂN MỚI - MINH\HỆ THỐNG BÀI TẬP TRONG LUẬN VĂN\Mưa axit.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4150" cy="3416935"/>
                          </a:xfrm>
                          <a:prstGeom prst="rect">
                            <a:avLst/>
                          </a:prstGeom>
                          <a:noFill/>
                        </pic:spPr>
                      </pic:pic>
                    </a:graphicData>
                  </a:graphic>
                  <wp14:sizeRelH relativeFrom="page">
                    <wp14:pctWidth>0</wp14:pctWidth>
                  </wp14:sizeRelH>
                  <wp14:sizeRelV relativeFrom="page">
                    <wp14:pctHeight>0</wp14:pctHeight>
                  </wp14:sizeRelV>
                </wp:anchor>
              </w:drawing>
            </w:r>
          </w:p>
        </w:tc>
      </w:tr>
    </w:tbl>
    <w:p w:rsidR="00DD2B16" w:rsidRPr="00F346AE" w:rsidRDefault="00DD2B16" w:rsidP="00DD2B16">
      <w:pPr>
        <w:spacing w:after="0" w:line="360" w:lineRule="auto"/>
        <w:ind w:firstLine="720"/>
        <w:jc w:val="both"/>
        <w:rPr>
          <w:sz w:val="28"/>
          <w:szCs w:val="28"/>
        </w:rPr>
      </w:pPr>
    </w:p>
    <w:p w:rsidR="00DD2B16" w:rsidRPr="00F346AE" w:rsidRDefault="00DD2B16" w:rsidP="00DD2B16">
      <w:pPr>
        <w:spacing w:after="0" w:line="360" w:lineRule="auto"/>
        <w:jc w:val="both"/>
        <w:rPr>
          <w:b/>
          <w:i/>
          <w:sz w:val="28"/>
          <w:szCs w:val="28"/>
        </w:rPr>
      </w:pPr>
      <w:r w:rsidRPr="00F346AE">
        <w:rPr>
          <w:b/>
          <w:i/>
          <w:sz w:val="28"/>
          <w:szCs w:val="28"/>
        </w:rPr>
        <w:t>Câu hỏi 1:</w:t>
      </w:r>
    </w:p>
    <w:p w:rsidR="00DD2B16" w:rsidRPr="00F346AE" w:rsidRDefault="00DD2B16" w:rsidP="00DD2B16">
      <w:pPr>
        <w:spacing w:after="0" w:line="360" w:lineRule="auto"/>
        <w:jc w:val="both"/>
        <w:rPr>
          <w:i/>
          <w:sz w:val="28"/>
          <w:szCs w:val="28"/>
        </w:rPr>
      </w:pPr>
      <w:r w:rsidRPr="00F346AE">
        <w:rPr>
          <w:i/>
          <w:sz w:val="28"/>
          <w:szCs w:val="28"/>
        </w:rPr>
        <w:t xml:space="preserve">Theo em, hiện tượng mưa axit trong văn bản này đề cập đến những loại đơn chất, hợp chất nào? </w:t>
      </w:r>
    </w:p>
    <w:p w:rsidR="00DD2B16" w:rsidRPr="00F346AE" w:rsidRDefault="00DD2B16" w:rsidP="00DD2B16">
      <w:pPr>
        <w:spacing w:after="0" w:line="360" w:lineRule="auto"/>
        <w:jc w:val="both"/>
        <w:rPr>
          <w:sz w:val="28"/>
          <w:szCs w:val="28"/>
          <w:u w:val="single"/>
        </w:rPr>
      </w:pPr>
      <w:r w:rsidRPr="00F346AE">
        <w:rPr>
          <w:sz w:val="28"/>
          <w:szCs w:val="28"/>
          <w:u w:val="single"/>
        </w:rPr>
        <w:lastRenderedPageBreak/>
        <w:t xml:space="preserve">Đáp án: </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i/>
          <w:sz w:val="28"/>
          <w:szCs w:val="28"/>
        </w:rPr>
        <w:t>:</w:t>
      </w:r>
    </w:p>
    <w:p w:rsidR="00DD2B16" w:rsidRPr="00F346AE" w:rsidRDefault="00DD2B16" w:rsidP="00DD2B16">
      <w:pPr>
        <w:spacing w:after="0" w:line="360" w:lineRule="auto"/>
        <w:jc w:val="both"/>
        <w:rPr>
          <w:sz w:val="28"/>
          <w:szCs w:val="28"/>
        </w:rPr>
      </w:pPr>
      <w:r w:rsidRPr="00F346AE">
        <w:rPr>
          <w:sz w:val="28"/>
          <w:szCs w:val="28"/>
        </w:rPr>
        <w:t xml:space="preserve">Nêu được từ 8 đến 11 các đơn chất, hợp chất hóa học: </w:t>
      </w:r>
      <w:hyperlink r:id="rId53" w:tooltip="Lưu huỳnh" w:history="1">
        <w:r w:rsidRPr="00F346AE">
          <w:rPr>
            <w:sz w:val="28"/>
            <w:szCs w:val="28"/>
          </w:rPr>
          <w:t>Lưu huỳnh</w:t>
        </w:r>
      </w:hyperlink>
      <w:r w:rsidRPr="00F346AE">
        <w:rPr>
          <w:sz w:val="28"/>
          <w:szCs w:val="28"/>
        </w:rPr>
        <w:t xml:space="preserve">, </w:t>
      </w:r>
      <w:hyperlink r:id="rId54" w:tooltip="Nitơ" w:history="1">
        <w:r w:rsidRPr="00F346AE">
          <w:rPr>
            <w:sz w:val="28"/>
            <w:szCs w:val="28"/>
          </w:rPr>
          <w:t>nitơ</w:t>
        </w:r>
      </w:hyperlink>
      <w:r w:rsidRPr="00F346AE">
        <w:rPr>
          <w:sz w:val="28"/>
          <w:szCs w:val="28"/>
        </w:rPr>
        <w:t xml:space="preserve">, </w:t>
      </w:r>
      <w:hyperlink r:id="rId55" w:tooltip="Lưu huỳnh đioxit (trang chưa được viết)" w:history="1">
        <w:r w:rsidRPr="00F346AE">
          <w:rPr>
            <w:sz w:val="28"/>
            <w:szCs w:val="28"/>
          </w:rPr>
          <w:t>lưu huỳnh đioxit</w:t>
        </w:r>
      </w:hyperlink>
      <w:r w:rsidRPr="00F346AE">
        <w:rPr>
          <w:sz w:val="28"/>
          <w:szCs w:val="28"/>
        </w:rPr>
        <w:t xml:space="preserve"> (SO</w:t>
      </w:r>
      <w:r w:rsidRPr="00F346AE">
        <w:rPr>
          <w:sz w:val="28"/>
          <w:szCs w:val="28"/>
          <w:vertAlign w:val="subscript"/>
        </w:rPr>
        <w:t>2</w:t>
      </w:r>
      <w:r w:rsidRPr="00F346AE">
        <w:rPr>
          <w:sz w:val="28"/>
          <w:szCs w:val="28"/>
        </w:rPr>
        <w:t xml:space="preserve">), </w:t>
      </w:r>
      <w:hyperlink r:id="rId56" w:tooltip="Nitơ đioxit (trang chưa được viết)" w:history="1">
        <w:r w:rsidRPr="00F346AE">
          <w:rPr>
            <w:sz w:val="28"/>
            <w:szCs w:val="28"/>
          </w:rPr>
          <w:t>nitơ đioxit</w:t>
        </w:r>
      </w:hyperlink>
      <w:r w:rsidRPr="00F346AE">
        <w:rPr>
          <w:sz w:val="28"/>
          <w:szCs w:val="28"/>
        </w:rPr>
        <w:t xml:space="preserve"> (NO</w:t>
      </w:r>
      <w:r w:rsidRPr="00F346AE">
        <w:rPr>
          <w:sz w:val="28"/>
          <w:szCs w:val="28"/>
          <w:vertAlign w:val="subscript"/>
        </w:rPr>
        <w:t>2</w:t>
      </w:r>
      <w:r w:rsidRPr="00F346AE">
        <w:rPr>
          <w:sz w:val="28"/>
          <w:szCs w:val="28"/>
        </w:rPr>
        <w:t xml:space="preserve">), nước, không khí, </w:t>
      </w:r>
      <w:hyperlink r:id="rId57" w:tooltip="Axit sunfuric" w:history="1">
        <w:r w:rsidRPr="00F346AE">
          <w:rPr>
            <w:sz w:val="28"/>
            <w:szCs w:val="28"/>
          </w:rPr>
          <w:t>axit sunfuric</w:t>
        </w:r>
      </w:hyperlink>
      <w:r w:rsidRPr="00F346AE">
        <w:rPr>
          <w:sz w:val="28"/>
          <w:szCs w:val="28"/>
        </w:rPr>
        <w:t xml:space="preserve">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w:t>
      </w:r>
      <w:hyperlink r:id="rId58" w:tooltip="Axit nitric" w:history="1">
        <w:r w:rsidRPr="00F346AE">
          <w:rPr>
            <w:sz w:val="28"/>
            <w:szCs w:val="28"/>
          </w:rPr>
          <w:t>axit nitric</w:t>
        </w:r>
      </w:hyperlink>
      <w:r w:rsidRPr="00F346AE">
        <w:rPr>
          <w:sz w:val="28"/>
          <w:szCs w:val="28"/>
        </w:rPr>
        <w:t xml:space="preserve"> (HNO</w:t>
      </w:r>
      <w:r w:rsidRPr="00F346AE">
        <w:rPr>
          <w:sz w:val="28"/>
          <w:szCs w:val="28"/>
          <w:vertAlign w:val="subscript"/>
        </w:rPr>
        <w:t>3</w:t>
      </w:r>
      <w:r w:rsidRPr="00F346AE">
        <w:rPr>
          <w:sz w:val="28"/>
          <w:szCs w:val="28"/>
        </w:rPr>
        <w:t xml:space="preserve">), </w:t>
      </w:r>
      <w:hyperlink r:id="rId59" w:tooltip="Kim loại" w:history="1">
        <w:r w:rsidRPr="00F346AE">
          <w:rPr>
            <w:sz w:val="28"/>
            <w:szCs w:val="28"/>
          </w:rPr>
          <w:t>kim loại</w:t>
        </w:r>
      </w:hyperlink>
      <w:r w:rsidRPr="00F346AE">
        <w:rPr>
          <w:sz w:val="28"/>
          <w:szCs w:val="28"/>
        </w:rPr>
        <w:t xml:space="preserve"> chì, </w:t>
      </w:r>
      <w:hyperlink r:id="rId60" w:tooltip="Ôxit kim loại (trang chưa được viết)" w:history="1">
        <w:r w:rsidRPr="00F346AE">
          <w:rPr>
            <w:sz w:val="28"/>
            <w:szCs w:val="28"/>
          </w:rPr>
          <w:t>oxit kim loại</w:t>
        </w:r>
      </w:hyperlink>
      <w:r w:rsidRPr="00F346AE">
        <w:rPr>
          <w:sz w:val="28"/>
          <w:szCs w:val="28"/>
        </w:rPr>
        <w:t xml:space="preserve">, </w:t>
      </w:r>
      <w:hyperlink r:id="rId61" w:tooltip="Ôxit chì (trang chưa được viết)" w:history="1">
        <w:r w:rsidRPr="00F346AE">
          <w:rPr>
            <w:sz w:val="28"/>
            <w:szCs w:val="28"/>
          </w:rPr>
          <w:t>oxit chì</w:t>
        </w:r>
      </w:hyperlink>
      <w:r w:rsidRPr="00F346AE">
        <w:rPr>
          <w:sz w:val="28"/>
          <w:szCs w:val="28"/>
        </w:rPr>
        <w:t>.</w:t>
      </w:r>
    </w:p>
    <w:p w:rsidR="00DD2B16" w:rsidRPr="00F346AE" w:rsidRDefault="00DD2B16" w:rsidP="00DD2B16">
      <w:pPr>
        <w:spacing w:after="0" w:line="360" w:lineRule="auto"/>
        <w:jc w:val="both"/>
        <w:rPr>
          <w:sz w:val="28"/>
          <w:szCs w:val="28"/>
        </w:rPr>
      </w:pPr>
      <w:r w:rsidRPr="00F346AE">
        <w:rPr>
          <w:b/>
          <w:i/>
          <w:sz w:val="28"/>
          <w:szCs w:val="28"/>
        </w:rPr>
        <w:t>- Mức chưa đầy đủ:</w:t>
      </w:r>
    </w:p>
    <w:p w:rsidR="00DD2B16" w:rsidRPr="00F346AE" w:rsidRDefault="00DD2B16" w:rsidP="00DD2B16">
      <w:pPr>
        <w:spacing w:after="0" w:line="360" w:lineRule="auto"/>
        <w:jc w:val="both"/>
        <w:rPr>
          <w:sz w:val="28"/>
          <w:szCs w:val="28"/>
        </w:rPr>
      </w:pPr>
      <w:r w:rsidRPr="00F346AE">
        <w:rPr>
          <w:sz w:val="28"/>
          <w:szCs w:val="28"/>
        </w:rPr>
        <w:t>Chỉ nêu được từ 5 đến 8 đơn chất, hợp chất hóa học.</w:t>
      </w:r>
    </w:p>
    <w:p w:rsidR="00DD2B16" w:rsidRPr="00F346AE" w:rsidRDefault="00DD2B16" w:rsidP="00DD2B16">
      <w:pPr>
        <w:spacing w:after="0" w:line="360" w:lineRule="auto"/>
        <w:jc w:val="both"/>
        <w:rPr>
          <w:sz w:val="28"/>
          <w:szCs w:val="28"/>
        </w:rPr>
      </w:pPr>
      <w:r w:rsidRPr="00F346AE">
        <w:rPr>
          <w:b/>
          <w:i/>
          <w:sz w:val="28"/>
          <w:szCs w:val="28"/>
        </w:rPr>
        <w:t>- Không đạt:</w:t>
      </w:r>
    </w:p>
    <w:p w:rsidR="00DD2B16" w:rsidRPr="00F346AE" w:rsidRDefault="00DD2B16" w:rsidP="00DD2B16">
      <w:pPr>
        <w:spacing w:after="0" w:line="360" w:lineRule="auto"/>
        <w:jc w:val="both"/>
        <w:rPr>
          <w:sz w:val="28"/>
          <w:szCs w:val="28"/>
        </w:rPr>
      </w:pPr>
      <w:r w:rsidRPr="00F346AE">
        <w:rPr>
          <w:sz w:val="28"/>
          <w:szCs w:val="28"/>
        </w:rPr>
        <w:t>Nêu dưới 5 đơn chất, hợp chất hóa học hoặc  nêu không đúng, hoặc không trả lời</w:t>
      </w:r>
    </w:p>
    <w:p w:rsidR="00DD2B16" w:rsidRPr="00F346AE" w:rsidRDefault="00DD2B16" w:rsidP="00DD2B16">
      <w:pPr>
        <w:spacing w:after="0" w:line="360" w:lineRule="auto"/>
        <w:jc w:val="both"/>
        <w:rPr>
          <w:i/>
          <w:sz w:val="28"/>
          <w:szCs w:val="28"/>
        </w:rPr>
      </w:pPr>
      <w:r w:rsidRPr="00F346AE">
        <w:rPr>
          <w:b/>
          <w:i/>
          <w:sz w:val="28"/>
          <w:szCs w:val="28"/>
        </w:rPr>
        <w:t xml:space="preserve">Câu hỏi 2: </w:t>
      </w:r>
      <w:r w:rsidRPr="00F346AE">
        <w:rPr>
          <w:i/>
          <w:sz w:val="28"/>
          <w:szCs w:val="28"/>
        </w:rPr>
        <w:t>Có nhiều giải pháp được cho là góp phần ngăn ngừa hiện tượng mưa axit. Khoanh tròn “Có” hoặc “Không” ứng với mỗi trường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1"/>
        <w:gridCol w:w="1525"/>
      </w:tblGrid>
      <w:tr w:rsidR="00DD2B16" w:rsidRPr="00F346AE" w:rsidTr="00A25960">
        <w:tc>
          <w:tcPr>
            <w:tcW w:w="7371" w:type="dxa"/>
            <w:vAlign w:val="bottom"/>
          </w:tcPr>
          <w:p w:rsidR="00DD2B16" w:rsidRPr="00F346AE" w:rsidRDefault="00DD2B16" w:rsidP="00A25960">
            <w:pPr>
              <w:pStyle w:val="stem"/>
              <w:spacing w:after="0" w:line="360" w:lineRule="auto"/>
              <w:ind w:right="-4"/>
              <w:jc w:val="both"/>
              <w:rPr>
                <w:rFonts w:ascii="Times New Roman" w:hAnsi="Times New Roman"/>
                <w:b/>
                <w:sz w:val="28"/>
                <w:szCs w:val="28"/>
              </w:rPr>
            </w:pPr>
            <w:r w:rsidRPr="00F346AE">
              <w:rPr>
                <w:rFonts w:ascii="Times New Roman" w:hAnsi="Times New Roman"/>
                <w:b/>
                <w:sz w:val="28"/>
                <w:szCs w:val="28"/>
              </w:rPr>
              <w:t>Giải pháp này có góp phần ngăn ngừa hiện tượng mưa axit hay không?</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b/>
                <w:sz w:val="28"/>
                <w:szCs w:val="28"/>
              </w:rPr>
            </w:pPr>
            <w:r w:rsidRPr="00F346AE">
              <w:rPr>
                <w:rFonts w:ascii="Times New Roman" w:hAnsi="Times New Roman"/>
                <w:b/>
                <w:sz w:val="28"/>
                <w:szCs w:val="28"/>
              </w:rPr>
              <w:t>Có hoặc không?</w:t>
            </w:r>
          </w:p>
        </w:tc>
      </w:tr>
    </w:tbl>
    <w:p w:rsidR="00DD2B16" w:rsidRPr="00F346AE" w:rsidRDefault="00DD2B16" w:rsidP="00DD2B16">
      <w:pPr>
        <w:spacing w:after="0" w:line="360" w:lineRule="auto"/>
        <w:jc w:val="both"/>
        <w:rPr>
          <w:i/>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1"/>
        <w:gridCol w:w="1525"/>
      </w:tblGrid>
      <w:tr w:rsidR="00DD2B16" w:rsidRPr="00F346AE" w:rsidTr="00A25960">
        <w:tc>
          <w:tcPr>
            <w:tcW w:w="7371" w:type="dxa"/>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sz w:val="28"/>
                <w:szCs w:val="28"/>
              </w:rPr>
              <w:t>1. Cần tuân thủ nghiêm ngặt các quy định về phát thải nhằm hạn chế tối đa phát tán SOx và NOx vào khí quyển.</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b/>
                <w:sz w:val="28"/>
                <w:szCs w:val="28"/>
                <w:u w:val="single"/>
              </w:rPr>
              <w:t>Có</w:t>
            </w:r>
            <w:r w:rsidRPr="00F346AE">
              <w:rPr>
                <w:rFonts w:ascii="Times New Roman" w:hAnsi="Times New Roman"/>
                <w:sz w:val="28"/>
                <w:szCs w:val="28"/>
              </w:rPr>
              <w:t>/ Không</w:t>
            </w:r>
          </w:p>
        </w:tc>
      </w:tr>
      <w:tr w:rsidR="00DD2B16" w:rsidRPr="00F346AE" w:rsidTr="00A25960">
        <w:tc>
          <w:tcPr>
            <w:tcW w:w="7371" w:type="dxa"/>
          </w:tcPr>
          <w:p w:rsidR="00DD2B16" w:rsidRPr="00F346AE" w:rsidRDefault="00DD2B16" w:rsidP="00A25960">
            <w:pPr>
              <w:spacing w:after="0" w:line="360" w:lineRule="auto"/>
              <w:jc w:val="both"/>
              <w:rPr>
                <w:sz w:val="28"/>
                <w:szCs w:val="28"/>
              </w:rPr>
            </w:pPr>
            <w:r w:rsidRPr="00F346AE">
              <w:rPr>
                <w:sz w:val="28"/>
                <w:szCs w:val="28"/>
              </w:rPr>
              <w:t>2. Lắp đặt các thiết bị khử và hấp phụ SOx và NOx.</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b/>
                <w:sz w:val="28"/>
                <w:szCs w:val="28"/>
                <w:u w:val="single"/>
              </w:rPr>
              <w:t>Có</w:t>
            </w:r>
            <w:r w:rsidRPr="00F346AE">
              <w:rPr>
                <w:rFonts w:ascii="Times New Roman" w:hAnsi="Times New Roman"/>
                <w:sz w:val="28"/>
                <w:szCs w:val="28"/>
              </w:rPr>
              <w:t>/ Không</w:t>
            </w:r>
          </w:p>
        </w:tc>
      </w:tr>
      <w:tr w:rsidR="00DD2B16" w:rsidRPr="00F346AE" w:rsidTr="00A25960">
        <w:tc>
          <w:tcPr>
            <w:tcW w:w="7371" w:type="dxa"/>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sz w:val="28"/>
                <w:szCs w:val="28"/>
              </w:rPr>
              <w:t>3. Không cho phép các nhà máy có lượng khí thải SOx, NOx ra ngoài môi trường được hoạt động</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sz w:val="28"/>
                <w:szCs w:val="28"/>
              </w:rPr>
              <w:t xml:space="preserve">Có/ </w:t>
            </w:r>
            <w:r w:rsidRPr="00F346AE">
              <w:rPr>
                <w:rFonts w:ascii="Times New Roman" w:hAnsi="Times New Roman"/>
                <w:b/>
                <w:sz w:val="28"/>
                <w:szCs w:val="28"/>
                <w:u w:val="single"/>
              </w:rPr>
              <w:t>Không</w:t>
            </w:r>
          </w:p>
        </w:tc>
      </w:tr>
      <w:tr w:rsidR="00DD2B16" w:rsidRPr="00F346AE" w:rsidTr="00A25960">
        <w:tc>
          <w:tcPr>
            <w:tcW w:w="7371" w:type="dxa"/>
          </w:tcPr>
          <w:p w:rsidR="00DD2B16" w:rsidRPr="00F346AE" w:rsidRDefault="00DD2B16" w:rsidP="00A25960">
            <w:pPr>
              <w:spacing w:after="0" w:line="360" w:lineRule="auto"/>
              <w:jc w:val="both"/>
              <w:rPr>
                <w:sz w:val="28"/>
                <w:szCs w:val="28"/>
              </w:rPr>
            </w:pPr>
            <w:r w:rsidRPr="00F346AE">
              <w:rPr>
                <w:sz w:val="28"/>
                <w:szCs w:val="28"/>
              </w:rPr>
              <w:t>4. Nâng cao chất lượng nhiên liệu hóa thạch bằng cách loại bỏ triệt để lưu huỳnh và nitơ có trong dầu mỏ và than đá trước khi sử dụng.</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b/>
                <w:sz w:val="28"/>
                <w:szCs w:val="28"/>
              </w:rPr>
            </w:pPr>
            <w:r w:rsidRPr="00F346AE">
              <w:rPr>
                <w:rFonts w:ascii="Times New Roman" w:hAnsi="Times New Roman"/>
                <w:b/>
                <w:sz w:val="28"/>
                <w:szCs w:val="28"/>
                <w:u w:val="single"/>
              </w:rPr>
              <w:t>Có</w:t>
            </w:r>
            <w:r w:rsidRPr="00F346AE">
              <w:rPr>
                <w:rFonts w:ascii="Times New Roman" w:hAnsi="Times New Roman"/>
                <w:sz w:val="28"/>
                <w:szCs w:val="28"/>
              </w:rPr>
              <w:t>/ Không</w:t>
            </w:r>
          </w:p>
        </w:tc>
      </w:tr>
      <w:tr w:rsidR="00DD2B16" w:rsidRPr="00F346AE" w:rsidTr="00A25960">
        <w:tc>
          <w:tcPr>
            <w:tcW w:w="7371" w:type="dxa"/>
          </w:tcPr>
          <w:p w:rsidR="00DD2B16" w:rsidRPr="00F346AE" w:rsidRDefault="00DD2B16" w:rsidP="00A25960">
            <w:pPr>
              <w:spacing w:after="0" w:line="360" w:lineRule="auto"/>
              <w:jc w:val="both"/>
              <w:rPr>
                <w:sz w:val="28"/>
                <w:szCs w:val="28"/>
              </w:rPr>
            </w:pPr>
            <w:r w:rsidRPr="00F346AE">
              <w:rPr>
                <w:sz w:val="28"/>
                <w:szCs w:val="28"/>
              </w:rPr>
              <w:t xml:space="preserve">5. Các nhà máy phải xây dựng ống khói thật cao để các khí SOx, NOx phát tán được nhanh. </w:t>
            </w:r>
          </w:p>
        </w:tc>
        <w:tc>
          <w:tcPr>
            <w:tcW w:w="1525" w:type="dxa"/>
            <w:vAlign w:val="center"/>
          </w:tcPr>
          <w:p w:rsidR="00DD2B16" w:rsidRPr="00F346AE" w:rsidRDefault="00DD2B16" w:rsidP="00A25960">
            <w:pPr>
              <w:pStyle w:val="stem"/>
              <w:spacing w:after="0" w:line="360" w:lineRule="auto"/>
              <w:ind w:right="-4"/>
              <w:jc w:val="both"/>
              <w:rPr>
                <w:rFonts w:ascii="Times New Roman" w:hAnsi="Times New Roman"/>
                <w:sz w:val="28"/>
                <w:szCs w:val="28"/>
              </w:rPr>
            </w:pPr>
            <w:r w:rsidRPr="00F346AE">
              <w:rPr>
                <w:rFonts w:ascii="Times New Roman" w:hAnsi="Times New Roman"/>
                <w:sz w:val="28"/>
                <w:szCs w:val="28"/>
              </w:rPr>
              <w:t>Có/</w:t>
            </w:r>
            <w:r w:rsidRPr="00F346AE">
              <w:rPr>
                <w:rFonts w:ascii="Times New Roman" w:hAnsi="Times New Roman"/>
                <w:b/>
                <w:sz w:val="28"/>
                <w:szCs w:val="28"/>
                <w:u w:val="single"/>
              </w:rPr>
              <w:t xml:space="preserve"> Không</w:t>
            </w:r>
          </w:p>
        </w:tc>
      </w:tr>
    </w:tbl>
    <w:p w:rsidR="00DD2B16" w:rsidRPr="00F346AE" w:rsidRDefault="00DD2B16" w:rsidP="00DD2B16">
      <w:pPr>
        <w:spacing w:after="0" w:line="360" w:lineRule="auto"/>
        <w:jc w:val="both"/>
        <w:rPr>
          <w:sz w:val="28"/>
          <w:szCs w:val="28"/>
        </w:rPr>
      </w:pPr>
      <w:r w:rsidRPr="00F346AE">
        <w:rPr>
          <w:b/>
          <w:i/>
          <w:sz w:val="28"/>
          <w:szCs w:val="28"/>
        </w:rPr>
        <w:t xml:space="preserve">- Mức đầy đủ: </w:t>
      </w:r>
      <w:r w:rsidRPr="00F346AE">
        <w:rPr>
          <w:sz w:val="28"/>
          <w:szCs w:val="28"/>
        </w:rPr>
        <w:t>Trả lời đúng tất cả các câu theo thứ tự: Có, Có, Không, Có, Không</w:t>
      </w:r>
    </w:p>
    <w:p w:rsidR="00DD2B16" w:rsidRPr="00F346AE" w:rsidRDefault="00DD2B16" w:rsidP="00DD2B16">
      <w:pPr>
        <w:spacing w:after="0" w:line="360" w:lineRule="auto"/>
        <w:jc w:val="both"/>
        <w:rPr>
          <w:sz w:val="28"/>
          <w:szCs w:val="28"/>
        </w:rPr>
      </w:pPr>
      <w:r w:rsidRPr="00F346AE">
        <w:rPr>
          <w:b/>
          <w:i/>
          <w:sz w:val="28"/>
          <w:szCs w:val="28"/>
        </w:rPr>
        <w:t>- Mức chưa đầy đủ:</w:t>
      </w:r>
      <w:r w:rsidRPr="00F346AE">
        <w:rPr>
          <w:sz w:val="28"/>
          <w:szCs w:val="28"/>
        </w:rPr>
        <w:t xml:space="preserve"> Trả lời đúng 2 hoặc 3, 4 ý</w:t>
      </w:r>
    </w:p>
    <w:p w:rsidR="00DD2B16" w:rsidRPr="00F346AE" w:rsidRDefault="00DD2B16" w:rsidP="00DD2B16">
      <w:pPr>
        <w:spacing w:after="0" w:line="360" w:lineRule="auto"/>
        <w:jc w:val="both"/>
        <w:rPr>
          <w:b/>
          <w:i/>
          <w:sz w:val="28"/>
          <w:szCs w:val="28"/>
        </w:rPr>
      </w:pPr>
      <w:r w:rsidRPr="00F346AE">
        <w:rPr>
          <w:b/>
          <w:i/>
          <w:sz w:val="28"/>
          <w:szCs w:val="28"/>
        </w:rPr>
        <w:t xml:space="preserve">- Không đạt: </w:t>
      </w:r>
      <w:r w:rsidRPr="00F346AE">
        <w:rPr>
          <w:sz w:val="28"/>
          <w:szCs w:val="28"/>
        </w:rPr>
        <w:t>Chỉ trả lời đúng 1 ý hoặc không trả đúng ý nào, hoặc không trả lời</w:t>
      </w:r>
    </w:p>
    <w:p w:rsidR="00DD2B16" w:rsidRPr="00F346AE" w:rsidRDefault="00DD2B16" w:rsidP="00DD2B16">
      <w:pPr>
        <w:spacing w:after="0" w:line="360" w:lineRule="auto"/>
        <w:jc w:val="both"/>
        <w:rPr>
          <w:sz w:val="28"/>
          <w:szCs w:val="28"/>
        </w:rPr>
      </w:pPr>
      <w:r w:rsidRPr="00F346AE">
        <w:rPr>
          <w:b/>
          <w:i/>
          <w:sz w:val="28"/>
          <w:szCs w:val="28"/>
        </w:rPr>
        <w:t xml:space="preserve">Câu hỏi 3: </w:t>
      </w:r>
      <w:r w:rsidRPr="00F346AE">
        <w:rPr>
          <w:sz w:val="28"/>
          <w:szCs w:val="28"/>
        </w:rPr>
        <w:t xml:space="preserve">Một điều nghịch lý là chính các biện pháp chống ô nhiễm, áp dụng ở khu vực xung quanh những cơ sở sản xuất điện, lại góp phần gieo rắc mưa axit trên diện rộng. Do các nhà máy buộc phải xây ống khói thật cao nhằm tránh ô </w:t>
      </w:r>
      <w:r w:rsidRPr="00F346AE">
        <w:rPr>
          <w:sz w:val="28"/>
          <w:szCs w:val="28"/>
        </w:rPr>
        <w:lastRenderedPageBreak/>
        <w:t>nhiễm cho môi trường địa phương, các hóa chất gây mưa axit đã lan tỏa đi xa hàng trăm, thậm chí hàng nghìn km khỏi nguồn.</w:t>
      </w:r>
    </w:p>
    <w:p w:rsidR="00DD2B16" w:rsidRPr="00F346AE" w:rsidRDefault="00DD2B16" w:rsidP="00DD2B16">
      <w:pPr>
        <w:spacing w:after="0" w:line="360" w:lineRule="auto"/>
        <w:jc w:val="both"/>
        <w:rPr>
          <w:i/>
          <w:sz w:val="28"/>
          <w:szCs w:val="28"/>
        </w:rPr>
      </w:pPr>
      <w:r w:rsidRPr="00F346AE">
        <w:rPr>
          <w:i/>
          <w:sz w:val="28"/>
          <w:szCs w:val="28"/>
        </w:rPr>
        <w:t xml:space="preserve">Có bạn cho rằng, nếu vậy không nên xây các ống khói cao ở các nhà máy vì tốn kém và góp phần reo rắc mưa axit trên diện rộng. Ý kiến của em thì sao? </w:t>
      </w:r>
    </w:p>
    <w:p w:rsidR="00DD2B16" w:rsidRPr="00F346AE" w:rsidRDefault="00DD2B16" w:rsidP="00DD2B16">
      <w:pPr>
        <w:spacing w:after="0" w:line="360" w:lineRule="auto"/>
        <w:jc w:val="both"/>
        <w:rPr>
          <w:sz w:val="28"/>
          <w:szCs w:val="28"/>
        </w:rPr>
      </w:pPr>
      <w:r w:rsidRPr="00F346AE">
        <w:rPr>
          <w:sz w:val="28"/>
          <w:szCs w:val="28"/>
          <w:u w:val="single"/>
        </w:rPr>
        <w:t>Đáp án:</w:t>
      </w:r>
    </w:p>
    <w:p w:rsidR="00DD2B16" w:rsidRPr="00F346AE" w:rsidRDefault="00DD2B16" w:rsidP="00DD2B16">
      <w:pPr>
        <w:spacing w:after="0" w:line="360" w:lineRule="auto"/>
        <w:jc w:val="both"/>
        <w:rPr>
          <w:sz w:val="28"/>
          <w:szCs w:val="28"/>
        </w:rPr>
      </w:pPr>
      <w:r w:rsidRPr="00F346AE">
        <w:rPr>
          <w:b/>
          <w:i/>
          <w:sz w:val="28"/>
          <w:szCs w:val="28"/>
        </w:rPr>
        <w:t xml:space="preserve">- Mức đầy đủ: </w:t>
      </w:r>
      <w:r w:rsidRPr="00F346AE">
        <w:rPr>
          <w:sz w:val="28"/>
          <w:szCs w:val="28"/>
        </w:rPr>
        <w:t>Vẫn cần có các ống khói thải khí thải ở các nhà máy. Tuy nhiên, cần cải tiến các ống khói ở các nhà máy, xử lý tối ưu các khí thải trước khi thải ra ngoài môi trường.</w:t>
      </w:r>
    </w:p>
    <w:p w:rsidR="00DD2B16" w:rsidRPr="00F346AE" w:rsidRDefault="00DD2B16" w:rsidP="00DD2B16">
      <w:pPr>
        <w:spacing w:after="0" w:line="360" w:lineRule="auto"/>
        <w:jc w:val="both"/>
        <w:rPr>
          <w:sz w:val="28"/>
          <w:szCs w:val="28"/>
        </w:rPr>
      </w:pPr>
      <w:r w:rsidRPr="00F346AE">
        <w:rPr>
          <w:b/>
          <w:i/>
          <w:sz w:val="28"/>
          <w:szCs w:val="28"/>
        </w:rPr>
        <w:t>- Mức chưa đầy đủ:</w:t>
      </w:r>
      <w:r w:rsidRPr="00F346AE">
        <w:rPr>
          <w:sz w:val="28"/>
          <w:szCs w:val="28"/>
        </w:rPr>
        <w:t xml:space="preserve"> Chỉ nêu được việc cần phải xây dựng các ống khói thải khí ở các nhà máy nhưng chưa nói đến việc xử lý các khí thải trước khi thải ra ngoài môi trường. </w:t>
      </w:r>
    </w:p>
    <w:p w:rsidR="00DD2B16" w:rsidRPr="00F346AE" w:rsidRDefault="00DD2B16" w:rsidP="00DD2B16">
      <w:pPr>
        <w:spacing w:after="0" w:line="360" w:lineRule="auto"/>
        <w:jc w:val="both"/>
        <w:rPr>
          <w:i/>
          <w:sz w:val="28"/>
          <w:szCs w:val="28"/>
        </w:rPr>
      </w:pPr>
      <w:r w:rsidRPr="00F346AE">
        <w:rPr>
          <w:b/>
          <w:i/>
          <w:sz w:val="28"/>
          <w:szCs w:val="28"/>
        </w:rPr>
        <w:t>- Không đạt:</w:t>
      </w:r>
      <w:r w:rsidRPr="00F346AE">
        <w:rPr>
          <w:sz w:val="28"/>
          <w:szCs w:val="28"/>
        </w:rPr>
        <w:t xml:space="preserve"> Nếu đồng ý với ý kiến của bạn hoặc không đưa ra câu trả lời</w:t>
      </w:r>
    </w:p>
    <w:p w:rsidR="00DD2B16" w:rsidRPr="00F346AE" w:rsidRDefault="0054111C" w:rsidP="00DD2B16">
      <w:pPr>
        <w:spacing w:after="0" w:line="360" w:lineRule="auto"/>
        <w:jc w:val="both"/>
        <w:rPr>
          <w:b/>
          <w:sz w:val="28"/>
          <w:szCs w:val="28"/>
        </w:rPr>
      </w:pPr>
      <w:r>
        <w:rPr>
          <w:b/>
          <w:sz w:val="28"/>
          <w:szCs w:val="28"/>
        </w:rPr>
        <w:t>Ví dụ 2</w:t>
      </w:r>
      <w:r w:rsidR="00DD2B16" w:rsidRPr="00F346AE">
        <w:rPr>
          <w:b/>
          <w:sz w:val="28"/>
          <w:szCs w:val="28"/>
        </w:rPr>
        <w:t>:                              Thạch nhũ</w:t>
      </w:r>
    </w:p>
    <w:tbl>
      <w:tblPr>
        <w:tblW w:w="0" w:type="auto"/>
        <w:tblLook w:val="00A0" w:firstRow="1" w:lastRow="0" w:firstColumn="1" w:lastColumn="0" w:noHBand="0" w:noVBand="0"/>
      </w:tblPr>
      <w:tblGrid>
        <w:gridCol w:w="9073"/>
      </w:tblGrid>
      <w:tr w:rsidR="00DD2B16" w:rsidRPr="00F346AE" w:rsidTr="00A25960">
        <w:trPr>
          <w:trHeight w:val="4109"/>
        </w:trPr>
        <w:tc>
          <w:tcPr>
            <w:tcW w:w="9282" w:type="dxa"/>
          </w:tcPr>
          <w:p w:rsidR="00DD2B16" w:rsidRPr="00F346AE" w:rsidRDefault="00DD2B16" w:rsidP="00A25960">
            <w:pPr>
              <w:spacing w:after="0" w:line="360" w:lineRule="auto"/>
              <w:jc w:val="both"/>
              <w:rPr>
                <w:rFonts w:eastAsia="SimSun"/>
                <w:sz w:val="28"/>
                <w:szCs w:val="28"/>
              </w:rPr>
            </w:pPr>
            <w:r w:rsidRPr="00F346AE">
              <w:rPr>
                <w:noProof/>
                <w:sz w:val="28"/>
                <w:szCs w:val="28"/>
              </w:rPr>
              <w:drawing>
                <wp:anchor distT="0" distB="0" distL="114300" distR="114300" simplePos="0" relativeHeight="251688960" behindDoc="0" locked="0" layoutInCell="1" allowOverlap="1" wp14:anchorId="122B664F" wp14:editId="2600ABA9">
                  <wp:simplePos x="0" y="0"/>
                  <wp:positionH relativeFrom="margin">
                    <wp:posOffset>174625</wp:posOffset>
                  </wp:positionH>
                  <wp:positionV relativeFrom="margin">
                    <wp:posOffset>149860</wp:posOffset>
                  </wp:positionV>
                  <wp:extent cx="5474335" cy="2340610"/>
                  <wp:effectExtent l="0" t="0" r="0" b="0"/>
                  <wp:wrapSquare wrapText="bothSides"/>
                  <wp:docPr id="1517" name="Picture 50356" descr="Description: G:\LUAN VAN CHUAN - MINH\Hang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6" descr="Description: G:\LUAN VAN CHUAN - MINH\Hang động.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4335" cy="2340610"/>
                          </a:xfrm>
                          <a:prstGeom prst="rect">
                            <a:avLst/>
                          </a:prstGeom>
                          <a:noFill/>
                        </pic:spPr>
                      </pic:pic>
                    </a:graphicData>
                  </a:graphic>
                  <wp14:sizeRelH relativeFrom="page">
                    <wp14:pctWidth>0</wp14:pctWidth>
                  </wp14:sizeRelH>
                  <wp14:sizeRelV relativeFrom="page">
                    <wp14:pctHeight>0</wp14:pctHeight>
                  </wp14:sizeRelV>
                </wp:anchor>
              </w:drawing>
            </w:r>
          </w:p>
        </w:tc>
      </w:tr>
    </w:tbl>
    <w:p w:rsidR="00DD2B16" w:rsidRPr="00F346AE" w:rsidRDefault="00DD2B16" w:rsidP="00DD2B16">
      <w:pPr>
        <w:spacing w:after="0" w:line="360" w:lineRule="auto"/>
        <w:ind w:firstLine="720"/>
        <w:jc w:val="both"/>
        <w:rPr>
          <w:sz w:val="28"/>
          <w:szCs w:val="28"/>
        </w:rPr>
      </w:pPr>
      <w:r w:rsidRPr="00F346AE">
        <w:rPr>
          <w:sz w:val="28"/>
          <w:szCs w:val="28"/>
        </w:rPr>
        <w:t xml:space="preserve">Một nhóm HS đi thăm quan du lịch vịnh Hạ Long. Các bạn thực sự ngạc nhiên khi được nhìn thấy những hang động nơi đây. Bức ảnh trên đây là một trong những hang động mà các bạn đã đến. </w:t>
      </w:r>
    </w:p>
    <w:p w:rsidR="00DD2B16" w:rsidRPr="00F346AE" w:rsidRDefault="00DD2B16" w:rsidP="00DD2B16">
      <w:pPr>
        <w:spacing w:after="0" w:line="360" w:lineRule="auto"/>
        <w:jc w:val="both"/>
        <w:rPr>
          <w:sz w:val="28"/>
          <w:szCs w:val="28"/>
        </w:rPr>
      </w:pPr>
      <w:r w:rsidRPr="00F346AE">
        <w:rPr>
          <w:sz w:val="28"/>
          <w:szCs w:val="28"/>
        </w:rPr>
        <w:t xml:space="preserve">Bạn Hồng tự hỏi: Hang động này rất đẹp nhưng không biết những thạch nhũ này được hình thành như thế nào nhỉ? </w:t>
      </w:r>
    </w:p>
    <w:p w:rsidR="00DD2B16" w:rsidRPr="00F346AE" w:rsidRDefault="00DD2B16" w:rsidP="00DD2B16">
      <w:pPr>
        <w:spacing w:after="0" w:line="360" w:lineRule="auto"/>
        <w:jc w:val="both"/>
        <w:rPr>
          <w:sz w:val="28"/>
          <w:szCs w:val="28"/>
        </w:rPr>
      </w:pPr>
      <w:r w:rsidRPr="00F346AE">
        <w:rPr>
          <w:b/>
          <w:i/>
          <w:sz w:val="28"/>
          <w:szCs w:val="28"/>
        </w:rPr>
        <w:t xml:space="preserve">Em hãy đưa ra lời giải đáp giúp bạn Hồng nhé. </w:t>
      </w:r>
    </w:p>
    <w:p w:rsidR="00DD2B16" w:rsidRPr="00F346AE" w:rsidRDefault="00DD2B16" w:rsidP="00DD2B16">
      <w:pPr>
        <w:spacing w:after="0" w:line="360" w:lineRule="auto"/>
        <w:jc w:val="both"/>
        <w:rPr>
          <w:iCs/>
          <w:sz w:val="28"/>
          <w:szCs w:val="28"/>
          <w:u w:val="single"/>
        </w:rPr>
      </w:pPr>
      <w:r w:rsidRPr="00F346AE">
        <w:rPr>
          <w:iCs/>
          <w:sz w:val="28"/>
          <w:szCs w:val="28"/>
          <w:u w:val="single"/>
        </w:rPr>
        <w:t xml:space="preserve">Đáp án: </w:t>
      </w:r>
    </w:p>
    <w:p w:rsidR="00DD2B16" w:rsidRPr="00F346AE" w:rsidRDefault="00DD2B16" w:rsidP="00DD2B16">
      <w:pPr>
        <w:spacing w:after="0" w:line="360" w:lineRule="auto"/>
        <w:jc w:val="both"/>
        <w:rPr>
          <w:sz w:val="28"/>
          <w:szCs w:val="28"/>
        </w:rPr>
      </w:pPr>
      <w:r w:rsidRPr="00F346AE">
        <w:rPr>
          <w:b/>
          <w:i/>
          <w:sz w:val="28"/>
          <w:szCs w:val="28"/>
        </w:rPr>
        <w:t xml:space="preserve">- Mức đầy đủ: </w:t>
      </w:r>
      <w:r w:rsidRPr="00F346AE">
        <w:rPr>
          <w:sz w:val="28"/>
          <w:szCs w:val="28"/>
        </w:rPr>
        <w:t>Giải thích rõ sự tạo thành thạch nhũ gồm 2 quá trình:</w:t>
      </w:r>
    </w:p>
    <w:p w:rsidR="00DD2B16" w:rsidRPr="00F346AE" w:rsidRDefault="00DD2B16" w:rsidP="00DD2B16">
      <w:pPr>
        <w:spacing w:after="0" w:line="360" w:lineRule="auto"/>
        <w:jc w:val="both"/>
        <w:rPr>
          <w:sz w:val="28"/>
          <w:szCs w:val="28"/>
        </w:rPr>
      </w:pPr>
      <w:r w:rsidRPr="00F346AE">
        <w:rPr>
          <w:sz w:val="28"/>
          <w:szCs w:val="28"/>
        </w:rPr>
        <w:lastRenderedPageBreak/>
        <w:t>+ Phá hủy đá vôi CaCO</w:t>
      </w:r>
      <w:r w:rsidRPr="00F346AE">
        <w:rPr>
          <w:sz w:val="28"/>
          <w:szCs w:val="28"/>
          <w:vertAlign w:val="subscript"/>
        </w:rPr>
        <w:t>3</w:t>
      </w:r>
      <w:r w:rsidRPr="00F346AE">
        <w:rPr>
          <w:sz w:val="28"/>
          <w:szCs w:val="28"/>
        </w:rPr>
        <w:t xml:space="preserve"> do tác dụng của nước mưa có hòa tan CO</w:t>
      </w:r>
      <w:r w:rsidRPr="00F346AE">
        <w:rPr>
          <w:sz w:val="28"/>
          <w:szCs w:val="28"/>
          <w:vertAlign w:val="subscript"/>
        </w:rPr>
        <w:t>2</w:t>
      </w:r>
      <w:r w:rsidRPr="00F346AE">
        <w:rPr>
          <w:sz w:val="28"/>
          <w:szCs w:val="28"/>
        </w:rPr>
        <w:t xml:space="preserve"> tạo ra muối Ca(HC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xml:space="preserve"> tan:          CaCO</w:t>
      </w:r>
      <w:r w:rsidRPr="00F346AE">
        <w:rPr>
          <w:sz w:val="28"/>
          <w:szCs w:val="28"/>
          <w:vertAlign w:val="subscript"/>
        </w:rPr>
        <w:t>3</w:t>
      </w:r>
      <w:r w:rsidRPr="00F346AE">
        <w:rPr>
          <w:sz w:val="28"/>
          <w:szCs w:val="28"/>
        </w:rPr>
        <w:t>   +   CO</w:t>
      </w:r>
      <w:r w:rsidRPr="00F346AE">
        <w:rPr>
          <w:sz w:val="28"/>
          <w:szCs w:val="28"/>
          <w:vertAlign w:val="subscript"/>
        </w:rPr>
        <w:t>2</w:t>
      </w:r>
      <w:r w:rsidRPr="00F346AE">
        <w:rPr>
          <w:sz w:val="28"/>
          <w:szCs w:val="28"/>
        </w:rPr>
        <w:t>  +  H</w:t>
      </w:r>
      <w:r w:rsidRPr="00F346AE">
        <w:rPr>
          <w:sz w:val="28"/>
          <w:szCs w:val="28"/>
          <w:vertAlign w:val="subscript"/>
        </w:rPr>
        <w:t>2</w:t>
      </w:r>
      <w:r w:rsidRPr="00F346AE">
        <w:rPr>
          <w:sz w:val="28"/>
          <w:szCs w:val="28"/>
        </w:rPr>
        <w:t>O  → Ca(HCO</w:t>
      </w:r>
      <w:r w:rsidRPr="00F346AE">
        <w:rPr>
          <w:sz w:val="28"/>
          <w:szCs w:val="28"/>
          <w:vertAlign w:val="subscript"/>
        </w:rPr>
        <w:t>3</w:t>
      </w:r>
      <w:r w:rsidRPr="00F346AE">
        <w:rPr>
          <w:sz w:val="28"/>
          <w:szCs w:val="28"/>
        </w:rPr>
        <w:t>)</w:t>
      </w:r>
      <w:r w:rsidRPr="00F346AE">
        <w:rPr>
          <w:sz w:val="28"/>
          <w:szCs w:val="28"/>
          <w:vertAlign w:val="subscript"/>
        </w:rPr>
        <w:t>2</w:t>
      </w:r>
    </w:p>
    <w:p w:rsidR="00DD2B16" w:rsidRPr="00F346AE" w:rsidRDefault="00DD2B16" w:rsidP="00DD2B16">
      <w:pPr>
        <w:spacing w:after="0" w:line="360" w:lineRule="auto"/>
        <w:jc w:val="both"/>
        <w:rPr>
          <w:sz w:val="28"/>
          <w:szCs w:val="28"/>
        </w:rPr>
      </w:pPr>
      <w:r w:rsidRPr="00F346AE">
        <w:rPr>
          <w:sz w:val="28"/>
          <w:szCs w:val="28"/>
        </w:rPr>
        <w:t>+ Sự phân hủy Ca(HC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xml:space="preserve"> theo các kẽ nứt chảy xuống các vòm hang và bị phân hủy tạo thành thạch nhũ: </w:t>
      </w:r>
    </w:p>
    <w:p w:rsidR="00DD2B16" w:rsidRPr="00F346AE" w:rsidRDefault="00DD2B16" w:rsidP="00DD2B16">
      <w:pPr>
        <w:spacing w:after="0" w:line="360" w:lineRule="auto"/>
        <w:jc w:val="both"/>
        <w:rPr>
          <w:sz w:val="28"/>
          <w:szCs w:val="28"/>
        </w:rPr>
      </w:pPr>
      <w:r w:rsidRPr="00F346AE">
        <w:rPr>
          <w:sz w:val="28"/>
          <w:szCs w:val="28"/>
        </w:rPr>
        <w:t>          Ca(HC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  CaCO</w:t>
      </w:r>
      <w:r w:rsidRPr="00F346AE">
        <w:rPr>
          <w:sz w:val="28"/>
          <w:szCs w:val="28"/>
          <w:vertAlign w:val="subscript"/>
        </w:rPr>
        <w:t>3</w:t>
      </w:r>
      <w:r w:rsidRPr="00F346AE">
        <w:rPr>
          <w:sz w:val="28"/>
          <w:szCs w:val="28"/>
        </w:rPr>
        <w:t> ↓  +   CO</w:t>
      </w:r>
      <w:r w:rsidRPr="00F346AE">
        <w:rPr>
          <w:sz w:val="28"/>
          <w:szCs w:val="28"/>
          <w:vertAlign w:val="subscript"/>
        </w:rPr>
        <w:t>2</w:t>
      </w:r>
      <w:r w:rsidRPr="00F346AE">
        <w:rPr>
          <w:sz w:val="28"/>
          <w:szCs w:val="28"/>
        </w:rPr>
        <w:t>   +  H</w:t>
      </w:r>
      <w:r w:rsidRPr="00F346AE">
        <w:rPr>
          <w:sz w:val="28"/>
          <w:szCs w:val="28"/>
          <w:vertAlign w:val="subscript"/>
        </w:rPr>
        <w:t>2</w:t>
      </w:r>
      <w:r w:rsidRPr="00F346AE">
        <w:rPr>
          <w:sz w:val="28"/>
          <w:szCs w:val="28"/>
        </w:rPr>
        <w:t>O</w:t>
      </w:r>
    </w:p>
    <w:p w:rsidR="00DD2B16" w:rsidRPr="00F346AE" w:rsidRDefault="00DD2B16" w:rsidP="00DD2B16">
      <w:pPr>
        <w:spacing w:after="0" w:line="360" w:lineRule="auto"/>
        <w:jc w:val="both"/>
        <w:rPr>
          <w:sz w:val="28"/>
          <w:szCs w:val="28"/>
        </w:rPr>
      </w:pPr>
      <w:r w:rsidRPr="00F346AE">
        <w:rPr>
          <w:b/>
          <w:i/>
          <w:sz w:val="28"/>
          <w:szCs w:val="28"/>
        </w:rPr>
        <w:t xml:space="preserve">- Mức chưa đầy đủ: </w:t>
      </w:r>
      <w:r w:rsidRPr="00F346AE">
        <w:rPr>
          <w:sz w:val="28"/>
          <w:szCs w:val="28"/>
        </w:rPr>
        <w:t>Chỉ đưa ra được sự phân hủy Ca(HC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xml:space="preserve"> theo các kẽ nứt chảy xuống các vòm hang và bị phân hủy tạo thành thạch nhũ: </w:t>
      </w:r>
    </w:p>
    <w:p w:rsidR="00DD2B16" w:rsidRPr="00F346AE" w:rsidRDefault="00DD2B16" w:rsidP="00DD2B16">
      <w:pPr>
        <w:spacing w:after="0" w:line="360" w:lineRule="auto"/>
        <w:jc w:val="both"/>
        <w:rPr>
          <w:sz w:val="28"/>
          <w:szCs w:val="28"/>
        </w:rPr>
      </w:pPr>
      <w:r w:rsidRPr="00F346AE">
        <w:rPr>
          <w:sz w:val="28"/>
          <w:szCs w:val="28"/>
        </w:rPr>
        <w:t>          Ca(HCO</w:t>
      </w:r>
      <w:r w:rsidRPr="00F346AE">
        <w:rPr>
          <w:sz w:val="28"/>
          <w:szCs w:val="28"/>
          <w:vertAlign w:val="subscript"/>
        </w:rPr>
        <w:t>3</w:t>
      </w:r>
      <w:r w:rsidRPr="00F346AE">
        <w:rPr>
          <w:sz w:val="28"/>
          <w:szCs w:val="28"/>
        </w:rPr>
        <w:t>)</w:t>
      </w:r>
      <w:r w:rsidRPr="00F346AE">
        <w:rPr>
          <w:sz w:val="28"/>
          <w:szCs w:val="28"/>
          <w:vertAlign w:val="subscript"/>
        </w:rPr>
        <w:t>2</w:t>
      </w:r>
      <w:r w:rsidRPr="00F346AE">
        <w:rPr>
          <w:sz w:val="28"/>
          <w:szCs w:val="28"/>
        </w:rPr>
        <w:t>  →  CaCO</w:t>
      </w:r>
      <w:r w:rsidRPr="00F346AE">
        <w:rPr>
          <w:sz w:val="28"/>
          <w:szCs w:val="28"/>
          <w:vertAlign w:val="subscript"/>
        </w:rPr>
        <w:t>3</w:t>
      </w:r>
      <w:r w:rsidRPr="00F346AE">
        <w:rPr>
          <w:sz w:val="28"/>
          <w:szCs w:val="28"/>
        </w:rPr>
        <w:t> ↓  +   CO</w:t>
      </w:r>
      <w:r w:rsidRPr="00F346AE">
        <w:rPr>
          <w:sz w:val="28"/>
          <w:szCs w:val="28"/>
          <w:vertAlign w:val="subscript"/>
        </w:rPr>
        <w:t>2</w:t>
      </w:r>
      <w:r w:rsidRPr="00F346AE">
        <w:rPr>
          <w:sz w:val="28"/>
          <w:szCs w:val="28"/>
        </w:rPr>
        <w:t>   +  H</w:t>
      </w:r>
      <w:r w:rsidRPr="00F346AE">
        <w:rPr>
          <w:sz w:val="28"/>
          <w:szCs w:val="28"/>
          <w:vertAlign w:val="subscript"/>
        </w:rPr>
        <w:t>2</w:t>
      </w:r>
      <w:r w:rsidRPr="00F346AE">
        <w:rPr>
          <w:sz w:val="28"/>
          <w:szCs w:val="28"/>
        </w:rPr>
        <w:t>O</w:t>
      </w:r>
    </w:p>
    <w:p w:rsidR="00DD2B16" w:rsidRPr="00F346AE" w:rsidRDefault="00DD2B16" w:rsidP="00DD2B16">
      <w:pPr>
        <w:spacing w:after="0" w:line="360" w:lineRule="auto"/>
        <w:jc w:val="both"/>
        <w:rPr>
          <w:sz w:val="28"/>
          <w:szCs w:val="28"/>
        </w:rPr>
      </w:pPr>
      <w:r w:rsidRPr="00F346AE">
        <w:rPr>
          <w:b/>
          <w:i/>
          <w:sz w:val="28"/>
          <w:szCs w:val="28"/>
        </w:rPr>
        <w:t xml:space="preserve">- Không đạt: </w:t>
      </w:r>
      <w:r w:rsidRPr="00F346AE">
        <w:rPr>
          <w:sz w:val="28"/>
          <w:szCs w:val="28"/>
        </w:rPr>
        <w:t xml:space="preserve">Không đưa ra lời giải thích hoặc lời giải thích không đúng bản chất vấn đề. </w:t>
      </w:r>
    </w:p>
    <w:p w:rsidR="00DD2B16" w:rsidRPr="00F346AE" w:rsidRDefault="0054111C" w:rsidP="003257A6">
      <w:pPr>
        <w:spacing w:after="0" w:line="360" w:lineRule="auto"/>
        <w:jc w:val="both"/>
        <w:rPr>
          <w:sz w:val="28"/>
          <w:szCs w:val="28"/>
        </w:rPr>
      </w:pPr>
      <w:r>
        <w:rPr>
          <w:b/>
          <w:sz w:val="28"/>
          <w:szCs w:val="28"/>
        </w:rPr>
        <w:t>Ví dụ 3:</w:t>
      </w:r>
      <w:r w:rsidR="00DD2B16" w:rsidRPr="00F346AE">
        <w:rPr>
          <w:b/>
          <w:sz w:val="28"/>
          <w:szCs w:val="28"/>
        </w:rPr>
        <w:t xml:space="preserve">                                 </w:t>
      </w:r>
    </w:p>
    <w:p w:rsidR="00DD2B16" w:rsidRPr="00F346AE" w:rsidRDefault="00DD2B16" w:rsidP="00DD2B16">
      <w:pPr>
        <w:spacing w:after="0" w:line="360" w:lineRule="auto"/>
        <w:jc w:val="both"/>
        <w:rPr>
          <w:b/>
          <w:sz w:val="28"/>
          <w:szCs w:val="28"/>
        </w:rPr>
      </w:pPr>
      <w:r w:rsidRPr="00F346AE">
        <w:rPr>
          <w:b/>
          <w:sz w:val="28"/>
          <w:szCs w:val="28"/>
        </w:rPr>
        <w:t xml:space="preserve">                          Khí SO</w:t>
      </w:r>
      <w:r w:rsidRPr="00F346AE">
        <w:rPr>
          <w:b/>
          <w:sz w:val="28"/>
          <w:szCs w:val="28"/>
          <w:vertAlign w:val="subscript"/>
        </w:rPr>
        <w:t xml:space="preserve">2 </w:t>
      </w:r>
      <w:r w:rsidRPr="00F346AE">
        <w:rPr>
          <w:b/>
          <w:sz w:val="28"/>
          <w:szCs w:val="28"/>
        </w:rPr>
        <w:t>trong không khí</w:t>
      </w:r>
    </w:p>
    <w:p w:rsidR="00DD2B16" w:rsidRPr="00F346AE" w:rsidRDefault="00DD2B16" w:rsidP="00DD2B16">
      <w:pPr>
        <w:spacing w:after="0" w:line="360" w:lineRule="auto"/>
        <w:ind w:firstLine="720"/>
        <w:jc w:val="both"/>
        <w:rPr>
          <w:sz w:val="28"/>
          <w:szCs w:val="28"/>
        </w:rPr>
      </w:pPr>
      <w:r w:rsidRPr="00F346AE">
        <w:rPr>
          <w:sz w:val="28"/>
          <w:szCs w:val="28"/>
        </w:rPr>
        <w:t>Khí SO</w:t>
      </w:r>
      <w:r w:rsidRPr="00F346AE">
        <w:rPr>
          <w:sz w:val="28"/>
          <w:szCs w:val="28"/>
          <w:vertAlign w:val="subscript"/>
        </w:rPr>
        <w:t>2</w:t>
      </w:r>
      <w:r w:rsidRPr="00F346AE">
        <w:rPr>
          <w:sz w:val="28"/>
          <w:szCs w:val="28"/>
        </w:rPr>
        <w:t xml:space="preserve"> do nhà máy thải ra là nguyên nhân quan trọng nhất gây ô nhiễm không khí. Tổ chức Y tế Thế giới (WHO) quy định: Nếu lượng SO</w:t>
      </w:r>
      <w:r w:rsidRPr="00F346AE">
        <w:rPr>
          <w:sz w:val="28"/>
          <w:szCs w:val="28"/>
          <w:vertAlign w:val="subscript"/>
        </w:rPr>
        <w:t>2</w:t>
      </w:r>
      <w:r w:rsidRPr="00F346AE">
        <w:rPr>
          <w:sz w:val="28"/>
          <w:szCs w:val="28"/>
        </w:rPr>
        <w:t xml:space="preserve"> vượt quá 3.10</w:t>
      </w:r>
      <w:r w:rsidRPr="00F346AE">
        <w:rPr>
          <w:sz w:val="28"/>
          <w:szCs w:val="28"/>
          <w:vertAlign w:val="superscript"/>
        </w:rPr>
        <w:t>-5</w:t>
      </w:r>
      <w:r w:rsidRPr="00F346AE">
        <w:rPr>
          <w:sz w:val="28"/>
          <w:szCs w:val="28"/>
        </w:rPr>
        <w:t xml:space="preserve"> mol/m</w:t>
      </w:r>
      <w:r w:rsidRPr="00F346AE">
        <w:rPr>
          <w:sz w:val="28"/>
          <w:szCs w:val="28"/>
          <w:vertAlign w:val="superscript"/>
        </w:rPr>
        <w:t>3</w:t>
      </w:r>
      <w:r w:rsidRPr="00F346AE">
        <w:rPr>
          <w:sz w:val="28"/>
          <w:szCs w:val="28"/>
        </w:rPr>
        <w:t xml:space="preserve"> thì coi như không khí bị ô nhiễm SO</w:t>
      </w:r>
      <w:r w:rsidRPr="00F346AE">
        <w:rPr>
          <w:sz w:val="28"/>
          <w:szCs w:val="28"/>
          <w:vertAlign w:val="subscript"/>
        </w:rPr>
        <w:t>2</w:t>
      </w:r>
      <w:r w:rsidRPr="00F346AE">
        <w:rPr>
          <w:sz w:val="28"/>
          <w:szCs w:val="28"/>
        </w:rPr>
        <w:t>. Tiến hành phân tích 50 lít không khí ở một thành phố thấy 0,012 mg SO</w:t>
      </w:r>
      <w:r w:rsidRPr="00F346AE">
        <w:rPr>
          <w:sz w:val="28"/>
          <w:szCs w:val="28"/>
          <w:vertAlign w:val="subscript"/>
        </w:rPr>
        <w:t>2</w:t>
      </w:r>
      <w:r w:rsidRPr="00F346AE">
        <w:rPr>
          <w:sz w:val="28"/>
          <w:szCs w:val="28"/>
        </w:rPr>
        <w:t xml:space="preserve"> thì không khí đó có bị ô nhiễm SO</w:t>
      </w:r>
      <w:r w:rsidRPr="00F346AE">
        <w:rPr>
          <w:sz w:val="28"/>
          <w:szCs w:val="28"/>
          <w:vertAlign w:val="subscript"/>
        </w:rPr>
        <w:t xml:space="preserve">2 </w:t>
      </w:r>
      <w:r w:rsidRPr="00F346AE">
        <w:rPr>
          <w:sz w:val="28"/>
          <w:szCs w:val="28"/>
        </w:rPr>
        <w:t>hay không?</w:t>
      </w:r>
    </w:p>
    <w:p w:rsidR="00DD2B16" w:rsidRPr="00F346AE" w:rsidRDefault="00DD2B16" w:rsidP="00DD2B16">
      <w:pPr>
        <w:spacing w:after="0" w:line="360" w:lineRule="auto"/>
        <w:jc w:val="both"/>
        <w:rPr>
          <w:sz w:val="28"/>
          <w:szCs w:val="28"/>
          <w:u w:val="single"/>
        </w:rPr>
      </w:pPr>
      <w:r w:rsidRPr="00F346AE">
        <w:rPr>
          <w:sz w:val="28"/>
          <w:szCs w:val="28"/>
          <w:u w:val="single"/>
        </w:rPr>
        <w:t>Đáp án:</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sz w:val="28"/>
          <w:szCs w:val="28"/>
        </w:rPr>
        <w:t xml:space="preserve"> Kết luận đúng dựa trên tính toán như sau:</w:t>
      </w:r>
    </w:p>
    <w:p w:rsidR="00DD2B16" w:rsidRPr="00F346AE" w:rsidRDefault="00DD2B16" w:rsidP="00DD2B16">
      <w:pPr>
        <w:spacing w:after="0" w:line="360" w:lineRule="auto"/>
        <w:jc w:val="both"/>
        <w:rPr>
          <w:sz w:val="28"/>
          <w:szCs w:val="28"/>
        </w:rPr>
      </w:pPr>
      <w:r w:rsidRPr="00F346AE">
        <w:rPr>
          <w:sz w:val="28"/>
          <w:szCs w:val="28"/>
        </w:rPr>
        <w:t>Đổi: 50 lít = 50.10</w:t>
      </w:r>
      <w:r w:rsidRPr="00F346AE">
        <w:rPr>
          <w:sz w:val="28"/>
          <w:szCs w:val="28"/>
          <w:vertAlign w:val="superscript"/>
        </w:rPr>
        <w:t xml:space="preserve">-3 </w:t>
      </w:r>
      <w:r w:rsidRPr="00F346AE">
        <w:rPr>
          <w:sz w:val="28"/>
          <w:szCs w:val="28"/>
        </w:rPr>
        <w:t>m</w:t>
      </w:r>
      <w:r w:rsidRPr="00F346AE">
        <w:rPr>
          <w:sz w:val="28"/>
          <w:szCs w:val="28"/>
          <w:vertAlign w:val="superscript"/>
        </w:rPr>
        <w:t xml:space="preserve">3 </w:t>
      </w:r>
      <w:r w:rsidRPr="00F346AE">
        <w:rPr>
          <w:sz w:val="28"/>
          <w:szCs w:val="28"/>
        </w:rPr>
        <w:t>. Số mol SO</w:t>
      </w:r>
      <w:r w:rsidRPr="00F346AE">
        <w:rPr>
          <w:sz w:val="28"/>
          <w:szCs w:val="28"/>
          <w:vertAlign w:val="subscript"/>
        </w:rPr>
        <w:t>2</w:t>
      </w:r>
      <w:r w:rsidRPr="00F346AE">
        <w:rPr>
          <w:sz w:val="28"/>
          <w:szCs w:val="28"/>
        </w:rPr>
        <w:t xml:space="preserve"> = </w:t>
      </w:r>
      <w:r w:rsidRPr="00F346AE">
        <w:rPr>
          <w:position w:val="-24"/>
          <w:sz w:val="28"/>
          <w:szCs w:val="28"/>
        </w:rPr>
        <w:object w:dxaOrig="1340" w:dyaOrig="660">
          <v:shape id="_x0000_i1042" type="#_x0000_t75" style="width:64.85pt;height:29.2pt" o:ole="">
            <v:imagedata r:id="rId63" o:title=""/>
          </v:shape>
          <o:OLEObject Type="Embed" ProgID="Equation.DSMT4" ShapeID="_x0000_i1042" DrawAspect="Content" ObjectID="_1771297046" r:id="rId64"/>
        </w:object>
      </w:r>
      <w:r w:rsidRPr="00F346AE">
        <w:rPr>
          <w:sz w:val="28"/>
          <w:szCs w:val="28"/>
        </w:rPr>
        <w:t>0,187.10</w:t>
      </w:r>
      <w:r w:rsidRPr="00F346AE">
        <w:rPr>
          <w:sz w:val="28"/>
          <w:szCs w:val="28"/>
          <w:vertAlign w:val="superscript"/>
        </w:rPr>
        <w:t xml:space="preserve">-6 </w:t>
      </w:r>
      <w:r w:rsidRPr="00F346AE">
        <w:rPr>
          <w:sz w:val="28"/>
          <w:szCs w:val="28"/>
        </w:rPr>
        <w:t xml:space="preserve">(mol). </w:t>
      </w:r>
    </w:p>
    <w:p w:rsidR="00DD2B16" w:rsidRPr="00F346AE" w:rsidRDefault="00DD2B16" w:rsidP="00DD2B16">
      <w:pPr>
        <w:spacing w:after="0" w:line="360" w:lineRule="auto"/>
        <w:jc w:val="both"/>
        <w:rPr>
          <w:sz w:val="28"/>
          <w:szCs w:val="28"/>
        </w:rPr>
      </w:pPr>
      <w:r w:rsidRPr="00F346AE">
        <w:rPr>
          <w:sz w:val="28"/>
          <w:szCs w:val="28"/>
        </w:rPr>
        <w:t>Trong 50.10</w:t>
      </w:r>
      <w:r w:rsidRPr="00F346AE">
        <w:rPr>
          <w:sz w:val="28"/>
          <w:szCs w:val="28"/>
          <w:vertAlign w:val="superscript"/>
        </w:rPr>
        <w:t xml:space="preserve">-3 </w:t>
      </w:r>
      <w:r w:rsidRPr="00F346AE">
        <w:rPr>
          <w:sz w:val="28"/>
          <w:szCs w:val="28"/>
        </w:rPr>
        <w:t>m</w:t>
      </w:r>
      <w:r w:rsidRPr="00F346AE">
        <w:rPr>
          <w:sz w:val="28"/>
          <w:szCs w:val="28"/>
          <w:vertAlign w:val="superscript"/>
        </w:rPr>
        <w:t xml:space="preserve">3 </w:t>
      </w:r>
      <w:r w:rsidRPr="00F346AE">
        <w:rPr>
          <w:sz w:val="28"/>
          <w:szCs w:val="28"/>
        </w:rPr>
        <w:t>có 0,187.10</w:t>
      </w:r>
      <w:r w:rsidRPr="00F346AE">
        <w:rPr>
          <w:sz w:val="28"/>
          <w:szCs w:val="28"/>
          <w:vertAlign w:val="superscript"/>
        </w:rPr>
        <w:t>-6</w:t>
      </w:r>
      <w:r w:rsidRPr="00F346AE">
        <w:rPr>
          <w:sz w:val="28"/>
          <w:szCs w:val="28"/>
        </w:rPr>
        <w:t xml:space="preserve"> mol SO</w:t>
      </w:r>
      <w:r w:rsidRPr="00F346AE">
        <w:rPr>
          <w:sz w:val="28"/>
          <w:szCs w:val="28"/>
          <w:vertAlign w:val="subscript"/>
        </w:rPr>
        <w:t>2</w:t>
      </w:r>
    </w:p>
    <w:p w:rsidR="00DD2B16" w:rsidRPr="00F346AE" w:rsidRDefault="00DD2B16" w:rsidP="00DD2B16">
      <w:pPr>
        <w:spacing w:after="0" w:line="360" w:lineRule="auto"/>
        <w:jc w:val="both"/>
        <w:rPr>
          <w:sz w:val="28"/>
          <w:szCs w:val="28"/>
          <w:vertAlign w:val="subscript"/>
        </w:rPr>
      </w:pPr>
      <w:r w:rsidRPr="00F346AE">
        <w:rPr>
          <w:sz w:val="28"/>
          <w:szCs w:val="28"/>
        </w:rPr>
        <w:t>=&gt;               1 m</w:t>
      </w:r>
      <w:r w:rsidRPr="00F346AE">
        <w:rPr>
          <w:sz w:val="28"/>
          <w:szCs w:val="28"/>
          <w:vertAlign w:val="superscript"/>
        </w:rPr>
        <w:t xml:space="preserve">3                       </w:t>
      </w:r>
      <w:r w:rsidRPr="00F346AE">
        <w:rPr>
          <w:sz w:val="28"/>
          <w:szCs w:val="28"/>
        </w:rPr>
        <w:t xml:space="preserve"> có x mol SO</w:t>
      </w:r>
      <w:r w:rsidRPr="00F346AE">
        <w:rPr>
          <w:sz w:val="28"/>
          <w:szCs w:val="28"/>
          <w:vertAlign w:val="subscript"/>
        </w:rPr>
        <w:t>2</w:t>
      </w:r>
    </w:p>
    <w:p w:rsidR="00DD2B16" w:rsidRPr="00F346AE" w:rsidRDefault="00DD2B16" w:rsidP="00DD2B16">
      <w:pPr>
        <w:spacing w:after="0" w:line="360" w:lineRule="auto"/>
        <w:jc w:val="both"/>
        <w:rPr>
          <w:sz w:val="28"/>
          <w:szCs w:val="28"/>
        </w:rPr>
      </w:pPr>
      <w:r w:rsidRPr="00F346AE">
        <w:rPr>
          <w:sz w:val="28"/>
          <w:szCs w:val="28"/>
        </w:rPr>
        <w:t>=&gt; x = 3,75.10</w:t>
      </w:r>
      <w:r w:rsidRPr="00F346AE">
        <w:rPr>
          <w:sz w:val="28"/>
          <w:szCs w:val="28"/>
          <w:vertAlign w:val="superscript"/>
        </w:rPr>
        <w:t>-6</w:t>
      </w:r>
      <w:r w:rsidRPr="00F346AE">
        <w:rPr>
          <w:sz w:val="28"/>
          <w:szCs w:val="28"/>
        </w:rPr>
        <w:t xml:space="preserve"> mol/ m</w:t>
      </w:r>
      <w:r w:rsidRPr="00F346AE">
        <w:rPr>
          <w:sz w:val="28"/>
          <w:szCs w:val="28"/>
          <w:vertAlign w:val="superscript"/>
        </w:rPr>
        <w:t>3</w:t>
      </w:r>
      <w:r w:rsidRPr="00F346AE">
        <w:rPr>
          <w:sz w:val="28"/>
          <w:szCs w:val="28"/>
        </w:rPr>
        <w:t>&lt; 30.10</w:t>
      </w:r>
      <w:r w:rsidRPr="00F346AE">
        <w:rPr>
          <w:sz w:val="28"/>
          <w:szCs w:val="28"/>
          <w:vertAlign w:val="superscript"/>
        </w:rPr>
        <w:t>-6</w:t>
      </w:r>
      <w:r w:rsidRPr="00F346AE">
        <w:rPr>
          <w:sz w:val="28"/>
          <w:szCs w:val="28"/>
        </w:rPr>
        <w:t xml:space="preserve"> mol/m</w:t>
      </w:r>
      <w:r w:rsidRPr="00F346AE">
        <w:rPr>
          <w:sz w:val="28"/>
          <w:szCs w:val="28"/>
          <w:vertAlign w:val="superscript"/>
        </w:rPr>
        <w:t xml:space="preserve">3  </w:t>
      </w:r>
      <w:r w:rsidRPr="00F346AE">
        <w:rPr>
          <w:sz w:val="28"/>
          <w:szCs w:val="28"/>
        </w:rPr>
        <w:t>=&gt; Không khí không bị ô nhiễm</w:t>
      </w:r>
    </w:p>
    <w:p w:rsidR="00DD2B16" w:rsidRPr="00F346AE" w:rsidRDefault="00DD2B16" w:rsidP="00DD2B16">
      <w:pPr>
        <w:spacing w:after="0" w:line="360" w:lineRule="auto"/>
        <w:jc w:val="both"/>
        <w:rPr>
          <w:b/>
          <w:i/>
          <w:sz w:val="28"/>
          <w:szCs w:val="28"/>
        </w:rPr>
      </w:pPr>
      <w:r w:rsidRPr="00F346AE">
        <w:rPr>
          <w:b/>
          <w:i/>
          <w:sz w:val="28"/>
          <w:szCs w:val="28"/>
        </w:rPr>
        <w:t xml:space="preserve">- Mức chưa đầy đủ: </w:t>
      </w:r>
    </w:p>
    <w:p w:rsidR="00DD2B16" w:rsidRPr="00F346AE" w:rsidRDefault="00DD2B16" w:rsidP="00DD2B16">
      <w:pPr>
        <w:spacing w:after="0" w:line="360" w:lineRule="auto"/>
        <w:jc w:val="both"/>
        <w:rPr>
          <w:sz w:val="28"/>
          <w:szCs w:val="28"/>
        </w:rPr>
      </w:pPr>
      <w:r w:rsidRPr="00F346AE">
        <w:rPr>
          <w:sz w:val="28"/>
          <w:szCs w:val="28"/>
        </w:rPr>
        <w:t>+ Khẳng định không khí không bị ô nhiễm nhưng chưa tính toán chứng minh được</w:t>
      </w:r>
    </w:p>
    <w:p w:rsidR="00DD2B16" w:rsidRPr="00F346AE" w:rsidRDefault="00DD2B16" w:rsidP="00DD2B16">
      <w:pPr>
        <w:spacing w:after="0" w:line="360" w:lineRule="auto"/>
        <w:jc w:val="both"/>
        <w:rPr>
          <w:sz w:val="28"/>
          <w:szCs w:val="28"/>
        </w:rPr>
      </w:pPr>
      <w:r w:rsidRPr="00F346AE">
        <w:rPr>
          <w:sz w:val="28"/>
          <w:szCs w:val="28"/>
        </w:rPr>
        <w:t>+ Hoặc tính toán đúng nhưng kết luận sai: không khí có bị ô nhiễm</w:t>
      </w:r>
    </w:p>
    <w:p w:rsidR="00DD2B16" w:rsidRPr="00F346AE" w:rsidRDefault="00DD2B16" w:rsidP="00DD2B16">
      <w:pPr>
        <w:spacing w:after="0" w:line="360" w:lineRule="auto"/>
        <w:jc w:val="both"/>
        <w:rPr>
          <w:sz w:val="28"/>
          <w:szCs w:val="28"/>
        </w:rPr>
      </w:pPr>
      <w:r w:rsidRPr="00F346AE">
        <w:rPr>
          <w:sz w:val="28"/>
          <w:szCs w:val="28"/>
        </w:rPr>
        <w:t xml:space="preserve">+ Hiểu đúng bản chất vấn đề, các bước tính toán đúng nhưng kĩ năng tính toán sai </w:t>
      </w:r>
      <w:r w:rsidRPr="00F346AE">
        <w:rPr>
          <w:i/>
          <w:sz w:val="28"/>
          <w:szCs w:val="28"/>
        </w:rPr>
        <w:t>(có thể do viết sai)</w:t>
      </w:r>
    </w:p>
    <w:p w:rsidR="00DD2B16" w:rsidRPr="00F346AE" w:rsidRDefault="00DD2B16" w:rsidP="00DD2B16">
      <w:pPr>
        <w:spacing w:after="0" w:line="360" w:lineRule="auto"/>
        <w:jc w:val="both"/>
        <w:rPr>
          <w:b/>
          <w:i/>
          <w:sz w:val="28"/>
          <w:szCs w:val="28"/>
        </w:rPr>
      </w:pPr>
      <w:r w:rsidRPr="00F346AE">
        <w:rPr>
          <w:b/>
          <w:i/>
          <w:sz w:val="28"/>
          <w:szCs w:val="28"/>
        </w:rPr>
        <w:t xml:space="preserve">- Không đạt: </w:t>
      </w:r>
    </w:p>
    <w:p w:rsidR="00DD2B16" w:rsidRPr="00F346AE" w:rsidRDefault="00DD2B16" w:rsidP="00DD2B16">
      <w:pPr>
        <w:spacing w:after="0" w:line="360" w:lineRule="auto"/>
        <w:jc w:val="both"/>
        <w:rPr>
          <w:sz w:val="28"/>
          <w:szCs w:val="28"/>
        </w:rPr>
      </w:pPr>
      <w:r w:rsidRPr="00F346AE">
        <w:rPr>
          <w:sz w:val="28"/>
          <w:szCs w:val="28"/>
        </w:rPr>
        <w:lastRenderedPageBreak/>
        <w:t>+ Kết luận không khí không bị ô nhiễm nhưng tính toán sai bản chất vấn đề</w:t>
      </w:r>
    </w:p>
    <w:p w:rsidR="00DD2B16" w:rsidRPr="00F346AE" w:rsidRDefault="00DD2B16" w:rsidP="00DD2B16">
      <w:pPr>
        <w:spacing w:after="0" w:line="360" w:lineRule="auto"/>
        <w:jc w:val="both"/>
        <w:rPr>
          <w:sz w:val="28"/>
          <w:szCs w:val="28"/>
        </w:rPr>
      </w:pPr>
      <w:r w:rsidRPr="00F346AE">
        <w:rPr>
          <w:sz w:val="28"/>
          <w:szCs w:val="28"/>
        </w:rPr>
        <w:t xml:space="preserve">+ Tính toán sai và kết luận không khí bị ô nhiễm hoặc không làm bài </w:t>
      </w:r>
    </w:p>
    <w:p w:rsidR="00DD2B16" w:rsidRPr="00F346AE" w:rsidRDefault="0054111C" w:rsidP="00DD2B16">
      <w:pPr>
        <w:spacing w:after="0" w:line="360" w:lineRule="auto"/>
        <w:jc w:val="both"/>
        <w:rPr>
          <w:b/>
          <w:sz w:val="28"/>
          <w:szCs w:val="28"/>
          <w:lang w:val="es-AR"/>
        </w:rPr>
      </w:pPr>
      <w:r>
        <w:rPr>
          <w:b/>
          <w:sz w:val="28"/>
          <w:szCs w:val="28"/>
          <w:lang w:val="es-AR"/>
        </w:rPr>
        <w:t xml:space="preserve">Ví dụ </w:t>
      </w:r>
      <w:r w:rsidR="00943184">
        <w:rPr>
          <w:b/>
          <w:sz w:val="28"/>
          <w:szCs w:val="28"/>
          <w:lang w:val="es-AR"/>
        </w:rPr>
        <w:t>4</w:t>
      </w:r>
      <w:r w:rsidR="00DD2B16" w:rsidRPr="00F346AE">
        <w:rPr>
          <w:b/>
          <w:sz w:val="28"/>
          <w:szCs w:val="28"/>
          <w:lang w:val="es-AR"/>
        </w:rPr>
        <w:t xml:space="preserve">:                           Phân bón hóa học </w:t>
      </w:r>
    </w:p>
    <w:p w:rsidR="00DD2B16" w:rsidRPr="00F346AE" w:rsidRDefault="00742A62" w:rsidP="00DD2B16">
      <w:pPr>
        <w:spacing w:after="0" w:line="360" w:lineRule="auto"/>
        <w:ind w:firstLine="720"/>
        <w:jc w:val="both"/>
        <w:rPr>
          <w:sz w:val="28"/>
          <w:szCs w:val="28"/>
          <w:lang w:val="es-AR"/>
        </w:rPr>
      </w:pPr>
      <w:r w:rsidRPr="00F346AE">
        <w:rPr>
          <w:noProof/>
          <w:sz w:val="28"/>
          <w:szCs w:val="28"/>
        </w:rPr>
        <w:drawing>
          <wp:anchor distT="0" distB="0" distL="114300" distR="114300" simplePos="0" relativeHeight="251665408" behindDoc="0" locked="0" layoutInCell="1" allowOverlap="1" wp14:anchorId="2DF59E25" wp14:editId="42C0B34E">
            <wp:simplePos x="0" y="0"/>
            <wp:positionH relativeFrom="margin">
              <wp:posOffset>3661324</wp:posOffset>
            </wp:positionH>
            <wp:positionV relativeFrom="margin">
              <wp:posOffset>924234</wp:posOffset>
            </wp:positionV>
            <wp:extent cx="1971040" cy="2469515"/>
            <wp:effectExtent l="0" t="0" r="0" b="0"/>
            <wp:wrapSquare wrapText="bothSides"/>
            <wp:docPr id="1670" name="Picture 1740" descr="Description: G:\Phan bon 3 mau NPK 6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descr="Description: G:\Phan bon 3 mau NPK 684.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71040" cy="2469515"/>
                    </a:xfrm>
                    <a:prstGeom prst="rect">
                      <a:avLst/>
                    </a:prstGeom>
                    <a:noFill/>
                  </pic:spPr>
                </pic:pic>
              </a:graphicData>
            </a:graphic>
            <wp14:sizeRelH relativeFrom="page">
              <wp14:pctWidth>0</wp14:pctWidth>
            </wp14:sizeRelH>
            <wp14:sizeRelV relativeFrom="page">
              <wp14:pctHeight>0</wp14:pctHeight>
            </wp14:sizeRelV>
          </wp:anchor>
        </w:drawing>
      </w:r>
      <w:r w:rsidR="00DD2B16" w:rsidRPr="00F346AE">
        <w:rPr>
          <w:sz w:val="28"/>
          <w:szCs w:val="28"/>
          <w:lang w:val="es-AR"/>
        </w:rPr>
        <w:t xml:space="preserve">Trên các bao bì phân bón NPK thường kíhiệu bằng chữ số như: </w:t>
      </w:r>
    </w:p>
    <w:p w:rsidR="00DD2B16" w:rsidRPr="00F346AE" w:rsidRDefault="00DD2B16" w:rsidP="00DD2B16">
      <w:pPr>
        <w:spacing w:after="0" w:line="360" w:lineRule="auto"/>
        <w:jc w:val="both"/>
        <w:rPr>
          <w:sz w:val="28"/>
          <w:szCs w:val="28"/>
          <w:lang w:val="es-AR"/>
        </w:rPr>
      </w:pPr>
      <w:r w:rsidRPr="00F346AE">
        <w:rPr>
          <w:sz w:val="28"/>
          <w:szCs w:val="28"/>
          <w:lang w:val="es-AR"/>
        </w:rPr>
        <w:t>20.10.10 hoặc 15.11.12 v.v... Kí hiệu này cho ta biết tỉ lệ khối lượng các</w:t>
      </w:r>
    </w:p>
    <w:p w:rsidR="00742A62" w:rsidRDefault="00DD2B16" w:rsidP="00DD2B16">
      <w:pPr>
        <w:spacing w:after="0" w:line="360" w:lineRule="auto"/>
        <w:jc w:val="both"/>
        <w:rPr>
          <w:sz w:val="28"/>
          <w:szCs w:val="28"/>
          <w:lang w:val="es-AR"/>
        </w:rPr>
      </w:pPr>
      <w:r w:rsidRPr="00F346AE">
        <w:rPr>
          <w:sz w:val="28"/>
          <w:szCs w:val="28"/>
          <w:lang w:val="es-AR"/>
        </w:rPr>
        <w:t>thành phần của N, P</w:t>
      </w:r>
      <w:r w:rsidRPr="00F346AE">
        <w:rPr>
          <w:sz w:val="28"/>
          <w:szCs w:val="28"/>
          <w:vertAlign w:val="subscript"/>
          <w:lang w:val="es-AR"/>
        </w:rPr>
        <w:t>2</w:t>
      </w:r>
      <w:r w:rsidRPr="00F346AE">
        <w:rPr>
          <w:sz w:val="28"/>
          <w:szCs w:val="28"/>
          <w:lang w:val="es-AR"/>
        </w:rPr>
        <w:t>O</w:t>
      </w:r>
      <w:r w:rsidRPr="00F346AE">
        <w:rPr>
          <w:sz w:val="28"/>
          <w:szCs w:val="28"/>
          <w:vertAlign w:val="subscript"/>
          <w:lang w:val="es-AR"/>
        </w:rPr>
        <w:t>5</w:t>
      </w:r>
      <w:r w:rsidRPr="00F346AE">
        <w:rPr>
          <w:sz w:val="28"/>
          <w:szCs w:val="28"/>
          <w:lang w:val="es-AR"/>
        </w:rPr>
        <w:t>, K</w:t>
      </w:r>
      <w:r w:rsidRPr="00F346AE">
        <w:rPr>
          <w:sz w:val="28"/>
          <w:szCs w:val="28"/>
          <w:vertAlign w:val="subscript"/>
          <w:lang w:val="es-AR"/>
        </w:rPr>
        <w:t>2</w:t>
      </w:r>
      <w:r w:rsidRPr="00F346AE">
        <w:rPr>
          <w:sz w:val="28"/>
          <w:szCs w:val="28"/>
          <w:lang w:val="es-AR"/>
        </w:rPr>
        <w:t xml:space="preserve">O trong mẫu phân </w:t>
      </w:r>
    </w:p>
    <w:p w:rsidR="00742A62" w:rsidRDefault="00DD2B16" w:rsidP="00DD2B16">
      <w:pPr>
        <w:spacing w:after="0" w:line="360" w:lineRule="auto"/>
        <w:jc w:val="both"/>
        <w:rPr>
          <w:sz w:val="28"/>
          <w:szCs w:val="28"/>
          <w:lang w:val="es-AR"/>
        </w:rPr>
      </w:pPr>
      <w:r w:rsidRPr="00F346AE">
        <w:rPr>
          <w:sz w:val="28"/>
          <w:szCs w:val="28"/>
          <w:lang w:val="es-AR"/>
        </w:rPr>
        <w:t xml:space="preserve">được đóng gói. Hình bên là một mẫu bao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bì phân bón hiện đang bán trên thị trường: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Bạn An nhìn mẫu bão bì trên và cho rằng: </w:t>
      </w:r>
    </w:p>
    <w:p w:rsidR="00DD2B16" w:rsidRPr="00F346AE" w:rsidRDefault="00DD2B16" w:rsidP="00DD2B16">
      <w:pPr>
        <w:spacing w:after="0" w:line="360" w:lineRule="auto"/>
        <w:jc w:val="both"/>
        <w:rPr>
          <w:sz w:val="28"/>
          <w:szCs w:val="28"/>
          <w:lang w:val="es-AR"/>
        </w:rPr>
      </w:pPr>
      <w:r w:rsidRPr="00F346AE">
        <w:rPr>
          <w:sz w:val="28"/>
          <w:szCs w:val="28"/>
          <w:lang w:val="es-AR"/>
        </w:rPr>
        <w:t>- Đây là loại phân bón kép</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 Trong loại phân bón này, hàm lượng                     </w:t>
      </w:r>
    </w:p>
    <w:p w:rsidR="00DD2B16" w:rsidRPr="00F346AE" w:rsidRDefault="00DD2B16" w:rsidP="00DD2B16">
      <w:pPr>
        <w:spacing w:after="0" w:line="360" w:lineRule="auto"/>
        <w:jc w:val="both"/>
        <w:rPr>
          <w:sz w:val="28"/>
          <w:szCs w:val="28"/>
          <w:lang w:val="es-AR"/>
        </w:rPr>
      </w:pPr>
      <w:r w:rsidRPr="00F346AE">
        <w:rPr>
          <w:sz w:val="28"/>
          <w:szCs w:val="28"/>
          <w:lang w:val="es-AR"/>
        </w:rPr>
        <w:t>của nguyên tố P cao nhất, sau đó đến</w:t>
      </w:r>
      <w:r w:rsidR="00742A62">
        <w:rPr>
          <w:sz w:val="28"/>
          <w:szCs w:val="28"/>
          <w:lang w:val="es-AR"/>
        </w:rPr>
        <w:t xml:space="preserve"> </w:t>
      </w:r>
      <w:r w:rsidRPr="00F346AE">
        <w:rPr>
          <w:sz w:val="28"/>
          <w:szCs w:val="28"/>
          <w:lang w:val="es-AR"/>
        </w:rPr>
        <w:t xml:space="preserve">nguyên tố N, thấp nhất là nguyên tố K.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Bạn Hoa nhìn mẫu bao bì trên và nói rằng: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Bạn cũng đồng ý với ý kiến của bạn An: đây là loại phân bón kép. Nhưng theo bạn, trong loại phân bón trên, hàm lượng của nguyên tố N cao nhất, rồi đến nguyên tố P, thấp nhất là K. </w:t>
      </w:r>
    </w:p>
    <w:p w:rsidR="00DD2B16" w:rsidRPr="00F346AE" w:rsidRDefault="00DD2B16" w:rsidP="00DD2B16">
      <w:pPr>
        <w:spacing w:after="0" w:line="360" w:lineRule="auto"/>
        <w:jc w:val="both"/>
        <w:rPr>
          <w:b/>
          <w:i/>
          <w:sz w:val="28"/>
          <w:szCs w:val="28"/>
          <w:lang w:val="es-AR"/>
        </w:rPr>
      </w:pPr>
      <w:r w:rsidRPr="00F346AE">
        <w:rPr>
          <w:b/>
          <w:i/>
          <w:sz w:val="28"/>
          <w:szCs w:val="28"/>
          <w:lang w:val="es-AR"/>
        </w:rPr>
        <w:t xml:space="preserve">Em có nhận xét gì về ý kiến của hai bạn? </w:t>
      </w:r>
    </w:p>
    <w:p w:rsidR="00DD2B16" w:rsidRPr="00F346AE" w:rsidRDefault="00DD2B16" w:rsidP="00DD2B16">
      <w:pPr>
        <w:spacing w:after="0" w:line="360" w:lineRule="auto"/>
        <w:jc w:val="both"/>
        <w:rPr>
          <w:sz w:val="28"/>
          <w:szCs w:val="28"/>
          <w:u w:val="single"/>
          <w:lang w:val="es-AR"/>
        </w:rPr>
      </w:pPr>
      <w:r w:rsidRPr="00F346AE">
        <w:rPr>
          <w:sz w:val="28"/>
          <w:szCs w:val="28"/>
          <w:u w:val="single"/>
          <w:lang w:val="es-AR"/>
        </w:rPr>
        <w:t>Đáp án:</w:t>
      </w:r>
    </w:p>
    <w:p w:rsidR="00DD2B16" w:rsidRPr="00F346AE" w:rsidRDefault="00DD2B16" w:rsidP="00DD2B16">
      <w:pPr>
        <w:spacing w:after="0" w:line="360" w:lineRule="auto"/>
        <w:jc w:val="both"/>
        <w:rPr>
          <w:sz w:val="28"/>
          <w:szCs w:val="28"/>
          <w:lang w:val="es-AR"/>
        </w:rPr>
      </w:pPr>
      <w:r w:rsidRPr="00F346AE">
        <w:rPr>
          <w:b/>
          <w:i/>
          <w:sz w:val="28"/>
          <w:szCs w:val="28"/>
          <w:lang w:val="es-AR"/>
        </w:rPr>
        <w:t xml:space="preserve">- Mức đầy đủ: </w:t>
      </w:r>
      <w:r w:rsidRPr="00F346AE">
        <w:rPr>
          <w:sz w:val="28"/>
          <w:szCs w:val="28"/>
          <w:lang w:val="es-AR"/>
        </w:rPr>
        <w:t>Khẳng định cả hai bạn cho rằng đây là phân bón kép là đúng, vì loại phân bón này chứa cả 3 nguyên tố dinh dưỡng: N, P, K và tính toán khẳng định kết luận của bạn Hoa là đúng:</w:t>
      </w:r>
    </w:p>
    <w:p w:rsidR="00DD2B16" w:rsidRPr="00F346AE" w:rsidRDefault="00DD2B16" w:rsidP="00DD2B16">
      <w:pPr>
        <w:spacing w:after="0" w:line="360" w:lineRule="auto"/>
        <w:jc w:val="both"/>
        <w:rPr>
          <w:sz w:val="28"/>
          <w:szCs w:val="28"/>
          <w:lang w:val="es-AR"/>
        </w:rPr>
      </w:pPr>
      <w:r w:rsidRPr="00F346AE">
        <w:rPr>
          <w:sz w:val="28"/>
          <w:szCs w:val="28"/>
          <w:lang w:val="es-AR"/>
        </w:rPr>
        <w:t>+ Hàm lượng của nguyên tố N là 6%</w:t>
      </w:r>
    </w:p>
    <w:p w:rsidR="00DD2B16" w:rsidRPr="00F346AE" w:rsidRDefault="00DD2B16" w:rsidP="00DD2B16">
      <w:pPr>
        <w:spacing w:after="0" w:line="360" w:lineRule="auto"/>
        <w:jc w:val="both"/>
        <w:rPr>
          <w:sz w:val="28"/>
          <w:szCs w:val="28"/>
          <w:lang w:val="es-AR"/>
        </w:rPr>
      </w:pPr>
      <w:r w:rsidRPr="00F346AE">
        <w:rPr>
          <w:sz w:val="28"/>
          <w:szCs w:val="28"/>
          <w:lang w:val="es-AR"/>
        </w:rPr>
        <w:t>Tỉ lệ của P trong P</w:t>
      </w:r>
      <w:r w:rsidRPr="00F346AE">
        <w:rPr>
          <w:sz w:val="28"/>
          <w:szCs w:val="28"/>
          <w:vertAlign w:val="subscript"/>
          <w:lang w:val="es-AR"/>
        </w:rPr>
        <w:t>2</w:t>
      </w:r>
      <w:r w:rsidRPr="00F346AE">
        <w:rPr>
          <w:sz w:val="28"/>
          <w:szCs w:val="28"/>
          <w:lang w:val="es-AR"/>
        </w:rPr>
        <w:t>O</w:t>
      </w:r>
      <w:r w:rsidRPr="00F346AE">
        <w:rPr>
          <w:sz w:val="28"/>
          <w:szCs w:val="28"/>
          <w:vertAlign w:val="subscript"/>
          <w:lang w:val="es-AR"/>
        </w:rPr>
        <w:t>5</w:t>
      </w:r>
      <w:r w:rsidRPr="00F346AE">
        <w:rPr>
          <w:sz w:val="28"/>
          <w:szCs w:val="28"/>
          <w:lang w:val="es-AR"/>
        </w:rPr>
        <w:t xml:space="preserve"> là: </w:t>
      </w:r>
      <w:r w:rsidRPr="00F346AE">
        <w:rPr>
          <w:sz w:val="28"/>
          <w:szCs w:val="28"/>
          <w:lang w:val="es-AR"/>
        </w:rPr>
        <w:tab/>
      </w:r>
      <w:r w:rsidRPr="00F346AE">
        <w:rPr>
          <w:position w:val="-24"/>
          <w:sz w:val="28"/>
          <w:szCs w:val="28"/>
          <w:lang w:val="es-AR"/>
        </w:rPr>
        <w:object w:dxaOrig="1260" w:dyaOrig="620">
          <v:shape id="_x0000_i1030" type="#_x0000_t75" style="width:57.75pt;height:29.2pt" o:ole="">
            <v:imagedata r:id="rId66" o:title=""/>
          </v:shape>
          <o:OLEObject Type="Embed" ProgID="Equation.DSMT4" ShapeID="_x0000_i1030" DrawAspect="Content" ObjectID="_1771297047" r:id="rId67"/>
        </w:object>
      </w:r>
    </w:p>
    <w:p w:rsidR="00DD2B16" w:rsidRPr="00F346AE" w:rsidRDefault="00DD2B16" w:rsidP="00DD2B16">
      <w:pPr>
        <w:spacing w:after="0" w:line="360" w:lineRule="auto"/>
        <w:jc w:val="both"/>
        <w:rPr>
          <w:sz w:val="28"/>
          <w:szCs w:val="28"/>
          <w:lang w:val="es-AR"/>
        </w:rPr>
      </w:pPr>
      <w:r w:rsidRPr="00F346AE">
        <w:rPr>
          <w:sz w:val="28"/>
          <w:szCs w:val="28"/>
          <w:lang w:val="es-AR"/>
        </w:rPr>
        <w:t>=&gt; Hàm lượng của nguyên tố P trong phân bón là: % P = 0,44 x 8% = 3.52 %</w:t>
      </w:r>
    </w:p>
    <w:p w:rsidR="00DD2B16" w:rsidRPr="00F346AE" w:rsidRDefault="00DD2B16" w:rsidP="00DD2B16">
      <w:pPr>
        <w:spacing w:after="0" w:line="360" w:lineRule="auto"/>
        <w:jc w:val="both"/>
        <w:rPr>
          <w:position w:val="-24"/>
          <w:sz w:val="28"/>
          <w:szCs w:val="28"/>
          <w:lang w:val="es-AR"/>
        </w:rPr>
      </w:pPr>
      <w:r w:rsidRPr="00F346AE">
        <w:rPr>
          <w:sz w:val="28"/>
          <w:szCs w:val="28"/>
          <w:lang w:val="es-AR"/>
        </w:rPr>
        <w:t>+ Tỉ lệ của K trong K</w:t>
      </w:r>
      <w:r w:rsidRPr="00F346AE">
        <w:rPr>
          <w:sz w:val="28"/>
          <w:szCs w:val="28"/>
          <w:vertAlign w:val="subscript"/>
          <w:lang w:val="es-AR"/>
        </w:rPr>
        <w:t>2</w:t>
      </w:r>
      <w:r w:rsidRPr="00F346AE">
        <w:rPr>
          <w:sz w:val="28"/>
          <w:szCs w:val="28"/>
          <w:lang w:val="es-AR"/>
        </w:rPr>
        <w:t xml:space="preserve">O là: </w:t>
      </w:r>
      <w:r w:rsidRPr="00F346AE">
        <w:rPr>
          <w:position w:val="-24"/>
          <w:sz w:val="28"/>
          <w:szCs w:val="28"/>
          <w:lang w:val="es-AR"/>
        </w:rPr>
        <w:object w:dxaOrig="1260" w:dyaOrig="620">
          <v:shape id="_x0000_i1031" type="#_x0000_t75" style="width:57.75pt;height:29.2pt" o:ole="">
            <v:imagedata r:id="rId68" o:title=""/>
          </v:shape>
          <o:OLEObject Type="Embed" ProgID="Equation.DSMT4" ShapeID="_x0000_i1031" DrawAspect="Content" ObjectID="_1771297048" r:id="rId69"/>
        </w:object>
      </w:r>
    </w:p>
    <w:p w:rsidR="00DD2B16" w:rsidRPr="00F346AE" w:rsidRDefault="00DD2B16" w:rsidP="00DD2B16">
      <w:pPr>
        <w:spacing w:after="0" w:line="360" w:lineRule="auto"/>
        <w:jc w:val="both"/>
        <w:rPr>
          <w:position w:val="-24"/>
          <w:sz w:val="28"/>
          <w:szCs w:val="28"/>
          <w:lang w:val="es-AR"/>
        </w:rPr>
      </w:pPr>
      <w:r w:rsidRPr="00F346AE">
        <w:rPr>
          <w:position w:val="-24"/>
          <w:sz w:val="28"/>
          <w:szCs w:val="28"/>
          <w:lang w:val="es-AR"/>
        </w:rPr>
        <w:t>=&gt;Hàm lượng của nguyên tố K trong phân bón là: %K = 0,83 x 4% = 3,32%</w:t>
      </w:r>
    </w:p>
    <w:p w:rsidR="00DD2B16" w:rsidRPr="00F346AE" w:rsidRDefault="00DD2B16" w:rsidP="00DD2B16">
      <w:pPr>
        <w:spacing w:after="0" w:line="360" w:lineRule="auto"/>
        <w:jc w:val="both"/>
        <w:rPr>
          <w:position w:val="-24"/>
          <w:sz w:val="28"/>
          <w:szCs w:val="28"/>
          <w:lang w:val="es-AR"/>
        </w:rPr>
      </w:pPr>
      <w:r w:rsidRPr="00F346AE">
        <w:rPr>
          <w:position w:val="-24"/>
          <w:sz w:val="28"/>
          <w:szCs w:val="28"/>
          <w:lang w:val="es-AR"/>
        </w:rPr>
        <w:t>Vậy, hàm lượng nguyên tố N trong loại phân bón này cao nhất, rồi đến P, thấp</w:t>
      </w:r>
    </w:p>
    <w:p w:rsidR="00DD2B16" w:rsidRPr="00F346AE" w:rsidRDefault="00DD2B16" w:rsidP="00DD2B16">
      <w:pPr>
        <w:spacing w:after="0" w:line="360" w:lineRule="auto"/>
        <w:jc w:val="both"/>
        <w:rPr>
          <w:position w:val="-24"/>
          <w:sz w:val="28"/>
          <w:szCs w:val="28"/>
          <w:lang w:val="es-AR"/>
        </w:rPr>
      </w:pPr>
      <w:r w:rsidRPr="00F346AE">
        <w:rPr>
          <w:position w:val="-24"/>
          <w:sz w:val="28"/>
          <w:szCs w:val="28"/>
          <w:lang w:val="es-AR"/>
        </w:rPr>
        <w:lastRenderedPageBreak/>
        <w:t xml:space="preserve">nhất là nguyên tố K </w:t>
      </w:r>
    </w:p>
    <w:p w:rsidR="00DD2B16" w:rsidRPr="00F346AE" w:rsidRDefault="00DD2B16" w:rsidP="00DD2B16">
      <w:pPr>
        <w:spacing w:after="0" w:line="360" w:lineRule="auto"/>
        <w:jc w:val="both"/>
        <w:rPr>
          <w:b/>
          <w:i/>
          <w:sz w:val="28"/>
          <w:szCs w:val="28"/>
          <w:lang w:val="es-AR"/>
        </w:rPr>
      </w:pPr>
      <w:r w:rsidRPr="00F346AE">
        <w:rPr>
          <w:b/>
          <w:i/>
          <w:sz w:val="28"/>
          <w:szCs w:val="28"/>
          <w:lang w:val="es-AR"/>
        </w:rPr>
        <w:t xml:space="preserve">- Mức chưa đầy đủ: </w:t>
      </w:r>
    </w:p>
    <w:p w:rsidR="00DD2B16" w:rsidRPr="00F346AE" w:rsidRDefault="00DD2B16" w:rsidP="00DD2B16">
      <w:pPr>
        <w:spacing w:after="0" w:line="360" w:lineRule="auto"/>
        <w:jc w:val="both"/>
        <w:rPr>
          <w:sz w:val="28"/>
          <w:szCs w:val="28"/>
          <w:lang w:val="es-AR"/>
        </w:rPr>
      </w:pPr>
      <w:r w:rsidRPr="00F346AE">
        <w:rPr>
          <w:sz w:val="28"/>
          <w:szCs w:val="28"/>
          <w:lang w:val="es-AR"/>
        </w:rPr>
        <w:t>+ Chỉ nêu được: Cả hai bạn cho rằng đây là phân bón kép là đúng, vì loại phân bón này chứa cả 3 nguyên tố dinh dưỡng: N, P, K</w:t>
      </w:r>
    </w:p>
    <w:p w:rsidR="00DD2B16" w:rsidRPr="00F346AE" w:rsidRDefault="00DD2B16" w:rsidP="00DD2B16">
      <w:pPr>
        <w:spacing w:after="0" w:line="360" w:lineRule="auto"/>
        <w:jc w:val="both"/>
        <w:rPr>
          <w:sz w:val="28"/>
          <w:szCs w:val="28"/>
          <w:lang w:val="es-AR"/>
        </w:rPr>
      </w:pPr>
      <w:r w:rsidRPr="00F346AE">
        <w:rPr>
          <w:sz w:val="28"/>
          <w:szCs w:val="28"/>
          <w:lang w:val="es-AR"/>
        </w:rPr>
        <w:t>+ Chỉ tính toán để chỉ ra được hàm lượng nguyên tố N trong loại phân bón này</w:t>
      </w:r>
    </w:p>
    <w:p w:rsidR="00DD2B16" w:rsidRPr="00F346AE" w:rsidRDefault="00DD2B16" w:rsidP="00DD2B16">
      <w:pPr>
        <w:spacing w:after="0" w:line="360" w:lineRule="auto"/>
        <w:jc w:val="both"/>
        <w:rPr>
          <w:sz w:val="28"/>
          <w:szCs w:val="28"/>
          <w:lang w:val="es-AR"/>
        </w:rPr>
      </w:pPr>
      <w:r w:rsidRPr="00F346AE">
        <w:rPr>
          <w:sz w:val="28"/>
          <w:szCs w:val="28"/>
          <w:lang w:val="es-AR"/>
        </w:rPr>
        <w:t>cao nhất, rồi đến P, thấp nhất là nguyên tố K nhưng chưa khẳng định kết luận của bạn Hoa đúng.</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 Tính toán đúng nhưng kết luận sai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 Đưa ra ý kiến đúng nhưng chưa tính toán và giải thích </w:t>
      </w:r>
    </w:p>
    <w:p w:rsidR="00DD2B16" w:rsidRPr="00F346AE" w:rsidRDefault="00DD2B16" w:rsidP="00DD2B16">
      <w:pPr>
        <w:spacing w:after="0" w:line="360" w:lineRule="auto"/>
        <w:jc w:val="both"/>
        <w:rPr>
          <w:sz w:val="28"/>
          <w:szCs w:val="28"/>
          <w:lang w:val="es-AR"/>
        </w:rPr>
      </w:pPr>
      <w:r w:rsidRPr="00F346AE">
        <w:rPr>
          <w:b/>
          <w:i/>
          <w:sz w:val="28"/>
          <w:szCs w:val="28"/>
          <w:lang w:val="es-AR"/>
        </w:rPr>
        <w:t xml:space="preserve">- Không đạt: </w:t>
      </w:r>
    </w:p>
    <w:p w:rsidR="00DD2B16" w:rsidRPr="00F346AE" w:rsidRDefault="00DD2B16" w:rsidP="00DD2B16">
      <w:pPr>
        <w:spacing w:after="0" w:line="360" w:lineRule="auto"/>
        <w:jc w:val="both"/>
        <w:rPr>
          <w:sz w:val="28"/>
          <w:szCs w:val="28"/>
          <w:lang w:val="es-AR"/>
        </w:rPr>
      </w:pPr>
      <w:r w:rsidRPr="00F346AE">
        <w:rPr>
          <w:sz w:val="28"/>
          <w:szCs w:val="28"/>
          <w:lang w:val="es-AR"/>
        </w:rPr>
        <w:t>Tính toán, giải thích sai bản chất vấn đề hoặc không đưa ra ý kiến, không tính toán và giải thích.</w:t>
      </w:r>
    </w:p>
    <w:p w:rsidR="00DD2B16" w:rsidRPr="00F346AE" w:rsidRDefault="0054111C" w:rsidP="00DD2B16">
      <w:pPr>
        <w:spacing w:after="0" w:line="360" w:lineRule="auto"/>
        <w:jc w:val="both"/>
        <w:rPr>
          <w:b/>
          <w:sz w:val="28"/>
          <w:szCs w:val="28"/>
          <w:lang w:val="es-AR"/>
        </w:rPr>
      </w:pPr>
      <w:r>
        <w:rPr>
          <w:b/>
          <w:sz w:val="28"/>
          <w:szCs w:val="28"/>
          <w:lang w:val="es-AR"/>
        </w:rPr>
        <w:t>Ví dụ</w:t>
      </w:r>
      <w:r w:rsidR="00943184">
        <w:rPr>
          <w:b/>
          <w:sz w:val="28"/>
          <w:szCs w:val="28"/>
          <w:lang w:val="es-AR"/>
        </w:rPr>
        <w:t xml:space="preserve"> 5</w:t>
      </w:r>
      <w:r w:rsidR="00DD2B16" w:rsidRPr="00F346AE">
        <w:rPr>
          <w:b/>
          <w:sz w:val="28"/>
          <w:szCs w:val="28"/>
          <w:lang w:val="es-AR"/>
        </w:rPr>
        <w:t>:                                Bón phân đạm cho rau</w:t>
      </w:r>
    </w:p>
    <w:p w:rsidR="00DD2B16" w:rsidRPr="00F346AE" w:rsidRDefault="00DD2B16" w:rsidP="00DD2B16">
      <w:pPr>
        <w:spacing w:after="0" w:line="360" w:lineRule="auto"/>
        <w:ind w:firstLine="720"/>
        <w:jc w:val="both"/>
        <w:rPr>
          <w:b/>
          <w:sz w:val="28"/>
          <w:szCs w:val="28"/>
          <w:u w:val="single"/>
          <w:lang w:val="es-AR"/>
        </w:rPr>
      </w:pPr>
      <w:r w:rsidRPr="00F346AE">
        <w:rPr>
          <w:sz w:val="28"/>
          <w:szCs w:val="28"/>
          <w:lang w:val="es-AR"/>
        </w:rPr>
        <w:t>Một người làm vườn đã dùng 300 gam (NH</w:t>
      </w:r>
      <w:r w:rsidRPr="00F346AE">
        <w:rPr>
          <w:sz w:val="28"/>
          <w:szCs w:val="28"/>
          <w:vertAlign w:val="subscript"/>
          <w:lang w:val="es-AR"/>
        </w:rPr>
        <w:t>4</w:t>
      </w:r>
      <w:r w:rsidRPr="00F346AE">
        <w:rPr>
          <w:sz w:val="28"/>
          <w:szCs w:val="28"/>
          <w:lang w:val="es-AR"/>
        </w:rPr>
        <w:t>)</w:t>
      </w:r>
      <w:r w:rsidRPr="00F346AE">
        <w:rPr>
          <w:sz w:val="28"/>
          <w:szCs w:val="28"/>
          <w:vertAlign w:val="subscript"/>
          <w:lang w:val="es-AR"/>
        </w:rPr>
        <w:t>2</w:t>
      </w:r>
      <w:r w:rsidRPr="00F346AE">
        <w:rPr>
          <w:sz w:val="28"/>
          <w:szCs w:val="28"/>
          <w:lang w:val="es-AR"/>
        </w:rPr>
        <w:t>SO</w:t>
      </w:r>
      <w:r w:rsidRPr="00F346AE">
        <w:rPr>
          <w:sz w:val="28"/>
          <w:szCs w:val="28"/>
          <w:vertAlign w:val="subscript"/>
          <w:lang w:val="es-AR"/>
        </w:rPr>
        <w:t>4</w:t>
      </w:r>
      <w:r w:rsidRPr="00F346AE">
        <w:rPr>
          <w:sz w:val="28"/>
          <w:szCs w:val="28"/>
          <w:lang w:val="es-AR"/>
        </w:rPr>
        <w:t xml:space="preserve"> để bón rau. </w:t>
      </w:r>
    </w:p>
    <w:p w:rsidR="00DD2B16" w:rsidRPr="00F346AE" w:rsidRDefault="00DD2B16" w:rsidP="00DD2B16">
      <w:pPr>
        <w:spacing w:after="0" w:line="360" w:lineRule="auto"/>
        <w:jc w:val="both"/>
        <w:rPr>
          <w:sz w:val="28"/>
          <w:szCs w:val="28"/>
          <w:lang w:val="es-AR"/>
        </w:rPr>
      </w:pPr>
      <w:r w:rsidRPr="00F346AE">
        <w:rPr>
          <w:sz w:val="28"/>
          <w:szCs w:val="28"/>
          <w:lang w:val="es-AR"/>
        </w:rPr>
        <w:t xml:space="preserve">Hãy tính khối lượng của nguyên tố dinh dưỡng mà người làm vườn đã bón cho ruộng rau? </w:t>
      </w:r>
    </w:p>
    <w:p w:rsidR="00DD2B16" w:rsidRPr="00F346AE" w:rsidRDefault="00DD2B16" w:rsidP="00DD2B16">
      <w:pPr>
        <w:spacing w:after="0" w:line="360" w:lineRule="auto"/>
        <w:jc w:val="both"/>
        <w:rPr>
          <w:sz w:val="28"/>
          <w:szCs w:val="28"/>
          <w:u w:val="single"/>
          <w:lang w:val="es-AR"/>
        </w:rPr>
      </w:pPr>
      <w:r w:rsidRPr="00F346AE">
        <w:rPr>
          <w:sz w:val="28"/>
          <w:szCs w:val="28"/>
          <w:u w:val="single"/>
          <w:lang w:val="es-AR"/>
        </w:rPr>
        <w:t>Đáp án:</w:t>
      </w:r>
    </w:p>
    <w:p w:rsidR="00DD2B16" w:rsidRPr="00F346AE" w:rsidRDefault="00DD2B16" w:rsidP="00DD2B16">
      <w:pPr>
        <w:spacing w:after="0" w:line="360" w:lineRule="auto"/>
        <w:jc w:val="both"/>
        <w:rPr>
          <w:sz w:val="28"/>
          <w:szCs w:val="28"/>
          <w:lang w:val="es-AR"/>
        </w:rPr>
      </w:pPr>
      <w:r w:rsidRPr="00F346AE">
        <w:rPr>
          <w:b/>
          <w:i/>
          <w:sz w:val="28"/>
          <w:szCs w:val="28"/>
          <w:lang w:val="es-AR"/>
        </w:rPr>
        <w:t>- Mức đầy đủ:</w:t>
      </w:r>
      <w:r w:rsidRPr="00F346AE">
        <w:rPr>
          <w:sz w:val="28"/>
          <w:szCs w:val="28"/>
          <w:lang w:val="es-AR"/>
        </w:rPr>
        <w:t xml:space="preserve"> Đưa ra cách tính toán đúng, ví dụ có thể tính như sau:</w:t>
      </w:r>
    </w:p>
    <w:p w:rsidR="00DD2B16" w:rsidRPr="00F346AE" w:rsidRDefault="00DD2B16" w:rsidP="00DD2B16">
      <w:pPr>
        <w:spacing w:after="0" w:line="360" w:lineRule="auto"/>
        <w:ind w:firstLine="720"/>
        <w:jc w:val="both"/>
        <w:rPr>
          <w:sz w:val="28"/>
          <w:szCs w:val="28"/>
          <w:lang w:val="es-AR"/>
        </w:rPr>
      </w:pPr>
      <w:r w:rsidRPr="00F346AE">
        <w:rPr>
          <w:sz w:val="28"/>
          <w:szCs w:val="28"/>
          <w:lang w:val="es-AR"/>
        </w:rPr>
        <w:t>(NH</w:t>
      </w:r>
      <w:r w:rsidRPr="00F346AE">
        <w:rPr>
          <w:sz w:val="28"/>
          <w:szCs w:val="28"/>
          <w:vertAlign w:val="subscript"/>
          <w:lang w:val="es-AR"/>
        </w:rPr>
        <w:t>4</w:t>
      </w:r>
      <w:r w:rsidRPr="00F346AE">
        <w:rPr>
          <w:sz w:val="28"/>
          <w:szCs w:val="28"/>
          <w:lang w:val="es-AR"/>
        </w:rPr>
        <w:t>)</w:t>
      </w:r>
      <w:r w:rsidRPr="00F346AE">
        <w:rPr>
          <w:sz w:val="28"/>
          <w:szCs w:val="28"/>
          <w:vertAlign w:val="subscript"/>
          <w:lang w:val="es-AR"/>
        </w:rPr>
        <w:t>2</w:t>
      </w:r>
      <w:r w:rsidRPr="00F346AE">
        <w:rPr>
          <w:sz w:val="28"/>
          <w:szCs w:val="28"/>
          <w:lang w:val="es-AR"/>
        </w:rPr>
        <w:t>SO</w:t>
      </w:r>
      <w:r w:rsidRPr="00F346AE">
        <w:rPr>
          <w:sz w:val="28"/>
          <w:szCs w:val="28"/>
          <w:vertAlign w:val="subscript"/>
          <w:lang w:val="es-AR"/>
        </w:rPr>
        <w:t>4</w:t>
      </w:r>
      <w:r w:rsidRPr="00F346AE">
        <w:rPr>
          <w:sz w:val="28"/>
          <w:szCs w:val="28"/>
          <w:lang w:val="es-AR"/>
        </w:rPr>
        <w:t xml:space="preserve"> → 2 N</w:t>
      </w:r>
    </w:p>
    <w:p w:rsidR="00DD2B16" w:rsidRPr="00F346AE" w:rsidRDefault="00DD2B16" w:rsidP="00DD2B16">
      <w:pPr>
        <w:spacing w:after="0" w:line="360" w:lineRule="auto"/>
        <w:jc w:val="both"/>
        <w:rPr>
          <w:sz w:val="28"/>
          <w:szCs w:val="28"/>
          <w:lang w:val="es-AR"/>
        </w:rPr>
      </w:pPr>
      <w:r w:rsidRPr="00F346AE">
        <w:rPr>
          <w:sz w:val="28"/>
          <w:szCs w:val="28"/>
          <w:lang w:val="es-AR"/>
        </w:rPr>
        <w:tab/>
        <w:t>132 gam             28 gam</w:t>
      </w:r>
    </w:p>
    <w:p w:rsidR="00DD2B16" w:rsidRPr="00F346AE" w:rsidRDefault="00DD2B16" w:rsidP="00DD2B16">
      <w:pPr>
        <w:spacing w:after="0" w:line="360" w:lineRule="auto"/>
        <w:jc w:val="both"/>
        <w:rPr>
          <w:sz w:val="28"/>
          <w:szCs w:val="28"/>
          <w:lang w:val="es-AR"/>
        </w:rPr>
      </w:pPr>
      <w:r w:rsidRPr="00F346AE">
        <w:rPr>
          <w:sz w:val="28"/>
          <w:szCs w:val="28"/>
          <w:lang w:val="es-AR"/>
        </w:rPr>
        <w:tab/>
        <w:t>300 gam              x gam =&gt; x = (300.28)/132 ≈63,64 gam</w:t>
      </w:r>
    </w:p>
    <w:p w:rsidR="00DD2B16" w:rsidRPr="00F346AE" w:rsidRDefault="00DD2B16" w:rsidP="00DD2B16">
      <w:pPr>
        <w:spacing w:after="0" w:line="360" w:lineRule="auto"/>
        <w:jc w:val="both"/>
        <w:rPr>
          <w:sz w:val="28"/>
          <w:szCs w:val="28"/>
          <w:lang w:val="es-AR"/>
        </w:rPr>
      </w:pPr>
      <w:r w:rsidRPr="00F346AE">
        <w:rPr>
          <w:b/>
          <w:i/>
          <w:sz w:val="28"/>
          <w:szCs w:val="28"/>
          <w:lang w:val="es-AR"/>
        </w:rPr>
        <w:t>- Mức chưa đầy đủ:</w:t>
      </w:r>
      <w:r w:rsidRPr="00F346AE">
        <w:rPr>
          <w:sz w:val="28"/>
          <w:szCs w:val="28"/>
          <w:lang w:val="es-AR"/>
        </w:rPr>
        <w:t xml:space="preserve"> Cách tính toán đúng bản chất vấn đề nhưng quá trình tính</w:t>
      </w:r>
    </w:p>
    <w:p w:rsidR="00DD2B16" w:rsidRPr="00F346AE" w:rsidRDefault="00DD2B16" w:rsidP="00DD2B16">
      <w:pPr>
        <w:spacing w:after="0" w:line="360" w:lineRule="auto"/>
        <w:jc w:val="both"/>
        <w:rPr>
          <w:sz w:val="28"/>
          <w:szCs w:val="28"/>
          <w:lang w:val="es-AR"/>
        </w:rPr>
      </w:pPr>
      <w:r w:rsidRPr="00F346AE">
        <w:rPr>
          <w:sz w:val="28"/>
          <w:szCs w:val="28"/>
          <w:lang w:val="es-AR"/>
        </w:rPr>
        <w:t>toán có thể bị sai (</w:t>
      </w:r>
      <w:r w:rsidRPr="00F346AE">
        <w:rPr>
          <w:i/>
          <w:sz w:val="28"/>
          <w:szCs w:val="28"/>
          <w:lang w:val="es-AR"/>
        </w:rPr>
        <w:t>do viết nhầm số, các phép tính sai kết quả ...</w:t>
      </w:r>
      <w:r w:rsidRPr="00F346AE">
        <w:rPr>
          <w:sz w:val="28"/>
          <w:szCs w:val="28"/>
          <w:lang w:val="es-AR"/>
        </w:rPr>
        <w:t>)</w:t>
      </w:r>
    </w:p>
    <w:p w:rsidR="00DD2B16" w:rsidRPr="00F346AE" w:rsidRDefault="00DD2B16" w:rsidP="00DD2B16">
      <w:pPr>
        <w:spacing w:after="0" w:line="360" w:lineRule="auto"/>
        <w:jc w:val="both"/>
        <w:rPr>
          <w:sz w:val="28"/>
          <w:szCs w:val="28"/>
          <w:lang w:val="es-AR"/>
        </w:rPr>
      </w:pPr>
      <w:r w:rsidRPr="00F346AE">
        <w:rPr>
          <w:b/>
          <w:i/>
          <w:sz w:val="28"/>
          <w:szCs w:val="28"/>
          <w:lang w:val="es-AR"/>
        </w:rPr>
        <w:t>- Không đạt:</w:t>
      </w:r>
      <w:r w:rsidRPr="00F346AE">
        <w:rPr>
          <w:sz w:val="28"/>
          <w:szCs w:val="28"/>
          <w:lang w:val="es-AR"/>
        </w:rPr>
        <w:t xml:space="preserve"> Không tính toán hoặc tính sai bản chất vấn đề, hiểu sai đề bài.</w:t>
      </w:r>
    </w:p>
    <w:p w:rsidR="00DD2B16" w:rsidRPr="00F346AE" w:rsidRDefault="00DD2B16" w:rsidP="00DD2B16">
      <w:pPr>
        <w:spacing w:after="0" w:line="360" w:lineRule="auto"/>
        <w:jc w:val="both"/>
        <w:rPr>
          <w:b/>
          <w:sz w:val="28"/>
          <w:szCs w:val="28"/>
          <w:lang w:val="es-AR"/>
        </w:rPr>
      </w:pPr>
      <w:r w:rsidRPr="00F346AE">
        <w:rPr>
          <w:b/>
          <w:sz w:val="28"/>
          <w:szCs w:val="28"/>
          <w:u w:val="single"/>
          <w:lang w:val="es-AR"/>
        </w:rPr>
        <w:t xml:space="preserve">Câu </w:t>
      </w:r>
      <w:r w:rsidR="00943184">
        <w:rPr>
          <w:b/>
          <w:sz w:val="28"/>
          <w:szCs w:val="28"/>
          <w:u w:val="single"/>
          <w:lang w:val="es-AR"/>
        </w:rPr>
        <w:t>6</w:t>
      </w:r>
      <w:r w:rsidRPr="00F346AE">
        <w:rPr>
          <w:b/>
          <w:sz w:val="28"/>
          <w:szCs w:val="28"/>
          <w:lang w:val="es-AR"/>
        </w:rPr>
        <w:t>:                                Bón vôi và phân đạm</w:t>
      </w:r>
    </w:p>
    <w:p w:rsidR="00DD2B16" w:rsidRPr="00F346AE" w:rsidRDefault="00DD2B16" w:rsidP="00DD2B16">
      <w:pPr>
        <w:spacing w:after="0" w:line="360" w:lineRule="auto"/>
        <w:jc w:val="both"/>
        <w:rPr>
          <w:b/>
          <w:sz w:val="28"/>
          <w:szCs w:val="28"/>
        </w:rPr>
      </w:pPr>
      <w:r w:rsidRPr="00F346AE">
        <w:rPr>
          <w:sz w:val="28"/>
          <w:szCs w:val="28"/>
        </w:rPr>
        <w:t xml:space="preserve">Khử đất chua bằng cách sử dụng vôi. Khi đó người ta thường không sử dụng các loại phân đạm làm cho đất chua thêm như amoni sunfat hay amoni clorua. Thay vào đó, người ta có thể dùng đạm ure hay đạm nitrat. Hỏi cách bón vôi và phân đạm cho cây trồng phù hợp là cách nào sau đây? </w:t>
      </w:r>
    </w:p>
    <w:p w:rsidR="00DD2B16" w:rsidRPr="00F346AE" w:rsidRDefault="00DD2B16" w:rsidP="00DD2B16">
      <w:pPr>
        <w:spacing w:after="0" w:line="360" w:lineRule="auto"/>
        <w:jc w:val="both"/>
        <w:rPr>
          <w:sz w:val="28"/>
          <w:szCs w:val="28"/>
        </w:rPr>
      </w:pPr>
      <w:r w:rsidRPr="00F346AE">
        <w:rPr>
          <w:sz w:val="28"/>
          <w:szCs w:val="28"/>
        </w:rPr>
        <w:t>A. Bón đạm cùng một lúc với bón vôi.</w:t>
      </w:r>
    </w:p>
    <w:p w:rsidR="00DD2B16" w:rsidRPr="00F346AE" w:rsidRDefault="00DD2B16" w:rsidP="00DD2B16">
      <w:pPr>
        <w:spacing w:after="0" w:line="360" w:lineRule="auto"/>
        <w:jc w:val="both"/>
        <w:rPr>
          <w:sz w:val="28"/>
          <w:szCs w:val="28"/>
        </w:rPr>
      </w:pPr>
      <w:r w:rsidRPr="00F346AE">
        <w:rPr>
          <w:sz w:val="28"/>
          <w:szCs w:val="28"/>
        </w:rPr>
        <w:lastRenderedPageBreak/>
        <w:t>B. Bón vôi khử chua trước rồi vài ngày sau mới bón phân đạm.</w:t>
      </w:r>
    </w:p>
    <w:p w:rsidR="00DD2B16" w:rsidRPr="00F346AE" w:rsidRDefault="00DD2B16" w:rsidP="00DD2B16">
      <w:pPr>
        <w:spacing w:after="0" w:line="360" w:lineRule="auto"/>
        <w:jc w:val="both"/>
        <w:rPr>
          <w:sz w:val="28"/>
          <w:szCs w:val="28"/>
        </w:rPr>
      </w:pPr>
      <w:r w:rsidRPr="00F346AE">
        <w:rPr>
          <w:sz w:val="28"/>
          <w:szCs w:val="28"/>
        </w:rPr>
        <w:t>C. Bón phân đạm trước rồi vài ngày sau mới bón vôi khử chua.</w:t>
      </w:r>
    </w:p>
    <w:p w:rsidR="00DD2B16" w:rsidRPr="00F346AE" w:rsidRDefault="00DD2B16" w:rsidP="00DD2B16">
      <w:pPr>
        <w:spacing w:after="0" w:line="360" w:lineRule="auto"/>
        <w:jc w:val="both"/>
        <w:rPr>
          <w:sz w:val="28"/>
          <w:szCs w:val="28"/>
        </w:rPr>
      </w:pPr>
      <w:r w:rsidRPr="00F346AE">
        <w:rPr>
          <w:sz w:val="28"/>
          <w:szCs w:val="28"/>
        </w:rPr>
        <w:t>D. Chỉ bón vôi không bón thêm đạm cho đất chua.</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sz w:val="28"/>
          <w:szCs w:val="28"/>
        </w:rPr>
        <w:t>: đáp án B</w:t>
      </w:r>
    </w:p>
    <w:p w:rsidR="00DD2B16" w:rsidRPr="00F346AE" w:rsidRDefault="00DD2B16" w:rsidP="00DD2B16">
      <w:pPr>
        <w:spacing w:after="0" w:line="360" w:lineRule="auto"/>
        <w:jc w:val="both"/>
        <w:rPr>
          <w:sz w:val="28"/>
          <w:szCs w:val="28"/>
        </w:rPr>
      </w:pPr>
      <w:r w:rsidRPr="00F346AE">
        <w:rPr>
          <w:b/>
          <w:i/>
          <w:sz w:val="28"/>
          <w:szCs w:val="28"/>
        </w:rPr>
        <w:t>- Mức không đầy đủ:</w:t>
      </w:r>
      <w:r w:rsidRPr="00F346AE">
        <w:rPr>
          <w:sz w:val="28"/>
          <w:szCs w:val="28"/>
        </w:rPr>
        <w:t xml:space="preserve"> đáp án khác</w:t>
      </w:r>
    </w:p>
    <w:p w:rsidR="00DD2B16" w:rsidRPr="00F346AE" w:rsidRDefault="00DD2B16" w:rsidP="00DD2B16">
      <w:pPr>
        <w:spacing w:after="0" w:line="360" w:lineRule="auto"/>
        <w:jc w:val="both"/>
        <w:rPr>
          <w:b/>
          <w:sz w:val="28"/>
          <w:szCs w:val="28"/>
          <w:u w:val="single"/>
        </w:rPr>
      </w:pPr>
      <w:r w:rsidRPr="00F346AE">
        <w:rPr>
          <w:b/>
          <w:i/>
          <w:sz w:val="28"/>
          <w:szCs w:val="28"/>
        </w:rPr>
        <w:t>- Không đạt:</w:t>
      </w:r>
      <w:r w:rsidRPr="00F346AE">
        <w:rPr>
          <w:sz w:val="28"/>
          <w:szCs w:val="28"/>
        </w:rPr>
        <w:t xml:space="preserve"> Không trả lời.</w:t>
      </w:r>
    </w:p>
    <w:p w:rsidR="00DD2B16" w:rsidRPr="00F346AE" w:rsidRDefault="0054111C" w:rsidP="00DD2B16">
      <w:pPr>
        <w:spacing w:after="0" w:line="360" w:lineRule="auto"/>
        <w:jc w:val="both"/>
        <w:rPr>
          <w:b/>
          <w:sz w:val="28"/>
          <w:szCs w:val="28"/>
        </w:rPr>
      </w:pPr>
      <w:r>
        <w:rPr>
          <w:b/>
          <w:sz w:val="28"/>
          <w:szCs w:val="28"/>
          <w:u w:val="single"/>
        </w:rPr>
        <w:t>Ví dụ 7</w:t>
      </w:r>
      <w:r w:rsidR="00DD2B16" w:rsidRPr="00F346AE">
        <w:rPr>
          <w:b/>
          <w:sz w:val="28"/>
          <w:szCs w:val="28"/>
          <w:u w:val="single"/>
        </w:rPr>
        <w:t>:</w:t>
      </w:r>
      <w:r w:rsidR="00DD2B16" w:rsidRPr="00F346AE">
        <w:rPr>
          <w:b/>
          <w:sz w:val="28"/>
          <w:szCs w:val="28"/>
        </w:rPr>
        <w:t xml:space="preserve">                                  Muối natri clorua</w:t>
      </w:r>
    </w:p>
    <w:p w:rsidR="00DD2B16" w:rsidRPr="00F346AE" w:rsidRDefault="00DD2B16" w:rsidP="00DD2B16">
      <w:pPr>
        <w:spacing w:after="0" w:line="360" w:lineRule="auto"/>
        <w:ind w:firstLine="720"/>
        <w:jc w:val="both"/>
        <w:rPr>
          <w:sz w:val="28"/>
          <w:szCs w:val="28"/>
        </w:rPr>
      </w:pPr>
      <w:r w:rsidRPr="00F346AE">
        <w:rPr>
          <w:sz w:val="28"/>
          <w:szCs w:val="28"/>
        </w:rPr>
        <w:t xml:space="preserve">Ở bên hông một bao thực phẩm có ghi: " Không có hóa chất nhân tạo". Ở một bên khác, trong các thành phần được liệt kê, có "muối biển" là natri clorua có rất nhiều trong nước biển. Natri clorua cũng có thể điều chế nhân tạo bằng cách pha trộn hai hóa chất độc hại là Natri hiđroxit và axit clohidric. </w:t>
      </w:r>
      <w:r w:rsidRPr="00F346AE">
        <w:rPr>
          <w:b/>
          <w:i/>
          <w:sz w:val="28"/>
          <w:szCs w:val="28"/>
        </w:rPr>
        <w:t>Theo em, phát biểu nào dưới đây là đúng?</w:t>
      </w:r>
    </w:p>
    <w:p w:rsidR="00DD2B16" w:rsidRPr="00F346AE" w:rsidRDefault="00DD2B16" w:rsidP="00DD2B16">
      <w:pPr>
        <w:spacing w:after="0" w:line="360" w:lineRule="auto"/>
        <w:jc w:val="both"/>
        <w:rPr>
          <w:sz w:val="28"/>
          <w:szCs w:val="28"/>
        </w:rPr>
      </w:pPr>
      <w:r w:rsidRPr="00F346AE">
        <w:rPr>
          <w:sz w:val="28"/>
          <w:szCs w:val="28"/>
        </w:rPr>
        <w:t xml:space="preserve">A. Có hai loại natri clorua, một loại nhân tạo và một loại có trong tự nhiên. </w:t>
      </w:r>
    </w:p>
    <w:p w:rsidR="00DD2B16" w:rsidRPr="00F346AE" w:rsidRDefault="00DD2B16" w:rsidP="00DD2B16">
      <w:pPr>
        <w:spacing w:after="0" w:line="360" w:lineRule="auto"/>
        <w:jc w:val="both"/>
        <w:rPr>
          <w:sz w:val="28"/>
          <w:szCs w:val="28"/>
        </w:rPr>
      </w:pPr>
      <w:r w:rsidRPr="00F346AE">
        <w:rPr>
          <w:sz w:val="28"/>
          <w:szCs w:val="28"/>
        </w:rPr>
        <w:t>B. Muối biển luôn luôn là dạng natri clorua tinh khiết hơn natri clorua nhân tạo.</w:t>
      </w:r>
    </w:p>
    <w:p w:rsidR="00DD2B16" w:rsidRPr="00F346AE" w:rsidRDefault="00DD2B16" w:rsidP="00DD2B16">
      <w:pPr>
        <w:spacing w:after="0" w:line="360" w:lineRule="auto"/>
        <w:jc w:val="both"/>
        <w:rPr>
          <w:sz w:val="28"/>
          <w:szCs w:val="28"/>
        </w:rPr>
      </w:pPr>
      <w:r w:rsidRPr="00F346AE">
        <w:rPr>
          <w:sz w:val="28"/>
          <w:szCs w:val="28"/>
        </w:rPr>
        <w:t xml:space="preserve">C. Natri clorua nhân tạo là chất nguy hiểm vì được tạo bởi các hóa chất độc, trong khi sử dụng muối biển hoàn toàn an toàn. </w:t>
      </w:r>
    </w:p>
    <w:p w:rsidR="00DD2B16" w:rsidRPr="00F346AE" w:rsidRDefault="00DD2B16" w:rsidP="00DD2B16">
      <w:pPr>
        <w:spacing w:after="0" w:line="360" w:lineRule="auto"/>
        <w:jc w:val="both"/>
        <w:rPr>
          <w:sz w:val="28"/>
          <w:szCs w:val="28"/>
        </w:rPr>
      </w:pPr>
      <w:r w:rsidRPr="00F346AE">
        <w:rPr>
          <w:sz w:val="28"/>
          <w:szCs w:val="28"/>
        </w:rPr>
        <w:t xml:space="preserve">D. Không có khác biệt hóa học nào giữa natri clorua tinh khiết từ nguồn tự nhiên hoặc nhân tạo. </w:t>
      </w:r>
    </w:p>
    <w:p w:rsidR="00DD2B16" w:rsidRPr="00F346AE" w:rsidRDefault="00DD2B16" w:rsidP="00DD2B16">
      <w:pPr>
        <w:spacing w:after="0" w:line="360" w:lineRule="auto"/>
        <w:jc w:val="both"/>
        <w:rPr>
          <w:sz w:val="28"/>
          <w:szCs w:val="28"/>
        </w:rPr>
      </w:pPr>
      <w:r w:rsidRPr="00F346AE">
        <w:rPr>
          <w:sz w:val="28"/>
          <w:szCs w:val="28"/>
          <w:u w:val="single"/>
        </w:rPr>
        <w:t>Đáp án</w:t>
      </w:r>
      <w:r w:rsidRPr="00F346AE">
        <w:rPr>
          <w:sz w:val="28"/>
          <w:szCs w:val="28"/>
        </w:rPr>
        <w:t xml:space="preserve">: </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sz w:val="28"/>
          <w:szCs w:val="28"/>
        </w:rPr>
        <w:t xml:space="preserve"> Chọn đáp án D và giải thích: Natri clorua tinh khiết từ nguồn tự nhiên hoặc nhân tạo thì đều là 1 chất có công thức hóa học là NaCl.</w:t>
      </w:r>
    </w:p>
    <w:p w:rsidR="00DD2B16" w:rsidRPr="00F346AE" w:rsidRDefault="00DD2B16" w:rsidP="00DD2B16">
      <w:pPr>
        <w:spacing w:after="0" w:line="360" w:lineRule="auto"/>
        <w:jc w:val="both"/>
        <w:rPr>
          <w:b/>
          <w:i/>
          <w:sz w:val="28"/>
          <w:szCs w:val="28"/>
        </w:rPr>
      </w:pPr>
      <w:r w:rsidRPr="00F346AE">
        <w:rPr>
          <w:b/>
          <w:i/>
          <w:sz w:val="28"/>
          <w:szCs w:val="28"/>
        </w:rPr>
        <w:t xml:space="preserve">- Mức chưa đầy đủ: </w:t>
      </w:r>
    </w:p>
    <w:p w:rsidR="00DD2B16" w:rsidRPr="00F346AE" w:rsidRDefault="00DD2B16" w:rsidP="00DD2B16">
      <w:pPr>
        <w:spacing w:after="0" w:line="360" w:lineRule="auto"/>
        <w:jc w:val="both"/>
        <w:rPr>
          <w:sz w:val="28"/>
          <w:szCs w:val="28"/>
        </w:rPr>
      </w:pPr>
      <w:r w:rsidRPr="00F346AE">
        <w:rPr>
          <w:sz w:val="28"/>
          <w:szCs w:val="28"/>
        </w:rPr>
        <w:t>+ Chọn đáp án D nhưng không đưa ra lời giải thích</w:t>
      </w:r>
    </w:p>
    <w:p w:rsidR="00DD2B16" w:rsidRPr="00F346AE" w:rsidRDefault="00DD2B16" w:rsidP="00DD2B16">
      <w:pPr>
        <w:spacing w:after="0" w:line="360" w:lineRule="auto"/>
        <w:jc w:val="both"/>
        <w:rPr>
          <w:sz w:val="28"/>
          <w:szCs w:val="28"/>
        </w:rPr>
      </w:pPr>
      <w:r w:rsidRPr="00F346AE">
        <w:rPr>
          <w:sz w:val="28"/>
          <w:szCs w:val="28"/>
        </w:rPr>
        <w:t>+ Giải thích đúng nhưng không chọn đáp án D</w:t>
      </w:r>
    </w:p>
    <w:p w:rsidR="00DD2B16" w:rsidRPr="00F346AE" w:rsidRDefault="00DD2B16" w:rsidP="00DD2B16">
      <w:pPr>
        <w:spacing w:after="0" w:line="360" w:lineRule="auto"/>
        <w:jc w:val="both"/>
        <w:rPr>
          <w:sz w:val="28"/>
          <w:szCs w:val="28"/>
        </w:rPr>
      </w:pPr>
      <w:r w:rsidRPr="00F346AE">
        <w:rPr>
          <w:b/>
          <w:i/>
          <w:sz w:val="28"/>
          <w:szCs w:val="28"/>
        </w:rPr>
        <w:t>- Không đạt:</w:t>
      </w:r>
    </w:p>
    <w:p w:rsidR="00DD2B16" w:rsidRPr="00F346AE" w:rsidRDefault="00DD2B16" w:rsidP="00DD2B16">
      <w:pPr>
        <w:spacing w:after="0" w:line="360" w:lineRule="auto"/>
        <w:jc w:val="both"/>
        <w:rPr>
          <w:sz w:val="28"/>
          <w:szCs w:val="28"/>
        </w:rPr>
      </w:pPr>
      <w:r w:rsidRPr="00F346AE">
        <w:rPr>
          <w:sz w:val="28"/>
          <w:szCs w:val="28"/>
        </w:rPr>
        <w:t>+ Chọn đáp án D nhưng giải thích không đúng</w:t>
      </w:r>
    </w:p>
    <w:p w:rsidR="00DD2B16" w:rsidRPr="00F346AE" w:rsidRDefault="00DD2B16" w:rsidP="00DD2B16">
      <w:pPr>
        <w:spacing w:after="0" w:line="360" w:lineRule="auto"/>
        <w:jc w:val="both"/>
        <w:rPr>
          <w:sz w:val="28"/>
          <w:szCs w:val="28"/>
        </w:rPr>
      </w:pPr>
      <w:r w:rsidRPr="00F346AE">
        <w:rPr>
          <w:sz w:val="28"/>
          <w:szCs w:val="28"/>
        </w:rPr>
        <w:t xml:space="preserve">+ Lựa chọn đáp án khác D </w:t>
      </w:r>
    </w:p>
    <w:p w:rsidR="00DD2B16" w:rsidRPr="00F346AE" w:rsidRDefault="00DD2B16" w:rsidP="00DD2B16">
      <w:pPr>
        <w:spacing w:after="0" w:line="360" w:lineRule="auto"/>
        <w:jc w:val="both"/>
        <w:rPr>
          <w:sz w:val="28"/>
          <w:szCs w:val="28"/>
        </w:rPr>
      </w:pPr>
      <w:r w:rsidRPr="00F346AE">
        <w:rPr>
          <w:sz w:val="28"/>
          <w:szCs w:val="28"/>
        </w:rPr>
        <w:t xml:space="preserve">+ Không giải thích, không đưa ra đáp án trả lời. </w:t>
      </w:r>
    </w:p>
    <w:p w:rsidR="00DD2B16" w:rsidRPr="00F346AE" w:rsidRDefault="0054111C" w:rsidP="00DD2B16">
      <w:pPr>
        <w:spacing w:after="0" w:line="360" w:lineRule="auto"/>
        <w:jc w:val="both"/>
        <w:rPr>
          <w:b/>
          <w:sz w:val="28"/>
          <w:szCs w:val="28"/>
        </w:rPr>
      </w:pPr>
      <w:r>
        <w:rPr>
          <w:b/>
          <w:sz w:val="28"/>
          <w:szCs w:val="28"/>
        </w:rPr>
        <w:t>Ví dụ 8</w:t>
      </w:r>
      <w:r w:rsidR="00DD2B16" w:rsidRPr="00F346AE">
        <w:rPr>
          <w:b/>
          <w:sz w:val="28"/>
          <w:szCs w:val="28"/>
        </w:rPr>
        <w:t>:                   Pha loãng axit sunfuric</w:t>
      </w:r>
    </w:p>
    <w:p w:rsidR="00DD2B16" w:rsidRPr="00F346AE" w:rsidRDefault="00DD2B16" w:rsidP="00DD2B16">
      <w:pPr>
        <w:spacing w:after="0" w:line="360" w:lineRule="auto"/>
        <w:ind w:firstLine="720"/>
        <w:jc w:val="both"/>
        <w:rPr>
          <w:sz w:val="28"/>
          <w:szCs w:val="28"/>
        </w:rPr>
      </w:pPr>
      <w:r w:rsidRPr="00F346AE">
        <w:rPr>
          <w:sz w:val="28"/>
          <w:szCs w:val="28"/>
        </w:rPr>
        <w:lastRenderedPageBreak/>
        <w:t xml:space="preserve">Trong các quyển sách hóa học thường ghi câu sau để cảnh báo bạn đọc: “ </w:t>
      </w:r>
      <w:r w:rsidRPr="00F346AE">
        <w:rPr>
          <w:i/>
          <w:sz w:val="28"/>
          <w:szCs w:val="28"/>
        </w:rPr>
        <w:t>Trong bất kì tình huống nào cũng không được đổ nước vào axit sunfuric đậm đặc, mà chỉ được đổ từ từ axit sunfuric đặc vào nước</w:t>
      </w:r>
      <w:r w:rsidRPr="00F346AE">
        <w:rPr>
          <w:sz w:val="28"/>
          <w:szCs w:val="28"/>
        </w:rPr>
        <w:t xml:space="preserve">”. </w:t>
      </w:r>
    </w:p>
    <w:p w:rsidR="00DD2B16" w:rsidRPr="00F346AE" w:rsidRDefault="00DD2B16" w:rsidP="00DD2B16">
      <w:pPr>
        <w:spacing w:after="0" w:line="360" w:lineRule="auto"/>
        <w:ind w:firstLine="720"/>
        <w:jc w:val="both"/>
        <w:rPr>
          <w:b/>
          <w:i/>
          <w:sz w:val="28"/>
          <w:szCs w:val="28"/>
        </w:rPr>
      </w:pPr>
      <w:r w:rsidRPr="00F346AE">
        <w:rPr>
          <w:b/>
          <w:i/>
          <w:sz w:val="28"/>
          <w:szCs w:val="28"/>
        </w:rPr>
        <w:t>Theo em, vì sao lại có lời cảnh báo như vậy ?</w:t>
      </w:r>
    </w:p>
    <w:p w:rsidR="00DD2B16" w:rsidRPr="00F346AE" w:rsidRDefault="00DD2B16" w:rsidP="00DD2B16">
      <w:pPr>
        <w:spacing w:after="0" w:line="360" w:lineRule="auto"/>
        <w:jc w:val="both"/>
        <w:rPr>
          <w:sz w:val="28"/>
          <w:szCs w:val="28"/>
          <w:u w:val="single"/>
        </w:rPr>
      </w:pPr>
      <w:r w:rsidRPr="00F346AE">
        <w:rPr>
          <w:sz w:val="28"/>
          <w:szCs w:val="28"/>
          <w:u w:val="single"/>
        </w:rPr>
        <w:t xml:space="preserve">Đáp án: </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sz w:val="28"/>
          <w:szCs w:val="28"/>
        </w:rPr>
        <w:t xml:space="preserve"> Giải thích rõ ràng, đúng bản chất 1 trong 2 vấn đề sau:</w:t>
      </w:r>
    </w:p>
    <w:p w:rsidR="00DD2B16" w:rsidRPr="00F346AE" w:rsidRDefault="00DD2B16" w:rsidP="00DD2B16">
      <w:pPr>
        <w:spacing w:after="0" w:line="360" w:lineRule="auto"/>
        <w:jc w:val="both"/>
        <w:rPr>
          <w:sz w:val="28"/>
          <w:szCs w:val="28"/>
        </w:rPr>
      </w:pPr>
      <w:r w:rsidRPr="00F346AE">
        <w:rPr>
          <w:sz w:val="28"/>
          <w:szCs w:val="28"/>
        </w:rPr>
        <w:t>+ Khi axit sunfuric gặp nước thì lập tức sẽ có quá trình hiđrat hóa xảy ra, đồng thời sẽ tỏa ra một nhiệt lượng lớn. Axit sunfuric đặc giống như dầu và nặng hơn trong nước. Nếu bạn cho nước vào axit, nước sẽ hòa tan và nổi trên bề mặt axit. Nhiệt tỏa ra, làm dung dịch axit sôi mãnh liệt và bắn tung tóe mang theo các giọt axit gây nguy hiểm.</w:t>
      </w:r>
    </w:p>
    <w:p w:rsidR="00DD2B16" w:rsidRPr="00F346AE" w:rsidRDefault="00DD2B16" w:rsidP="00DD2B16">
      <w:pPr>
        <w:spacing w:after="0" w:line="360" w:lineRule="auto"/>
        <w:jc w:val="both"/>
        <w:rPr>
          <w:sz w:val="28"/>
          <w:szCs w:val="28"/>
        </w:rPr>
      </w:pPr>
      <w:r w:rsidRPr="00F346AE">
        <w:rPr>
          <w:sz w:val="28"/>
          <w:szCs w:val="28"/>
        </w:rPr>
        <w:t xml:space="preserve">+ Khi cho axit sunfuric vào nước thì: axit sunfuric đặc nặng hơn nước, nếu cho từ từ axit vào nước, nó sẽ chìm xuống đáy nước, sau đó được khuấy đều trong toàn bộ dung dịch. Như vậy, nhiệt lượng sinh ra được phân bố đều trong dung dịch, nhiệt độ sẽ tăng từ từ không làm cho nước sôi lên một cách quá nhanh. </w:t>
      </w:r>
    </w:p>
    <w:p w:rsidR="00DD2B16" w:rsidRPr="00F346AE" w:rsidRDefault="00DD2B16" w:rsidP="00DD2B16">
      <w:pPr>
        <w:spacing w:after="0" w:line="360" w:lineRule="auto"/>
        <w:jc w:val="both"/>
        <w:rPr>
          <w:sz w:val="28"/>
          <w:szCs w:val="28"/>
        </w:rPr>
      </w:pPr>
      <w:r w:rsidRPr="00F346AE">
        <w:rPr>
          <w:b/>
          <w:i/>
          <w:sz w:val="28"/>
          <w:szCs w:val="28"/>
        </w:rPr>
        <w:t xml:space="preserve">- Mức chưa đầy đủ: </w:t>
      </w:r>
      <w:r w:rsidRPr="00F346AE">
        <w:rPr>
          <w:sz w:val="28"/>
          <w:szCs w:val="28"/>
        </w:rPr>
        <w:t>Hiểu đúng vấn đề nhưng giải thích diễn đạt chưa rõ ý</w:t>
      </w:r>
    </w:p>
    <w:p w:rsidR="00DD2B16" w:rsidRPr="00F346AE" w:rsidRDefault="00DD2B16" w:rsidP="00DD2B16">
      <w:pPr>
        <w:spacing w:after="0" w:line="360" w:lineRule="auto"/>
        <w:jc w:val="both"/>
        <w:rPr>
          <w:b/>
          <w:i/>
          <w:sz w:val="28"/>
          <w:szCs w:val="28"/>
        </w:rPr>
      </w:pPr>
      <w:r w:rsidRPr="00F346AE">
        <w:rPr>
          <w:b/>
          <w:i/>
          <w:sz w:val="28"/>
          <w:szCs w:val="28"/>
        </w:rPr>
        <w:t xml:space="preserve">- Không đạt: </w:t>
      </w:r>
      <w:r w:rsidRPr="00F346AE">
        <w:rPr>
          <w:sz w:val="28"/>
          <w:szCs w:val="28"/>
        </w:rPr>
        <w:t xml:space="preserve">Giải thích không đúng bản chất vấn đề hoặc không giải thích. </w:t>
      </w:r>
    </w:p>
    <w:p w:rsidR="00DD2B16" w:rsidRPr="00F346AE" w:rsidRDefault="0054111C" w:rsidP="00943184">
      <w:pPr>
        <w:tabs>
          <w:tab w:val="left" w:pos="5460"/>
        </w:tabs>
        <w:spacing w:after="0" w:line="360" w:lineRule="auto"/>
        <w:ind w:left="114"/>
        <w:jc w:val="both"/>
        <w:outlineLvl w:val="0"/>
        <w:rPr>
          <w:sz w:val="28"/>
          <w:szCs w:val="28"/>
        </w:rPr>
      </w:pPr>
      <w:bookmarkStart w:id="0" w:name="_Toc341703004"/>
      <w:r>
        <w:rPr>
          <w:b/>
          <w:sz w:val="28"/>
          <w:szCs w:val="28"/>
        </w:rPr>
        <w:t>Ví dụ 9</w:t>
      </w:r>
      <w:bookmarkEnd w:id="0"/>
    </w:p>
    <w:p w:rsidR="00DD2B16" w:rsidRPr="00F346AE" w:rsidRDefault="00DD2B16" w:rsidP="00DD2B16">
      <w:pPr>
        <w:spacing w:after="0" w:line="360" w:lineRule="auto"/>
        <w:jc w:val="both"/>
        <w:rPr>
          <w:b/>
          <w:sz w:val="28"/>
          <w:szCs w:val="28"/>
        </w:rPr>
      </w:pPr>
      <w:r w:rsidRPr="00F346AE">
        <w:rPr>
          <w:b/>
          <w:i/>
          <w:sz w:val="28"/>
          <w:szCs w:val="28"/>
        </w:rPr>
        <w:tab/>
      </w:r>
      <w:r w:rsidRPr="00F346AE">
        <w:rPr>
          <w:b/>
          <w:sz w:val="28"/>
          <w:szCs w:val="28"/>
        </w:rPr>
        <w:t xml:space="preserve">                           Bình cứu hỏa</w:t>
      </w:r>
    </w:p>
    <w:p w:rsidR="00DD2B16" w:rsidRPr="00F346AE" w:rsidRDefault="00DD2B16" w:rsidP="00DD2B16">
      <w:pPr>
        <w:spacing w:after="0" w:line="360" w:lineRule="auto"/>
        <w:jc w:val="both"/>
        <w:rPr>
          <w:b/>
          <w:sz w:val="28"/>
          <w:szCs w:val="28"/>
        </w:rPr>
      </w:pPr>
    </w:p>
    <w:tbl>
      <w:tblPr>
        <w:tblW w:w="0" w:type="auto"/>
        <w:jc w:val="center"/>
        <w:tblLook w:val="00A0" w:firstRow="1" w:lastRow="0" w:firstColumn="1" w:lastColumn="0" w:noHBand="0" w:noVBand="0"/>
      </w:tblPr>
      <w:tblGrid>
        <w:gridCol w:w="9073"/>
      </w:tblGrid>
      <w:tr w:rsidR="00DD2B16" w:rsidRPr="00F346AE" w:rsidTr="00A25960">
        <w:trPr>
          <w:trHeight w:val="3304"/>
          <w:jc w:val="center"/>
        </w:trPr>
        <w:tc>
          <w:tcPr>
            <w:tcW w:w="9282" w:type="dxa"/>
          </w:tcPr>
          <w:p w:rsidR="00DD2B16" w:rsidRPr="00F346AE" w:rsidRDefault="00DD2B16" w:rsidP="00A25960">
            <w:pPr>
              <w:spacing w:after="0" w:line="360" w:lineRule="auto"/>
              <w:jc w:val="both"/>
              <w:rPr>
                <w:rFonts w:eastAsia="SimSun"/>
                <w:sz w:val="28"/>
                <w:szCs w:val="28"/>
              </w:rPr>
            </w:pPr>
            <w:r w:rsidRPr="00F346AE">
              <w:rPr>
                <w:rFonts w:eastAsia="SimSun"/>
                <w:sz w:val="28"/>
                <w:szCs w:val="28"/>
              </w:rPr>
              <w:t>Bình cứu hỏa</w:t>
            </w:r>
            <w:r w:rsidRPr="00F346AE">
              <w:rPr>
                <w:noProof/>
                <w:sz w:val="28"/>
                <w:szCs w:val="28"/>
              </w:rPr>
              <w:drawing>
                <wp:anchor distT="0" distB="0" distL="114300" distR="114300" simplePos="0" relativeHeight="251684864" behindDoc="0" locked="0" layoutInCell="1" allowOverlap="1" wp14:anchorId="6F15F4AF" wp14:editId="3858C1E7">
                  <wp:simplePos x="0" y="0"/>
                  <wp:positionH relativeFrom="margin">
                    <wp:posOffset>1610995</wp:posOffset>
                  </wp:positionH>
                  <wp:positionV relativeFrom="margin">
                    <wp:posOffset>0</wp:posOffset>
                  </wp:positionV>
                  <wp:extent cx="1976120" cy="1798955"/>
                  <wp:effectExtent l="0" t="0" r="0" b="0"/>
                  <wp:wrapTopAndBottom/>
                  <wp:docPr id="1711" name="Picture 659" descr="Description: https://encrypted-tbn1.gstatic.com/images?q=tbn:ANd9GcSgpj0qIrWfEdWaMiOdq9ShsxjpgQFhu7q86yNH6Ay9thWw8hu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escription: https://encrypted-tbn1.gstatic.com/images?q=tbn:ANd9GcSgpj0qIrWfEdWaMiOdq9ShsxjpgQFhu7q86yNH6Ay9thWw8huj"/>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6120" cy="1798955"/>
                          </a:xfrm>
                          <a:prstGeom prst="rect">
                            <a:avLst/>
                          </a:prstGeom>
                          <a:noFill/>
                        </pic:spPr>
                      </pic:pic>
                    </a:graphicData>
                  </a:graphic>
                  <wp14:sizeRelH relativeFrom="page">
                    <wp14:pctWidth>0</wp14:pctWidth>
                  </wp14:sizeRelH>
                  <wp14:sizeRelV relativeFrom="page">
                    <wp14:pctHeight>0</wp14:pctHeight>
                  </wp14:sizeRelV>
                </wp:anchor>
              </w:drawing>
            </w:r>
          </w:p>
        </w:tc>
      </w:tr>
    </w:tbl>
    <w:p w:rsidR="00DD2B16" w:rsidRPr="00F346AE" w:rsidRDefault="00DD2B16" w:rsidP="00DD2B16">
      <w:pPr>
        <w:spacing w:after="0" w:line="360" w:lineRule="auto"/>
        <w:jc w:val="both"/>
        <w:rPr>
          <w:sz w:val="28"/>
          <w:szCs w:val="28"/>
        </w:rPr>
      </w:pPr>
      <w:r w:rsidRPr="00F346AE">
        <w:rPr>
          <w:sz w:val="28"/>
          <w:szCs w:val="28"/>
        </w:rPr>
        <w:t xml:space="preserve">Bình chữa cháy (bình cứu hỏa) phun bọt dạng axit - kiềm có cấu tạo như sau: </w:t>
      </w:r>
    </w:p>
    <w:p w:rsidR="00DD2B16" w:rsidRPr="00F346AE" w:rsidRDefault="00DD2B16" w:rsidP="00DD2B16">
      <w:pPr>
        <w:spacing w:after="0" w:line="360" w:lineRule="auto"/>
        <w:jc w:val="both"/>
        <w:rPr>
          <w:sz w:val="28"/>
          <w:szCs w:val="28"/>
        </w:rPr>
      </w:pPr>
      <w:r w:rsidRPr="00F346AE">
        <w:rPr>
          <w:sz w:val="28"/>
          <w:szCs w:val="28"/>
        </w:rPr>
        <w:t>- Ống thủy tinh hở miệng đựng dung dịch axit sunfuric</w:t>
      </w:r>
    </w:p>
    <w:p w:rsidR="00DD2B16" w:rsidRPr="00F346AE" w:rsidRDefault="00DD2B16" w:rsidP="00DD2B16">
      <w:pPr>
        <w:spacing w:after="0" w:line="360" w:lineRule="auto"/>
        <w:jc w:val="both"/>
        <w:rPr>
          <w:sz w:val="28"/>
          <w:szCs w:val="28"/>
        </w:rPr>
      </w:pPr>
      <w:r w:rsidRPr="00F346AE">
        <w:rPr>
          <w:sz w:val="28"/>
          <w:szCs w:val="28"/>
        </w:rPr>
        <w:t>- Bình đựng dung dịch Natri hiđrocacbonat có nồng độ cao</w:t>
      </w:r>
    </w:p>
    <w:p w:rsidR="00DD2B16" w:rsidRPr="00F346AE" w:rsidRDefault="00DD2B16" w:rsidP="00DD2B16">
      <w:pPr>
        <w:spacing w:after="0" w:line="360" w:lineRule="auto"/>
        <w:jc w:val="both"/>
        <w:rPr>
          <w:sz w:val="28"/>
          <w:szCs w:val="28"/>
        </w:rPr>
      </w:pPr>
      <w:r w:rsidRPr="00F346AE">
        <w:rPr>
          <w:sz w:val="28"/>
          <w:szCs w:val="28"/>
        </w:rPr>
        <w:lastRenderedPageBreak/>
        <w:t xml:space="preserve">Bình thường, bình chữa cháy được để thẳng đứng, không được để nằm. Khi chữa cháy, phải dốc ngược bình lên. </w:t>
      </w:r>
    </w:p>
    <w:p w:rsidR="00DD2B16" w:rsidRPr="00F346AE" w:rsidRDefault="00DD2B16" w:rsidP="00DD2B16">
      <w:pPr>
        <w:spacing w:after="0" w:line="360" w:lineRule="auto"/>
        <w:jc w:val="both"/>
        <w:rPr>
          <w:sz w:val="28"/>
          <w:szCs w:val="28"/>
        </w:rPr>
      </w:pPr>
      <w:r w:rsidRPr="00F346AE">
        <w:rPr>
          <w:sz w:val="28"/>
          <w:szCs w:val="28"/>
        </w:rPr>
        <w:t xml:space="preserve">1. Vì sao bình chữa cháy khi bảo quản phải để thẳng đứng nhưng khi chữa cháy lại phải dốc ngược bình lên? </w:t>
      </w:r>
    </w:p>
    <w:p w:rsidR="00DD2B16" w:rsidRPr="00F346AE" w:rsidRDefault="00DD2B16" w:rsidP="00DD2B16">
      <w:pPr>
        <w:spacing w:after="0" w:line="360" w:lineRule="auto"/>
        <w:jc w:val="both"/>
        <w:rPr>
          <w:sz w:val="28"/>
          <w:szCs w:val="28"/>
        </w:rPr>
      </w:pPr>
      <w:r w:rsidRPr="00F346AE">
        <w:rPr>
          <w:sz w:val="28"/>
          <w:szCs w:val="28"/>
        </w:rPr>
        <w:t>2. Tính thể tích khí CO</w:t>
      </w:r>
      <w:r w:rsidRPr="00F346AE">
        <w:rPr>
          <w:sz w:val="28"/>
          <w:szCs w:val="28"/>
          <w:vertAlign w:val="subscript"/>
        </w:rPr>
        <w:t>2</w:t>
      </w:r>
      <w:r w:rsidRPr="00F346AE">
        <w:rPr>
          <w:sz w:val="28"/>
          <w:szCs w:val="28"/>
        </w:rPr>
        <w:t xml:space="preserve"> (đktc) tạo thành để dập tắt đám cháy nếu trong bình chữa cháy có dung dịch chứa 490 gam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tác dụng hết với dung dịch NaHCO</w:t>
      </w:r>
      <w:r w:rsidRPr="00F346AE">
        <w:rPr>
          <w:sz w:val="28"/>
          <w:szCs w:val="28"/>
          <w:vertAlign w:val="subscript"/>
        </w:rPr>
        <w:t>3</w:t>
      </w:r>
      <w:r w:rsidRPr="00F346AE">
        <w:rPr>
          <w:sz w:val="28"/>
          <w:szCs w:val="28"/>
        </w:rPr>
        <w:t>.</w:t>
      </w:r>
    </w:p>
    <w:p w:rsidR="00DD2B16" w:rsidRPr="00F346AE" w:rsidRDefault="00DD2B16" w:rsidP="00DD2B16">
      <w:pPr>
        <w:spacing w:after="0" w:line="360" w:lineRule="auto"/>
        <w:jc w:val="both"/>
        <w:rPr>
          <w:sz w:val="28"/>
          <w:szCs w:val="28"/>
          <w:u w:val="single"/>
        </w:rPr>
      </w:pPr>
      <w:r w:rsidRPr="00F346AE">
        <w:rPr>
          <w:sz w:val="28"/>
          <w:szCs w:val="28"/>
          <w:u w:val="single"/>
        </w:rPr>
        <w:t>Đáp án:</w:t>
      </w:r>
    </w:p>
    <w:p w:rsidR="00DD2B16" w:rsidRPr="00F346AE" w:rsidRDefault="00DD2B16" w:rsidP="00DD2B16">
      <w:pPr>
        <w:spacing w:after="0" w:line="360" w:lineRule="auto"/>
        <w:jc w:val="both"/>
        <w:rPr>
          <w:b/>
          <w:sz w:val="28"/>
          <w:szCs w:val="28"/>
        </w:rPr>
      </w:pPr>
      <w:r w:rsidRPr="00F346AE">
        <w:rPr>
          <w:b/>
          <w:i/>
          <w:sz w:val="28"/>
          <w:szCs w:val="28"/>
        </w:rPr>
        <w:t>- Mức đầy đủ:</w:t>
      </w:r>
    </w:p>
    <w:p w:rsidR="00DD2B16" w:rsidRPr="00F346AE" w:rsidRDefault="00DD2B16" w:rsidP="00DD2B16">
      <w:pPr>
        <w:spacing w:after="0" w:line="360" w:lineRule="auto"/>
        <w:jc w:val="both"/>
        <w:rPr>
          <w:b/>
          <w:sz w:val="28"/>
          <w:szCs w:val="28"/>
        </w:rPr>
      </w:pPr>
      <w:r w:rsidRPr="00F346AE">
        <w:rPr>
          <w:sz w:val="28"/>
          <w:szCs w:val="28"/>
        </w:rPr>
        <w:t>Giải thích và tính toán đúng</w:t>
      </w:r>
    </w:p>
    <w:p w:rsidR="00DD2B16" w:rsidRPr="00F346AE" w:rsidRDefault="00DD2B16" w:rsidP="00DD2B16">
      <w:pPr>
        <w:tabs>
          <w:tab w:val="num" w:pos="171"/>
        </w:tabs>
        <w:spacing w:after="0" w:line="360" w:lineRule="auto"/>
        <w:ind w:left="285" w:hanging="285"/>
        <w:jc w:val="both"/>
        <w:rPr>
          <w:sz w:val="28"/>
          <w:szCs w:val="28"/>
        </w:rPr>
      </w:pPr>
      <w:r w:rsidRPr="00F346AE">
        <w:rPr>
          <w:sz w:val="28"/>
          <w:szCs w:val="28"/>
        </w:rPr>
        <w:t xml:space="preserve">1. Khi chữa cháy, phải dốc ngược bình để xảy ra phản ứng hóa học sau: </w:t>
      </w:r>
    </w:p>
    <w:p w:rsidR="00DD2B16" w:rsidRPr="00F346AE" w:rsidRDefault="00DD2B16" w:rsidP="00DD2B16">
      <w:pPr>
        <w:tabs>
          <w:tab w:val="num" w:pos="171"/>
        </w:tabs>
        <w:spacing w:after="0" w:line="360" w:lineRule="auto"/>
        <w:ind w:left="285" w:hanging="285"/>
        <w:jc w:val="both"/>
        <w:rPr>
          <w:sz w:val="28"/>
          <w:szCs w:val="28"/>
        </w:rPr>
      </w:pPr>
      <w:r w:rsidRPr="00F346AE">
        <w:rPr>
          <w:sz w:val="28"/>
          <w:szCs w:val="28"/>
        </w:rPr>
        <w:t xml:space="preserve">                   2 NaHCO</w:t>
      </w:r>
      <w:r w:rsidRPr="00F346AE">
        <w:rPr>
          <w:sz w:val="28"/>
          <w:szCs w:val="28"/>
          <w:vertAlign w:val="subscript"/>
        </w:rPr>
        <w:t>3</w:t>
      </w:r>
      <w:r w:rsidRPr="00F346AE">
        <w:rPr>
          <w:sz w:val="28"/>
          <w:szCs w:val="28"/>
        </w:rPr>
        <w:t xml:space="preserve"> + H</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 Na</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 xml:space="preserve"> + 2 CO</w:t>
      </w:r>
      <w:r w:rsidRPr="00F346AE">
        <w:rPr>
          <w:sz w:val="28"/>
          <w:szCs w:val="28"/>
          <w:vertAlign w:val="subscript"/>
        </w:rPr>
        <w:t>2</w:t>
      </w:r>
      <w:r w:rsidRPr="00F346AE">
        <w:rPr>
          <w:sz w:val="28"/>
          <w:szCs w:val="28"/>
        </w:rPr>
        <w:t xml:space="preserve"> + 2 H</w:t>
      </w:r>
      <w:r w:rsidRPr="00F346AE">
        <w:rPr>
          <w:sz w:val="28"/>
          <w:szCs w:val="28"/>
          <w:vertAlign w:val="subscript"/>
        </w:rPr>
        <w:t>2</w:t>
      </w:r>
      <w:r w:rsidRPr="00F346AE">
        <w:rPr>
          <w:sz w:val="28"/>
          <w:szCs w:val="28"/>
        </w:rPr>
        <w:t>O</w:t>
      </w:r>
    </w:p>
    <w:p w:rsidR="00DD2B16" w:rsidRPr="00F346AE" w:rsidRDefault="00DD2B16" w:rsidP="00DD2B16">
      <w:pPr>
        <w:tabs>
          <w:tab w:val="num" w:pos="0"/>
        </w:tabs>
        <w:spacing w:after="0" w:line="360" w:lineRule="auto"/>
        <w:jc w:val="both"/>
        <w:rPr>
          <w:sz w:val="28"/>
          <w:szCs w:val="28"/>
        </w:rPr>
      </w:pPr>
      <w:r w:rsidRPr="00F346AE">
        <w:rPr>
          <w:sz w:val="28"/>
          <w:szCs w:val="28"/>
        </w:rPr>
        <w:t>Khí CO</w:t>
      </w:r>
      <w:r w:rsidRPr="00F346AE">
        <w:rPr>
          <w:sz w:val="28"/>
          <w:szCs w:val="28"/>
          <w:vertAlign w:val="subscript"/>
        </w:rPr>
        <w:t>2</w:t>
      </w:r>
      <w:r w:rsidRPr="00F346AE">
        <w:rPr>
          <w:sz w:val="28"/>
          <w:szCs w:val="28"/>
        </w:rPr>
        <w:t xml:space="preserve"> sinh ra nặng hơn không khí và không tác dụng với Oxi nên nó có tác dụng ngăn không cho vật cháy tiếp xúc với không khí để dập tắt đám cháy. </w:t>
      </w:r>
    </w:p>
    <w:p w:rsidR="00DD2B16" w:rsidRPr="00F346AE" w:rsidRDefault="00DD2B16" w:rsidP="00DD2B16">
      <w:pPr>
        <w:tabs>
          <w:tab w:val="num" w:pos="171"/>
        </w:tabs>
        <w:spacing w:after="0" w:line="360" w:lineRule="auto"/>
        <w:ind w:left="285" w:hanging="285"/>
        <w:jc w:val="both"/>
        <w:rPr>
          <w:sz w:val="28"/>
          <w:szCs w:val="28"/>
        </w:rPr>
      </w:pPr>
      <w:r w:rsidRPr="00F346AE">
        <w:rPr>
          <w:sz w:val="28"/>
          <w:szCs w:val="28"/>
        </w:rPr>
        <w:t xml:space="preserve">2.     </w:t>
      </w:r>
      <w:r w:rsidRPr="00F346AE">
        <w:rPr>
          <w:rFonts w:eastAsia="Times New Roman"/>
          <w:position w:val="-16"/>
          <w:sz w:val="28"/>
          <w:szCs w:val="28"/>
          <w:lang w:val="nl-NL"/>
        </w:rPr>
        <w:object w:dxaOrig="840" w:dyaOrig="400">
          <v:shape id="_x0000_i1032" type="#_x0000_t75" style="width:42.8pt;height:29.2pt" o:ole="">
            <v:imagedata r:id="rId71" o:title=""/>
          </v:shape>
          <o:OLEObject Type="Embed" ProgID="Equation.DSMT4" ShapeID="_x0000_i1032" DrawAspect="Content" ObjectID="_1771297049" r:id="rId72"/>
        </w:object>
      </w:r>
      <w:r w:rsidRPr="00F346AE">
        <w:rPr>
          <w:rFonts w:eastAsia="Times New Roman"/>
          <w:sz w:val="28"/>
          <w:szCs w:val="28"/>
          <w:lang w:val="nl-NL"/>
        </w:rPr>
        <w:t>.</w:t>
      </w:r>
      <w:r w:rsidRPr="00F346AE">
        <w:rPr>
          <w:rFonts w:eastAsia="Times New Roman"/>
          <w:position w:val="-16"/>
          <w:sz w:val="28"/>
          <w:szCs w:val="28"/>
          <w:lang w:val="nl-NL"/>
        </w:rPr>
        <w:object w:dxaOrig="820" w:dyaOrig="400">
          <v:shape id="_x0000_i1033" type="#_x0000_t75" style="width:42.8pt;height:29.2pt" o:ole="">
            <v:imagedata r:id="rId73" o:title=""/>
          </v:shape>
          <o:OLEObject Type="Embed" ProgID="Equation.DSMT4" ShapeID="_x0000_i1033" DrawAspect="Content" ObjectID="_1771297050" r:id="rId74"/>
        </w:object>
      </w:r>
      <w:r w:rsidRPr="00F346AE">
        <w:rPr>
          <w:rFonts w:eastAsia="Times New Roman"/>
          <w:sz w:val="28"/>
          <w:szCs w:val="28"/>
          <w:lang w:val="nl-NL"/>
        </w:rPr>
        <w:t xml:space="preserve">  </w:t>
      </w:r>
      <w:r w:rsidRPr="00F346AE">
        <w:rPr>
          <w:sz w:val="28"/>
          <w:szCs w:val="28"/>
          <w:lang w:val="nl-NL"/>
        </w:rPr>
        <w:t>2.</w:t>
      </w:r>
      <w:r w:rsidRPr="00F346AE">
        <w:rPr>
          <w:rFonts w:eastAsia="Times New Roman"/>
          <w:position w:val="-24"/>
          <w:sz w:val="28"/>
          <w:szCs w:val="28"/>
          <w:lang w:val="nl-NL"/>
        </w:rPr>
        <w:object w:dxaOrig="920" w:dyaOrig="620">
          <v:shape id="_x0000_i1034" type="#_x0000_t75" style="width:42.8pt;height:35.7pt" o:ole="">
            <v:imagedata r:id="rId75" o:title=""/>
          </v:shape>
          <o:OLEObject Type="Embed" ProgID="Equation.DSMT4" ShapeID="_x0000_i1034" DrawAspect="Content" ObjectID="_1771297051" r:id="rId76"/>
        </w:object>
      </w:r>
      <w:r w:rsidRPr="00F346AE">
        <w:rPr>
          <w:rFonts w:eastAsia="Times New Roman"/>
          <w:sz w:val="28"/>
          <w:szCs w:val="28"/>
          <w:lang w:val="nl-NL"/>
        </w:rPr>
        <w:t xml:space="preserve"> (mol)</w:t>
      </w:r>
    </w:p>
    <w:p w:rsidR="00DD2B16" w:rsidRPr="00F346AE" w:rsidRDefault="00DD2B16" w:rsidP="00DD2B16">
      <w:pPr>
        <w:tabs>
          <w:tab w:val="num" w:pos="171"/>
        </w:tabs>
        <w:spacing w:after="0" w:line="360" w:lineRule="auto"/>
        <w:ind w:left="285" w:hanging="285"/>
        <w:jc w:val="both"/>
        <w:rPr>
          <w:sz w:val="28"/>
          <w:szCs w:val="28"/>
        </w:rPr>
      </w:pPr>
      <w:r w:rsidRPr="00F346AE">
        <w:rPr>
          <w:sz w:val="28"/>
          <w:szCs w:val="28"/>
        </w:rPr>
        <w:t xml:space="preserve">       </w:t>
      </w:r>
      <w:r w:rsidRPr="00F346AE">
        <w:rPr>
          <w:rFonts w:eastAsia="Times New Roman"/>
          <w:position w:val="-14"/>
          <w:sz w:val="28"/>
          <w:szCs w:val="28"/>
          <w:lang w:val="nl-NL"/>
        </w:rPr>
        <w:object w:dxaOrig="2160" w:dyaOrig="380">
          <v:shape id="_x0000_i1035" type="#_x0000_t75" style="width:123.25pt;height:21.4pt" o:ole="">
            <v:imagedata r:id="rId77" o:title=""/>
          </v:shape>
          <o:OLEObject Type="Embed" ProgID="Equation.DSMT4" ShapeID="_x0000_i1035" DrawAspect="Content" ObjectID="_1771297052" r:id="rId78"/>
        </w:object>
      </w:r>
      <w:r w:rsidRPr="00F346AE">
        <w:rPr>
          <w:rFonts w:eastAsia="Times New Roman"/>
          <w:sz w:val="28"/>
          <w:szCs w:val="28"/>
          <w:lang w:val="nl-NL"/>
        </w:rPr>
        <w:t xml:space="preserve"> (lit)</w:t>
      </w:r>
    </w:p>
    <w:p w:rsidR="00DD2B16" w:rsidRPr="00F346AE" w:rsidRDefault="00DD2B16" w:rsidP="00DD2B16">
      <w:pPr>
        <w:tabs>
          <w:tab w:val="num" w:pos="171"/>
        </w:tabs>
        <w:spacing w:after="0" w:line="360" w:lineRule="auto"/>
        <w:ind w:left="285" w:hanging="285"/>
        <w:jc w:val="both"/>
        <w:rPr>
          <w:sz w:val="28"/>
          <w:szCs w:val="28"/>
        </w:rPr>
      </w:pPr>
      <w:r w:rsidRPr="00F346AE">
        <w:rPr>
          <w:sz w:val="28"/>
          <w:szCs w:val="28"/>
        </w:rPr>
        <w:tab/>
        <w:t xml:space="preserve">     </w:t>
      </w:r>
      <w:r w:rsidRPr="00F346AE">
        <w:rPr>
          <w:b/>
          <w:i/>
          <w:sz w:val="28"/>
          <w:szCs w:val="28"/>
        </w:rPr>
        <w:t xml:space="preserve">- Mức chưa đầy đủ: </w:t>
      </w:r>
      <w:r w:rsidRPr="00F346AE">
        <w:rPr>
          <w:sz w:val="28"/>
          <w:szCs w:val="28"/>
        </w:rPr>
        <w:t xml:space="preserve"> Chỉ làm đúng 1 trong 2 phần hoặc hiểu đúng bản chất cách giải thích và các quá trình tính toán nhưng bị sai do nhầm lẫn tính toán, do cách diễn đạt, viết nhầm lẫn số ...</w:t>
      </w:r>
    </w:p>
    <w:p w:rsidR="00DD2B16" w:rsidRPr="00F346AE" w:rsidRDefault="00DD2B16" w:rsidP="00DD2B16">
      <w:pPr>
        <w:tabs>
          <w:tab w:val="num" w:pos="0"/>
        </w:tabs>
        <w:spacing w:after="0" w:line="360" w:lineRule="auto"/>
        <w:jc w:val="both"/>
        <w:rPr>
          <w:sz w:val="28"/>
          <w:szCs w:val="28"/>
        </w:rPr>
      </w:pPr>
      <w:r w:rsidRPr="00F346AE">
        <w:rPr>
          <w:b/>
          <w:i/>
          <w:sz w:val="28"/>
          <w:szCs w:val="28"/>
        </w:rPr>
        <w:t>- Không đạt:</w:t>
      </w:r>
      <w:r w:rsidRPr="00F346AE">
        <w:rPr>
          <w:sz w:val="28"/>
          <w:szCs w:val="28"/>
        </w:rPr>
        <w:t xml:space="preserve"> Giải thích, tính toán không đúng bản chất vấn đề hoặc không làm bài. </w:t>
      </w:r>
    </w:p>
    <w:p w:rsidR="00DD2B16" w:rsidRPr="00F346AE" w:rsidRDefault="0054111C" w:rsidP="00DD2B16">
      <w:pPr>
        <w:spacing w:after="0" w:line="360" w:lineRule="auto"/>
        <w:jc w:val="both"/>
        <w:rPr>
          <w:b/>
          <w:sz w:val="28"/>
          <w:szCs w:val="28"/>
          <w:u w:val="single"/>
          <w:vertAlign w:val="superscript"/>
        </w:rPr>
      </w:pPr>
      <w:r>
        <w:rPr>
          <w:b/>
          <w:sz w:val="28"/>
          <w:szCs w:val="28"/>
        </w:rPr>
        <w:t>Ví dụ 1</w:t>
      </w:r>
      <w:r w:rsidR="00943184">
        <w:rPr>
          <w:b/>
          <w:sz w:val="28"/>
          <w:szCs w:val="28"/>
        </w:rPr>
        <w:t>0</w:t>
      </w:r>
      <w:r w:rsidR="00DD2B16" w:rsidRPr="00F346AE">
        <w:rPr>
          <w:b/>
          <w:sz w:val="28"/>
          <w:szCs w:val="28"/>
        </w:rPr>
        <w:t>:                         Thuốc muối - NaHCO</w:t>
      </w:r>
      <w:r w:rsidR="00DD2B16" w:rsidRPr="00F346AE">
        <w:rPr>
          <w:b/>
          <w:sz w:val="28"/>
          <w:szCs w:val="28"/>
          <w:vertAlign w:val="subscript"/>
        </w:rPr>
        <w:t>3</w:t>
      </w:r>
    </w:p>
    <w:p w:rsidR="00DD2B16" w:rsidRPr="00F346AE" w:rsidRDefault="00DD2B16" w:rsidP="00DD2B16">
      <w:pPr>
        <w:spacing w:after="0" w:line="360" w:lineRule="auto"/>
        <w:ind w:firstLine="720"/>
        <w:jc w:val="both"/>
        <w:rPr>
          <w:sz w:val="28"/>
          <w:szCs w:val="28"/>
        </w:rPr>
      </w:pPr>
      <w:r w:rsidRPr="00F346AE">
        <w:rPr>
          <w:sz w:val="28"/>
          <w:szCs w:val="28"/>
        </w:rPr>
        <w:t>Dịch vị dạ dày chứa chất X để tiêu hóa thức ăn. Khi nồng độ của X trong dịch vị dạ dày nhỏ hơn 0.00001 M thì mắc bệnh khó tiêu. Khi nồng độ lớn hơn 0.001 M thì mắc bệnh ợ chua. Trong một số thuốc chữa đau dạ dày có thuốc muối NaHCO</w:t>
      </w:r>
      <w:r w:rsidRPr="00F346AE">
        <w:rPr>
          <w:sz w:val="28"/>
          <w:szCs w:val="28"/>
          <w:vertAlign w:val="subscript"/>
        </w:rPr>
        <w:t>3</w:t>
      </w:r>
      <w:r w:rsidRPr="00F346AE">
        <w:rPr>
          <w:sz w:val="28"/>
          <w:szCs w:val="28"/>
        </w:rPr>
        <w:t>. Vậy chất X là :</w:t>
      </w:r>
    </w:p>
    <w:p w:rsidR="00DD2B16" w:rsidRPr="00F346AE" w:rsidRDefault="00DD2B16" w:rsidP="00DD2B16">
      <w:pPr>
        <w:spacing w:after="0" w:line="360" w:lineRule="auto"/>
        <w:jc w:val="both"/>
        <w:rPr>
          <w:sz w:val="28"/>
          <w:szCs w:val="28"/>
        </w:rPr>
      </w:pPr>
      <w:r w:rsidRPr="00F346AE">
        <w:rPr>
          <w:sz w:val="28"/>
          <w:szCs w:val="28"/>
        </w:rPr>
        <w:t>A. NaCl</w:t>
      </w:r>
      <w:r w:rsidRPr="00F346AE">
        <w:rPr>
          <w:sz w:val="28"/>
          <w:szCs w:val="28"/>
        </w:rPr>
        <w:tab/>
      </w:r>
      <w:r w:rsidRPr="00F346AE">
        <w:rPr>
          <w:sz w:val="28"/>
          <w:szCs w:val="28"/>
        </w:rPr>
        <w:tab/>
        <w:t>B. HCl.</w:t>
      </w:r>
      <w:r w:rsidRPr="00F346AE">
        <w:rPr>
          <w:sz w:val="28"/>
          <w:szCs w:val="28"/>
        </w:rPr>
        <w:tab/>
      </w:r>
      <w:r w:rsidRPr="00F346AE">
        <w:rPr>
          <w:sz w:val="28"/>
          <w:szCs w:val="28"/>
        </w:rPr>
        <w:tab/>
      </w:r>
      <w:r w:rsidRPr="00F346AE">
        <w:rPr>
          <w:sz w:val="28"/>
          <w:szCs w:val="28"/>
        </w:rPr>
        <w:tab/>
        <w:t>C. CO</w:t>
      </w:r>
      <w:r w:rsidRPr="00F346AE">
        <w:rPr>
          <w:sz w:val="28"/>
          <w:szCs w:val="28"/>
          <w:vertAlign w:val="subscript"/>
        </w:rPr>
        <w:t>2</w:t>
      </w:r>
      <w:r w:rsidRPr="00F346AE">
        <w:rPr>
          <w:sz w:val="28"/>
          <w:szCs w:val="28"/>
        </w:rPr>
        <w:t>.</w:t>
      </w:r>
      <w:r w:rsidRPr="00F346AE">
        <w:rPr>
          <w:sz w:val="28"/>
          <w:szCs w:val="28"/>
        </w:rPr>
        <w:tab/>
      </w:r>
      <w:r w:rsidRPr="00F346AE">
        <w:rPr>
          <w:sz w:val="28"/>
          <w:szCs w:val="28"/>
        </w:rPr>
        <w:tab/>
        <w:t>D. NaOH.</w:t>
      </w:r>
    </w:p>
    <w:p w:rsidR="00DD2B16" w:rsidRPr="00F346AE" w:rsidRDefault="00DD2B16" w:rsidP="00DD2B16">
      <w:pPr>
        <w:spacing w:after="0" w:line="360" w:lineRule="auto"/>
        <w:jc w:val="both"/>
        <w:rPr>
          <w:sz w:val="28"/>
          <w:szCs w:val="28"/>
        </w:rPr>
      </w:pPr>
      <w:r w:rsidRPr="00F346AE">
        <w:rPr>
          <w:sz w:val="28"/>
          <w:szCs w:val="28"/>
          <w:u w:val="single"/>
        </w:rPr>
        <w:t>Đáp án:</w:t>
      </w:r>
    </w:p>
    <w:p w:rsidR="00DD2B16" w:rsidRPr="00F346AE" w:rsidRDefault="00DD2B16" w:rsidP="00DD2B16">
      <w:pPr>
        <w:spacing w:after="0" w:line="360" w:lineRule="auto"/>
        <w:jc w:val="both"/>
        <w:rPr>
          <w:sz w:val="28"/>
          <w:szCs w:val="28"/>
        </w:rPr>
      </w:pPr>
      <w:r w:rsidRPr="00F346AE">
        <w:rPr>
          <w:b/>
          <w:i/>
          <w:sz w:val="28"/>
          <w:szCs w:val="28"/>
        </w:rPr>
        <w:t>- Mức đầy đủ:</w:t>
      </w:r>
      <w:r w:rsidRPr="00F346AE">
        <w:rPr>
          <w:sz w:val="28"/>
          <w:szCs w:val="28"/>
        </w:rPr>
        <w:t xml:space="preserve"> Chọn đáp án B vì: HCl + NaHCO</w:t>
      </w:r>
      <w:r w:rsidRPr="00F346AE">
        <w:rPr>
          <w:sz w:val="28"/>
          <w:szCs w:val="28"/>
          <w:vertAlign w:val="subscript"/>
        </w:rPr>
        <w:t>3</w:t>
      </w:r>
      <w:r w:rsidRPr="00F346AE">
        <w:rPr>
          <w:sz w:val="28"/>
          <w:szCs w:val="28"/>
        </w:rPr>
        <w:t xml:space="preserve"> → NaCl + CO</w:t>
      </w:r>
      <w:r w:rsidRPr="00F346AE">
        <w:rPr>
          <w:sz w:val="28"/>
          <w:szCs w:val="28"/>
          <w:vertAlign w:val="subscript"/>
        </w:rPr>
        <w:t>2</w:t>
      </w:r>
      <w:r w:rsidRPr="00F346AE">
        <w:rPr>
          <w:sz w:val="28"/>
          <w:szCs w:val="28"/>
        </w:rPr>
        <w:t xml:space="preserve"> + H</w:t>
      </w:r>
      <w:r w:rsidRPr="00F346AE">
        <w:rPr>
          <w:sz w:val="28"/>
          <w:szCs w:val="28"/>
          <w:vertAlign w:val="subscript"/>
        </w:rPr>
        <w:t>2</w:t>
      </w:r>
      <w:r w:rsidRPr="00F346AE">
        <w:rPr>
          <w:sz w:val="28"/>
          <w:szCs w:val="28"/>
        </w:rPr>
        <w:t>O</w:t>
      </w:r>
    </w:p>
    <w:p w:rsidR="00DD2B16" w:rsidRPr="00F346AE" w:rsidRDefault="00DD2B16" w:rsidP="00DD2B16">
      <w:pPr>
        <w:spacing w:after="0" w:line="360" w:lineRule="auto"/>
        <w:jc w:val="both"/>
        <w:rPr>
          <w:sz w:val="28"/>
          <w:szCs w:val="28"/>
        </w:rPr>
      </w:pPr>
      <w:r w:rsidRPr="00F346AE">
        <w:rPr>
          <w:b/>
          <w:i/>
          <w:sz w:val="28"/>
          <w:szCs w:val="28"/>
        </w:rPr>
        <w:lastRenderedPageBreak/>
        <w:t xml:space="preserve">- Mức chưa đầy đủ: </w:t>
      </w:r>
      <w:r w:rsidRPr="00F346AE">
        <w:rPr>
          <w:sz w:val="28"/>
          <w:szCs w:val="28"/>
        </w:rPr>
        <w:t xml:space="preserve">Chọn đáp án B nhưng không đưa ra phương trình hóa học giải thích. </w:t>
      </w:r>
    </w:p>
    <w:p w:rsidR="00DD2B16" w:rsidRPr="00F346AE" w:rsidRDefault="00DD2B16" w:rsidP="00DD2B16">
      <w:pPr>
        <w:spacing w:after="0" w:line="360" w:lineRule="auto"/>
        <w:jc w:val="both"/>
        <w:rPr>
          <w:sz w:val="28"/>
          <w:szCs w:val="28"/>
        </w:rPr>
      </w:pPr>
      <w:r w:rsidRPr="00F346AE">
        <w:rPr>
          <w:b/>
          <w:i/>
          <w:sz w:val="28"/>
          <w:szCs w:val="28"/>
        </w:rPr>
        <w:t>- Không đạt</w:t>
      </w:r>
      <w:r w:rsidRPr="00F346AE">
        <w:rPr>
          <w:sz w:val="28"/>
          <w:szCs w:val="28"/>
        </w:rPr>
        <w:t xml:space="preserve">: Chọn đáp án B nhưng giải thích không đúng bản chất vấn đề hoặc </w:t>
      </w:r>
    </w:p>
    <w:p w:rsidR="00DD2B16" w:rsidRPr="00F346AE" w:rsidRDefault="00DD2B16" w:rsidP="00DD2B16">
      <w:pPr>
        <w:spacing w:after="0" w:line="360" w:lineRule="auto"/>
        <w:jc w:val="both"/>
        <w:rPr>
          <w:sz w:val="28"/>
          <w:szCs w:val="28"/>
        </w:rPr>
      </w:pPr>
      <w:r w:rsidRPr="00F346AE">
        <w:rPr>
          <w:sz w:val="28"/>
          <w:szCs w:val="28"/>
        </w:rPr>
        <w:t>chọn đáp án khác hoặc không đưa ra phương án lựa chọn.</w:t>
      </w:r>
    </w:p>
    <w:p w:rsidR="00DD2B16" w:rsidRPr="00F346AE" w:rsidRDefault="00DD2B16" w:rsidP="00DD2B16">
      <w:pPr>
        <w:spacing w:after="0" w:line="360" w:lineRule="auto"/>
        <w:ind w:firstLine="720"/>
        <w:jc w:val="both"/>
        <w:rPr>
          <w:b/>
          <w:i/>
          <w:sz w:val="28"/>
          <w:szCs w:val="28"/>
          <w:u w:val="single"/>
        </w:rPr>
      </w:pPr>
      <w:r w:rsidRPr="00F346AE">
        <w:rPr>
          <w:b/>
          <w:i/>
          <w:sz w:val="28"/>
          <w:szCs w:val="28"/>
          <w:u w:val="single"/>
        </w:rPr>
        <w:t>Một số bài tập</w:t>
      </w:r>
      <w:r w:rsidR="000C6C91">
        <w:rPr>
          <w:b/>
          <w:i/>
          <w:sz w:val="28"/>
          <w:szCs w:val="28"/>
          <w:u w:val="single"/>
        </w:rPr>
        <w:t xml:space="preserve"> tương tự</w:t>
      </w:r>
    </w:p>
    <w:p w:rsidR="00DD2B16" w:rsidRPr="00F346AE" w:rsidRDefault="00DD2B16" w:rsidP="00DD2B16">
      <w:pPr>
        <w:spacing w:after="0" w:line="360" w:lineRule="auto"/>
        <w:ind w:firstLine="720"/>
        <w:jc w:val="both"/>
        <w:rPr>
          <w:sz w:val="28"/>
          <w:szCs w:val="28"/>
        </w:rPr>
      </w:pPr>
      <w:r w:rsidRPr="00F346AE">
        <w:rPr>
          <w:b/>
          <w:i/>
          <w:sz w:val="28"/>
          <w:szCs w:val="28"/>
        </w:rPr>
        <w:t>Bài tập 1:</w:t>
      </w:r>
      <w:r w:rsidRPr="00F346AE">
        <w:rPr>
          <w:sz w:val="28"/>
          <w:szCs w:val="28"/>
        </w:rPr>
        <w:t xml:space="preserve"> Trong công nghiệp, một lượng lớn khí SO</w:t>
      </w:r>
      <w:r w:rsidRPr="00F346AE">
        <w:rPr>
          <w:sz w:val="28"/>
          <w:szCs w:val="28"/>
          <w:vertAlign w:val="subscript"/>
        </w:rPr>
        <w:t>2</w:t>
      </w:r>
      <w:r w:rsidRPr="00F346AE">
        <w:rPr>
          <w:sz w:val="28"/>
          <w:szCs w:val="28"/>
        </w:rPr>
        <w:t xml:space="preserve"> (tác nhân chính gây mưa axit) được sinh ra từ quá trình đốt cháy than đá. Một nhà máy nhiệt điện sử dụng loại than đá có chứa 0,02% lưu huỳnh về khối lượng để làm nhiên liệu. Nếu mỗi ngày nhà máy đốt hết 100 tấn than thì thể tích khí SO</w:t>
      </w:r>
      <w:r w:rsidRPr="00F346AE">
        <w:rPr>
          <w:sz w:val="28"/>
          <w:szCs w:val="28"/>
          <w:vertAlign w:val="subscript"/>
        </w:rPr>
        <w:t>2</w:t>
      </w:r>
      <w:r w:rsidRPr="00F346AE">
        <w:rPr>
          <w:sz w:val="28"/>
          <w:szCs w:val="28"/>
        </w:rPr>
        <w:t xml:space="preserve"> (đktc) đã tạo ra bao nhiêu m</w:t>
      </w:r>
      <w:r w:rsidRPr="00F346AE">
        <w:rPr>
          <w:sz w:val="28"/>
          <w:szCs w:val="28"/>
          <w:vertAlign w:val="superscript"/>
        </w:rPr>
        <w:t>3</w:t>
      </w:r>
      <w:r w:rsidRPr="00F346AE">
        <w:rPr>
          <w:sz w:val="28"/>
          <w:szCs w:val="28"/>
        </w:rPr>
        <w:t>?</w:t>
      </w:r>
    </w:p>
    <w:p w:rsidR="00DD2B16" w:rsidRPr="00F346AE" w:rsidRDefault="00DD2B16" w:rsidP="00DD2B16">
      <w:pPr>
        <w:spacing w:after="0" w:line="360" w:lineRule="auto"/>
        <w:jc w:val="both"/>
        <w:rPr>
          <w:sz w:val="28"/>
          <w:szCs w:val="28"/>
        </w:rPr>
      </w:pPr>
      <w:r w:rsidRPr="00F346AE">
        <w:rPr>
          <w:b/>
          <w:sz w:val="28"/>
          <w:szCs w:val="28"/>
        </w:rPr>
        <w:tab/>
      </w:r>
      <w:r w:rsidRPr="00F346AE">
        <w:rPr>
          <w:b/>
          <w:i/>
          <w:sz w:val="28"/>
          <w:szCs w:val="28"/>
        </w:rPr>
        <w:t>Bài tập 2:</w:t>
      </w:r>
      <w:r w:rsidRPr="00F346AE">
        <w:rPr>
          <w:sz w:val="28"/>
          <w:szCs w:val="28"/>
        </w:rPr>
        <w:t xml:space="preserve"> Hiện nay túi nilon (PE) được dùng làm túi an toàn để đựng thực phẩm. Tuy nhiên, nếu kéo dài tình trạng sử dụng túi PE sẽ dẫn đến hậu quả gì? Cần có giải pháp nào để thay thế PE?</w:t>
      </w:r>
    </w:p>
    <w:p w:rsidR="00DD2B16" w:rsidRPr="00F346AE" w:rsidRDefault="00DD2B16" w:rsidP="00DD2B16">
      <w:pPr>
        <w:spacing w:after="0" w:line="360" w:lineRule="auto"/>
        <w:ind w:left="114" w:right="131" w:firstLine="719"/>
        <w:jc w:val="both"/>
        <w:rPr>
          <w:sz w:val="28"/>
          <w:szCs w:val="28"/>
        </w:rPr>
      </w:pPr>
      <w:r w:rsidRPr="00F346AE">
        <w:rPr>
          <w:b/>
          <w:i/>
          <w:sz w:val="28"/>
          <w:szCs w:val="28"/>
        </w:rPr>
        <w:t>Bài tập 3:</w:t>
      </w:r>
      <w:r w:rsidRPr="00F346AE">
        <w:rPr>
          <w:sz w:val="28"/>
          <w:szCs w:val="28"/>
        </w:rPr>
        <w:t xml:space="preserve"> Trong thời gian qua trên các phương tiện thông tin đại chúng có đề cập tới các vụ chết người do ngộ độc khí trong phòng kín.</w:t>
      </w:r>
    </w:p>
    <w:p w:rsidR="00DD2B16" w:rsidRPr="00F346AE" w:rsidRDefault="00DD2B16" w:rsidP="00DD2B16">
      <w:pPr>
        <w:spacing w:after="0" w:line="360" w:lineRule="auto"/>
        <w:ind w:firstLine="720"/>
        <w:jc w:val="both"/>
        <w:rPr>
          <w:sz w:val="28"/>
          <w:szCs w:val="28"/>
        </w:rPr>
      </w:pPr>
      <w:r w:rsidRPr="00F346AE">
        <w:rPr>
          <w:sz w:val="28"/>
          <w:szCs w:val="28"/>
        </w:rPr>
        <w:t>a) Theo em loại khí nào đã gây ra hiện tượng chết người trên? Các khí đó gây độc cho con người như thế nào? Nó được tạo ra từ các quá trình biến đổi hóa học nào? Em hãy đưa ra những khuyến cáo để phòng tránh nguy cơ này.</w:t>
      </w:r>
    </w:p>
    <w:p w:rsidR="00DD2B16" w:rsidRPr="00F346AE" w:rsidRDefault="00DD2B16" w:rsidP="00DD2B16">
      <w:pPr>
        <w:spacing w:after="0" w:line="360" w:lineRule="auto"/>
        <w:ind w:firstLine="720"/>
        <w:jc w:val="both"/>
        <w:rPr>
          <w:sz w:val="28"/>
          <w:szCs w:val="28"/>
        </w:rPr>
      </w:pPr>
      <w:r w:rsidRPr="00F346AE">
        <w:rPr>
          <w:sz w:val="28"/>
          <w:szCs w:val="28"/>
        </w:rPr>
        <w:t xml:space="preserve"> b) Khi gặp người bị ngạt khí từ thông tin của bài báo nêu ra thì cần phải xử lí như thế nào? </w:t>
      </w:r>
    </w:p>
    <w:p w:rsidR="00DD2B16" w:rsidRPr="00F346AE" w:rsidRDefault="00DD2B16" w:rsidP="00DD2B16">
      <w:pPr>
        <w:spacing w:after="0" w:line="360" w:lineRule="auto"/>
        <w:ind w:firstLine="720"/>
        <w:jc w:val="both"/>
        <w:rPr>
          <w:sz w:val="28"/>
          <w:szCs w:val="28"/>
        </w:rPr>
      </w:pPr>
      <w:r w:rsidRPr="00F346AE">
        <w:rPr>
          <w:sz w:val="28"/>
          <w:szCs w:val="28"/>
        </w:rPr>
        <w:t xml:space="preserve">c) Việc để nhiều cây xanh, hoa trong phòng ngủ đóng kín vào ban đêm cũng có thể gây tử vong cho con người. Hiện tượng này xảy ra do nguyên nhân nào? Có loại cây nào để trong phòng ngủ vào ban đêm lại hấp thụ khí thải và sinh ra khí oxi không? </w:t>
      </w:r>
    </w:p>
    <w:p w:rsidR="00DD2B16" w:rsidRPr="00F346AE" w:rsidRDefault="00DD2B16" w:rsidP="00DD2B16">
      <w:pPr>
        <w:spacing w:after="0" w:line="360" w:lineRule="auto"/>
        <w:ind w:firstLine="720"/>
        <w:jc w:val="both"/>
        <w:rPr>
          <w:sz w:val="28"/>
          <w:szCs w:val="28"/>
        </w:rPr>
      </w:pPr>
      <w:r w:rsidRPr="00F346AE">
        <w:rPr>
          <w:sz w:val="28"/>
          <w:szCs w:val="28"/>
        </w:rPr>
        <w:t>d) Hai hiện tượng gây chết người do ngạt khí khi đốt than tổ ong trong phòng kín để sưởi và để nhiều hoa, cây trong phòng ngủ ban đêm giống và khác nhau thế nào?</w:t>
      </w:r>
    </w:p>
    <w:p w:rsidR="000C6C91" w:rsidRDefault="000C6C91" w:rsidP="00DD2B16">
      <w:pPr>
        <w:spacing w:after="0" w:line="360" w:lineRule="auto"/>
        <w:ind w:firstLine="720"/>
        <w:jc w:val="both"/>
        <w:rPr>
          <w:b/>
          <w:bCs/>
          <w:sz w:val="28"/>
          <w:szCs w:val="28"/>
          <w:lang w:val="nl-NL"/>
        </w:rPr>
      </w:pPr>
    </w:p>
    <w:p w:rsidR="0092767C" w:rsidRDefault="0092767C" w:rsidP="00DD2B16">
      <w:pPr>
        <w:spacing w:after="0" w:line="360" w:lineRule="auto"/>
        <w:ind w:firstLine="720"/>
        <w:jc w:val="both"/>
        <w:rPr>
          <w:b/>
          <w:bCs/>
          <w:sz w:val="28"/>
          <w:szCs w:val="28"/>
          <w:lang w:val="nl-NL"/>
        </w:rPr>
      </w:pPr>
    </w:p>
    <w:p w:rsidR="0092767C" w:rsidRPr="00F346AE" w:rsidRDefault="0092767C" w:rsidP="00DD2B16">
      <w:pPr>
        <w:spacing w:after="0" w:line="360" w:lineRule="auto"/>
        <w:ind w:firstLine="720"/>
        <w:jc w:val="both"/>
        <w:rPr>
          <w:b/>
          <w:bCs/>
          <w:sz w:val="28"/>
          <w:szCs w:val="28"/>
          <w:lang w:val="nl-NL"/>
        </w:rPr>
      </w:pPr>
    </w:p>
    <w:p w:rsidR="00DD2B16" w:rsidRPr="00F346AE" w:rsidRDefault="00DD2B16" w:rsidP="00DD2B16">
      <w:pPr>
        <w:spacing w:after="0" w:line="360" w:lineRule="auto"/>
        <w:ind w:firstLine="720"/>
        <w:jc w:val="both"/>
        <w:rPr>
          <w:b/>
          <w:bCs/>
          <w:sz w:val="28"/>
          <w:szCs w:val="28"/>
          <w:lang w:val="nl-NL"/>
        </w:rPr>
      </w:pPr>
      <w:r w:rsidRPr="00F346AE">
        <w:rPr>
          <w:b/>
          <w:bCs/>
          <w:sz w:val="28"/>
          <w:szCs w:val="28"/>
          <w:lang w:val="nl-NL"/>
        </w:rPr>
        <w:lastRenderedPageBreak/>
        <w:t>5. Kết quả đạt được</w:t>
      </w:r>
    </w:p>
    <w:p w:rsidR="00DD2B16" w:rsidRPr="00F346AE" w:rsidRDefault="00DD2B16" w:rsidP="00DD2B16">
      <w:pPr>
        <w:spacing w:after="0" w:line="360" w:lineRule="auto"/>
        <w:ind w:firstLine="675"/>
        <w:jc w:val="both"/>
        <w:rPr>
          <w:sz w:val="28"/>
          <w:szCs w:val="28"/>
          <w:lang w:val="vi-VN"/>
        </w:rPr>
      </w:pPr>
      <w:r w:rsidRPr="00F346AE">
        <w:rPr>
          <w:sz w:val="28"/>
          <w:szCs w:val="28"/>
          <w:lang w:val="vi-VN"/>
        </w:rPr>
        <w:t>Sau quá trình nghiên cứu và áp dụng “</w:t>
      </w:r>
      <w:r w:rsidRPr="00F346AE">
        <w:rPr>
          <w:sz w:val="28"/>
          <w:szCs w:val="28"/>
        </w:rPr>
        <w:t>Sử dụng bài tập Hoá học theo hướng dạy học tích cực</w:t>
      </w:r>
      <w:r w:rsidRPr="00F346AE">
        <w:rPr>
          <w:sz w:val="28"/>
          <w:szCs w:val="28"/>
          <w:lang w:val="vi-VN"/>
        </w:rPr>
        <w:t>” vào giảng dạy tại trường (các lớp 8, 9), tôi nhận thấy:</w:t>
      </w:r>
    </w:p>
    <w:p w:rsidR="00DD2B16" w:rsidRPr="00F346AE" w:rsidRDefault="00DD2B16" w:rsidP="00DD2B16">
      <w:pPr>
        <w:spacing w:after="0" w:line="360" w:lineRule="auto"/>
        <w:ind w:firstLine="675"/>
        <w:jc w:val="both"/>
        <w:rPr>
          <w:sz w:val="28"/>
          <w:szCs w:val="28"/>
          <w:lang w:val="nl-NL"/>
        </w:rPr>
      </w:pPr>
      <w:r w:rsidRPr="00F346AE">
        <w:rPr>
          <w:sz w:val="28"/>
          <w:szCs w:val="28"/>
          <w:lang w:val="vi-VN"/>
        </w:rPr>
        <w:t xml:space="preserve">Mục đích nghiên cứu của sáng kiến đã đạt được cơ bản, sáng kiến đã giúp các em học sinh </w:t>
      </w:r>
      <w:r w:rsidRPr="00F346AE">
        <w:rPr>
          <w:b/>
          <w:sz w:val="28"/>
          <w:szCs w:val="28"/>
          <w:lang w:val="vi-VN"/>
        </w:rPr>
        <w:t>tích cực</w:t>
      </w:r>
      <w:r w:rsidRPr="00F346AE">
        <w:rPr>
          <w:b/>
          <w:i/>
          <w:sz w:val="28"/>
          <w:szCs w:val="28"/>
          <w:lang w:val="vi-VN"/>
        </w:rPr>
        <w:t xml:space="preserve">, </w:t>
      </w:r>
      <w:r w:rsidRPr="00F346AE">
        <w:rPr>
          <w:sz w:val="28"/>
          <w:szCs w:val="28"/>
          <w:lang w:val="vi-VN"/>
        </w:rPr>
        <w:t>tự tin hơn và không còn thấy “</w:t>
      </w:r>
      <w:r w:rsidRPr="00F346AE">
        <w:rPr>
          <w:sz w:val="28"/>
          <w:szCs w:val="28"/>
        </w:rPr>
        <w:t>ngại</w:t>
      </w:r>
      <w:r w:rsidRPr="00F346AE">
        <w:rPr>
          <w:sz w:val="28"/>
          <w:szCs w:val="28"/>
          <w:lang w:val="vi-VN"/>
        </w:rPr>
        <w:t xml:space="preserve">” làm </w:t>
      </w:r>
      <w:r w:rsidRPr="00F346AE">
        <w:rPr>
          <w:sz w:val="28"/>
          <w:szCs w:val="28"/>
        </w:rPr>
        <w:t>BTHH</w:t>
      </w:r>
      <w:r w:rsidRPr="00F346AE">
        <w:rPr>
          <w:sz w:val="28"/>
          <w:szCs w:val="28"/>
          <w:lang w:val="vi-VN"/>
        </w:rPr>
        <w:t xml:space="preserve"> nữa, nhiều em còn rất hứng thú, say mê với các </w:t>
      </w:r>
      <w:r w:rsidRPr="00F346AE">
        <w:rPr>
          <w:sz w:val="28"/>
          <w:szCs w:val="28"/>
        </w:rPr>
        <w:t>tiết học có bài tập</w:t>
      </w:r>
      <w:r w:rsidRPr="00F346AE">
        <w:rPr>
          <w:sz w:val="28"/>
          <w:szCs w:val="28"/>
          <w:lang w:val="vi-VN"/>
        </w:rPr>
        <w:t>, và còn phát huy được tính linh hoạt, chủ động sáng tạo, tự tin hơn trong học tập và cuộc sống.</w:t>
      </w:r>
    </w:p>
    <w:p w:rsidR="00DD2B16" w:rsidRPr="00F346AE" w:rsidRDefault="00DD2B16" w:rsidP="00DD2B16">
      <w:pPr>
        <w:spacing w:after="0" w:line="360" w:lineRule="auto"/>
        <w:ind w:firstLine="675"/>
        <w:jc w:val="both"/>
        <w:rPr>
          <w:sz w:val="28"/>
          <w:szCs w:val="28"/>
          <w:lang w:val="nl-NL"/>
        </w:rPr>
      </w:pPr>
      <w:r w:rsidRPr="00F346AE">
        <w:rPr>
          <w:sz w:val="28"/>
          <w:szCs w:val="28"/>
          <w:lang w:val="nl-NL"/>
        </w:rPr>
        <w:t xml:space="preserve">Với sự cố gắng của bản thân, áp dụng đổi mới phương pháp giảng dạy, thực hiện tốt yêu cầu đã nêu ở trên, chuẩn bị chu đáo các dạng bài tập, xây dựng hệ thống câu hỏi khai thác, khắc sâu  kiến thức từ các bài tập Hoá học đặc biệt là việc tự bồi dưỡng các kỹ năng làm bài tập và lựa chọn các dạng bài tập cũng như cách thức giải theo hướng tích cực khiến học sinh hào hứng học tập, yêu thích bộ môn, hăng hái phát ý kiến và nắm vững kiến thức hóa học sau các tiết học Hoá học. Chất lượng bộ môn vì thế được nâng lên đáng kể. </w:t>
      </w:r>
    </w:p>
    <w:p w:rsidR="00DD2B16" w:rsidRPr="00F346AE" w:rsidRDefault="00DD2B16" w:rsidP="00DD2B16">
      <w:pPr>
        <w:spacing w:after="0" w:line="360" w:lineRule="auto"/>
        <w:contextualSpacing/>
        <w:jc w:val="both"/>
        <w:rPr>
          <w:b/>
          <w:i/>
          <w:sz w:val="28"/>
          <w:szCs w:val="28"/>
        </w:rPr>
      </w:pPr>
      <w:r w:rsidRPr="00F346AE">
        <w:rPr>
          <w:b/>
          <w:i/>
          <w:sz w:val="28"/>
          <w:szCs w:val="28"/>
          <w:lang w:val="nl-NL"/>
        </w:rPr>
        <w:t xml:space="preserve">Kết quả khảo sát đầu vào: </w:t>
      </w:r>
      <w:r w:rsidRPr="00F346AE">
        <w:rPr>
          <w:b/>
          <w:i/>
          <w:sz w:val="28"/>
          <w:szCs w:val="28"/>
        </w:rPr>
        <w:t>Năm học 202</w:t>
      </w:r>
      <w:r w:rsidR="0092767C">
        <w:rPr>
          <w:b/>
          <w:i/>
          <w:sz w:val="28"/>
          <w:szCs w:val="28"/>
        </w:rPr>
        <w:t>2</w:t>
      </w:r>
      <w:r w:rsidRPr="00F346AE">
        <w:rPr>
          <w:b/>
          <w:i/>
          <w:sz w:val="28"/>
          <w:szCs w:val="28"/>
        </w:rPr>
        <w:t>-202</w:t>
      </w:r>
      <w:r w:rsidR="0092767C">
        <w:rPr>
          <w:b/>
          <w:i/>
          <w:sz w:val="28"/>
          <w:szCs w:val="28"/>
        </w:rPr>
        <w:t>3</w:t>
      </w:r>
    </w:p>
    <w:p w:rsidR="00DD2B16" w:rsidRPr="00F346AE" w:rsidRDefault="00DD2B16" w:rsidP="00DD2B16">
      <w:pPr>
        <w:spacing w:after="0" w:line="360" w:lineRule="auto"/>
        <w:ind w:left="-108"/>
        <w:contextualSpacing/>
        <w:jc w:val="both"/>
        <w:rPr>
          <w:b/>
          <w:i/>
          <w:sz w:val="28"/>
          <w:szCs w:val="28"/>
        </w:rPr>
      </w:pPr>
      <w:r w:rsidRPr="00F346AE">
        <w:rPr>
          <w:b/>
          <w:i/>
          <w:sz w:val="28"/>
          <w:szCs w:val="28"/>
        </w:rPr>
        <w:t>Lớp thực nghiệ</w:t>
      </w:r>
      <w:r w:rsidR="0092767C">
        <w:rPr>
          <w:b/>
          <w:i/>
          <w:sz w:val="28"/>
          <w:szCs w:val="28"/>
        </w:rPr>
        <w:t>m : 7</w:t>
      </w:r>
      <w:r w:rsidRPr="00F346AE">
        <w:rPr>
          <w:b/>
          <w:i/>
          <w:sz w:val="28"/>
          <w:szCs w:val="28"/>
        </w:rPr>
        <w:t>A, B.</w:t>
      </w:r>
    </w:p>
    <w:tbl>
      <w:tblPr>
        <w:tblW w:w="8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7"/>
        <w:gridCol w:w="1559"/>
        <w:gridCol w:w="1417"/>
        <w:gridCol w:w="1418"/>
        <w:gridCol w:w="1417"/>
        <w:gridCol w:w="1418"/>
      </w:tblGrid>
      <w:tr w:rsidR="00725681" w:rsidRPr="00F346AE" w:rsidTr="00725681">
        <w:trPr>
          <w:trHeight w:val="492"/>
        </w:trPr>
        <w:tc>
          <w:tcPr>
            <w:tcW w:w="1447" w:type="dxa"/>
          </w:tcPr>
          <w:p w:rsidR="00725681" w:rsidRPr="00F346AE" w:rsidRDefault="00725681" w:rsidP="001F2C92">
            <w:pPr>
              <w:spacing w:after="0" w:line="360" w:lineRule="auto"/>
              <w:jc w:val="center"/>
              <w:rPr>
                <w:sz w:val="28"/>
                <w:szCs w:val="28"/>
              </w:rPr>
            </w:pPr>
            <w:r w:rsidRPr="00F346AE">
              <w:rPr>
                <w:sz w:val="28"/>
                <w:szCs w:val="28"/>
              </w:rPr>
              <w:t>Lớp</w:t>
            </w:r>
          </w:p>
        </w:tc>
        <w:tc>
          <w:tcPr>
            <w:tcW w:w="1559" w:type="dxa"/>
          </w:tcPr>
          <w:p w:rsidR="00725681" w:rsidRPr="00F346AE" w:rsidRDefault="00725681" w:rsidP="001F2C92">
            <w:pPr>
              <w:spacing w:after="0" w:line="360" w:lineRule="auto"/>
              <w:jc w:val="center"/>
              <w:rPr>
                <w:sz w:val="28"/>
                <w:szCs w:val="28"/>
              </w:rPr>
            </w:pPr>
            <w:r w:rsidRPr="00F346AE">
              <w:rPr>
                <w:sz w:val="28"/>
                <w:szCs w:val="28"/>
              </w:rPr>
              <w:t>Tổng số</w:t>
            </w:r>
          </w:p>
        </w:tc>
        <w:tc>
          <w:tcPr>
            <w:tcW w:w="1417" w:type="dxa"/>
          </w:tcPr>
          <w:p w:rsidR="00725681" w:rsidRPr="00F346AE" w:rsidRDefault="00725681" w:rsidP="001F2C92">
            <w:pPr>
              <w:spacing w:after="0" w:line="360" w:lineRule="auto"/>
              <w:jc w:val="center"/>
              <w:rPr>
                <w:sz w:val="28"/>
                <w:szCs w:val="28"/>
              </w:rPr>
            </w:pPr>
            <w:r>
              <w:rPr>
                <w:sz w:val="28"/>
                <w:szCs w:val="28"/>
              </w:rPr>
              <w:t>Tốt</w:t>
            </w:r>
          </w:p>
        </w:tc>
        <w:tc>
          <w:tcPr>
            <w:tcW w:w="1418" w:type="dxa"/>
          </w:tcPr>
          <w:p w:rsidR="00725681" w:rsidRPr="00F346AE" w:rsidRDefault="00725681" w:rsidP="001F2C92">
            <w:pPr>
              <w:spacing w:after="0" w:line="360" w:lineRule="auto"/>
              <w:jc w:val="center"/>
              <w:rPr>
                <w:sz w:val="28"/>
                <w:szCs w:val="28"/>
              </w:rPr>
            </w:pPr>
            <w:r>
              <w:rPr>
                <w:sz w:val="28"/>
                <w:szCs w:val="28"/>
              </w:rPr>
              <w:t>Khá</w:t>
            </w:r>
          </w:p>
        </w:tc>
        <w:tc>
          <w:tcPr>
            <w:tcW w:w="1417" w:type="dxa"/>
          </w:tcPr>
          <w:p w:rsidR="00725681" w:rsidRPr="00F346AE" w:rsidRDefault="00725681" w:rsidP="001F2C92">
            <w:pPr>
              <w:spacing w:after="0" w:line="360" w:lineRule="auto"/>
              <w:jc w:val="center"/>
              <w:rPr>
                <w:sz w:val="28"/>
                <w:szCs w:val="28"/>
              </w:rPr>
            </w:pPr>
            <w:r>
              <w:rPr>
                <w:sz w:val="28"/>
                <w:szCs w:val="28"/>
              </w:rPr>
              <w:t>Đạt</w:t>
            </w:r>
          </w:p>
        </w:tc>
        <w:tc>
          <w:tcPr>
            <w:tcW w:w="1418" w:type="dxa"/>
          </w:tcPr>
          <w:p w:rsidR="00725681" w:rsidRPr="00F346AE" w:rsidRDefault="00725681" w:rsidP="001F2C92">
            <w:pPr>
              <w:spacing w:after="0" w:line="360" w:lineRule="auto"/>
              <w:jc w:val="center"/>
              <w:rPr>
                <w:sz w:val="28"/>
                <w:szCs w:val="28"/>
              </w:rPr>
            </w:pPr>
            <w:r>
              <w:rPr>
                <w:sz w:val="28"/>
                <w:szCs w:val="28"/>
              </w:rPr>
              <w:t>Chưa đạt</w:t>
            </w:r>
          </w:p>
        </w:tc>
      </w:tr>
      <w:tr w:rsidR="00725681" w:rsidRPr="00F346AE" w:rsidTr="00725681">
        <w:trPr>
          <w:trHeight w:val="492"/>
        </w:trPr>
        <w:tc>
          <w:tcPr>
            <w:tcW w:w="1447" w:type="dxa"/>
            <w:vAlign w:val="center"/>
          </w:tcPr>
          <w:p w:rsidR="00725681" w:rsidRPr="00F346AE" w:rsidRDefault="00725681" w:rsidP="001F2C92">
            <w:pPr>
              <w:spacing w:after="0" w:line="360" w:lineRule="auto"/>
              <w:jc w:val="center"/>
              <w:rPr>
                <w:sz w:val="28"/>
                <w:szCs w:val="28"/>
              </w:rPr>
            </w:pPr>
            <w:r>
              <w:rPr>
                <w:sz w:val="28"/>
                <w:szCs w:val="28"/>
              </w:rPr>
              <w:t>7</w:t>
            </w:r>
            <w:r w:rsidRPr="00F346AE">
              <w:rPr>
                <w:sz w:val="28"/>
                <w:szCs w:val="28"/>
              </w:rPr>
              <w:t>A</w:t>
            </w:r>
          </w:p>
        </w:tc>
        <w:tc>
          <w:tcPr>
            <w:tcW w:w="1559" w:type="dxa"/>
            <w:vAlign w:val="center"/>
          </w:tcPr>
          <w:p w:rsidR="00725681" w:rsidRPr="00F346AE" w:rsidRDefault="00725681" w:rsidP="001F2C92">
            <w:pPr>
              <w:spacing w:after="0" w:line="360" w:lineRule="auto"/>
              <w:ind w:left="63" w:hanging="63"/>
              <w:jc w:val="center"/>
              <w:rPr>
                <w:sz w:val="28"/>
                <w:szCs w:val="28"/>
              </w:rPr>
            </w:pPr>
            <w:r>
              <w:rPr>
                <w:sz w:val="28"/>
                <w:szCs w:val="28"/>
              </w:rPr>
              <w:t>38</w:t>
            </w:r>
          </w:p>
        </w:tc>
        <w:tc>
          <w:tcPr>
            <w:tcW w:w="1417" w:type="dxa"/>
            <w:vAlign w:val="center"/>
          </w:tcPr>
          <w:p w:rsidR="00725681" w:rsidRPr="00F346AE" w:rsidRDefault="00BF5AD7" w:rsidP="001F2C92">
            <w:pPr>
              <w:spacing w:after="0" w:line="360" w:lineRule="auto"/>
              <w:jc w:val="center"/>
              <w:rPr>
                <w:sz w:val="28"/>
                <w:szCs w:val="28"/>
              </w:rPr>
            </w:pPr>
            <w:r>
              <w:rPr>
                <w:sz w:val="28"/>
                <w:szCs w:val="28"/>
              </w:rPr>
              <w:t>8</w:t>
            </w:r>
          </w:p>
        </w:tc>
        <w:tc>
          <w:tcPr>
            <w:tcW w:w="1418" w:type="dxa"/>
            <w:vAlign w:val="center"/>
          </w:tcPr>
          <w:p w:rsidR="00725681" w:rsidRPr="00F346AE" w:rsidRDefault="00BF5AD7" w:rsidP="001F2C92">
            <w:pPr>
              <w:spacing w:after="0" w:line="360" w:lineRule="auto"/>
              <w:jc w:val="center"/>
              <w:rPr>
                <w:sz w:val="28"/>
                <w:szCs w:val="28"/>
              </w:rPr>
            </w:pPr>
            <w:r>
              <w:rPr>
                <w:sz w:val="28"/>
                <w:szCs w:val="28"/>
              </w:rPr>
              <w:t>10</w:t>
            </w:r>
          </w:p>
        </w:tc>
        <w:tc>
          <w:tcPr>
            <w:tcW w:w="1417" w:type="dxa"/>
            <w:vAlign w:val="center"/>
          </w:tcPr>
          <w:p w:rsidR="00725681" w:rsidRPr="00F346AE" w:rsidRDefault="00BF5AD7" w:rsidP="001F2C92">
            <w:pPr>
              <w:spacing w:after="0" w:line="360" w:lineRule="auto"/>
              <w:jc w:val="center"/>
              <w:rPr>
                <w:sz w:val="28"/>
                <w:szCs w:val="28"/>
              </w:rPr>
            </w:pPr>
            <w:r>
              <w:rPr>
                <w:sz w:val="28"/>
                <w:szCs w:val="28"/>
              </w:rPr>
              <w:t>17</w:t>
            </w:r>
          </w:p>
        </w:tc>
        <w:tc>
          <w:tcPr>
            <w:tcW w:w="1418" w:type="dxa"/>
            <w:vAlign w:val="center"/>
          </w:tcPr>
          <w:p w:rsidR="00725681" w:rsidRPr="00F346AE" w:rsidRDefault="00BF5AD7" w:rsidP="001F2C92">
            <w:pPr>
              <w:spacing w:after="0" w:line="360" w:lineRule="auto"/>
              <w:jc w:val="center"/>
              <w:rPr>
                <w:sz w:val="28"/>
                <w:szCs w:val="28"/>
              </w:rPr>
            </w:pPr>
            <w:r>
              <w:rPr>
                <w:sz w:val="28"/>
                <w:szCs w:val="28"/>
              </w:rPr>
              <w:t>3</w:t>
            </w:r>
          </w:p>
        </w:tc>
      </w:tr>
      <w:tr w:rsidR="00725681" w:rsidRPr="00F346AE" w:rsidTr="00725681">
        <w:trPr>
          <w:trHeight w:val="504"/>
        </w:trPr>
        <w:tc>
          <w:tcPr>
            <w:tcW w:w="1447" w:type="dxa"/>
            <w:vAlign w:val="center"/>
          </w:tcPr>
          <w:p w:rsidR="00725681" w:rsidRPr="00F346AE" w:rsidRDefault="00725681" w:rsidP="001F2C92">
            <w:pPr>
              <w:spacing w:after="0" w:line="360" w:lineRule="auto"/>
              <w:jc w:val="center"/>
              <w:rPr>
                <w:sz w:val="28"/>
                <w:szCs w:val="28"/>
              </w:rPr>
            </w:pPr>
            <w:r>
              <w:rPr>
                <w:sz w:val="28"/>
                <w:szCs w:val="28"/>
              </w:rPr>
              <w:t>7</w:t>
            </w:r>
            <w:r w:rsidRPr="00F346AE">
              <w:rPr>
                <w:sz w:val="28"/>
                <w:szCs w:val="28"/>
              </w:rPr>
              <w:t>B</w:t>
            </w:r>
          </w:p>
        </w:tc>
        <w:tc>
          <w:tcPr>
            <w:tcW w:w="1559" w:type="dxa"/>
            <w:vAlign w:val="center"/>
          </w:tcPr>
          <w:p w:rsidR="00725681" w:rsidRPr="00F346AE" w:rsidRDefault="00725681" w:rsidP="001F2C92">
            <w:pPr>
              <w:spacing w:after="0" w:line="360" w:lineRule="auto"/>
              <w:jc w:val="center"/>
              <w:rPr>
                <w:sz w:val="28"/>
                <w:szCs w:val="28"/>
              </w:rPr>
            </w:pPr>
            <w:r>
              <w:rPr>
                <w:sz w:val="28"/>
                <w:szCs w:val="28"/>
              </w:rPr>
              <w:t>38</w:t>
            </w:r>
          </w:p>
        </w:tc>
        <w:tc>
          <w:tcPr>
            <w:tcW w:w="1417" w:type="dxa"/>
            <w:vAlign w:val="center"/>
          </w:tcPr>
          <w:p w:rsidR="00725681" w:rsidRPr="00F346AE" w:rsidRDefault="00893075" w:rsidP="001F2C92">
            <w:pPr>
              <w:spacing w:after="0" w:line="360" w:lineRule="auto"/>
              <w:jc w:val="center"/>
              <w:rPr>
                <w:sz w:val="28"/>
                <w:szCs w:val="28"/>
              </w:rPr>
            </w:pPr>
            <w:r>
              <w:rPr>
                <w:sz w:val="28"/>
                <w:szCs w:val="28"/>
              </w:rPr>
              <w:t>6</w:t>
            </w:r>
          </w:p>
        </w:tc>
        <w:tc>
          <w:tcPr>
            <w:tcW w:w="1418" w:type="dxa"/>
            <w:vAlign w:val="center"/>
          </w:tcPr>
          <w:p w:rsidR="00725681" w:rsidRPr="00F346AE" w:rsidRDefault="004154D6" w:rsidP="001F2C92">
            <w:pPr>
              <w:spacing w:after="0" w:line="360" w:lineRule="auto"/>
              <w:jc w:val="center"/>
              <w:rPr>
                <w:sz w:val="28"/>
                <w:szCs w:val="28"/>
              </w:rPr>
            </w:pPr>
            <w:r>
              <w:rPr>
                <w:sz w:val="28"/>
                <w:szCs w:val="28"/>
              </w:rPr>
              <w:t>9</w:t>
            </w:r>
          </w:p>
        </w:tc>
        <w:tc>
          <w:tcPr>
            <w:tcW w:w="1417" w:type="dxa"/>
            <w:vAlign w:val="center"/>
          </w:tcPr>
          <w:p w:rsidR="00725681" w:rsidRPr="00F346AE" w:rsidRDefault="004154D6" w:rsidP="00893075">
            <w:pPr>
              <w:spacing w:after="0" w:line="360" w:lineRule="auto"/>
              <w:jc w:val="center"/>
              <w:rPr>
                <w:sz w:val="28"/>
                <w:szCs w:val="28"/>
              </w:rPr>
            </w:pPr>
            <w:r>
              <w:rPr>
                <w:sz w:val="28"/>
                <w:szCs w:val="28"/>
              </w:rPr>
              <w:t>1</w:t>
            </w:r>
            <w:r w:rsidR="00893075">
              <w:rPr>
                <w:sz w:val="28"/>
                <w:szCs w:val="28"/>
              </w:rPr>
              <w:t>8</w:t>
            </w:r>
          </w:p>
        </w:tc>
        <w:tc>
          <w:tcPr>
            <w:tcW w:w="1418" w:type="dxa"/>
            <w:vAlign w:val="center"/>
          </w:tcPr>
          <w:p w:rsidR="00725681" w:rsidRPr="00F346AE" w:rsidRDefault="004154D6" w:rsidP="001F2C92">
            <w:pPr>
              <w:spacing w:after="0" w:line="360" w:lineRule="auto"/>
              <w:jc w:val="center"/>
              <w:rPr>
                <w:sz w:val="28"/>
                <w:szCs w:val="28"/>
              </w:rPr>
            </w:pPr>
            <w:r>
              <w:rPr>
                <w:sz w:val="28"/>
                <w:szCs w:val="28"/>
              </w:rPr>
              <w:t>5</w:t>
            </w:r>
          </w:p>
        </w:tc>
      </w:tr>
    </w:tbl>
    <w:p w:rsidR="00DD2B16" w:rsidRPr="00F346AE" w:rsidRDefault="00DD2B16" w:rsidP="001F2C92">
      <w:pPr>
        <w:spacing w:after="0" w:line="360" w:lineRule="auto"/>
        <w:contextualSpacing/>
        <w:rPr>
          <w:b/>
          <w:i/>
          <w:sz w:val="28"/>
          <w:szCs w:val="28"/>
        </w:rPr>
      </w:pPr>
      <w:r w:rsidRPr="00F346AE">
        <w:rPr>
          <w:b/>
          <w:i/>
          <w:sz w:val="28"/>
          <w:szCs w:val="28"/>
        </w:rPr>
        <w:t>Lớp đối chứ</w:t>
      </w:r>
      <w:r w:rsidR="0092767C">
        <w:rPr>
          <w:b/>
          <w:i/>
          <w:sz w:val="28"/>
          <w:szCs w:val="28"/>
        </w:rPr>
        <w:t>ng: 7</w:t>
      </w:r>
      <w:r w:rsidRPr="00F346AE">
        <w:rPr>
          <w:b/>
          <w:i/>
          <w:sz w:val="28"/>
          <w:szCs w:val="28"/>
        </w:rPr>
        <w:t>C</w:t>
      </w:r>
    </w:p>
    <w:tbl>
      <w:tblPr>
        <w:tblW w:w="8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7"/>
        <w:gridCol w:w="1559"/>
        <w:gridCol w:w="1417"/>
        <w:gridCol w:w="1418"/>
        <w:gridCol w:w="1417"/>
        <w:gridCol w:w="1418"/>
      </w:tblGrid>
      <w:tr w:rsidR="00EC4962" w:rsidRPr="00F346AE" w:rsidTr="00725681">
        <w:tc>
          <w:tcPr>
            <w:tcW w:w="1447" w:type="dxa"/>
          </w:tcPr>
          <w:p w:rsidR="00EC4962" w:rsidRPr="00F346AE" w:rsidRDefault="00EC4962" w:rsidP="001F2C92">
            <w:pPr>
              <w:spacing w:after="0" w:line="360" w:lineRule="auto"/>
              <w:jc w:val="center"/>
              <w:rPr>
                <w:sz w:val="28"/>
                <w:szCs w:val="28"/>
              </w:rPr>
            </w:pPr>
            <w:r w:rsidRPr="00F346AE">
              <w:rPr>
                <w:sz w:val="28"/>
                <w:szCs w:val="28"/>
              </w:rPr>
              <w:t>Lớp</w:t>
            </w:r>
          </w:p>
        </w:tc>
        <w:tc>
          <w:tcPr>
            <w:tcW w:w="1559" w:type="dxa"/>
          </w:tcPr>
          <w:p w:rsidR="00EC4962" w:rsidRPr="00F346AE" w:rsidRDefault="00EC4962" w:rsidP="001F2C92">
            <w:pPr>
              <w:spacing w:after="0" w:line="360" w:lineRule="auto"/>
              <w:jc w:val="center"/>
              <w:rPr>
                <w:sz w:val="28"/>
                <w:szCs w:val="28"/>
              </w:rPr>
            </w:pPr>
            <w:r w:rsidRPr="00F346AE">
              <w:rPr>
                <w:sz w:val="28"/>
                <w:szCs w:val="28"/>
              </w:rPr>
              <w:t>Tổng số</w:t>
            </w:r>
          </w:p>
        </w:tc>
        <w:tc>
          <w:tcPr>
            <w:tcW w:w="1417" w:type="dxa"/>
          </w:tcPr>
          <w:p w:rsidR="00EC4962" w:rsidRPr="00F346AE" w:rsidRDefault="00EC4962" w:rsidP="001F2C92">
            <w:pPr>
              <w:spacing w:after="0" w:line="360" w:lineRule="auto"/>
              <w:jc w:val="center"/>
              <w:rPr>
                <w:sz w:val="28"/>
                <w:szCs w:val="28"/>
              </w:rPr>
            </w:pPr>
            <w:r>
              <w:rPr>
                <w:sz w:val="28"/>
                <w:szCs w:val="28"/>
              </w:rPr>
              <w:t>Tốt</w:t>
            </w:r>
          </w:p>
        </w:tc>
        <w:tc>
          <w:tcPr>
            <w:tcW w:w="1418" w:type="dxa"/>
          </w:tcPr>
          <w:p w:rsidR="00EC4962" w:rsidRPr="00F346AE" w:rsidRDefault="00EC4962" w:rsidP="001F2C92">
            <w:pPr>
              <w:spacing w:after="0" w:line="360" w:lineRule="auto"/>
              <w:jc w:val="center"/>
              <w:rPr>
                <w:sz w:val="28"/>
                <w:szCs w:val="28"/>
              </w:rPr>
            </w:pPr>
            <w:r>
              <w:rPr>
                <w:sz w:val="28"/>
                <w:szCs w:val="28"/>
              </w:rPr>
              <w:t>Khá</w:t>
            </w:r>
          </w:p>
        </w:tc>
        <w:tc>
          <w:tcPr>
            <w:tcW w:w="1417" w:type="dxa"/>
          </w:tcPr>
          <w:p w:rsidR="00EC4962" w:rsidRPr="00F346AE" w:rsidRDefault="00EC4962" w:rsidP="001F2C92">
            <w:pPr>
              <w:spacing w:after="0" w:line="360" w:lineRule="auto"/>
              <w:jc w:val="center"/>
              <w:rPr>
                <w:sz w:val="28"/>
                <w:szCs w:val="28"/>
              </w:rPr>
            </w:pPr>
            <w:r>
              <w:rPr>
                <w:sz w:val="28"/>
                <w:szCs w:val="28"/>
              </w:rPr>
              <w:t>Đạt</w:t>
            </w:r>
          </w:p>
        </w:tc>
        <w:tc>
          <w:tcPr>
            <w:tcW w:w="1418" w:type="dxa"/>
          </w:tcPr>
          <w:p w:rsidR="00EC4962" w:rsidRPr="00F346AE" w:rsidRDefault="00EC4962" w:rsidP="001F2C92">
            <w:pPr>
              <w:spacing w:after="0" w:line="360" w:lineRule="auto"/>
              <w:jc w:val="center"/>
              <w:rPr>
                <w:sz w:val="28"/>
                <w:szCs w:val="28"/>
              </w:rPr>
            </w:pPr>
            <w:r>
              <w:rPr>
                <w:sz w:val="28"/>
                <w:szCs w:val="28"/>
              </w:rPr>
              <w:t>Chưa đạt</w:t>
            </w:r>
          </w:p>
        </w:tc>
      </w:tr>
      <w:tr w:rsidR="00EC4962" w:rsidRPr="00F346AE" w:rsidTr="00725681">
        <w:tc>
          <w:tcPr>
            <w:tcW w:w="1447" w:type="dxa"/>
            <w:vAlign w:val="center"/>
          </w:tcPr>
          <w:p w:rsidR="00EC4962" w:rsidRPr="00F346AE" w:rsidRDefault="00EC4962" w:rsidP="001F2C92">
            <w:pPr>
              <w:spacing w:after="0" w:line="360" w:lineRule="auto"/>
              <w:jc w:val="center"/>
              <w:rPr>
                <w:sz w:val="28"/>
                <w:szCs w:val="28"/>
              </w:rPr>
            </w:pPr>
            <w:r>
              <w:rPr>
                <w:sz w:val="28"/>
                <w:szCs w:val="28"/>
              </w:rPr>
              <w:t>7</w:t>
            </w:r>
            <w:r w:rsidRPr="00F346AE">
              <w:rPr>
                <w:sz w:val="28"/>
                <w:szCs w:val="28"/>
              </w:rPr>
              <w:t>C</w:t>
            </w:r>
          </w:p>
        </w:tc>
        <w:tc>
          <w:tcPr>
            <w:tcW w:w="1559" w:type="dxa"/>
            <w:vAlign w:val="center"/>
          </w:tcPr>
          <w:p w:rsidR="00EC4962" w:rsidRPr="00F346AE" w:rsidRDefault="00EC4962" w:rsidP="001F2C92">
            <w:pPr>
              <w:spacing w:after="0" w:line="360" w:lineRule="auto"/>
              <w:jc w:val="center"/>
              <w:rPr>
                <w:sz w:val="28"/>
                <w:szCs w:val="28"/>
              </w:rPr>
            </w:pPr>
            <w:r>
              <w:rPr>
                <w:sz w:val="28"/>
                <w:szCs w:val="28"/>
              </w:rPr>
              <w:t>38</w:t>
            </w:r>
          </w:p>
        </w:tc>
        <w:tc>
          <w:tcPr>
            <w:tcW w:w="1417" w:type="dxa"/>
            <w:vAlign w:val="center"/>
          </w:tcPr>
          <w:p w:rsidR="00EC4962" w:rsidRPr="00F346AE" w:rsidRDefault="00893075" w:rsidP="001F2C92">
            <w:pPr>
              <w:spacing w:after="0" w:line="360" w:lineRule="auto"/>
              <w:jc w:val="center"/>
              <w:rPr>
                <w:sz w:val="28"/>
                <w:szCs w:val="28"/>
              </w:rPr>
            </w:pPr>
            <w:r>
              <w:rPr>
                <w:sz w:val="28"/>
                <w:szCs w:val="28"/>
              </w:rPr>
              <w:t>6</w:t>
            </w:r>
          </w:p>
        </w:tc>
        <w:tc>
          <w:tcPr>
            <w:tcW w:w="1418" w:type="dxa"/>
            <w:vAlign w:val="center"/>
          </w:tcPr>
          <w:p w:rsidR="00EC4962" w:rsidRPr="00F346AE" w:rsidRDefault="00893075" w:rsidP="001F2C92">
            <w:pPr>
              <w:spacing w:after="0" w:line="360" w:lineRule="auto"/>
              <w:jc w:val="center"/>
              <w:rPr>
                <w:sz w:val="28"/>
                <w:szCs w:val="28"/>
              </w:rPr>
            </w:pPr>
            <w:r>
              <w:rPr>
                <w:sz w:val="28"/>
                <w:szCs w:val="28"/>
              </w:rPr>
              <w:t>8</w:t>
            </w:r>
          </w:p>
        </w:tc>
        <w:tc>
          <w:tcPr>
            <w:tcW w:w="1417" w:type="dxa"/>
            <w:vAlign w:val="center"/>
          </w:tcPr>
          <w:p w:rsidR="00EC4962" w:rsidRPr="00F346AE" w:rsidRDefault="00EC4962" w:rsidP="00893075">
            <w:pPr>
              <w:spacing w:after="0" w:line="360" w:lineRule="auto"/>
              <w:jc w:val="center"/>
              <w:rPr>
                <w:sz w:val="28"/>
                <w:szCs w:val="28"/>
              </w:rPr>
            </w:pPr>
            <w:r>
              <w:rPr>
                <w:sz w:val="28"/>
                <w:szCs w:val="28"/>
              </w:rPr>
              <w:t>1</w:t>
            </w:r>
            <w:r w:rsidR="00893075">
              <w:rPr>
                <w:sz w:val="28"/>
                <w:szCs w:val="28"/>
              </w:rPr>
              <w:t>9</w:t>
            </w:r>
          </w:p>
        </w:tc>
        <w:tc>
          <w:tcPr>
            <w:tcW w:w="1418" w:type="dxa"/>
            <w:vAlign w:val="center"/>
          </w:tcPr>
          <w:p w:rsidR="00EC4962" w:rsidRPr="00F346AE" w:rsidRDefault="00893075" w:rsidP="001F2C92">
            <w:pPr>
              <w:spacing w:after="0" w:line="360" w:lineRule="auto"/>
              <w:jc w:val="center"/>
              <w:rPr>
                <w:sz w:val="28"/>
                <w:szCs w:val="28"/>
              </w:rPr>
            </w:pPr>
            <w:r>
              <w:rPr>
                <w:sz w:val="28"/>
                <w:szCs w:val="28"/>
              </w:rPr>
              <w:t>5</w:t>
            </w:r>
          </w:p>
        </w:tc>
      </w:tr>
    </w:tbl>
    <w:p w:rsidR="00DD2B16" w:rsidRPr="00F346AE" w:rsidRDefault="00DD2B16" w:rsidP="00DD2B16">
      <w:pPr>
        <w:spacing w:after="0" w:line="360" w:lineRule="auto"/>
        <w:contextualSpacing/>
        <w:jc w:val="both"/>
        <w:rPr>
          <w:b/>
          <w:i/>
          <w:sz w:val="28"/>
          <w:szCs w:val="28"/>
        </w:rPr>
      </w:pPr>
    </w:p>
    <w:p w:rsidR="00DD2B16" w:rsidRPr="00F346AE" w:rsidRDefault="00DD2B16" w:rsidP="00DD2B16">
      <w:pPr>
        <w:spacing w:after="0" w:line="360" w:lineRule="auto"/>
        <w:contextualSpacing/>
        <w:jc w:val="both"/>
        <w:rPr>
          <w:b/>
          <w:i/>
          <w:sz w:val="28"/>
          <w:szCs w:val="28"/>
        </w:rPr>
      </w:pPr>
      <w:r w:rsidRPr="00F346AE">
        <w:rPr>
          <w:b/>
          <w:i/>
          <w:sz w:val="28"/>
          <w:szCs w:val="28"/>
        </w:rPr>
        <w:t>Kết quả khảo sát đầu ra: Năm học 202</w:t>
      </w:r>
      <w:r w:rsidR="0092767C">
        <w:rPr>
          <w:b/>
          <w:i/>
          <w:sz w:val="28"/>
          <w:szCs w:val="28"/>
        </w:rPr>
        <w:t>2</w:t>
      </w:r>
      <w:r w:rsidRPr="00F346AE">
        <w:rPr>
          <w:b/>
          <w:i/>
          <w:sz w:val="28"/>
          <w:szCs w:val="28"/>
        </w:rPr>
        <w:t>-202</w:t>
      </w:r>
      <w:r w:rsidR="0092767C">
        <w:rPr>
          <w:b/>
          <w:i/>
          <w:sz w:val="28"/>
          <w:szCs w:val="28"/>
        </w:rPr>
        <w:t>3</w:t>
      </w:r>
    </w:p>
    <w:p w:rsidR="00DD2B16" w:rsidRPr="00F346AE" w:rsidRDefault="00DD2B16" w:rsidP="00DD2B16">
      <w:pPr>
        <w:spacing w:after="0" w:line="360" w:lineRule="auto"/>
        <w:contextualSpacing/>
        <w:jc w:val="both"/>
        <w:rPr>
          <w:b/>
          <w:i/>
          <w:sz w:val="28"/>
          <w:szCs w:val="28"/>
        </w:rPr>
      </w:pPr>
      <w:r w:rsidRPr="00F346AE">
        <w:rPr>
          <w:b/>
          <w:i/>
          <w:sz w:val="28"/>
          <w:szCs w:val="28"/>
        </w:rPr>
        <w:t xml:space="preserve">Lớp thực nghiệm : </w:t>
      </w:r>
      <w:r w:rsidR="0092767C">
        <w:rPr>
          <w:b/>
          <w:i/>
          <w:sz w:val="28"/>
          <w:szCs w:val="28"/>
        </w:rPr>
        <w:t>7</w:t>
      </w:r>
      <w:r w:rsidRPr="00F346AE">
        <w:rPr>
          <w:b/>
          <w:i/>
          <w:sz w:val="28"/>
          <w:szCs w:val="28"/>
        </w:rPr>
        <w:t>A, B.</w:t>
      </w:r>
    </w:p>
    <w:tbl>
      <w:tblPr>
        <w:tblW w:w="8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3"/>
        <w:gridCol w:w="1276"/>
        <w:gridCol w:w="1559"/>
        <w:gridCol w:w="1559"/>
        <w:gridCol w:w="1560"/>
        <w:gridCol w:w="1559"/>
      </w:tblGrid>
      <w:tr w:rsidR="00EC4962" w:rsidRPr="00F346AE" w:rsidTr="00725681">
        <w:tc>
          <w:tcPr>
            <w:tcW w:w="1163" w:type="dxa"/>
          </w:tcPr>
          <w:p w:rsidR="00EC4962" w:rsidRPr="00F346AE" w:rsidRDefault="00EC4962" w:rsidP="001F2C92">
            <w:pPr>
              <w:spacing w:after="0" w:line="360" w:lineRule="auto"/>
              <w:jc w:val="center"/>
              <w:rPr>
                <w:sz w:val="28"/>
                <w:szCs w:val="28"/>
              </w:rPr>
            </w:pPr>
            <w:r w:rsidRPr="00F346AE">
              <w:rPr>
                <w:sz w:val="28"/>
                <w:szCs w:val="28"/>
              </w:rPr>
              <w:t>Lớp</w:t>
            </w:r>
          </w:p>
        </w:tc>
        <w:tc>
          <w:tcPr>
            <w:tcW w:w="1276" w:type="dxa"/>
          </w:tcPr>
          <w:p w:rsidR="00EC4962" w:rsidRPr="00F346AE" w:rsidRDefault="00EC4962" w:rsidP="001F2C92">
            <w:pPr>
              <w:spacing w:after="0" w:line="360" w:lineRule="auto"/>
              <w:jc w:val="center"/>
              <w:rPr>
                <w:sz w:val="28"/>
                <w:szCs w:val="28"/>
              </w:rPr>
            </w:pPr>
            <w:r w:rsidRPr="00F346AE">
              <w:rPr>
                <w:sz w:val="28"/>
                <w:szCs w:val="28"/>
              </w:rPr>
              <w:t>Tổng số</w:t>
            </w:r>
          </w:p>
        </w:tc>
        <w:tc>
          <w:tcPr>
            <w:tcW w:w="1559" w:type="dxa"/>
          </w:tcPr>
          <w:p w:rsidR="00EC4962" w:rsidRPr="00F346AE" w:rsidRDefault="00EC4962" w:rsidP="001F2C92">
            <w:pPr>
              <w:spacing w:after="0" w:line="360" w:lineRule="auto"/>
              <w:jc w:val="center"/>
              <w:rPr>
                <w:sz w:val="28"/>
                <w:szCs w:val="28"/>
              </w:rPr>
            </w:pPr>
            <w:r>
              <w:rPr>
                <w:sz w:val="28"/>
                <w:szCs w:val="28"/>
              </w:rPr>
              <w:t>Tốt</w:t>
            </w:r>
          </w:p>
        </w:tc>
        <w:tc>
          <w:tcPr>
            <w:tcW w:w="1559" w:type="dxa"/>
          </w:tcPr>
          <w:p w:rsidR="00EC4962" w:rsidRPr="00F346AE" w:rsidRDefault="00EC4962" w:rsidP="001F2C92">
            <w:pPr>
              <w:spacing w:after="0" w:line="360" w:lineRule="auto"/>
              <w:jc w:val="center"/>
              <w:rPr>
                <w:sz w:val="28"/>
                <w:szCs w:val="28"/>
              </w:rPr>
            </w:pPr>
            <w:r>
              <w:rPr>
                <w:sz w:val="28"/>
                <w:szCs w:val="28"/>
              </w:rPr>
              <w:t>Khá</w:t>
            </w:r>
          </w:p>
        </w:tc>
        <w:tc>
          <w:tcPr>
            <w:tcW w:w="1560" w:type="dxa"/>
          </w:tcPr>
          <w:p w:rsidR="00EC4962" w:rsidRPr="00F346AE" w:rsidRDefault="00EC4962" w:rsidP="001F2C92">
            <w:pPr>
              <w:spacing w:after="0" w:line="360" w:lineRule="auto"/>
              <w:jc w:val="center"/>
              <w:rPr>
                <w:sz w:val="28"/>
                <w:szCs w:val="28"/>
              </w:rPr>
            </w:pPr>
            <w:r>
              <w:rPr>
                <w:sz w:val="28"/>
                <w:szCs w:val="28"/>
              </w:rPr>
              <w:t>Đạt</w:t>
            </w:r>
          </w:p>
        </w:tc>
        <w:tc>
          <w:tcPr>
            <w:tcW w:w="1559" w:type="dxa"/>
          </w:tcPr>
          <w:p w:rsidR="00EC4962" w:rsidRPr="00F346AE" w:rsidRDefault="00EC4962" w:rsidP="001F2C92">
            <w:pPr>
              <w:spacing w:after="0" w:line="360" w:lineRule="auto"/>
              <w:jc w:val="center"/>
              <w:rPr>
                <w:sz w:val="28"/>
                <w:szCs w:val="28"/>
              </w:rPr>
            </w:pPr>
            <w:r>
              <w:rPr>
                <w:sz w:val="28"/>
                <w:szCs w:val="28"/>
              </w:rPr>
              <w:t>Chưa đạt</w:t>
            </w:r>
          </w:p>
        </w:tc>
      </w:tr>
      <w:tr w:rsidR="00EC4962" w:rsidRPr="00F346AE" w:rsidTr="00725681">
        <w:tc>
          <w:tcPr>
            <w:tcW w:w="1163" w:type="dxa"/>
            <w:vAlign w:val="center"/>
          </w:tcPr>
          <w:p w:rsidR="00EC4962" w:rsidRPr="00F346AE" w:rsidRDefault="00EC4962" w:rsidP="001F2C92">
            <w:pPr>
              <w:spacing w:after="0" w:line="360" w:lineRule="auto"/>
              <w:jc w:val="center"/>
              <w:rPr>
                <w:sz w:val="28"/>
                <w:szCs w:val="28"/>
              </w:rPr>
            </w:pPr>
            <w:r>
              <w:rPr>
                <w:sz w:val="28"/>
                <w:szCs w:val="28"/>
              </w:rPr>
              <w:t>7</w:t>
            </w:r>
            <w:r w:rsidRPr="00F346AE">
              <w:rPr>
                <w:sz w:val="28"/>
                <w:szCs w:val="28"/>
              </w:rPr>
              <w:t>A</w:t>
            </w:r>
          </w:p>
        </w:tc>
        <w:tc>
          <w:tcPr>
            <w:tcW w:w="1276" w:type="dxa"/>
            <w:vAlign w:val="center"/>
          </w:tcPr>
          <w:p w:rsidR="00EC4962" w:rsidRPr="00F346AE" w:rsidRDefault="00EC4962" w:rsidP="001F2C92">
            <w:pPr>
              <w:spacing w:after="0" w:line="360" w:lineRule="auto"/>
              <w:ind w:left="63" w:hanging="63"/>
              <w:jc w:val="center"/>
              <w:rPr>
                <w:sz w:val="28"/>
                <w:szCs w:val="28"/>
              </w:rPr>
            </w:pPr>
            <w:r>
              <w:rPr>
                <w:sz w:val="28"/>
                <w:szCs w:val="28"/>
              </w:rPr>
              <w:t>38</w:t>
            </w:r>
          </w:p>
        </w:tc>
        <w:tc>
          <w:tcPr>
            <w:tcW w:w="1559" w:type="dxa"/>
            <w:vAlign w:val="center"/>
          </w:tcPr>
          <w:p w:rsidR="00EC4962" w:rsidRPr="00F346AE" w:rsidRDefault="001F2C92" w:rsidP="001F2C92">
            <w:pPr>
              <w:spacing w:after="0" w:line="360" w:lineRule="auto"/>
              <w:jc w:val="center"/>
              <w:rPr>
                <w:sz w:val="28"/>
                <w:szCs w:val="28"/>
              </w:rPr>
            </w:pPr>
            <w:r>
              <w:rPr>
                <w:sz w:val="28"/>
                <w:szCs w:val="28"/>
              </w:rPr>
              <w:t>11</w:t>
            </w:r>
          </w:p>
        </w:tc>
        <w:tc>
          <w:tcPr>
            <w:tcW w:w="1559" w:type="dxa"/>
            <w:vAlign w:val="center"/>
          </w:tcPr>
          <w:p w:rsidR="00EC4962" w:rsidRPr="00F346AE" w:rsidRDefault="001F2C92" w:rsidP="001F2C92">
            <w:pPr>
              <w:spacing w:after="0" w:line="360" w:lineRule="auto"/>
              <w:jc w:val="center"/>
              <w:rPr>
                <w:sz w:val="28"/>
                <w:szCs w:val="28"/>
              </w:rPr>
            </w:pPr>
            <w:r>
              <w:rPr>
                <w:sz w:val="28"/>
                <w:szCs w:val="28"/>
              </w:rPr>
              <w:t>12</w:t>
            </w:r>
          </w:p>
        </w:tc>
        <w:tc>
          <w:tcPr>
            <w:tcW w:w="1560" w:type="dxa"/>
            <w:vAlign w:val="center"/>
          </w:tcPr>
          <w:p w:rsidR="00EC4962" w:rsidRPr="00F346AE" w:rsidRDefault="001F2C92" w:rsidP="001F2C92">
            <w:pPr>
              <w:spacing w:after="0" w:line="360" w:lineRule="auto"/>
              <w:jc w:val="center"/>
              <w:rPr>
                <w:sz w:val="28"/>
                <w:szCs w:val="28"/>
              </w:rPr>
            </w:pPr>
            <w:r>
              <w:rPr>
                <w:sz w:val="28"/>
                <w:szCs w:val="28"/>
              </w:rPr>
              <w:t>14</w:t>
            </w:r>
          </w:p>
        </w:tc>
        <w:tc>
          <w:tcPr>
            <w:tcW w:w="1559" w:type="dxa"/>
            <w:vAlign w:val="center"/>
          </w:tcPr>
          <w:p w:rsidR="00EC4962" w:rsidRPr="00F346AE" w:rsidRDefault="001F2C92" w:rsidP="001F2C92">
            <w:pPr>
              <w:spacing w:after="0" w:line="360" w:lineRule="auto"/>
              <w:jc w:val="center"/>
              <w:rPr>
                <w:sz w:val="28"/>
                <w:szCs w:val="28"/>
              </w:rPr>
            </w:pPr>
            <w:r>
              <w:rPr>
                <w:sz w:val="28"/>
                <w:szCs w:val="28"/>
              </w:rPr>
              <w:t>1</w:t>
            </w:r>
          </w:p>
        </w:tc>
      </w:tr>
      <w:tr w:rsidR="00EC4962" w:rsidRPr="00F346AE" w:rsidTr="00725681">
        <w:tc>
          <w:tcPr>
            <w:tcW w:w="1163" w:type="dxa"/>
            <w:vAlign w:val="center"/>
          </w:tcPr>
          <w:p w:rsidR="00EC4962" w:rsidRPr="00F346AE" w:rsidRDefault="00EC4962" w:rsidP="001F2C92">
            <w:pPr>
              <w:spacing w:after="0" w:line="360" w:lineRule="auto"/>
              <w:jc w:val="center"/>
              <w:rPr>
                <w:sz w:val="28"/>
                <w:szCs w:val="28"/>
              </w:rPr>
            </w:pPr>
            <w:r>
              <w:rPr>
                <w:sz w:val="28"/>
                <w:szCs w:val="28"/>
              </w:rPr>
              <w:t>7</w:t>
            </w:r>
            <w:r w:rsidRPr="00F346AE">
              <w:rPr>
                <w:sz w:val="28"/>
                <w:szCs w:val="28"/>
              </w:rPr>
              <w:t>B</w:t>
            </w:r>
          </w:p>
        </w:tc>
        <w:tc>
          <w:tcPr>
            <w:tcW w:w="1276" w:type="dxa"/>
            <w:vAlign w:val="center"/>
          </w:tcPr>
          <w:p w:rsidR="00EC4962" w:rsidRPr="00F346AE" w:rsidRDefault="00EC4962" w:rsidP="001F2C92">
            <w:pPr>
              <w:spacing w:after="0" w:line="360" w:lineRule="auto"/>
              <w:jc w:val="center"/>
              <w:rPr>
                <w:sz w:val="28"/>
                <w:szCs w:val="28"/>
              </w:rPr>
            </w:pPr>
            <w:r>
              <w:rPr>
                <w:sz w:val="28"/>
                <w:szCs w:val="28"/>
              </w:rPr>
              <w:t>38</w:t>
            </w:r>
          </w:p>
        </w:tc>
        <w:tc>
          <w:tcPr>
            <w:tcW w:w="1559" w:type="dxa"/>
            <w:vAlign w:val="center"/>
          </w:tcPr>
          <w:p w:rsidR="00EC4962" w:rsidRPr="00F346AE" w:rsidRDefault="001F2C92" w:rsidP="001F2C92">
            <w:pPr>
              <w:spacing w:after="0" w:line="360" w:lineRule="auto"/>
              <w:jc w:val="center"/>
              <w:rPr>
                <w:sz w:val="28"/>
                <w:szCs w:val="28"/>
              </w:rPr>
            </w:pPr>
            <w:r>
              <w:rPr>
                <w:sz w:val="28"/>
                <w:szCs w:val="28"/>
              </w:rPr>
              <w:t>11</w:t>
            </w:r>
          </w:p>
        </w:tc>
        <w:tc>
          <w:tcPr>
            <w:tcW w:w="1559" w:type="dxa"/>
            <w:vAlign w:val="center"/>
          </w:tcPr>
          <w:p w:rsidR="00EC4962" w:rsidRPr="00F346AE" w:rsidRDefault="001F2C92" w:rsidP="001F2C92">
            <w:pPr>
              <w:spacing w:after="0" w:line="360" w:lineRule="auto"/>
              <w:jc w:val="center"/>
              <w:rPr>
                <w:sz w:val="28"/>
                <w:szCs w:val="28"/>
              </w:rPr>
            </w:pPr>
            <w:r>
              <w:rPr>
                <w:sz w:val="28"/>
                <w:szCs w:val="28"/>
              </w:rPr>
              <w:t>11</w:t>
            </w:r>
          </w:p>
        </w:tc>
        <w:tc>
          <w:tcPr>
            <w:tcW w:w="1560" w:type="dxa"/>
            <w:vAlign w:val="center"/>
          </w:tcPr>
          <w:p w:rsidR="00EC4962" w:rsidRPr="00F346AE" w:rsidRDefault="001F2C92" w:rsidP="001F2C92">
            <w:pPr>
              <w:spacing w:after="0" w:line="360" w:lineRule="auto"/>
              <w:jc w:val="center"/>
              <w:rPr>
                <w:sz w:val="28"/>
                <w:szCs w:val="28"/>
              </w:rPr>
            </w:pPr>
            <w:r>
              <w:rPr>
                <w:sz w:val="28"/>
                <w:szCs w:val="28"/>
              </w:rPr>
              <w:t>13</w:t>
            </w:r>
          </w:p>
        </w:tc>
        <w:tc>
          <w:tcPr>
            <w:tcW w:w="1559" w:type="dxa"/>
            <w:vAlign w:val="center"/>
          </w:tcPr>
          <w:p w:rsidR="00EC4962" w:rsidRPr="00F346AE" w:rsidRDefault="001F2C92" w:rsidP="001F2C92">
            <w:pPr>
              <w:spacing w:after="0" w:line="360" w:lineRule="auto"/>
              <w:jc w:val="center"/>
              <w:rPr>
                <w:sz w:val="28"/>
                <w:szCs w:val="28"/>
              </w:rPr>
            </w:pPr>
            <w:r>
              <w:rPr>
                <w:sz w:val="28"/>
                <w:szCs w:val="28"/>
              </w:rPr>
              <w:t>3</w:t>
            </w:r>
          </w:p>
        </w:tc>
      </w:tr>
    </w:tbl>
    <w:p w:rsidR="00DD2B16" w:rsidRPr="00F346AE" w:rsidRDefault="00DD2B16" w:rsidP="001F2C92">
      <w:pPr>
        <w:spacing w:after="0" w:line="360" w:lineRule="auto"/>
        <w:ind w:firstLine="675"/>
        <w:jc w:val="center"/>
        <w:rPr>
          <w:sz w:val="28"/>
          <w:szCs w:val="28"/>
          <w:lang w:val="nl-NL"/>
        </w:rPr>
      </w:pPr>
    </w:p>
    <w:p w:rsidR="00DD2B16" w:rsidRPr="00F346AE" w:rsidRDefault="00DD2B16" w:rsidP="001F2C92">
      <w:pPr>
        <w:spacing w:after="0" w:line="360" w:lineRule="auto"/>
        <w:contextualSpacing/>
        <w:jc w:val="center"/>
        <w:rPr>
          <w:b/>
          <w:i/>
          <w:sz w:val="28"/>
          <w:szCs w:val="28"/>
        </w:rPr>
      </w:pPr>
      <w:r w:rsidRPr="00F346AE">
        <w:rPr>
          <w:b/>
          <w:i/>
          <w:sz w:val="28"/>
          <w:szCs w:val="28"/>
        </w:rPr>
        <w:lastRenderedPageBreak/>
        <w:t>Lớp đối chứ</w:t>
      </w:r>
      <w:r w:rsidR="0092767C">
        <w:rPr>
          <w:b/>
          <w:i/>
          <w:sz w:val="28"/>
          <w:szCs w:val="28"/>
        </w:rPr>
        <w:t>ng: 7</w:t>
      </w:r>
      <w:r w:rsidRPr="00F346AE">
        <w:rPr>
          <w:b/>
          <w:i/>
          <w:sz w:val="28"/>
          <w:szCs w:val="28"/>
        </w:rPr>
        <w:t>C</w:t>
      </w:r>
    </w:p>
    <w:tbl>
      <w:tblPr>
        <w:tblW w:w="85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3"/>
        <w:gridCol w:w="1276"/>
        <w:gridCol w:w="1417"/>
        <w:gridCol w:w="1560"/>
        <w:gridCol w:w="1559"/>
        <w:gridCol w:w="1559"/>
      </w:tblGrid>
      <w:tr w:rsidR="00EC4962" w:rsidRPr="00F346AE" w:rsidTr="00725681">
        <w:tc>
          <w:tcPr>
            <w:tcW w:w="1163" w:type="dxa"/>
          </w:tcPr>
          <w:p w:rsidR="00EC4962" w:rsidRPr="00F346AE" w:rsidRDefault="00EC4962" w:rsidP="001F2C92">
            <w:pPr>
              <w:spacing w:after="0" w:line="360" w:lineRule="auto"/>
              <w:jc w:val="center"/>
              <w:rPr>
                <w:sz w:val="28"/>
                <w:szCs w:val="28"/>
              </w:rPr>
            </w:pPr>
            <w:r w:rsidRPr="00F346AE">
              <w:rPr>
                <w:sz w:val="28"/>
                <w:szCs w:val="28"/>
              </w:rPr>
              <w:t>Lớp</w:t>
            </w:r>
          </w:p>
        </w:tc>
        <w:tc>
          <w:tcPr>
            <w:tcW w:w="1276" w:type="dxa"/>
          </w:tcPr>
          <w:p w:rsidR="00EC4962" w:rsidRPr="00F346AE" w:rsidRDefault="00EC4962" w:rsidP="001F2C92">
            <w:pPr>
              <w:spacing w:after="0" w:line="360" w:lineRule="auto"/>
              <w:jc w:val="center"/>
              <w:rPr>
                <w:sz w:val="28"/>
                <w:szCs w:val="28"/>
              </w:rPr>
            </w:pPr>
            <w:r w:rsidRPr="00F346AE">
              <w:rPr>
                <w:sz w:val="28"/>
                <w:szCs w:val="28"/>
              </w:rPr>
              <w:t>Tổng số</w:t>
            </w:r>
          </w:p>
        </w:tc>
        <w:tc>
          <w:tcPr>
            <w:tcW w:w="1417" w:type="dxa"/>
          </w:tcPr>
          <w:p w:rsidR="00EC4962" w:rsidRPr="00F346AE" w:rsidRDefault="00EC4962" w:rsidP="001F2C92">
            <w:pPr>
              <w:spacing w:after="0" w:line="360" w:lineRule="auto"/>
              <w:jc w:val="center"/>
              <w:rPr>
                <w:sz w:val="28"/>
                <w:szCs w:val="28"/>
              </w:rPr>
            </w:pPr>
            <w:r>
              <w:rPr>
                <w:sz w:val="28"/>
                <w:szCs w:val="28"/>
              </w:rPr>
              <w:t>Tốt</w:t>
            </w:r>
          </w:p>
        </w:tc>
        <w:tc>
          <w:tcPr>
            <w:tcW w:w="1560" w:type="dxa"/>
          </w:tcPr>
          <w:p w:rsidR="00EC4962" w:rsidRPr="00F346AE" w:rsidRDefault="00EC4962" w:rsidP="001F2C92">
            <w:pPr>
              <w:spacing w:after="0" w:line="360" w:lineRule="auto"/>
              <w:jc w:val="center"/>
              <w:rPr>
                <w:sz w:val="28"/>
                <w:szCs w:val="28"/>
              </w:rPr>
            </w:pPr>
            <w:r>
              <w:rPr>
                <w:sz w:val="28"/>
                <w:szCs w:val="28"/>
              </w:rPr>
              <w:t>Khá</w:t>
            </w:r>
          </w:p>
        </w:tc>
        <w:tc>
          <w:tcPr>
            <w:tcW w:w="1559" w:type="dxa"/>
          </w:tcPr>
          <w:p w:rsidR="00EC4962" w:rsidRPr="00F346AE" w:rsidRDefault="00EC4962" w:rsidP="001F2C92">
            <w:pPr>
              <w:spacing w:after="0" w:line="360" w:lineRule="auto"/>
              <w:jc w:val="center"/>
              <w:rPr>
                <w:sz w:val="28"/>
                <w:szCs w:val="28"/>
              </w:rPr>
            </w:pPr>
            <w:r>
              <w:rPr>
                <w:sz w:val="28"/>
                <w:szCs w:val="28"/>
              </w:rPr>
              <w:t>Đạt</w:t>
            </w:r>
          </w:p>
        </w:tc>
        <w:tc>
          <w:tcPr>
            <w:tcW w:w="1559" w:type="dxa"/>
          </w:tcPr>
          <w:p w:rsidR="00EC4962" w:rsidRPr="00F346AE" w:rsidRDefault="00EC4962" w:rsidP="001F2C92">
            <w:pPr>
              <w:spacing w:after="0" w:line="360" w:lineRule="auto"/>
              <w:jc w:val="center"/>
              <w:rPr>
                <w:sz w:val="28"/>
                <w:szCs w:val="28"/>
              </w:rPr>
            </w:pPr>
            <w:r>
              <w:rPr>
                <w:sz w:val="28"/>
                <w:szCs w:val="28"/>
              </w:rPr>
              <w:t>Chưa đạt</w:t>
            </w:r>
          </w:p>
        </w:tc>
      </w:tr>
      <w:tr w:rsidR="00EC4962" w:rsidRPr="00F346AE" w:rsidTr="00725681">
        <w:tc>
          <w:tcPr>
            <w:tcW w:w="1163" w:type="dxa"/>
            <w:vAlign w:val="center"/>
          </w:tcPr>
          <w:p w:rsidR="00EC4962" w:rsidRPr="00F346AE" w:rsidRDefault="00EC4962" w:rsidP="001F2C92">
            <w:pPr>
              <w:spacing w:after="0" w:line="360" w:lineRule="auto"/>
              <w:jc w:val="center"/>
              <w:rPr>
                <w:sz w:val="28"/>
                <w:szCs w:val="28"/>
              </w:rPr>
            </w:pPr>
            <w:r>
              <w:rPr>
                <w:sz w:val="28"/>
                <w:szCs w:val="28"/>
              </w:rPr>
              <w:t>7</w:t>
            </w:r>
            <w:r w:rsidRPr="00F346AE">
              <w:rPr>
                <w:sz w:val="28"/>
                <w:szCs w:val="28"/>
              </w:rPr>
              <w:t>C</w:t>
            </w:r>
          </w:p>
        </w:tc>
        <w:tc>
          <w:tcPr>
            <w:tcW w:w="1276" w:type="dxa"/>
            <w:vAlign w:val="center"/>
          </w:tcPr>
          <w:p w:rsidR="00EC4962" w:rsidRPr="00F346AE" w:rsidRDefault="00EC4962" w:rsidP="001F2C92">
            <w:pPr>
              <w:spacing w:after="0" w:line="360" w:lineRule="auto"/>
              <w:jc w:val="center"/>
              <w:rPr>
                <w:sz w:val="28"/>
                <w:szCs w:val="28"/>
              </w:rPr>
            </w:pPr>
            <w:r>
              <w:rPr>
                <w:sz w:val="28"/>
                <w:szCs w:val="28"/>
              </w:rPr>
              <w:t>38</w:t>
            </w:r>
          </w:p>
        </w:tc>
        <w:tc>
          <w:tcPr>
            <w:tcW w:w="1417" w:type="dxa"/>
            <w:vAlign w:val="center"/>
          </w:tcPr>
          <w:p w:rsidR="00EC4962" w:rsidRPr="00F346AE" w:rsidRDefault="009A36DE" w:rsidP="001F2C92">
            <w:pPr>
              <w:spacing w:after="0" w:line="360" w:lineRule="auto"/>
              <w:jc w:val="center"/>
              <w:rPr>
                <w:sz w:val="28"/>
                <w:szCs w:val="28"/>
              </w:rPr>
            </w:pPr>
            <w:r>
              <w:rPr>
                <w:sz w:val="28"/>
                <w:szCs w:val="28"/>
              </w:rPr>
              <w:t>6</w:t>
            </w:r>
          </w:p>
        </w:tc>
        <w:tc>
          <w:tcPr>
            <w:tcW w:w="1560" w:type="dxa"/>
            <w:vAlign w:val="center"/>
          </w:tcPr>
          <w:p w:rsidR="00EC4962" w:rsidRPr="00F346AE" w:rsidRDefault="00893075" w:rsidP="001F2C92">
            <w:pPr>
              <w:spacing w:after="0" w:line="360" w:lineRule="auto"/>
              <w:jc w:val="center"/>
              <w:rPr>
                <w:sz w:val="28"/>
                <w:szCs w:val="28"/>
              </w:rPr>
            </w:pPr>
            <w:r>
              <w:rPr>
                <w:sz w:val="28"/>
                <w:szCs w:val="28"/>
              </w:rPr>
              <w:t>9</w:t>
            </w:r>
          </w:p>
        </w:tc>
        <w:tc>
          <w:tcPr>
            <w:tcW w:w="1559" w:type="dxa"/>
            <w:vAlign w:val="center"/>
          </w:tcPr>
          <w:p w:rsidR="00EC4962" w:rsidRPr="00F346AE" w:rsidRDefault="00F9526A" w:rsidP="001F2C92">
            <w:pPr>
              <w:spacing w:after="0" w:line="360" w:lineRule="auto"/>
              <w:jc w:val="center"/>
              <w:rPr>
                <w:sz w:val="28"/>
                <w:szCs w:val="28"/>
              </w:rPr>
            </w:pPr>
            <w:r>
              <w:rPr>
                <w:sz w:val="28"/>
                <w:szCs w:val="28"/>
              </w:rPr>
              <w:t>18</w:t>
            </w:r>
          </w:p>
        </w:tc>
        <w:tc>
          <w:tcPr>
            <w:tcW w:w="1559" w:type="dxa"/>
            <w:vAlign w:val="center"/>
          </w:tcPr>
          <w:p w:rsidR="00EC4962" w:rsidRPr="00F346AE" w:rsidRDefault="009A36DE" w:rsidP="001F2C92">
            <w:pPr>
              <w:spacing w:after="0" w:line="360" w:lineRule="auto"/>
              <w:jc w:val="center"/>
              <w:rPr>
                <w:sz w:val="28"/>
                <w:szCs w:val="28"/>
              </w:rPr>
            </w:pPr>
            <w:r>
              <w:rPr>
                <w:sz w:val="28"/>
                <w:szCs w:val="28"/>
              </w:rPr>
              <w:t>5</w:t>
            </w:r>
          </w:p>
        </w:tc>
      </w:tr>
    </w:tbl>
    <w:p w:rsidR="00DD2B16" w:rsidRPr="00F346AE" w:rsidRDefault="00DD2B16" w:rsidP="001F2C92">
      <w:pPr>
        <w:spacing w:after="0" w:line="360" w:lineRule="auto"/>
        <w:ind w:firstLine="450"/>
        <w:jc w:val="center"/>
        <w:rPr>
          <w:bCs/>
          <w:sz w:val="28"/>
          <w:szCs w:val="28"/>
          <w:lang w:val="nl-NL"/>
        </w:rPr>
      </w:pPr>
    </w:p>
    <w:p w:rsidR="00DD2B16" w:rsidRPr="00F346AE" w:rsidRDefault="00DD2B16" w:rsidP="00F9526A">
      <w:pPr>
        <w:spacing w:after="0" w:line="360" w:lineRule="auto"/>
        <w:ind w:firstLine="450"/>
        <w:jc w:val="both"/>
        <w:rPr>
          <w:bCs/>
          <w:sz w:val="28"/>
          <w:szCs w:val="28"/>
          <w:lang w:val="nl-NL"/>
        </w:rPr>
      </w:pPr>
      <w:r w:rsidRPr="00F346AE">
        <w:rPr>
          <w:bCs/>
          <w:sz w:val="28"/>
          <w:szCs w:val="28"/>
          <w:lang w:val="nl-NL"/>
        </w:rPr>
        <w:t>So sánh kết quả khảo sát đầu và đầu ra giữa hai lớp dạy thực nghiệm (</w:t>
      </w:r>
      <w:r w:rsidR="0092767C">
        <w:rPr>
          <w:bCs/>
          <w:sz w:val="28"/>
          <w:szCs w:val="28"/>
          <w:lang w:val="nl-NL"/>
        </w:rPr>
        <w:t>7</w:t>
      </w:r>
      <w:r w:rsidRPr="00F346AE">
        <w:rPr>
          <w:bCs/>
          <w:sz w:val="28"/>
          <w:szCs w:val="28"/>
          <w:lang w:val="nl-NL"/>
        </w:rPr>
        <w:t>A,B) với lớp đối chứng (không dạy thực nghiệ</w:t>
      </w:r>
      <w:r w:rsidR="0092767C">
        <w:rPr>
          <w:bCs/>
          <w:sz w:val="28"/>
          <w:szCs w:val="28"/>
          <w:lang w:val="nl-NL"/>
        </w:rPr>
        <w:t>m – 7</w:t>
      </w:r>
      <w:r w:rsidRPr="00F346AE">
        <w:rPr>
          <w:bCs/>
          <w:sz w:val="28"/>
          <w:szCs w:val="28"/>
          <w:lang w:val="nl-NL"/>
        </w:rPr>
        <w:t>C)  kết quả khảo sát đầu vào cả 3 lớp sự chênh lệch về kết quả là không đáng kể nhưng kết quả đầu ra của  hai lớp thực nghiệm số học sinh có điểm dưới trung bình đã giảm đáng kể, chỉ còn &lt; 15%. Tỉ lệ HS đạt điểm Khá, Giỏi tăng lên rõ rệt đặc biệt là hs trong 2 lớp thực nghiệm có tinh thần học tập rất tích cực, tự tin và thể hiện rõ sự say mê, yêu thích bộ môn, còn lớp đối chứng kết quả không thấy có sự thay đổi nhiều. Qua đó đã chứng tỏ được giá trị cũng như kết quả của sáng kiến.</w:t>
      </w:r>
    </w:p>
    <w:p w:rsidR="00DD2B16" w:rsidRPr="00F346AE" w:rsidRDefault="00DD2B16" w:rsidP="00DD2B16">
      <w:pPr>
        <w:spacing w:after="0" w:line="360" w:lineRule="auto"/>
        <w:jc w:val="both"/>
        <w:rPr>
          <w:b/>
          <w:color w:val="000000"/>
          <w:sz w:val="28"/>
          <w:szCs w:val="28"/>
          <w:lang w:val="nl-NL" w:eastAsia="vi-VN"/>
        </w:rPr>
      </w:pPr>
      <w:r w:rsidRPr="00F346AE">
        <w:rPr>
          <w:b/>
          <w:color w:val="000000"/>
          <w:sz w:val="28"/>
          <w:szCs w:val="28"/>
          <w:lang w:val="nl-NL" w:eastAsia="vi-VN"/>
        </w:rPr>
        <w:t>6. Điều kiện để sáng kiến được nhân rộng</w:t>
      </w:r>
    </w:p>
    <w:p w:rsidR="00DD2B16" w:rsidRPr="00F346AE" w:rsidRDefault="00DD2B16" w:rsidP="00DD2B16">
      <w:pPr>
        <w:spacing w:after="0" w:line="360" w:lineRule="auto"/>
        <w:ind w:firstLine="720"/>
        <w:jc w:val="both"/>
        <w:rPr>
          <w:sz w:val="28"/>
          <w:szCs w:val="28"/>
          <w:lang w:val="nl-NL"/>
        </w:rPr>
      </w:pPr>
      <w:r w:rsidRPr="00F346AE">
        <w:rPr>
          <w:sz w:val="28"/>
          <w:szCs w:val="28"/>
          <w:lang w:val="nl-NL"/>
        </w:rPr>
        <w:t>Để khai thác và nhân rộng giá trị của sáng kiến tới các giáo viên trong trường cũng như tới các trường bạn thì:</w:t>
      </w:r>
    </w:p>
    <w:p w:rsidR="00DD2B16" w:rsidRPr="00F346AE" w:rsidRDefault="00DD2B16" w:rsidP="00DD2B16">
      <w:pPr>
        <w:spacing w:after="0" w:line="360" w:lineRule="auto"/>
        <w:ind w:firstLine="720"/>
        <w:contextualSpacing/>
        <w:jc w:val="both"/>
        <w:rPr>
          <w:sz w:val="28"/>
          <w:szCs w:val="28"/>
          <w:lang w:val="nl-NL"/>
        </w:rPr>
      </w:pPr>
      <w:r w:rsidRPr="00F346AE">
        <w:rPr>
          <w:b/>
          <w:sz w:val="28"/>
          <w:szCs w:val="28"/>
          <w:lang w:val="nl-NL"/>
        </w:rPr>
        <w:t xml:space="preserve">- </w:t>
      </w:r>
      <w:r w:rsidRPr="00F346AE">
        <w:rPr>
          <w:sz w:val="28"/>
          <w:szCs w:val="28"/>
          <w:lang w:val="nl-NL"/>
        </w:rPr>
        <w:t xml:space="preserve">Với </w:t>
      </w:r>
      <w:r w:rsidRPr="00F346AE">
        <w:rPr>
          <w:color w:val="000000"/>
          <w:sz w:val="28"/>
          <w:szCs w:val="28"/>
          <w:lang w:val="vi-VN"/>
        </w:rPr>
        <w:t xml:space="preserve">GV nên chú trọng hơn nữa trong việc </w:t>
      </w:r>
      <w:r w:rsidRPr="00F346AE">
        <w:rPr>
          <w:color w:val="000000"/>
          <w:sz w:val="28"/>
          <w:szCs w:val="28"/>
        </w:rPr>
        <w:t>sử dụng</w:t>
      </w:r>
      <w:r w:rsidRPr="00F346AE">
        <w:rPr>
          <w:color w:val="000000"/>
          <w:sz w:val="28"/>
          <w:szCs w:val="28"/>
          <w:lang w:val="vi-VN"/>
        </w:rPr>
        <w:t xml:space="preserve"> BT</w:t>
      </w:r>
      <w:r w:rsidRPr="00F346AE">
        <w:rPr>
          <w:color w:val="000000"/>
          <w:sz w:val="28"/>
          <w:szCs w:val="28"/>
        </w:rPr>
        <w:t xml:space="preserve">HH </w:t>
      </w:r>
      <w:r w:rsidRPr="00F346AE">
        <w:rPr>
          <w:color w:val="000000"/>
          <w:sz w:val="28"/>
          <w:szCs w:val="28"/>
          <w:lang w:val="vi-VN"/>
        </w:rPr>
        <w:t xml:space="preserve">của từng chương, từng </w:t>
      </w:r>
      <w:r w:rsidRPr="00F346AE">
        <w:rPr>
          <w:color w:val="000000"/>
          <w:sz w:val="28"/>
          <w:szCs w:val="28"/>
        </w:rPr>
        <w:t>bài theo hướng tích cực</w:t>
      </w:r>
      <w:r w:rsidRPr="00F346AE">
        <w:rPr>
          <w:color w:val="000000"/>
          <w:sz w:val="28"/>
          <w:szCs w:val="28"/>
          <w:lang w:val="vi-VN"/>
        </w:rPr>
        <w:t xml:space="preserve"> phù hợp với đặc điểm, trình độ của HS</w:t>
      </w:r>
      <w:r w:rsidRPr="00F346AE">
        <w:rPr>
          <w:color w:val="000000"/>
          <w:sz w:val="28"/>
          <w:szCs w:val="28"/>
        </w:rPr>
        <w:t>. G</w:t>
      </w:r>
      <w:r w:rsidRPr="00F346AE">
        <w:rPr>
          <w:sz w:val="28"/>
          <w:szCs w:val="28"/>
          <w:lang w:val="nl-NL"/>
        </w:rPr>
        <w:t>iáo viên chịu khó tìm tòi, bồi dưỡng năng lực học hỏi, không ngừng nâng cao trình độ cho bản thân.</w:t>
      </w:r>
    </w:p>
    <w:p w:rsidR="00DD2B16" w:rsidRPr="00F346AE" w:rsidRDefault="00DD2B16" w:rsidP="00DD2B16">
      <w:pPr>
        <w:spacing w:after="0" w:line="360" w:lineRule="auto"/>
        <w:ind w:right="49" w:firstLine="720"/>
        <w:jc w:val="both"/>
        <w:rPr>
          <w:sz w:val="28"/>
          <w:szCs w:val="28"/>
          <w:lang w:val="nl-NL"/>
        </w:rPr>
      </w:pPr>
      <w:r w:rsidRPr="00F346AE">
        <w:rPr>
          <w:sz w:val="28"/>
          <w:szCs w:val="28"/>
          <w:lang w:val="nl-NL"/>
        </w:rPr>
        <w:t>- Nhà trường có đủ sách tham khảo. Phòng thư viện có máy tính nối mạng để các em học sinh có thể chủ động tìm tòi kiến thức theo hướng mở, có đủ hóa chất, dụng cụ thí nghiệm và đồ dùng dạy học, phòng bộ môn được trang bị đầy đủ các phương tiện dạy học cần thiết.</w:t>
      </w:r>
    </w:p>
    <w:p w:rsidR="00DD2B16" w:rsidRPr="00F346AE" w:rsidRDefault="00DD2B16" w:rsidP="00DD2B16">
      <w:pPr>
        <w:spacing w:after="0" w:line="360" w:lineRule="auto"/>
        <w:ind w:right="49" w:firstLine="720"/>
        <w:jc w:val="both"/>
        <w:rPr>
          <w:sz w:val="28"/>
          <w:szCs w:val="28"/>
          <w:lang w:val="nl-NL"/>
        </w:rPr>
      </w:pPr>
      <w:r w:rsidRPr="00F346AE">
        <w:rPr>
          <w:sz w:val="28"/>
          <w:szCs w:val="28"/>
          <w:lang w:val="nl-NL"/>
        </w:rPr>
        <w:t>- Các cấp quản lý giáo dục: Nhà trường tổ chức hội nghị chia sẻ và nhân rộng sáng kiến được xếp loại tốt của trường hàng năm tới tất cả GV, để có thể phát huy tốt hơn giá trị của sáng kiến.</w:t>
      </w:r>
    </w:p>
    <w:p w:rsidR="00DD2B16" w:rsidRPr="00F346AE" w:rsidRDefault="00DD2B16" w:rsidP="00DD2B16">
      <w:pPr>
        <w:spacing w:after="0" w:line="360" w:lineRule="auto"/>
        <w:ind w:right="49" w:firstLine="720"/>
        <w:jc w:val="both"/>
        <w:rPr>
          <w:sz w:val="28"/>
          <w:szCs w:val="28"/>
          <w:lang w:val="nl-NL"/>
        </w:rPr>
      </w:pPr>
      <w:r w:rsidRPr="00F346AE">
        <w:rPr>
          <w:sz w:val="28"/>
          <w:szCs w:val="28"/>
          <w:lang w:val="nl-NL"/>
        </w:rPr>
        <w:t>Phòng giáo dục tổ chức nhiều buổi sinh hoạt chuyên môn, chia sẻ, triển khai các sáng kiến có chất lượng, kết quả tốt tới các giáo viên toàn thành phố.</w:t>
      </w:r>
    </w:p>
    <w:p w:rsidR="00DD2B16" w:rsidRPr="00F346AE" w:rsidRDefault="00DD2B16" w:rsidP="00DD2B16">
      <w:pPr>
        <w:spacing w:after="0" w:line="360" w:lineRule="auto"/>
        <w:ind w:firstLine="720"/>
        <w:jc w:val="both"/>
        <w:rPr>
          <w:sz w:val="28"/>
          <w:szCs w:val="28"/>
          <w:lang w:val="nl-NL"/>
        </w:rPr>
      </w:pPr>
    </w:p>
    <w:p w:rsidR="00DD2B16" w:rsidRPr="00F346AE" w:rsidRDefault="00DD2B16" w:rsidP="00DD2B16">
      <w:pPr>
        <w:spacing w:after="0" w:line="360" w:lineRule="auto"/>
        <w:ind w:firstLine="720"/>
        <w:jc w:val="both"/>
        <w:rPr>
          <w:sz w:val="28"/>
          <w:szCs w:val="28"/>
          <w:lang w:val="nl-NL"/>
        </w:rPr>
      </w:pPr>
    </w:p>
    <w:p w:rsidR="00DD2B16" w:rsidRPr="00F346AE" w:rsidRDefault="00DD2B16" w:rsidP="00DD2B16">
      <w:pPr>
        <w:shd w:val="clear" w:color="auto" w:fill="FFFFFF"/>
        <w:spacing w:after="0" w:line="360" w:lineRule="auto"/>
        <w:ind w:left="75" w:hanging="75"/>
        <w:jc w:val="center"/>
        <w:textAlignment w:val="baseline"/>
        <w:rPr>
          <w:b/>
          <w:color w:val="000000"/>
          <w:sz w:val="28"/>
          <w:szCs w:val="28"/>
          <w:lang w:val="nl-NL" w:eastAsia="vi-VN"/>
        </w:rPr>
      </w:pPr>
      <w:r w:rsidRPr="00F346AE">
        <w:rPr>
          <w:b/>
          <w:color w:val="000000"/>
          <w:sz w:val="28"/>
          <w:szCs w:val="28"/>
          <w:lang w:val="nl-NL" w:eastAsia="vi-VN"/>
        </w:rPr>
        <w:lastRenderedPageBreak/>
        <w:t>KẾT LUẬN VÀ KHUYẾN NGHỊ</w:t>
      </w:r>
    </w:p>
    <w:p w:rsidR="00DD2B16" w:rsidRPr="00F346AE" w:rsidRDefault="00DD2B16" w:rsidP="00DD2B16">
      <w:pPr>
        <w:pStyle w:val="ListParagraph"/>
        <w:numPr>
          <w:ilvl w:val="0"/>
          <w:numId w:val="11"/>
        </w:numPr>
        <w:shd w:val="clear" w:color="auto" w:fill="FFFFFF"/>
        <w:tabs>
          <w:tab w:val="left" w:pos="284"/>
          <w:tab w:val="left" w:pos="567"/>
        </w:tabs>
        <w:spacing w:after="0" w:line="360" w:lineRule="auto"/>
        <w:ind w:left="0" w:firstLine="0"/>
        <w:jc w:val="both"/>
        <w:textAlignment w:val="baseline"/>
        <w:rPr>
          <w:b/>
          <w:color w:val="000000"/>
          <w:sz w:val="28"/>
          <w:szCs w:val="28"/>
          <w:lang w:eastAsia="vi-VN"/>
        </w:rPr>
      </w:pPr>
      <w:r w:rsidRPr="00F346AE">
        <w:rPr>
          <w:b/>
          <w:color w:val="000000"/>
          <w:sz w:val="28"/>
          <w:szCs w:val="28"/>
          <w:lang w:eastAsia="vi-VN"/>
        </w:rPr>
        <w:t>Kết luận</w:t>
      </w:r>
    </w:p>
    <w:p w:rsidR="00DD2B16" w:rsidRPr="00F346AE" w:rsidRDefault="00DD2B16" w:rsidP="00DD2B16">
      <w:pPr>
        <w:pStyle w:val="NormalWeb"/>
        <w:spacing w:before="0" w:beforeAutospacing="0" w:after="0" w:afterAutospacing="0" w:line="360" w:lineRule="auto"/>
        <w:ind w:firstLine="720"/>
        <w:jc w:val="both"/>
        <w:textAlignment w:val="baseline"/>
        <w:rPr>
          <w:sz w:val="28"/>
          <w:szCs w:val="28"/>
        </w:rPr>
      </w:pPr>
      <w:r w:rsidRPr="00F346AE">
        <w:rPr>
          <w:kern w:val="24"/>
          <w:sz w:val="28"/>
          <w:szCs w:val="28"/>
        </w:rPr>
        <w:t>Bài tập hóa học là phương tiện cơ bản để dạy học sinh vận dụng các kiến thức hóa học vào thực tế đời sống, sản xuất và tập nghiên cứu khoa học. Phương pháp luyện tập thông qua việc sử dụng bài tập hóa học là phương pháp quan trọng nhất để nâng cao chất lượng giảng dạy bộ môn. Nếu xây dựng và sử dụng bài tập một cách hợp lý sẽ phát huy được tối đa tác dụng của bài tập, đồng thời bồi dưỡng cho học sinh năng lực tư duy tích cực và sáng tạo.</w:t>
      </w:r>
    </w:p>
    <w:p w:rsidR="00DD2B16" w:rsidRPr="00F346AE" w:rsidRDefault="00DD2B16" w:rsidP="00DD2B16">
      <w:pPr>
        <w:spacing w:line="312" w:lineRule="auto"/>
        <w:ind w:firstLine="720"/>
        <w:jc w:val="both"/>
        <w:rPr>
          <w:color w:val="000000"/>
          <w:sz w:val="28"/>
          <w:szCs w:val="28"/>
          <w:lang w:val="nb-NO"/>
        </w:rPr>
      </w:pPr>
      <w:r w:rsidRPr="00F346AE">
        <w:rPr>
          <w:color w:val="000000"/>
          <w:sz w:val="28"/>
          <w:szCs w:val="28"/>
          <w:lang w:val="nb-NO"/>
        </w:rPr>
        <w:t xml:space="preserve">Sáng kiến đã làm sáng tỏ các phương pháp sử dụng BTHH trong dạy học, góp phần củng cố và trang bị cho giáo viên hóa học THCS về cơ sở lý luận, các dạng bài tập và cách thức sử dụng BTHH theo hướng tích cực để làm tài liệu tham khảo và nghiên cứu. </w:t>
      </w:r>
    </w:p>
    <w:p w:rsidR="00DD2B16" w:rsidRPr="00F346AE" w:rsidRDefault="00DD2B16" w:rsidP="00DD2B16">
      <w:pPr>
        <w:spacing w:after="0" w:line="360" w:lineRule="auto"/>
        <w:jc w:val="both"/>
        <w:rPr>
          <w:b/>
          <w:color w:val="000000"/>
          <w:sz w:val="28"/>
          <w:szCs w:val="28"/>
          <w:lang w:eastAsia="vi-VN"/>
        </w:rPr>
      </w:pPr>
      <w:r w:rsidRPr="00F346AE">
        <w:rPr>
          <w:b/>
          <w:sz w:val="28"/>
          <w:szCs w:val="28"/>
        </w:rPr>
        <w:t>2. Khuyến nghị</w:t>
      </w:r>
    </w:p>
    <w:p w:rsidR="00DD2B16" w:rsidRPr="00F346AE" w:rsidRDefault="00DD2B16" w:rsidP="00DD2B16">
      <w:pPr>
        <w:spacing w:after="0" w:line="360" w:lineRule="auto"/>
        <w:ind w:firstLine="567"/>
        <w:jc w:val="both"/>
        <w:rPr>
          <w:bCs/>
          <w:sz w:val="28"/>
          <w:szCs w:val="28"/>
        </w:rPr>
      </w:pPr>
      <w:r w:rsidRPr="00F346AE">
        <w:rPr>
          <w:bCs/>
          <w:sz w:val="28"/>
          <w:szCs w:val="28"/>
        </w:rPr>
        <w:t>- Các cấp ngành liên quan tạo điều kiện cho các nhà trường có đủ điều kiện cơ sở vật chất, trang thiết bị dạy học cũng như cán bộ thiết bị chuyên trách phụ trách mảng thiết bị đồ dùng trong nhà trường.</w:t>
      </w:r>
    </w:p>
    <w:p w:rsidR="00DD2B16" w:rsidRPr="00F346AE" w:rsidRDefault="00DD2B16" w:rsidP="00DD2B16">
      <w:pPr>
        <w:spacing w:after="0" w:line="360" w:lineRule="auto"/>
        <w:ind w:firstLine="567"/>
        <w:jc w:val="both"/>
        <w:rPr>
          <w:color w:val="000000"/>
          <w:sz w:val="28"/>
          <w:szCs w:val="28"/>
          <w:lang w:val="vi-VN"/>
        </w:rPr>
      </w:pPr>
      <w:r w:rsidRPr="00F346AE">
        <w:rPr>
          <w:color w:val="000000"/>
          <w:sz w:val="28"/>
          <w:szCs w:val="28"/>
        </w:rPr>
        <w:t>- Với giáo viên:</w:t>
      </w:r>
      <w:r w:rsidRPr="00F346AE">
        <w:rPr>
          <w:color w:val="000000"/>
          <w:sz w:val="28"/>
          <w:szCs w:val="28"/>
          <w:lang w:val="vi-VN"/>
        </w:rPr>
        <w:t xml:space="preserve"> Cần tích cực, chủ động trong việc tự bồi dưỡng, nâng cao năng lực chuyên môn, sử dụng </w:t>
      </w:r>
      <w:r w:rsidRPr="00F346AE">
        <w:rPr>
          <w:color w:val="000000"/>
          <w:sz w:val="28"/>
          <w:szCs w:val="28"/>
        </w:rPr>
        <w:t xml:space="preserve">phương pháp dạy học, </w:t>
      </w:r>
      <w:r w:rsidRPr="00F346AE">
        <w:rPr>
          <w:color w:val="000000"/>
          <w:sz w:val="28"/>
          <w:szCs w:val="28"/>
          <w:lang w:val="vi-VN"/>
        </w:rPr>
        <w:t xml:space="preserve">BT theo hướng tích cực,xây dựng các dạng BT hay, mới để nâng cao hiệu quả dạy - học và rèn kỹ năng </w:t>
      </w:r>
      <w:r w:rsidRPr="00F346AE">
        <w:rPr>
          <w:color w:val="000000"/>
          <w:sz w:val="28"/>
          <w:szCs w:val="28"/>
        </w:rPr>
        <w:t>làm BTHH</w:t>
      </w:r>
      <w:r w:rsidRPr="00F346AE">
        <w:rPr>
          <w:color w:val="000000"/>
          <w:sz w:val="28"/>
          <w:szCs w:val="28"/>
          <w:lang w:val="vi-VN"/>
        </w:rPr>
        <w:t xml:space="preserve"> nhằm phát triển tư duy cho HS.</w:t>
      </w:r>
    </w:p>
    <w:p w:rsidR="00DD2B16" w:rsidRPr="00F346AE" w:rsidRDefault="00DD2B16" w:rsidP="00DD2B16">
      <w:pPr>
        <w:spacing w:after="0" w:line="360" w:lineRule="auto"/>
        <w:ind w:firstLine="720"/>
        <w:jc w:val="both"/>
        <w:rPr>
          <w:sz w:val="28"/>
          <w:szCs w:val="28"/>
        </w:rPr>
      </w:pPr>
      <w:r w:rsidRPr="00F346AE">
        <w:rPr>
          <w:sz w:val="28"/>
          <w:szCs w:val="28"/>
        </w:rPr>
        <w:t xml:space="preserve">Vì bài viết là những suy nghĩ và tích cóp từ thực tế giảng dạy của cá nhân tôi nên chắc chắn sẽ không tránh khỏi thiếu xót. </w:t>
      </w:r>
      <w:r w:rsidRPr="00F346AE">
        <w:rPr>
          <w:color w:val="000000"/>
          <w:sz w:val="28"/>
          <w:szCs w:val="28"/>
          <w:lang w:val="vi-VN"/>
        </w:rPr>
        <w:t xml:space="preserve">Hy vọng </w:t>
      </w:r>
      <w:r w:rsidRPr="00F346AE">
        <w:rPr>
          <w:color w:val="000000"/>
          <w:sz w:val="28"/>
          <w:szCs w:val="28"/>
        </w:rPr>
        <w:t>sáng kiến</w:t>
      </w:r>
      <w:r w:rsidRPr="00F346AE">
        <w:rPr>
          <w:color w:val="000000"/>
          <w:sz w:val="28"/>
          <w:szCs w:val="28"/>
          <w:lang w:val="vi-VN"/>
        </w:rPr>
        <w:t xml:space="preserve"> này sẽ góp phần thiết thực vào việc nâng cao kết quả học tập và rèn kỹ năng </w:t>
      </w:r>
      <w:r w:rsidRPr="00F346AE">
        <w:rPr>
          <w:color w:val="000000"/>
          <w:sz w:val="28"/>
          <w:szCs w:val="28"/>
        </w:rPr>
        <w:t>sử dụng bài tập trong dạy học của GV</w:t>
      </w:r>
      <w:r w:rsidRPr="00F346AE">
        <w:rPr>
          <w:color w:val="000000"/>
          <w:sz w:val="28"/>
          <w:szCs w:val="28"/>
          <w:lang w:val="vi-VN"/>
        </w:rPr>
        <w:t xml:space="preserve"> nhằm phát triển tư duy cho HS, </w:t>
      </w:r>
      <w:r w:rsidRPr="00F346AE">
        <w:rPr>
          <w:sz w:val="28"/>
          <w:szCs w:val="28"/>
        </w:rPr>
        <w:t xml:space="preserve">tôi rất mong được các bạn đồng nghiệp góp ý bổ sung để bài viết của tôi được hoàn thiện hơn. </w:t>
      </w:r>
    </w:p>
    <w:p w:rsidR="00DD2B16" w:rsidRPr="00F346AE" w:rsidRDefault="00DD2B16" w:rsidP="00DD2B16">
      <w:pPr>
        <w:spacing w:after="0" w:line="360" w:lineRule="auto"/>
        <w:ind w:firstLine="720"/>
        <w:jc w:val="both"/>
        <w:rPr>
          <w:sz w:val="28"/>
          <w:szCs w:val="28"/>
        </w:rPr>
      </w:pPr>
      <w:r w:rsidRPr="00F346AE">
        <w:rPr>
          <w:sz w:val="28"/>
          <w:szCs w:val="28"/>
        </w:rPr>
        <w:t>Tôi xin trân trọng cám ơn!</w:t>
      </w:r>
    </w:p>
    <w:p w:rsidR="00DD2B16" w:rsidRPr="00F346AE" w:rsidRDefault="00DD2B16" w:rsidP="00DD2B16">
      <w:pPr>
        <w:spacing w:after="0" w:line="360" w:lineRule="auto"/>
        <w:contextualSpacing/>
        <w:jc w:val="both"/>
        <w:rPr>
          <w:i/>
          <w:sz w:val="28"/>
          <w:szCs w:val="28"/>
          <w:lang w:val="vi-VN"/>
        </w:rPr>
      </w:pPr>
      <w:r w:rsidRPr="00F346AE">
        <w:rPr>
          <w:i/>
          <w:sz w:val="28"/>
          <w:szCs w:val="28"/>
          <w:lang w:val="vi-VN"/>
        </w:rPr>
        <w:t xml:space="preserve">                                                        Hải Dương, ngày </w:t>
      </w:r>
      <w:r w:rsidR="007105B1">
        <w:rPr>
          <w:i/>
          <w:sz w:val="28"/>
          <w:szCs w:val="28"/>
        </w:rPr>
        <w:t>0</w:t>
      </w:r>
      <w:r w:rsidRPr="00F346AE">
        <w:rPr>
          <w:i/>
          <w:sz w:val="28"/>
          <w:szCs w:val="28"/>
          <w:lang w:val="vi-VN"/>
        </w:rPr>
        <w:t xml:space="preserve">5 tháng </w:t>
      </w:r>
      <w:r w:rsidR="007105B1">
        <w:rPr>
          <w:i/>
          <w:sz w:val="28"/>
          <w:szCs w:val="28"/>
        </w:rPr>
        <w:t>3</w:t>
      </w:r>
      <w:r w:rsidRPr="00F346AE">
        <w:rPr>
          <w:i/>
          <w:sz w:val="28"/>
          <w:szCs w:val="28"/>
          <w:lang w:val="vi-VN"/>
        </w:rPr>
        <w:t xml:space="preserve"> năm 202</w:t>
      </w:r>
      <w:r w:rsidR="007105B1">
        <w:rPr>
          <w:i/>
          <w:sz w:val="28"/>
          <w:szCs w:val="28"/>
        </w:rPr>
        <w:t>4</w:t>
      </w:r>
      <w:r w:rsidRPr="00F346AE">
        <w:rPr>
          <w:i/>
          <w:sz w:val="28"/>
          <w:szCs w:val="28"/>
          <w:lang w:val="vi-VN"/>
        </w:rPr>
        <w:t>.</w:t>
      </w:r>
    </w:p>
    <w:p w:rsidR="00DD2B16" w:rsidRPr="00F346AE" w:rsidRDefault="00DD2B16" w:rsidP="00DD2B16">
      <w:pPr>
        <w:spacing w:after="0" w:line="360" w:lineRule="auto"/>
        <w:contextualSpacing/>
        <w:jc w:val="both"/>
        <w:rPr>
          <w:i/>
          <w:sz w:val="28"/>
          <w:szCs w:val="28"/>
          <w:lang w:val="vi-VN"/>
        </w:rPr>
      </w:pPr>
    </w:p>
    <w:p w:rsidR="00DD2B16" w:rsidRPr="00F346AE" w:rsidRDefault="00DD2B16" w:rsidP="00DD2B16">
      <w:pPr>
        <w:spacing w:after="0" w:line="360" w:lineRule="auto"/>
        <w:contextualSpacing/>
        <w:jc w:val="both"/>
        <w:rPr>
          <w:i/>
          <w:sz w:val="28"/>
          <w:szCs w:val="28"/>
          <w:lang w:val="vi-VN"/>
        </w:rPr>
      </w:pPr>
    </w:p>
    <w:p w:rsidR="00DD2B16" w:rsidRPr="00F346AE" w:rsidRDefault="00DD2B16" w:rsidP="00DD2B16">
      <w:pPr>
        <w:spacing w:after="0" w:line="360" w:lineRule="auto"/>
        <w:contextualSpacing/>
        <w:jc w:val="both"/>
        <w:rPr>
          <w:i/>
          <w:sz w:val="28"/>
          <w:szCs w:val="28"/>
          <w:lang w:val="vi-VN"/>
        </w:rPr>
      </w:pPr>
    </w:p>
    <w:p w:rsidR="00DD2B16" w:rsidRPr="00F346AE" w:rsidRDefault="00DD2B16" w:rsidP="00DD2B16">
      <w:pPr>
        <w:tabs>
          <w:tab w:val="center" w:pos="6160"/>
        </w:tabs>
        <w:spacing w:after="0" w:line="360" w:lineRule="auto"/>
        <w:jc w:val="center"/>
        <w:rPr>
          <w:b/>
          <w:color w:val="000000"/>
          <w:sz w:val="28"/>
          <w:szCs w:val="28"/>
          <w:lang w:val="da-DK"/>
        </w:rPr>
      </w:pPr>
      <w:r w:rsidRPr="00F346AE">
        <w:rPr>
          <w:b/>
          <w:color w:val="000000"/>
          <w:sz w:val="28"/>
          <w:szCs w:val="28"/>
          <w:lang w:val="da-DK"/>
        </w:rPr>
        <w:lastRenderedPageBreak/>
        <w:t xml:space="preserve">PHỤ LỤC </w:t>
      </w:r>
      <w:r w:rsidR="007B2691">
        <w:rPr>
          <w:b/>
          <w:color w:val="000000"/>
          <w:sz w:val="28"/>
          <w:szCs w:val="28"/>
          <w:lang w:val="da-DK"/>
        </w:rPr>
        <w:t>1</w:t>
      </w:r>
      <w:r w:rsidRPr="00F346AE">
        <w:rPr>
          <w:b/>
          <w:color w:val="000000"/>
          <w:sz w:val="28"/>
          <w:szCs w:val="28"/>
          <w:lang w:val="da-DK"/>
        </w:rPr>
        <w:t>: ĐỀ KHẢO SÁT</w:t>
      </w:r>
    </w:p>
    <w:p w:rsidR="00DD2B16" w:rsidRPr="00F346AE" w:rsidRDefault="00DD2B16" w:rsidP="00DD2B16">
      <w:pPr>
        <w:tabs>
          <w:tab w:val="center" w:pos="6160"/>
        </w:tabs>
        <w:spacing w:after="0" w:line="360" w:lineRule="auto"/>
        <w:jc w:val="both"/>
        <w:rPr>
          <w:b/>
          <w:color w:val="000000"/>
          <w:sz w:val="28"/>
          <w:szCs w:val="28"/>
          <w:lang w:val="da-DK"/>
        </w:rPr>
      </w:pPr>
      <w:r w:rsidRPr="00F346AE">
        <w:rPr>
          <w:b/>
          <w:color w:val="000000"/>
          <w:sz w:val="28"/>
          <w:szCs w:val="28"/>
          <w:lang w:val="da-DK"/>
        </w:rPr>
        <w:t>1. Đề khảo sát đầu vào:</w:t>
      </w:r>
    </w:p>
    <w:p w:rsidR="00DD2B16" w:rsidRPr="00F346AE" w:rsidRDefault="00DD2B16" w:rsidP="00DD2B16">
      <w:pPr>
        <w:spacing w:after="0" w:line="360" w:lineRule="auto"/>
        <w:jc w:val="both"/>
        <w:rPr>
          <w:b/>
          <w:bCs/>
          <w:iCs/>
          <w:sz w:val="28"/>
          <w:szCs w:val="28"/>
          <w:lang w:val="da-DK"/>
        </w:rPr>
      </w:pPr>
      <w:r w:rsidRPr="00F346AE">
        <w:rPr>
          <w:b/>
          <w:bCs/>
          <w:iCs/>
          <w:sz w:val="28"/>
          <w:szCs w:val="28"/>
          <w:lang w:val="da-DK"/>
        </w:rPr>
        <w:t>Hãy chọn một chữ cái A, B, C hoặc D đứng trước câu trả lời đúng trong các câu sau:</w:t>
      </w:r>
    </w:p>
    <w:p w:rsidR="00DD2B16" w:rsidRPr="00F346AE" w:rsidRDefault="00DD2B16" w:rsidP="00DD2B16">
      <w:pPr>
        <w:spacing w:after="0" w:line="360" w:lineRule="auto"/>
        <w:jc w:val="both"/>
        <w:rPr>
          <w:sz w:val="28"/>
          <w:szCs w:val="28"/>
          <w:lang w:val="da-DK"/>
        </w:rPr>
      </w:pPr>
      <w:r w:rsidRPr="00F346AE">
        <w:rPr>
          <w:b/>
          <w:bCs/>
          <w:sz w:val="28"/>
          <w:szCs w:val="28"/>
          <w:lang w:val="da-DK"/>
        </w:rPr>
        <w:t>Câu 1.</w:t>
      </w:r>
      <w:r w:rsidRPr="00F346AE">
        <w:rPr>
          <w:sz w:val="28"/>
          <w:szCs w:val="28"/>
          <w:lang w:val="da-DK"/>
        </w:rPr>
        <w:t xml:space="preserve"> Trong các câu sau, câu nào </w:t>
      </w:r>
      <w:r w:rsidRPr="00F346AE">
        <w:rPr>
          <w:b/>
          <w:sz w:val="28"/>
          <w:szCs w:val="28"/>
          <w:lang w:val="da-DK"/>
        </w:rPr>
        <w:t>sai</w:t>
      </w:r>
      <w:r w:rsidRPr="00F346AE">
        <w:rPr>
          <w:sz w:val="28"/>
          <w:szCs w:val="28"/>
          <w:lang w:val="da-DK"/>
        </w:rPr>
        <w:t>?</w:t>
      </w:r>
    </w:p>
    <w:p w:rsidR="00DD2B16" w:rsidRPr="00F346AE" w:rsidRDefault="00DD2B16" w:rsidP="00DD2B16">
      <w:pPr>
        <w:spacing w:after="0" w:line="360" w:lineRule="auto"/>
        <w:jc w:val="both"/>
        <w:rPr>
          <w:sz w:val="28"/>
          <w:szCs w:val="28"/>
          <w:lang w:val="da-DK"/>
        </w:rPr>
      </w:pPr>
      <w:r w:rsidRPr="00F346AE">
        <w:rPr>
          <w:sz w:val="28"/>
          <w:szCs w:val="28"/>
          <w:lang w:val="da-DK"/>
        </w:rPr>
        <w:tab/>
        <w:t>A. Nguyên tử là hạt vô cùng nhỏ, trung hoà về điện.</w:t>
      </w:r>
    </w:p>
    <w:p w:rsidR="00DD2B16" w:rsidRPr="00F346AE" w:rsidRDefault="00DD2B16" w:rsidP="00DD2B16">
      <w:pPr>
        <w:spacing w:after="0" w:line="360" w:lineRule="auto"/>
        <w:jc w:val="both"/>
        <w:rPr>
          <w:sz w:val="28"/>
          <w:szCs w:val="28"/>
          <w:lang w:val="da-DK"/>
        </w:rPr>
      </w:pPr>
      <w:r w:rsidRPr="00F346AE">
        <w:rPr>
          <w:sz w:val="28"/>
          <w:szCs w:val="28"/>
          <w:lang w:val="da-DK"/>
        </w:rPr>
        <w:tab/>
        <w:t>B. Các nguyên tử cùng loại có cùng số nơtron trong hạt nhân.</w:t>
      </w:r>
    </w:p>
    <w:p w:rsidR="00DD2B16" w:rsidRPr="00F346AE" w:rsidRDefault="00DD2B16" w:rsidP="00DD2B16">
      <w:pPr>
        <w:spacing w:after="0" w:line="360" w:lineRule="auto"/>
        <w:jc w:val="both"/>
        <w:rPr>
          <w:sz w:val="28"/>
          <w:szCs w:val="28"/>
          <w:lang w:val="da-DK"/>
        </w:rPr>
      </w:pPr>
      <w:r w:rsidRPr="00F346AE">
        <w:rPr>
          <w:sz w:val="28"/>
          <w:szCs w:val="28"/>
          <w:lang w:val="da-DK"/>
        </w:rPr>
        <w:tab/>
        <w:t>C. Trong nguyên tử, số p = số e = số điện tích hạt nhân nguyên tử.</w:t>
      </w:r>
    </w:p>
    <w:p w:rsidR="00DD2B16" w:rsidRPr="00F346AE" w:rsidRDefault="00DD2B16" w:rsidP="00DD2B16">
      <w:pPr>
        <w:spacing w:after="0" w:line="360" w:lineRule="auto"/>
        <w:jc w:val="both"/>
        <w:rPr>
          <w:sz w:val="28"/>
          <w:szCs w:val="28"/>
          <w:lang w:val="da-DK"/>
        </w:rPr>
      </w:pPr>
      <w:r w:rsidRPr="00F346AE">
        <w:rPr>
          <w:sz w:val="28"/>
          <w:szCs w:val="28"/>
          <w:lang w:val="da-DK"/>
        </w:rPr>
        <w:tab/>
        <w:t>D. Khối lượng hạt nhân được coi là khối lượng nguyên tử.</w:t>
      </w:r>
    </w:p>
    <w:p w:rsidR="00DD2B16" w:rsidRPr="00F346AE" w:rsidRDefault="00DD2B16" w:rsidP="00DD2B16">
      <w:pPr>
        <w:spacing w:after="0" w:line="360" w:lineRule="auto"/>
        <w:jc w:val="both"/>
        <w:rPr>
          <w:sz w:val="28"/>
          <w:szCs w:val="28"/>
          <w:lang w:val="da-DK"/>
        </w:rPr>
      </w:pPr>
      <w:r w:rsidRPr="00F346AE">
        <w:rPr>
          <w:b/>
          <w:bCs/>
          <w:sz w:val="28"/>
          <w:szCs w:val="28"/>
          <w:lang w:val="da-DK"/>
        </w:rPr>
        <w:t>Câu 2.</w:t>
      </w:r>
      <w:r w:rsidRPr="00F346AE">
        <w:rPr>
          <w:sz w:val="28"/>
          <w:szCs w:val="28"/>
          <w:lang w:val="da-DK"/>
        </w:rPr>
        <w:t xml:space="preserve"> Cho các chất: Nước (H</w:t>
      </w:r>
      <w:r w:rsidRPr="00F346AE">
        <w:rPr>
          <w:sz w:val="28"/>
          <w:szCs w:val="28"/>
          <w:vertAlign w:val="subscript"/>
          <w:lang w:val="da-DK"/>
        </w:rPr>
        <w:t>2</w:t>
      </w:r>
      <w:r w:rsidRPr="00F346AE">
        <w:rPr>
          <w:sz w:val="28"/>
          <w:szCs w:val="28"/>
          <w:lang w:val="da-DK"/>
        </w:rPr>
        <w:t>O); khí nitơ (N</w:t>
      </w:r>
      <w:r w:rsidRPr="00F346AE">
        <w:rPr>
          <w:sz w:val="28"/>
          <w:szCs w:val="28"/>
          <w:vertAlign w:val="subscript"/>
          <w:lang w:val="da-DK"/>
        </w:rPr>
        <w:t>2</w:t>
      </w:r>
      <w:r w:rsidRPr="00F346AE">
        <w:rPr>
          <w:sz w:val="28"/>
          <w:szCs w:val="28"/>
          <w:lang w:val="da-DK"/>
        </w:rPr>
        <w:t>); đá vôi (CaCO</w:t>
      </w:r>
      <w:r w:rsidRPr="00F346AE">
        <w:rPr>
          <w:sz w:val="28"/>
          <w:szCs w:val="28"/>
          <w:vertAlign w:val="subscript"/>
          <w:lang w:val="da-DK"/>
        </w:rPr>
        <w:t>3</w:t>
      </w:r>
      <w:r w:rsidRPr="00F346AE">
        <w:rPr>
          <w:sz w:val="28"/>
          <w:szCs w:val="28"/>
          <w:lang w:val="da-DK"/>
        </w:rPr>
        <w:t>), kim loại sắt (Fe). Số đơn chất và hợp chất là:</w:t>
      </w:r>
    </w:p>
    <w:p w:rsidR="00DD2B16" w:rsidRPr="00F346AE" w:rsidRDefault="00DD2B16" w:rsidP="00DD2B16">
      <w:pPr>
        <w:spacing w:after="0" w:line="360" w:lineRule="auto"/>
        <w:jc w:val="both"/>
        <w:rPr>
          <w:sz w:val="28"/>
          <w:szCs w:val="28"/>
          <w:lang w:val="da-DK"/>
        </w:rPr>
      </w:pPr>
      <w:r w:rsidRPr="00F346AE">
        <w:rPr>
          <w:sz w:val="28"/>
          <w:szCs w:val="28"/>
          <w:lang w:val="da-DK"/>
        </w:rPr>
        <w:tab/>
        <w:t>A. 1 đơn chất, 3 hợp chất</w:t>
      </w:r>
      <w:r w:rsidRPr="00F346AE">
        <w:rPr>
          <w:sz w:val="28"/>
          <w:szCs w:val="28"/>
          <w:lang w:val="da-DK"/>
        </w:rPr>
        <w:tab/>
      </w:r>
      <w:r w:rsidRPr="00F346AE">
        <w:rPr>
          <w:sz w:val="28"/>
          <w:szCs w:val="28"/>
          <w:lang w:val="da-DK"/>
        </w:rPr>
        <w:tab/>
      </w:r>
      <w:r w:rsidRPr="00F346AE">
        <w:rPr>
          <w:sz w:val="28"/>
          <w:szCs w:val="28"/>
          <w:lang w:val="da-DK"/>
        </w:rPr>
        <w:tab/>
        <w:t>B. 2 đơn chất và 2 hợp chất</w:t>
      </w:r>
    </w:p>
    <w:p w:rsidR="00DD2B16" w:rsidRPr="00F346AE" w:rsidRDefault="00DD2B16" w:rsidP="00DD2B16">
      <w:pPr>
        <w:spacing w:after="0" w:line="360" w:lineRule="auto"/>
        <w:jc w:val="both"/>
        <w:rPr>
          <w:sz w:val="28"/>
          <w:szCs w:val="28"/>
          <w:lang w:val="da-DK"/>
        </w:rPr>
      </w:pPr>
      <w:r w:rsidRPr="00F346AE">
        <w:rPr>
          <w:sz w:val="28"/>
          <w:szCs w:val="28"/>
          <w:lang w:val="da-DK"/>
        </w:rPr>
        <w:tab/>
        <w:t>C. 3 đơn chất và 1 hợp chất</w:t>
      </w:r>
      <w:r w:rsidRPr="00F346AE">
        <w:rPr>
          <w:sz w:val="28"/>
          <w:szCs w:val="28"/>
          <w:lang w:val="da-DK"/>
        </w:rPr>
        <w:tab/>
      </w:r>
      <w:r w:rsidRPr="00F346AE">
        <w:rPr>
          <w:sz w:val="28"/>
          <w:szCs w:val="28"/>
          <w:lang w:val="da-DK"/>
        </w:rPr>
        <w:tab/>
        <w:t>D. Tất cả đều là hợp chất</w:t>
      </w:r>
    </w:p>
    <w:p w:rsidR="00DD2B16" w:rsidRPr="00F346AE" w:rsidRDefault="00DD2B16" w:rsidP="00DD2B16">
      <w:pPr>
        <w:spacing w:after="0" w:line="360" w:lineRule="auto"/>
        <w:jc w:val="both"/>
        <w:rPr>
          <w:sz w:val="28"/>
          <w:szCs w:val="28"/>
          <w:lang w:val="da-DK"/>
        </w:rPr>
      </w:pPr>
      <w:r w:rsidRPr="00F346AE">
        <w:rPr>
          <w:b/>
          <w:bCs/>
          <w:sz w:val="28"/>
          <w:szCs w:val="28"/>
          <w:lang w:val="da-DK"/>
        </w:rPr>
        <w:t>Câu 3.</w:t>
      </w:r>
      <w:r w:rsidRPr="00F346AE">
        <w:rPr>
          <w:sz w:val="28"/>
          <w:szCs w:val="28"/>
          <w:lang w:val="da-DK"/>
        </w:rPr>
        <w:t xml:space="preserve"> Dãy nào sau đây chỉ những chất tinh khiết:</w:t>
      </w:r>
    </w:p>
    <w:p w:rsidR="00DD2B16" w:rsidRPr="00F346AE" w:rsidRDefault="00DD2B16" w:rsidP="00DD2B16">
      <w:pPr>
        <w:spacing w:after="0" w:line="360" w:lineRule="auto"/>
        <w:jc w:val="both"/>
        <w:rPr>
          <w:sz w:val="28"/>
          <w:szCs w:val="28"/>
          <w:lang w:val="da-DK"/>
        </w:rPr>
      </w:pPr>
      <w:r w:rsidRPr="00F346AE">
        <w:rPr>
          <w:sz w:val="28"/>
          <w:szCs w:val="28"/>
          <w:lang w:val="da-DK"/>
        </w:rPr>
        <w:t>A. Nước khoáng, nước mưa, nước đường.</w:t>
      </w:r>
      <w:r w:rsidRPr="00F346AE">
        <w:rPr>
          <w:sz w:val="28"/>
          <w:szCs w:val="28"/>
          <w:lang w:val="da-DK"/>
        </w:rPr>
        <w:tab/>
        <w:t xml:space="preserve">C. Nước cất, đường, muối ăn </w:t>
      </w:r>
    </w:p>
    <w:p w:rsidR="00DD2B16" w:rsidRPr="00F346AE" w:rsidRDefault="00DD2B16" w:rsidP="00DD2B16">
      <w:pPr>
        <w:spacing w:after="0" w:line="360" w:lineRule="auto"/>
        <w:jc w:val="both"/>
        <w:rPr>
          <w:sz w:val="28"/>
          <w:szCs w:val="28"/>
          <w:lang w:val="da-DK"/>
        </w:rPr>
      </w:pPr>
      <w:r w:rsidRPr="00F346AE">
        <w:rPr>
          <w:sz w:val="28"/>
          <w:szCs w:val="28"/>
          <w:lang w:val="da-DK"/>
        </w:rPr>
        <w:t xml:space="preserve">B. Nước muối, nước cất, nước đường </w:t>
      </w:r>
      <w:r w:rsidRPr="00F346AE">
        <w:rPr>
          <w:sz w:val="28"/>
          <w:szCs w:val="28"/>
          <w:lang w:val="da-DK"/>
        </w:rPr>
        <w:tab/>
      </w:r>
      <w:r w:rsidRPr="00F346AE">
        <w:rPr>
          <w:sz w:val="28"/>
          <w:szCs w:val="28"/>
          <w:lang w:val="da-DK"/>
        </w:rPr>
        <w:tab/>
        <w:t>D. Đường, nước khoáng, muối ăn</w:t>
      </w:r>
    </w:p>
    <w:p w:rsidR="00DD2B16" w:rsidRPr="00F346AE" w:rsidRDefault="00DD2B16" w:rsidP="00DD2B16">
      <w:pPr>
        <w:spacing w:after="0" w:line="360" w:lineRule="auto"/>
        <w:jc w:val="both"/>
        <w:rPr>
          <w:sz w:val="28"/>
          <w:szCs w:val="28"/>
          <w:lang w:val="da-DK"/>
        </w:rPr>
      </w:pPr>
      <w:r w:rsidRPr="00F346AE">
        <w:rPr>
          <w:b/>
          <w:bCs/>
          <w:sz w:val="28"/>
          <w:szCs w:val="28"/>
          <w:lang w:val="da-DK"/>
        </w:rPr>
        <w:t>Câu 4.</w:t>
      </w:r>
      <w:r w:rsidRPr="00F346AE">
        <w:rPr>
          <w:sz w:val="28"/>
          <w:szCs w:val="28"/>
          <w:lang w:val="da-DK"/>
        </w:rPr>
        <w:t xml:space="preserve"> Nguyên tử X có tổng số hạt (p, n, e) là 28. Trong hạt nhân có số hạt không mang điện nhiều hơn số hạt mang điện là 1. Vỏ nguyên tử X được tạo bởi số (e) là:       </w:t>
      </w:r>
      <w:r w:rsidRPr="00F346AE">
        <w:rPr>
          <w:sz w:val="28"/>
          <w:szCs w:val="28"/>
          <w:lang w:val="da-DK"/>
        </w:rPr>
        <w:tab/>
      </w:r>
    </w:p>
    <w:p w:rsidR="00DD2B16" w:rsidRPr="00F346AE" w:rsidRDefault="00DD2B16" w:rsidP="00DD2B16">
      <w:pPr>
        <w:spacing w:after="0" w:line="360" w:lineRule="auto"/>
        <w:jc w:val="both"/>
        <w:rPr>
          <w:sz w:val="28"/>
          <w:szCs w:val="28"/>
          <w:lang w:val="da-DK"/>
        </w:rPr>
      </w:pPr>
      <w:r w:rsidRPr="00F346AE">
        <w:rPr>
          <w:sz w:val="28"/>
          <w:szCs w:val="28"/>
          <w:lang w:val="da-DK"/>
        </w:rPr>
        <w:t xml:space="preserve">                   A. 7</w:t>
      </w:r>
      <w:r w:rsidRPr="00F346AE">
        <w:rPr>
          <w:sz w:val="28"/>
          <w:szCs w:val="28"/>
          <w:lang w:val="da-DK"/>
        </w:rPr>
        <w:tab/>
      </w:r>
      <w:r w:rsidRPr="00F346AE">
        <w:rPr>
          <w:sz w:val="28"/>
          <w:szCs w:val="28"/>
          <w:lang w:val="da-DK"/>
        </w:rPr>
        <w:tab/>
        <w:t>B 8</w:t>
      </w:r>
      <w:r w:rsidRPr="00F346AE">
        <w:rPr>
          <w:sz w:val="28"/>
          <w:szCs w:val="28"/>
          <w:lang w:val="da-DK"/>
        </w:rPr>
        <w:tab/>
      </w:r>
      <w:r w:rsidRPr="00F346AE">
        <w:rPr>
          <w:sz w:val="28"/>
          <w:szCs w:val="28"/>
          <w:lang w:val="da-DK"/>
        </w:rPr>
        <w:tab/>
        <w:t>C. 9</w:t>
      </w:r>
      <w:r w:rsidRPr="00F346AE">
        <w:rPr>
          <w:sz w:val="28"/>
          <w:szCs w:val="28"/>
          <w:lang w:val="da-DK"/>
        </w:rPr>
        <w:tab/>
      </w:r>
      <w:r w:rsidRPr="00F346AE">
        <w:rPr>
          <w:sz w:val="28"/>
          <w:szCs w:val="28"/>
          <w:lang w:val="da-DK"/>
        </w:rPr>
        <w:tab/>
        <w:t xml:space="preserve">     D. 10</w:t>
      </w:r>
    </w:p>
    <w:p w:rsidR="00DD2B16" w:rsidRPr="00F346AE" w:rsidRDefault="00DD2B16" w:rsidP="00DD2B16">
      <w:pPr>
        <w:spacing w:after="0" w:line="360" w:lineRule="auto"/>
        <w:jc w:val="both"/>
        <w:rPr>
          <w:sz w:val="28"/>
          <w:szCs w:val="28"/>
          <w:lang w:val="da-DK"/>
        </w:rPr>
      </w:pPr>
      <w:r w:rsidRPr="00F346AE">
        <w:rPr>
          <w:b/>
          <w:bCs/>
          <w:sz w:val="28"/>
          <w:szCs w:val="28"/>
          <w:lang w:val="da-DK"/>
        </w:rPr>
        <w:t>Câu 5.</w:t>
      </w:r>
      <w:r w:rsidRPr="00F346AE">
        <w:rPr>
          <w:sz w:val="28"/>
          <w:szCs w:val="28"/>
          <w:lang w:val="da-DK"/>
        </w:rPr>
        <w:t xml:space="preserve"> Công thức hoá học của natri cacbonat: Na</w:t>
      </w:r>
      <w:r w:rsidRPr="00F346AE">
        <w:rPr>
          <w:sz w:val="28"/>
          <w:szCs w:val="28"/>
          <w:vertAlign w:val="subscript"/>
          <w:lang w:val="da-DK"/>
        </w:rPr>
        <w:t>2</w:t>
      </w:r>
      <w:r w:rsidRPr="00F346AE">
        <w:rPr>
          <w:sz w:val="28"/>
          <w:szCs w:val="28"/>
          <w:lang w:val="da-DK"/>
        </w:rPr>
        <w:t>CO</w:t>
      </w:r>
      <w:r w:rsidRPr="00F346AE">
        <w:rPr>
          <w:sz w:val="28"/>
          <w:szCs w:val="28"/>
          <w:vertAlign w:val="subscript"/>
          <w:lang w:val="da-DK"/>
        </w:rPr>
        <w:t>3</w:t>
      </w:r>
      <w:r w:rsidRPr="00F346AE">
        <w:rPr>
          <w:sz w:val="28"/>
          <w:szCs w:val="28"/>
          <w:lang w:val="da-DK"/>
        </w:rPr>
        <w:t xml:space="preserve">. Trong các ý sau, ý nào </w:t>
      </w:r>
      <w:r w:rsidRPr="00F346AE">
        <w:rPr>
          <w:b/>
          <w:sz w:val="28"/>
          <w:szCs w:val="28"/>
          <w:lang w:val="da-DK"/>
        </w:rPr>
        <w:t>không</w:t>
      </w:r>
      <w:r w:rsidRPr="00F346AE">
        <w:rPr>
          <w:sz w:val="28"/>
          <w:szCs w:val="28"/>
          <w:lang w:val="da-DK"/>
        </w:rPr>
        <w:t xml:space="preserve"> đúng?</w:t>
      </w:r>
    </w:p>
    <w:p w:rsidR="00DD2B16" w:rsidRPr="00F346AE" w:rsidRDefault="00DD2B16" w:rsidP="00DD2B16">
      <w:pPr>
        <w:spacing w:after="0" w:line="360" w:lineRule="auto"/>
        <w:jc w:val="both"/>
        <w:rPr>
          <w:sz w:val="28"/>
          <w:szCs w:val="28"/>
          <w:lang w:val="da-DK"/>
        </w:rPr>
      </w:pPr>
      <w:r w:rsidRPr="00F346AE">
        <w:rPr>
          <w:sz w:val="28"/>
          <w:szCs w:val="28"/>
          <w:lang w:val="da-DK"/>
        </w:rPr>
        <w:tab/>
        <w:t>A. Natri cacbonat được tạo bởi 3 nguyên tố: Na, C và O</w:t>
      </w:r>
    </w:p>
    <w:p w:rsidR="00DD2B16" w:rsidRPr="00F346AE" w:rsidRDefault="00DD2B16" w:rsidP="00DD2B16">
      <w:pPr>
        <w:spacing w:after="0" w:line="360" w:lineRule="auto"/>
        <w:jc w:val="both"/>
        <w:rPr>
          <w:sz w:val="28"/>
          <w:szCs w:val="28"/>
          <w:lang w:val="pt-BR"/>
        </w:rPr>
      </w:pPr>
      <w:r w:rsidRPr="00F346AE">
        <w:rPr>
          <w:sz w:val="28"/>
          <w:szCs w:val="28"/>
          <w:lang w:val="da-DK"/>
        </w:rPr>
        <w:tab/>
      </w:r>
      <w:r w:rsidRPr="00F346AE">
        <w:rPr>
          <w:sz w:val="28"/>
          <w:szCs w:val="28"/>
          <w:lang w:val="pt-BR"/>
        </w:rPr>
        <w:t>B. Trong 1 phân tử natri cacbonat  có: 2 Na, 1 C và 3 O.</w:t>
      </w:r>
    </w:p>
    <w:p w:rsidR="00DD2B16" w:rsidRPr="00F346AE" w:rsidRDefault="00DD2B16" w:rsidP="00DD2B16">
      <w:pPr>
        <w:spacing w:after="0" w:line="360" w:lineRule="auto"/>
        <w:jc w:val="both"/>
        <w:rPr>
          <w:sz w:val="28"/>
          <w:szCs w:val="28"/>
          <w:lang w:val="pt-BR"/>
        </w:rPr>
      </w:pPr>
      <w:r w:rsidRPr="00F346AE">
        <w:rPr>
          <w:sz w:val="28"/>
          <w:szCs w:val="28"/>
          <w:lang w:val="pt-BR"/>
        </w:rPr>
        <w:tab/>
        <w:t>C. Phân tử khối của natri cacbonat bằng 100 đvC.</w:t>
      </w:r>
    </w:p>
    <w:p w:rsidR="00DD2B16" w:rsidRPr="00F346AE" w:rsidRDefault="00DD2B16" w:rsidP="00DD2B16">
      <w:pPr>
        <w:spacing w:after="0" w:line="360" w:lineRule="auto"/>
        <w:jc w:val="both"/>
        <w:rPr>
          <w:sz w:val="28"/>
          <w:szCs w:val="28"/>
          <w:lang w:val="pt-BR"/>
        </w:rPr>
      </w:pPr>
      <w:r w:rsidRPr="00F346AE">
        <w:rPr>
          <w:sz w:val="28"/>
          <w:szCs w:val="28"/>
          <w:lang w:val="pt-BR"/>
        </w:rPr>
        <w:tab/>
        <w:t>D. Tỉ lệ số nguyên tử Na, C và O trong phân tử natri cacbonat là: 2 : 1 : 3</w:t>
      </w:r>
    </w:p>
    <w:p w:rsidR="00DD2B16" w:rsidRPr="00F346AE" w:rsidRDefault="00DD2B16" w:rsidP="00DD2B16">
      <w:pPr>
        <w:spacing w:after="0" w:line="360" w:lineRule="auto"/>
        <w:jc w:val="both"/>
        <w:rPr>
          <w:sz w:val="28"/>
          <w:szCs w:val="28"/>
          <w:lang w:val="pt-BR"/>
        </w:rPr>
      </w:pPr>
      <w:r w:rsidRPr="00F346AE">
        <w:rPr>
          <w:b/>
          <w:bCs/>
          <w:sz w:val="28"/>
          <w:szCs w:val="28"/>
          <w:lang w:val="pt-BR"/>
        </w:rPr>
        <w:t>Câu 6.</w:t>
      </w:r>
      <w:r w:rsidRPr="00F346AE">
        <w:rPr>
          <w:sz w:val="28"/>
          <w:szCs w:val="28"/>
          <w:lang w:val="pt-BR"/>
        </w:rPr>
        <w:t xml:space="preserve"> Muối ăn có lẫn tạp chất là cát. Cách làm sạch muối ăn là:</w:t>
      </w:r>
    </w:p>
    <w:p w:rsidR="00DD2B16" w:rsidRPr="00F346AE" w:rsidRDefault="00DD2B16" w:rsidP="00DD2B16">
      <w:pPr>
        <w:spacing w:after="0" w:line="360" w:lineRule="auto"/>
        <w:ind w:firstLine="720"/>
        <w:jc w:val="both"/>
        <w:rPr>
          <w:sz w:val="28"/>
          <w:szCs w:val="28"/>
          <w:lang w:val="pt-BR"/>
        </w:rPr>
      </w:pPr>
      <w:r w:rsidRPr="00F346AE">
        <w:rPr>
          <w:sz w:val="28"/>
          <w:szCs w:val="28"/>
          <w:lang w:val="pt-BR"/>
        </w:rPr>
        <w:t>A. Không thể làm sạch được.                C. Hoà tan hỗn hợp vào nước</w:t>
      </w:r>
    </w:p>
    <w:p w:rsidR="00DD2B16" w:rsidRPr="00F346AE" w:rsidRDefault="00DD2B16" w:rsidP="00DD2B16">
      <w:pPr>
        <w:spacing w:after="0" w:line="360" w:lineRule="auto"/>
        <w:ind w:firstLine="720"/>
        <w:jc w:val="both"/>
        <w:rPr>
          <w:sz w:val="28"/>
          <w:szCs w:val="28"/>
          <w:lang w:val="pt-BR"/>
        </w:rPr>
      </w:pPr>
      <w:r w:rsidRPr="00F346AE">
        <w:rPr>
          <w:sz w:val="28"/>
          <w:szCs w:val="28"/>
          <w:lang w:val="pt-BR"/>
        </w:rPr>
        <w:t>B. Lọc            D. Hoà tan hỗn hợp vào nước, lọc, rồi cô cạn nước lọc.</w:t>
      </w:r>
    </w:p>
    <w:p w:rsidR="00DD2B16" w:rsidRPr="00F346AE" w:rsidRDefault="00DD2B16" w:rsidP="00DD2B16">
      <w:pPr>
        <w:spacing w:after="0" w:line="360" w:lineRule="auto"/>
        <w:jc w:val="both"/>
        <w:rPr>
          <w:sz w:val="28"/>
          <w:szCs w:val="28"/>
          <w:lang w:val="pt-BR"/>
        </w:rPr>
      </w:pPr>
      <w:r w:rsidRPr="00F346AE">
        <w:rPr>
          <w:b/>
          <w:bCs/>
          <w:sz w:val="28"/>
          <w:szCs w:val="28"/>
          <w:lang w:val="pt-BR"/>
        </w:rPr>
        <w:t xml:space="preserve">Câu 7. </w:t>
      </w:r>
      <w:r w:rsidRPr="00F346AE">
        <w:rPr>
          <w:sz w:val="28"/>
          <w:szCs w:val="28"/>
          <w:lang w:val="pt-BR"/>
        </w:rPr>
        <w:t>Hóa trị của nguyên tố lưu huỳnh trong công thức SO</w:t>
      </w:r>
      <w:r w:rsidRPr="00F346AE">
        <w:rPr>
          <w:sz w:val="28"/>
          <w:szCs w:val="28"/>
          <w:vertAlign w:val="subscript"/>
          <w:lang w:val="pt-BR"/>
        </w:rPr>
        <w:t>2</w:t>
      </w:r>
      <w:r w:rsidRPr="00F346AE">
        <w:rPr>
          <w:sz w:val="28"/>
          <w:szCs w:val="28"/>
          <w:lang w:val="pt-BR"/>
        </w:rPr>
        <w:t xml:space="preserve"> là:</w:t>
      </w:r>
    </w:p>
    <w:p w:rsidR="00DD2B16" w:rsidRPr="00F346AE" w:rsidRDefault="00DD2B16" w:rsidP="00DD2B16">
      <w:pPr>
        <w:spacing w:after="0" w:line="360" w:lineRule="auto"/>
        <w:ind w:firstLine="142"/>
        <w:jc w:val="both"/>
        <w:rPr>
          <w:sz w:val="28"/>
          <w:szCs w:val="28"/>
          <w:lang w:val="pt-BR"/>
        </w:rPr>
      </w:pPr>
      <w:r w:rsidRPr="00F346AE">
        <w:rPr>
          <w:sz w:val="28"/>
          <w:szCs w:val="28"/>
          <w:lang w:val="pt-BR"/>
        </w:rPr>
        <w:lastRenderedPageBreak/>
        <w:t xml:space="preserve">       A. II                          B. III                     C. IV                    D.VI</w:t>
      </w:r>
    </w:p>
    <w:p w:rsidR="00DD2B16" w:rsidRPr="00F346AE" w:rsidRDefault="00DD2B16" w:rsidP="00DD2B16">
      <w:pPr>
        <w:spacing w:after="0" w:line="360" w:lineRule="auto"/>
        <w:jc w:val="both"/>
        <w:rPr>
          <w:sz w:val="28"/>
          <w:szCs w:val="28"/>
          <w:lang w:val="pt-BR"/>
        </w:rPr>
      </w:pPr>
      <w:r w:rsidRPr="00F346AE">
        <w:rPr>
          <w:b/>
          <w:bCs/>
          <w:sz w:val="28"/>
          <w:szCs w:val="28"/>
          <w:lang w:val="pt-BR"/>
        </w:rPr>
        <w:t xml:space="preserve">Câu 8. </w:t>
      </w:r>
      <w:r w:rsidRPr="00F346AE">
        <w:rPr>
          <w:sz w:val="28"/>
          <w:szCs w:val="28"/>
          <w:lang w:val="pt-BR"/>
        </w:rPr>
        <w:t>Cách viết nào sau đây biểu diễn: Hai phân tử oxi?</w:t>
      </w:r>
    </w:p>
    <w:p w:rsidR="00DD2B16" w:rsidRPr="00F346AE" w:rsidRDefault="00DD2B16" w:rsidP="00DD2B16">
      <w:pPr>
        <w:spacing w:after="0" w:line="360" w:lineRule="auto"/>
        <w:jc w:val="both"/>
        <w:rPr>
          <w:sz w:val="28"/>
          <w:szCs w:val="28"/>
          <w:lang w:val="pt-BR"/>
        </w:rPr>
      </w:pPr>
      <w:r w:rsidRPr="00F346AE">
        <w:rPr>
          <w:sz w:val="28"/>
          <w:szCs w:val="28"/>
          <w:lang w:val="pt-BR"/>
        </w:rPr>
        <w:tab/>
        <w:t>A. 2O</w:t>
      </w:r>
      <w:r w:rsidRPr="00F346AE">
        <w:rPr>
          <w:sz w:val="28"/>
          <w:szCs w:val="28"/>
          <w:vertAlign w:val="subscript"/>
          <w:lang w:val="pt-BR"/>
        </w:rPr>
        <w:t>2</w:t>
      </w:r>
      <w:r w:rsidRPr="00F346AE">
        <w:rPr>
          <w:sz w:val="28"/>
          <w:szCs w:val="28"/>
          <w:lang w:val="pt-BR"/>
        </w:rPr>
        <w:tab/>
      </w:r>
      <w:r w:rsidRPr="00F346AE">
        <w:rPr>
          <w:sz w:val="28"/>
          <w:szCs w:val="28"/>
          <w:lang w:val="pt-BR"/>
        </w:rPr>
        <w:tab/>
        <w:t>B. 2O</w:t>
      </w:r>
      <w:r w:rsidRPr="00F346AE">
        <w:rPr>
          <w:sz w:val="28"/>
          <w:szCs w:val="28"/>
          <w:lang w:val="pt-BR"/>
        </w:rPr>
        <w:tab/>
      </w:r>
      <w:r w:rsidRPr="00F346AE">
        <w:rPr>
          <w:sz w:val="28"/>
          <w:szCs w:val="28"/>
          <w:lang w:val="pt-BR"/>
        </w:rPr>
        <w:tab/>
      </w:r>
      <w:r w:rsidRPr="00F346AE">
        <w:rPr>
          <w:sz w:val="28"/>
          <w:szCs w:val="28"/>
          <w:lang w:val="pt-BR"/>
        </w:rPr>
        <w:tab/>
        <w:t>C. 2O</w:t>
      </w:r>
      <w:r w:rsidRPr="00F346AE">
        <w:rPr>
          <w:sz w:val="28"/>
          <w:szCs w:val="28"/>
          <w:vertAlign w:val="subscript"/>
          <w:lang w:val="pt-BR"/>
        </w:rPr>
        <w:t>3</w:t>
      </w:r>
      <w:r w:rsidRPr="00F346AE">
        <w:rPr>
          <w:sz w:val="28"/>
          <w:szCs w:val="28"/>
          <w:lang w:val="pt-BR"/>
        </w:rPr>
        <w:tab/>
      </w:r>
      <w:r w:rsidRPr="00F346AE">
        <w:rPr>
          <w:sz w:val="28"/>
          <w:szCs w:val="28"/>
          <w:lang w:val="pt-BR"/>
        </w:rPr>
        <w:tab/>
        <w:t>D. O</w:t>
      </w:r>
      <w:r w:rsidRPr="00F346AE">
        <w:rPr>
          <w:sz w:val="28"/>
          <w:szCs w:val="28"/>
          <w:vertAlign w:val="subscript"/>
          <w:lang w:val="pt-BR"/>
        </w:rPr>
        <w:t>2</w:t>
      </w:r>
      <w:r w:rsidRPr="00F346AE">
        <w:rPr>
          <w:sz w:val="28"/>
          <w:szCs w:val="28"/>
          <w:lang w:val="pt-BR"/>
        </w:rPr>
        <w:tab/>
      </w:r>
    </w:p>
    <w:p w:rsidR="00DD2B16" w:rsidRPr="00F346AE" w:rsidRDefault="00DD2B16" w:rsidP="00DD2B16">
      <w:pPr>
        <w:tabs>
          <w:tab w:val="left" w:pos="432"/>
        </w:tabs>
        <w:spacing w:after="0" w:line="360" w:lineRule="auto"/>
        <w:jc w:val="both"/>
        <w:rPr>
          <w:sz w:val="28"/>
          <w:szCs w:val="28"/>
          <w:lang w:val="pt-BR"/>
        </w:rPr>
      </w:pPr>
      <w:r w:rsidRPr="00F346AE">
        <w:rPr>
          <w:b/>
          <w:bCs/>
          <w:sz w:val="28"/>
          <w:szCs w:val="28"/>
          <w:lang w:val="pt-BR"/>
        </w:rPr>
        <w:t xml:space="preserve">Câu 9. </w:t>
      </w:r>
      <w:r w:rsidRPr="00F346AE">
        <w:rPr>
          <w:sz w:val="28"/>
          <w:szCs w:val="28"/>
          <w:lang w:val="pt-BR"/>
        </w:rPr>
        <w:t>Hiện tượng nào sau đây là hiện tượng hóa học?</w:t>
      </w:r>
    </w:p>
    <w:p w:rsidR="00DD2B16" w:rsidRPr="00F346AE" w:rsidRDefault="00DD2B16" w:rsidP="00DD2B16">
      <w:pPr>
        <w:tabs>
          <w:tab w:val="left" w:pos="432"/>
        </w:tabs>
        <w:spacing w:after="0" w:line="360" w:lineRule="auto"/>
        <w:jc w:val="both"/>
        <w:rPr>
          <w:sz w:val="28"/>
          <w:szCs w:val="28"/>
          <w:lang w:val="pt-BR"/>
        </w:rPr>
      </w:pPr>
      <w:r w:rsidRPr="00F346AE">
        <w:rPr>
          <w:sz w:val="28"/>
          <w:szCs w:val="28"/>
          <w:lang w:val="pt-BR"/>
        </w:rPr>
        <w:tab/>
        <w:t>A. Rượu để lâu trong không khí thường bị chua.</w:t>
      </w:r>
    </w:p>
    <w:p w:rsidR="00DD2B16" w:rsidRPr="00F346AE" w:rsidRDefault="00DD2B16" w:rsidP="00DD2B16">
      <w:pPr>
        <w:tabs>
          <w:tab w:val="left" w:pos="432"/>
        </w:tabs>
        <w:spacing w:after="0" w:line="360" w:lineRule="auto"/>
        <w:jc w:val="both"/>
        <w:rPr>
          <w:sz w:val="28"/>
          <w:szCs w:val="28"/>
          <w:lang w:val="pt-BR"/>
        </w:rPr>
      </w:pPr>
      <w:r w:rsidRPr="00F346AE">
        <w:rPr>
          <w:sz w:val="28"/>
          <w:szCs w:val="28"/>
          <w:lang w:val="pt-BR"/>
        </w:rPr>
        <w:tab/>
        <w:t>B. Dây tóc trong bóng đèn điện nóng và sáng lên khi dòng điện chạy qua.</w:t>
      </w:r>
    </w:p>
    <w:p w:rsidR="00DD2B16" w:rsidRPr="00F346AE" w:rsidRDefault="00DD2B16" w:rsidP="00DD2B16">
      <w:pPr>
        <w:tabs>
          <w:tab w:val="left" w:pos="432"/>
        </w:tabs>
        <w:spacing w:after="0" w:line="360" w:lineRule="auto"/>
        <w:jc w:val="both"/>
        <w:rPr>
          <w:sz w:val="28"/>
          <w:szCs w:val="28"/>
          <w:lang w:val="pt-BR"/>
        </w:rPr>
      </w:pPr>
      <w:r w:rsidRPr="00F346AE">
        <w:rPr>
          <w:sz w:val="28"/>
          <w:szCs w:val="28"/>
          <w:lang w:val="pt-BR"/>
        </w:rPr>
        <w:tab/>
        <w:t xml:space="preserve">C. Khi luộc trứng lòng trắng trứng bị đông lại. </w:t>
      </w:r>
    </w:p>
    <w:p w:rsidR="00DD2B16" w:rsidRPr="00F346AE" w:rsidRDefault="00DD2B16" w:rsidP="00DD2B16">
      <w:pPr>
        <w:tabs>
          <w:tab w:val="left" w:pos="432"/>
        </w:tabs>
        <w:spacing w:after="0" w:line="360" w:lineRule="auto"/>
        <w:jc w:val="both"/>
        <w:rPr>
          <w:sz w:val="28"/>
          <w:szCs w:val="28"/>
          <w:lang w:val="pt-BR"/>
        </w:rPr>
      </w:pPr>
      <w:r w:rsidRPr="00F346AE">
        <w:rPr>
          <w:sz w:val="28"/>
          <w:szCs w:val="28"/>
          <w:lang w:val="pt-BR"/>
        </w:rPr>
        <w:tab/>
        <w:t>D. Khi nấu canh cua thì riêu cua nổi lên trên</w:t>
      </w:r>
    </w:p>
    <w:p w:rsidR="00DD2B16" w:rsidRPr="00F346AE" w:rsidRDefault="00DD2B16" w:rsidP="00DD2B16">
      <w:pPr>
        <w:spacing w:after="0" w:line="360" w:lineRule="auto"/>
        <w:jc w:val="both"/>
        <w:rPr>
          <w:sz w:val="28"/>
          <w:szCs w:val="28"/>
          <w:lang w:val="pt-BR"/>
        </w:rPr>
      </w:pPr>
      <w:r w:rsidRPr="00F346AE">
        <w:rPr>
          <w:b/>
          <w:bCs/>
          <w:sz w:val="28"/>
          <w:szCs w:val="28"/>
          <w:lang w:val="pt-BR"/>
        </w:rPr>
        <w:t>Câu 10</w:t>
      </w:r>
      <w:r w:rsidRPr="00F346AE">
        <w:rPr>
          <w:sz w:val="28"/>
          <w:szCs w:val="28"/>
          <w:lang w:val="pt-BR"/>
        </w:rPr>
        <w:t>. Công thức hoá học của Al với nhóm SO</w:t>
      </w:r>
      <w:r w:rsidRPr="00F346AE">
        <w:rPr>
          <w:sz w:val="28"/>
          <w:szCs w:val="28"/>
          <w:vertAlign w:val="subscript"/>
          <w:lang w:val="pt-BR"/>
        </w:rPr>
        <w:t xml:space="preserve">4 </w:t>
      </w:r>
      <w:r w:rsidRPr="00F346AE">
        <w:rPr>
          <w:sz w:val="28"/>
          <w:szCs w:val="28"/>
          <w:lang w:val="pt-BR"/>
        </w:rPr>
        <w:t xml:space="preserve">là: </w:t>
      </w:r>
    </w:p>
    <w:p w:rsidR="00DD2B16" w:rsidRPr="00F346AE" w:rsidRDefault="00DD2B16" w:rsidP="00DD2B16">
      <w:pPr>
        <w:spacing w:after="0" w:line="360" w:lineRule="auto"/>
        <w:jc w:val="both"/>
        <w:rPr>
          <w:sz w:val="28"/>
          <w:szCs w:val="28"/>
        </w:rPr>
      </w:pPr>
      <w:r w:rsidRPr="00F346AE">
        <w:rPr>
          <w:sz w:val="28"/>
          <w:szCs w:val="28"/>
        </w:rPr>
        <w:t xml:space="preserve"> A. AlSO</w:t>
      </w:r>
      <w:r w:rsidRPr="00F346AE">
        <w:rPr>
          <w:sz w:val="28"/>
          <w:szCs w:val="28"/>
          <w:vertAlign w:val="subscript"/>
        </w:rPr>
        <w:t>4</w:t>
      </w:r>
      <w:r w:rsidRPr="00F346AE">
        <w:rPr>
          <w:sz w:val="28"/>
          <w:szCs w:val="28"/>
        </w:rPr>
        <w:tab/>
        <w:t xml:space="preserve">      B. Al(SO</w:t>
      </w:r>
      <w:r w:rsidRPr="00F346AE">
        <w:rPr>
          <w:sz w:val="28"/>
          <w:szCs w:val="28"/>
          <w:vertAlign w:val="subscript"/>
        </w:rPr>
        <w:t>4</w:t>
      </w:r>
      <w:r w:rsidRPr="00F346AE">
        <w:rPr>
          <w:sz w:val="28"/>
          <w:szCs w:val="28"/>
        </w:rPr>
        <w:t>)</w:t>
      </w:r>
      <w:r w:rsidRPr="00F346AE">
        <w:rPr>
          <w:sz w:val="28"/>
          <w:szCs w:val="28"/>
          <w:vertAlign w:val="subscript"/>
        </w:rPr>
        <w:t xml:space="preserve">3  </w:t>
      </w:r>
      <w:r w:rsidRPr="00F346AE">
        <w:rPr>
          <w:sz w:val="28"/>
          <w:szCs w:val="28"/>
        </w:rPr>
        <w:tab/>
        <w:t xml:space="preserve">      C. Al</w:t>
      </w:r>
      <w:r w:rsidRPr="00F346AE">
        <w:rPr>
          <w:sz w:val="28"/>
          <w:szCs w:val="28"/>
          <w:vertAlign w:val="subscript"/>
        </w:rPr>
        <w:t>2</w:t>
      </w:r>
      <w:r w:rsidRPr="00F346AE">
        <w:rPr>
          <w:sz w:val="28"/>
          <w:szCs w:val="28"/>
        </w:rPr>
        <w:t>(SO</w:t>
      </w:r>
      <w:r w:rsidRPr="00F346AE">
        <w:rPr>
          <w:sz w:val="28"/>
          <w:szCs w:val="28"/>
          <w:vertAlign w:val="subscript"/>
        </w:rPr>
        <w:t>4</w:t>
      </w:r>
      <w:r w:rsidRPr="00F346AE">
        <w:rPr>
          <w:sz w:val="28"/>
          <w:szCs w:val="28"/>
        </w:rPr>
        <w:t>)</w:t>
      </w:r>
      <w:r w:rsidRPr="00F346AE">
        <w:rPr>
          <w:sz w:val="28"/>
          <w:szCs w:val="28"/>
          <w:vertAlign w:val="subscript"/>
        </w:rPr>
        <w:t>3</w:t>
      </w:r>
      <w:r w:rsidRPr="00F346AE">
        <w:rPr>
          <w:sz w:val="28"/>
          <w:szCs w:val="28"/>
        </w:rPr>
        <w:tab/>
        <w:t xml:space="preserve">      D. Al</w:t>
      </w:r>
      <w:r w:rsidRPr="00F346AE">
        <w:rPr>
          <w:sz w:val="28"/>
          <w:szCs w:val="28"/>
          <w:vertAlign w:val="subscript"/>
        </w:rPr>
        <w:t>3</w:t>
      </w:r>
      <w:r w:rsidRPr="00F346AE">
        <w:rPr>
          <w:sz w:val="28"/>
          <w:szCs w:val="28"/>
        </w:rPr>
        <w:t>(SO</w:t>
      </w:r>
      <w:r w:rsidRPr="00F346AE">
        <w:rPr>
          <w:sz w:val="28"/>
          <w:szCs w:val="28"/>
          <w:vertAlign w:val="subscript"/>
        </w:rPr>
        <w:t>4</w:t>
      </w:r>
      <w:r w:rsidRPr="00F346AE">
        <w:rPr>
          <w:sz w:val="28"/>
          <w:szCs w:val="28"/>
        </w:rPr>
        <w:t>)</w:t>
      </w:r>
      <w:r w:rsidRPr="00F346AE">
        <w:rPr>
          <w:sz w:val="28"/>
          <w:szCs w:val="28"/>
          <w:vertAlign w:val="subscript"/>
        </w:rPr>
        <w:t>2</w:t>
      </w:r>
    </w:p>
    <w:p w:rsidR="00DD2B16" w:rsidRPr="00F346AE" w:rsidRDefault="00DD2B16" w:rsidP="00DD2B16">
      <w:pPr>
        <w:spacing w:after="0" w:line="360" w:lineRule="auto"/>
        <w:jc w:val="both"/>
        <w:rPr>
          <w:sz w:val="28"/>
          <w:szCs w:val="28"/>
        </w:rPr>
      </w:pPr>
      <w:r w:rsidRPr="00F346AE">
        <w:rPr>
          <w:b/>
          <w:bCs/>
          <w:sz w:val="28"/>
          <w:szCs w:val="28"/>
        </w:rPr>
        <w:t>Câu 11.</w:t>
      </w:r>
      <w:r w:rsidRPr="00F346AE">
        <w:rPr>
          <w:sz w:val="28"/>
          <w:szCs w:val="28"/>
        </w:rPr>
        <w:t xml:space="preserve"> Câu nào sau đây </w:t>
      </w:r>
      <w:r w:rsidRPr="00F346AE">
        <w:rPr>
          <w:b/>
          <w:sz w:val="28"/>
          <w:szCs w:val="28"/>
        </w:rPr>
        <w:t>không</w:t>
      </w:r>
      <w:r w:rsidRPr="00F346AE">
        <w:rPr>
          <w:sz w:val="28"/>
          <w:szCs w:val="28"/>
        </w:rPr>
        <w:t xml:space="preserve"> đúng?</w:t>
      </w:r>
    </w:p>
    <w:p w:rsidR="00DD2B16" w:rsidRPr="00F346AE" w:rsidRDefault="00DD2B16" w:rsidP="00DD2B16">
      <w:pPr>
        <w:spacing w:after="0" w:line="360" w:lineRule="auto"/>
        <w:jc w:val="both"/>
        <w:rPr>
          <w:sz w:val="28"/>
          <w:szCs w:val="28"/>
        </w:rPr>
      </w:pPr>
      <w:r w:rsidRPr="00F346AE">
        <w:rPr>
          <w:sz w:val="28"/>
          <w:szCs w:val="28"/>
        </w:rPr>
        <w:t>A. Phản ứng hóa học là quá trình biến đổi chất này thành chất khác.</w:t>
      </w:r>
    </w:p>
    <w:p w:rsidR="00DD2B16" w:rsidRPr="00F346AE" w:rsidRDefault="00DD2B16" w:rsidP="00DD2B16">
      <w:pPr>
        <w:spacing w:after="0" w:line="360" w:lineRule="auto"/>
        <w:jc w:val="both"/>
        <w:rPr>
          <w:sz w:val="28"/>
          <w:szCs w:val="28"/>
        </w:rPr>
      </w:pPr>
      <w:r w:rsidRPr="00F346AE">
        <w:rPr>
          <w:sz w:val="28"/>
          <w:szCs w:val="28"/>
        </w:rPr>
        <w:t xml:space="preserve">B. Chất bị biến đổi đi trong phản ứng gọi là sản phẩm </w:t>
      </w:r>
    </w:p>
    <w:p w:rsidR="00DD2B16" w:rsidRPr="00F346AE" w:rsidRDefault="00DD2B16" w:rsidP="00DD2B16">
      <w:pPr>
        <w:spacing w:after="0" w:line="360" w:lineRule="auto"/>
        <w:jc w:val="both"/>
        <w:rPr>
          <w:sz w:val="28"/>
          <w:szCs w:val="28"/>
        </w:rPr>
      </w:pPr>
      <w:r w:rsidRPr="00F346AE">
        <w:rPr>
          <w:sz w:val="28"/>
          <w:szCs w:val="28"/>
        </w:rPr>
        <w:t>C. Chất tham gia phản ứng có khối lượng giảm dần trong quá trình phản ứng</w:t>
      </w:r>
    </w:p>
    <w:p w:rsidR="00DD2B16" w:rsidRPr="00F346AE" w:rsidRDefault="00DD2B16" w:rsidP="00DD2B16">
      <w:pPr>
        <w:spacing w:after="0" w:line="360" w:lineRule="auto"/>
        <w:jc w:val="both"/>
        <w:rPr>
          <w:sz w:val="28"/>
          <w:szCs w:val="28"/>
        </w:rPr>
      </w:pPr>
      <w:r w:rsidRPr="00F346AE">
        <w:rPr>
          <w:sz w:val="28"/>
          <w:szCs w:val="28"/>
        </w:rPr>
        <w:t>D. Sản phẩm của phản ứng có khối lượng tăng dần trong quá trình phản ứng</w:t>
      </w:r>
    </w:p>
    <w:p w:rsidR="00DD2B16" w:rsidRPr="00F346AE" w:rsidRDefault="00DD2B16" w:rsidP="00DD2B16">
      <w:pPr>
        <w:spacing w:after="0" w:line="360" w:lineRule="auto"/>
        <w:jc w:val="both"/>
        <w:rPr>
          <w:sz w:val="28"/>
          <w:szCs w:val="28"/>
        </w:rPr>
      </w:pPr>
      <w:r w:rsidRPr="00F346AE">
        <w:rPr>
          <w:b/>
          <w:bCs/>
          <w:sz w:val="28"/>
          <w:szCs w:val="28"/>
        </w:rPr>
        <w:t>Câu 12.</w:t>
      </w:r>
      <w:r w:rsidRPr="00F346AE">
        <w:rPr>
          <w:sz w:val="28"/>
          <w:szCs w:val="28"/>
        </w:rPr>
        <w:t xml:space="preserve"> Dấu hiệu để phân biệt hiện tượng hóa học với hiện tượng vật lí là:</w:t>
      </w:r>
    </w:p>
    <w:p w:rsidR="00DD2B16" w:rsidRPr="00F346AE" w:rsidRDefault="00DD2B16" w:rsidP="00DD2B16">
      <w:pPr>
        <w:spacing w:after="0" w:line="360" w:lineRule="auto"/>
        <w:jc w:val="both"/>
        <w:rPr>
          <w:sz w:val="28"/>
          <w:szCs w:val="28"/>
        </w:rPr>
      </w:pPr>
      <w:r w:rsidRPr="00F346AE">
        <w:rPr>
          <w:sz w:val="28"/>
          <w:szCs w:val="28"/>
        </w:rPr>
        <w:t xml:space="preserve">       A. Có sự thay đổi trạng thái</w:t>
      </w:r>
      <w:r w:rsidRPr="00F346AE">
        <w:rPr>
          <w:sz w:val="28"/>
          <w:szCs w:val="28"/>
        </w:rPr>
        <w:tab/>
        <w:t xml:space="preserve">      B. Có sự thay đổi hình dạng</w:t>
      </w:r>
    </w:p>
    <w:p w:rsidR="00DD2B16" w:rsidRPr="00F346AE" w:rsidRDefault="00DD2B16" w:rsidP="00DD2B16">
      <w:pPr>
        <w:spacing w:after="0" w:line="360" w:lineRule="auto"/>
        <w:jc w:val="both"/>
        <w:rPr>
          <w:sz w:val="28"/>
          <w:szCs w:val="28"/>
        </w:rPr>
      </w:pPr>
      <w:r w:rsidRPr="00F346AE">
        <w:rPr>
          <w:sz w:val="28"/>
          <w:szCs w:val="28"/>
        </w:rPr>
        <w:t xml:space="preserve">       C. Có sự hình thành chất mới</w:t>
      </w:r>
      <w:r w:rsidRPr="00F346AE">
        <w:rPr>
          <w:sz w:val="28"/>
          <w:szCs w:val="28"/>
        </w:rPr>
        <w:tab/>
        <w:t xml:space="preserve">      D. Cần đun nóng mới xảy ra</w:t>
      </w:r>
    </w:p>
    <w:p w:rsidR="00DD2B16" w:rsidRPr="00F346AE" w:rsidRDefault="00DD2B16" w:rsidP="00DD2B16">
      <w:pPr>
        <w:spacing w:after="0" w:line="360" w:lineRule="auto"/>
        <w:jc w:val="both"/>
        <w:rPr>
          <w:sz w:val="28"/>
          <w:szCs w:val="28"/>
        </w:rPr>
      </w:pPr>
      <w:r w:rsidRPr="00F346AE">
        <w:rPr>
          <w:b/>
          <w:bCs/>
          <w:sz w:val="28"/>
          <w:szCs w:val="28"/>
        </w:rPr>
        <w:t>Câu 13.</w:t>
      </w:r>
      <w:r w:rsidRPr="00F346AE">
        <w:rPr>
          <w:sz w:val="28"/>
          <w:szCs w:val="28"/>
        </w:rPr>
        <w:t xml:space="preserve"> Dấu hiệu nào giúp chúng ta khẳng định có phản ứng hóa học xảy ra?</w:t>
      </w:r>
    </w:p>
    <w:p w:rsidR="00DD2B16" w:rsidRPr="00F346AE" w:rsidRDefault="00DD2B16" w:rsidP="00DD2B16">
      <w:pPr>
        <w:spacing w:after="0" w:line="360" w:lineRule="auto"/>
        <w:jc w:val="both"/>
        <w:rPr>
          <w:sz w:val="28"/>
          <w:szCs w:val="28"/>
        </w:rPr>
      </w:pPr>
      <w:r w:rsidRPr="00F346AE">
        <w:rPr>
          <w:sz w:val="28"/>
          <w:szCs w:val="28"/>
        </w:rPr>
        <w:t>A. Có chất khí thoát ra (sủi bọt)</w:t>
      </w:r>
      <w:r w:rsidRPr="00F346AE">
        <w:rPr>
          <w:sz w:val="28"/>
          <w:szCs w:val="28"/>
        </w:rPr>
        <w:tab/>
        <w:t xml:space="preserve">     B. Có chất kết tủa (chất không tan) tạo thành</w:t>
      </w:r>
    </w:p>
    <w:p w:rsidR="00DD2B16" w:rsidRPr="00F346AE" w:rsidRDefault="00DD2B16" w:rsidP="00DD2B16">
      <w:pPr>
        <w:spacing w:after="0" w:line="360" w:lineRule="auto"/>
        <w:jc w:val="both"/>
        <w:rPr>
          <w:sz w:val="28"/>
          <w:szCs w:val="28"/>
        </w:rPr>
      </w:pPr>
      <w:r w:rsidRPr="00F346AE">
        <w:rPr>
          <w:sz w:val="28"/>
          <w:szCs w:val="28"/>
        </w:rPr>
        <w:t>C. Có sự thay đổi màu sắc</w:t>
      </w:r>
      <w:r w:rsidRPr="00F346AE">
        <w:rPr>
          <w:sz w:val="28"/>
          <w:szCs w:val="28"/>
        </w:rPr>
        <w:tab/>
        <w:t xml:space="preserve">     D. Một trong số các dấu hiệu trên</w:t>
      </w:r>
    </w:p>
    <w:p w:rsidR="00DD2B16" w:rsidRPr="00F346AE" w:rsidRDefault="00DD2B16" w:rsidP="00DD2B16">
      <w:pPr>
        <w:spacing w:after="0" w:line="360" w:lineRule="auto"/>
        <w:rPr>
          <w:b/>
          <w:sz w:val="28"/>
          <w:szCs w:val="28"/>
          <w:lang w:val="it-IT"/>
        </w:rPr>
      </w:pPr>
      <w:r w:rsidRPr="00F346AE">
        <w:rPr>
          <w:b/>
          <w:bCs/>
          <w:sz w:val="28"/>
          <w:szCs w:val="28"/>
        </w:rPr>
        <w:t xml:space="preserve">Câu 14. </w:t>
      </w:r>
      <w:r w:rsidRPr="00F346AE">
        <w:rPr>
          <w:sz w:val="28"/>
          <w:szCs w:val="28"/>
          <w:lang w:val="it-IT"/>
        </w:rPr>
        <w:t>Cho các hiện tượng sau:</w:t>
      </w:r>
    </w:p>
    <w:p w:rsidR="00DD2B16" w:rsidRPr="00F346AE" w:rsidRDefault="00DD2B16" w:rsidP="00DD2B16">
      <w:pPr>
        <w:spacing w:after="0" w:line="360" w:lineRule="auto"/>
        <w:jc w:val="both"/>
        <w:rPr>
          <w:sz w:val="28"/>
          <w:szCs w:val="28"/>
          <w:lang w:val="it-IT"/>
        </w:rPr>
      </w:pPr>
      <w:r w:rsidRPr="00F346AE">
        <w:rPr>
          <w:sz w:val="28"/>
          <w:szCs w:val="28"/>
          <w:lang w:val="it-IT"/>
        </w:rPr>
        <w:t>1. Hoà tan axit  axetic vào nước được dung dịch axetic loãng, dùng làm giấm ăn 2. Hơi nến cháy trong không khí tạo thành khí cacbonic và hơi nước</w:t>
      </w:r>
    </w:p>
    <w:p w:rsidR="00DD2B16" w:rsidRPr="00F346AE" w:rsidRDefault="00DD2B16" w:rsidP="00DD2B16">
      <w:pPr>
        <w:spacing w:after="0" w:line="360" w:lineRule="auto"/>
        <w:jc w:val="both"/>
        <w:rPr>
          <w:sz w:val="28"/>
          <w:szCs w:val="28"/>
          <w:lang w:val="it-IT"/>
        </w:rPr>
      </w:pPr>
      <w:r w:rsidRPr="00F346AE">
        <w:rPr>
          <w:sz w:val="28"/>
          <w:szCs w:val="28"/>
          <w:lang w:val="it-IT"/>
        </w:rPr>
        <w:t>3. Nhôm phế liệu (dây nhôm, non bia ...) được nấu chảy, đúc thành xoong, nồi.</w:t>
      </w:r>
    </w:p>
    <w:p w:rsidR="00DD2B16" w:rsidRPr="00F346AE" w:rsidRDefault="00DD2B16" w:rsidP="00DD2B16">
      <w:pPr>
        <w:spacing w:after="0" w:line="360" w:lineRule="auto"/>
        <w:jc w:val="both"/>
        <w:rPr>
          <w:sz w:val="28"/>
          <w:szCs w:val="28"/>
          <w:lang w:val="it-IT"/>
        </w:rPr>
      </w:pPr>
      <w:r w:rsidRPr="00F346AE">
        <w:rPr>
          <w:sz w:val="28"/>
          <w:szCs w:val="28"/>
          <w:lang w:val="it-IT"/>
        </w:rPr>
        <w:t>4. Đường trong hoa quả chín bị lên men thành rượu etylic.</w:t>
      </w:r>
    </w:p>
    <w:p w:rsidR="00DD2B16" w:rsidRPr="00F346AE" w:rsidRDefault="00DD2B16" w:rsidP="00DD2B16">
      <w:pPr>
        <w:spacing w:after="0" w:line="360" w:lineRule="auto"/>
        <w:jc w:val="both"/>
        <w:rPr>
          <w:sz w:val="28"/>
          <w:szCs w:val="28"/>
          <w:lang w:val="it-IT"/>
        </w:rPr>
      </w:pPr>
      <w:r w:rsidRPr="00F346AE">
        <w:rPr>
          <w:sz w:val="28"/>
          <w:szCs w:val="28"/>
          <w:lang w:val="it-IT"/>
        </w:rPr>
        <w:t xml:space="preserve"> Các hiện tượng vật lí là: </w:t>
      </w:r>
    </w:p>
    <w:p w:rsidR="00DD2B16" w:rsidRPr="00F346AE" w:rsidRDefault="00DD2B16" w:rsidP="00DD2B16">
      <w:pPr>
        <w:spacing w:after="0" w:line="360" w:lineRule="auto"/>
        <w:jc w:val="both"/>
        <w:rPr>
          <w:sz w:val="28"/>
          <w:szCs w:val="28"/>
          <w:lang w:val="it-IT"/>
        </w:rPr>
      </w:pPr>
      <w:r w:rsidRPr="00F346AE">
        <w:rPr>
          <w:sz w:val="28"/>
          <w:szCs w:val="28"/>
          <w:lang w:val="it-IT"/>
        </w:rPr>
        <w:t xml:space="preserve">       A. 1, 2, 3                    B. 2, 4                   C. 2, 3                  D. 1, 3</w:t>
      </w:r>
    </w:p>
    <w:p w:rsidR="00DD2B16" w:rsidRPr="00F346AE" w:rsidRDefault="00DD2B16" w:rsidP="00DD2B16">
      <w:pPr>
        <w:spacing w:after="0" w:line="360" w:lineRule="auto"/>
        <w:jc w:val="both"/>
        <w:rPr>
          <w:sz w:val="28"/>
          <w:szCs w:val="28"/>
          <w:lang w:val="it-IT"/>
        </w:rPr>
      </w:pPr>
      <w:r w:rsidRPr="00F346AE">
        <w:rPr>
          <w:b/>
          <w:bCs/>
          <w:sz w:val="28"/>
          <w:szCs w:val="28"/>
          <w:lang w:val="it-IT"/>
        </w:rPr>
        <w:t>Câu 15.</w:t>
      </w:r>
      <w:r w:rsidRPr="00F346AE">
        <w:rPr>
          <w:sz w:val="28"/>
          <w:szCs w:val="28"/>
          <w:lang w:val="it-IT"/>
        </w:rPr>
        <w:t xml:space="preserve"> Hình dưới đây là sơ đồ tượng trưng cho phản ứng giữa khí H</w:t>
      </w:r>
      <w:r w:rsidRPr="00F346AE">
        <w:rPr>
          <w:sz w:val="28"/>
          <w:szCs w:val="28"/>
          <w:vertAlign w:val="subscript"/>
          <w:lang w:val="it-IT"/>
        </w:rPr>
        <w:t>2</w:t>
      </w:r>
      <w:r w:rsidRPr="00F346AE">
        <w:rPr>
          <w:sz w:val="28"/>
          <w:szCs w:val="28"/>
          <w:lang w:val="it-IT"/>
        </w:rPr>
        <w:t xml:space="preserve"> và khí Cl</w:t>
      </w:r>
      <w:r w:rsidRPr="00F346AE">
        <w:rPr>
          <w:sz w:val="28"/>
          <w:szCs w:val="28"/>
          <w:vertAlign w:val="subscript"/>
          <w:lang w:val="it-IT"/>
        </w:rPr>
        <w:t>2</w:t>
      </w:r>
      <w:r w:rsidRPr="00F346AE">
        <w:rPr>
          <w:sz w:val="28"/>
          <w:szCs w:val="28"/>
          <w:lang w:val="it-IT"/>
        </w:rPr>
        <w:t xml:space="preserve"> tạo ra hiđroclorua (HCl):</w:t>
      </w:r>
    </w:p>
    <w:tbl>
      <w:tblPr>
        <w:tblpPr w:leftFromText="180" w:rightFromText="180" w:vertAnchor="text" w:horzAnchor="margin" w:tblpY="56"/>
        <w:tblW w:w="0" w:type="auto"/>
        <w:tblLook w:val="00A0" w:firstRow="1" w:lastRow="0" w:firstColumn="1" w:lastColumn="0" w:noHBand="0" w:noVBand="0"/>
      </w:tblPr>
      <w:tblGrid>
        <w:gridCol w:w="9073"/>
      </w:tblGrid>
      <w:tr w:rsidR="00DD2B16" w:rsidRPr="00F346AE" w:rsidTr="00A25960">
        <w:tc>
          <w:tcPr>
            <w:tcW w:w="9289" w:type="dxa"/>
          </w:tcPr>
          <w:p w:rsidR="00DD2B16" w:rsidRPr="00F346AE" w:rsidRDefault="00DD2B16" w:rsidP="00A25960">
            <w:pPr>
              <w:spacing w:after="0" w:line="360" w:lineRule="auto"/>
              <w:jc w:val="both"/>
              <w:rPr>
                <w:rFonts w:eastAsia="SimSun"/>
                <w:sz w:val="28"/>
                <w:szCs w:val="28"/>
              </w:rPr>
            </w:pPr>
            <w:r w:rsidRPr="00F346AE">
              <w:rPr>
                <w:rFonts w:eastAsia="SimSun"/>
                <w:sz w:val="28"/>
                <w:szCs w:val="28"/>
              </w:rPr>
              <w:object w:dxaOrig="8790" w:dyaOrig="1710">
                <v:shape id="_x0000_i1036" type="#_x0000_t75" style="width:6in;height:86.9pt" o:ole="">
                  <v:imagedata r:id="rId79" o:title=""/>
                </v:shape>
                <o:OLEObject Type="Embed" ProgID="ChemDraw.Document.6.0" ShapeID="_x0000_i1036" DrawAspect="Content" ObjectID="_1771297053" r:id="rId80"/>
              </w:object>
            </w:r>
          </w:p>
        </w:tc>
      </w:tr>
    </w:tbl>
    <w:p w:rsidR="00DD2B16" w:rsidRPr="00F346AE" w:rsidRDefault="00DD2B16" w:rsidP="00DD2B16">
      <w:pPr>
        <w:spacing w:after="0" w:line="360" w:lineRule="auto"/>
        <w:ind w:firstLine="720"/>
        <w:jc w:val="both"/>
        <w:rPr>
          <w:sz w:val="28"/>
          <w:szCs w:val="28"/>
        </w:rPr>
      </w:pPr>
      <w:r w:rsidRPr="00F346AE">
        <w:rPr>
          <w:sz w:val="28"/>
          <w:szCs w:val="28"/>
        </w:rPr>
        <w:lastRenderedPageBreak/>
        <w:t>Nhận định nào dưới đây đúng?</w:t>
      </w:r>
    </w:p>
    <w:p w:rsidR="00DD2B16" w:rsidRPr="00F346AE" w:rsidRDefault="00DD2B16" w:rsidP="00DD2B16">
      <w:pPr>
        <w:spacing w:after="0" w:line="360" w:lineRule="auto"/>
        <w:ind w:left="873"/>
        <w:jc w:val="both"/>
        <w:rPr>
          <w:sz w:val="28"/>
          <w:szCs w:val="28"/>
        </w:rPr>
      </w:pPr>
      <w:r w:rsidRPr="00F346AE">
        <w:rPr>
          <w:sz w:val="28"/>
          <w:szCs w:val="28"/>
        </w:rPr>
        <w:t xml:space="preserve">A. Số nguyên tử H và Cl đều không thay đổi. </w:t>
      </w:r>
      <w:r w:rsidRPr="00F346AE">
        <w:rPr>
          <w:sz w:val="28"/>
          <w:szCs w:val="28"/>
        </w:rPr>
        <w:tab/>
      </w:r>
      <w:r w:rsidRPr="00F346AE">
        <w:rPr>
          <w:sz w:val="28"/>
          <w:szCs w:val="28"/>
        </w:rPr>
        <w:tab/>
      </w:r>
      <w:r w:rsidRPr="00F346AE">
        <w:rPr>
          <w:sz w:val="28"/>
          <w:szCs w:val="28"/>
        </w:rPr>
        <w:tab/>
      </w:r>
      <w:r w:rsidRPr="00F346AE">
        <w:rPr>
          <w:sz w:val="28"/>
          <w:szCs w:val="28"/>
        </w:rPr>
        <w:tab/>
      </w:r>
    </w:p>
    <w:p w:rsidR="00DD2B16" w:rsidRPr="00F346AE" w:rsidRDefault="00DD2B16" w:rsidP="00DD2B16">
      <w:pPr>
        <w:spacing w:after="0" w:line="360" w:lineRule="auto"/>
        <w:ind w:left="873"/>
        <w:jc w:val="both"/>
        <w:rPr>
          <w:sz w:val="28"/>
          <w:szCs w:val="28"/>
        </w:rPr>
      </w:pPr>
      <w:r w:rsidRPr="00F346AE">
        <w:rPr>
          <w:sz w:val="28"/>
          <w:szCs w:val="28"/>
        </w:rPr>
        <w:t>B. Các phân tử H</w:t>
      </w:r>
      <w:r w:rsidRPr="00F346AE">
        <w:rPr>
          <w:sz w:val="28"/>
          <w:szCs w:val="28"/>
          <w:vertAlign w:val="subscript"/>
        </w:rPr>
        <w:t>2</w:t>
      </w:r>
      <w:r w:rsidRPr="00F346AE">
        <w:rPr>
          <w:sz w:val="28"/>
          <w:szCs w:val="28"/>
        </w:rPr>
        <w:t>, Cl</w:t>
      </w:r>
      <w:r w:rsidRPr="00F346AE">
        <w:rPr>
          <w:sz w:val="28"/>
          <w:szCs w:val="28"/>
          <w:vertAlign w:val="subscript"/>
        </w:rPr>
        <w:t>2</w:t>
      </w:r>
      <w:r w:rsidRPr="00F346AE">
        <w:rPr>
          <w:sz w:val="28"/>
          <w:szCs w:val="28"/>
        </w:rPr>
        <w:t xml:space="preserve"> không bị thay đổi sau phản ứng.</w:t>
      </w:r>
    </w:p>
    <w:p w:rsidR="00DD2B16" w:rsidRPr="00F346AE" w:rsidRDefault="00DD2B16" w:rsidP="00DD2B16">
      <w:pPr>
        <w:spacing w:after="0" w:line="360" w:lineRule="auto"/>
        <w:ind w:left="873"/>
        <w:jc w:val="both"/>
        <w:rPr>
          <w:sz w:val="28"/>
          <w:szCs w:val="28"/>
        </w:rPr>
      </w:pPr>
      <w:r w:rsidRPr="00F346AE">
        <w:rPr>
          <w:sz w:val="28"/>
          <w:szCs w:val="28"/>
        </w:rPr>
        <w:t>C. Liên kết giữa các phân tử H</w:t>
      </w:r>
      <w:r w:rsidRPr="00F346AE">
        <w:rPr>
          <w:sz w:val="28"/>
          <w:szCs w:val="28"/>
          <w:vertAlign w:val="subscript"/>
        </w:rPr>
        <w:t>2,</w:t>
      </w:r>
      <w:r w:rsidRPr="00F346AE">
        <w:rPr>
          <w:sz w:val="28"/>
          <w:szCs w:val="28"/>
        </w:rPr>
        <w:t xml:space="preserve"> Cl</w:t>
      </w:r>
      <w:r w:rsidRPr="00F346AE">
        <w:rPr>
          <w:sz w:val="28"/>
          <w:szCs w:val="28"/>
          <w:vertAlign w:val="subscript"/>
        </w:rPr>
        <w:t>2</w:t>
      </w:r>
      <w:r w:rsidRPr="00F346AE">
        <w:rPr>
          <w:sz w:val="28"/>
          <w:szCs w:val="28"/>
        </w:rPr>
        <w:t xml:space="preserve"> và HCl bị phá vỡ.</w:t>
      </w:r>
      <w:r w:rsidRPr="00F346AE">
        <w:rPr>
          <w:sz w:val="28"/>
          <w:szCs w:val="28"/>
        </w:rPr>
        <w:tab/>
      </w:r>
      <w:r w:rsidRPr="00F346AE">
        <w:rPr>
          <w:sz w:val="28"/>
          <w:szCs w:val="28"/>
        </w:rPr>
        <w:tab/>
      </w:r>
      <w:r w:rsidRPr="00F346AE">
        <w:rPr>
          <w:sz w:val="28"/>
          <w:szCs w:val="28"/>
        </w:rPr>
        <w:tab/>
      </w:r>
    </w:p>
    <w:p w:rsidR="00DD2B16" w:rsidRPr="00F346AE" w:rsidRDefault="00DD2B16" w:rsidP="00DD2B16">
      <w:pPr>
        <w:spacing w:after="0" w:line="360" w:lineRule="auto"/>
        <w:ind w:left="873"/>
        <w:jc w:val="both"/>
        <w:rPr>
          <w:sz w:val="28"/>
          <w:szCs w:val="28"/>
        </w:rPr>
      </w:pPr>
      <w:r w:rsidRPr="00F346AE">
        <w:rPr>
          <w:sz w:val="28"/>
          <w:szCs w:val="28"/>
        </w:rPr>
        <w:t xml:space="preserve">D. Phương trình chữ là: Hiđro </w:t>
      </w:r>
      <w:r w:rsidRPr="00F346AE">
        <w:rPr>
          <w:sz w:val="28"/>
          <w:szCs w:val="28"/>
        </w:rPr>
        <w:sym w:font="Symbol" w:char="F0AE"/>
      </w:r>
      <w:r w:rsidRPr="00F346AE">
        <w:rPr>
          <w:sz w:val="28"/>
          <w:szCs w:val="28"/>
        </w:rPr>
        <w:t xml:space="preserve"> Clo + Hiđroclorua.</w:t>
      </w:r>
    </w:p>
    <w:p w:rsidR="00DD2B16" w:rsidRPr="00F346AE" w:rsidRDefault="00DD2B16" w:rsidP="00DD2B16">
      <w:pPr>
        <w:spacing w:after="0" w:line="360" w:lineRule="auto"/>
        <w:jc w:val="both"/>
        <w:rPr>
          <w:sz w:val="28"/>
          <w:szCs w:val="28"/>
        </w:rPr>
      </w:pPr>
      <w:r w:rsidRPr="00F346AE">
        <w:rPr>
          <w:b/>
          <w:bCs/>
          <w:sz w:val="28"/>
          <w:szCs w:val="28"/>
        </w:rPr>
        <w:t>Câu 16.</w:t>
      </w:r>
      <w:r w:rsidRPr="00F346AE">
        <w:rPr>
          <w:sz w:val="28"/>
          <w:szCs w:val="28"/>
        </w:rPr>
        <w:t xml:space="preserve"> Bỏ quả trứng vào giấm ăn (dung dịch axit axetic) thấy sủi bọt ở vỏ trứng. Biết rằng axit axetic đã phản ứng với canxi cacbonat (chất trong vỏ trứng) tạo ra canxi axetat, nước và khí cacbon đioxit thoát ra. Các chất là sản phẩm của phản ứng đã xảy ra là:</w:t>
      </w:r>
    </w:p>
    <w:p w:rsidR="00DD2B16" w:rsidRPr="00F346AE" w:rsidRDefault="00DD2B16" w:rsidP="00DD2B16">
      <w:pPr>
        <w:spacing w:after="0" w:line="360" w:lineRule="auto"/>
        <w:jc w:val="both"/>
        <w:rPr>
          <w:sz w:val="28"/>
          <w:szCs w:val="28"/>
        </w:rPr>
      </w:pPr>
      <w:r w:rsidRPr="00F346AE">
        <w:rPr>
          <w:sz w:val="28"/>
          <w:szCs w:val="28"/>
        </w:rPr>
        <w:t xml:space="preserve">   A. Axit axetic, canxi axetat</w:t>
      </w:r>
      <w:r w:rsidRPr="00F346AE">
        <w:rPr>
          <w:sz w:val="28"/>
          <w:szCs w:val="28"/>
        </w:rPr>
        <w:tab/>
        <w:t xml:space="preserve">       B. Canxi axetat, nước, canxi cacbonat</w:t>
      </w:r>
    </w:p>
    <w:p w:rsidR="00DD2B16" w:rsidRPr="00F346AE" w:rsidRDefault="00DD2B16" w:rsidP="00DD2B16">
      <w:pPr>
        <w:spacing w:after="0" w:line="360" w:lineRule="auto"/>
        <w:jc w:val="both"/>
        <w:rPr>
          <w:sz w:val="28"/>
          <w:szCs w:val="28"/>
        </w:rPr>
      </w:pPr>
      <w:r w:rsidRPr="00F346AE">
        <w:rPr>
          <w:sz w:val="28"/>
          <w:szCs w:val="28"/>
        </w:rPr>
        <w:t xml:space="preserve">   C. Axit axetic, canxi cacbonat</w:t>
      </w:r>
      <w:r w:rsidRPr="00F346AE">
        <w:rPr>
          <w:sz w:val="28"/>
          <w:szCs w:val="28"/>
        </w:rPr>
        <w:tab/>
        <w:t xml:space="preserve">       D. Canxi axetat, nước, khí cacbonic</w:t>
      </w:r>
    </w:p>
    <w:p w:rsidR="00DD2B16" w:rsidRPr="00F346AE" w:rsidRDefault="00DD2B16" w:rsidP="00DD2B16">
      <w:pPr>
        <w:spacing w:after="0" w:line="360" w:lineRule="auto"/>
        <w:jc w:val="both"/>
        <w:rPr>
          <w:sz w:val="28"/>
          <w:szCs w:val="28"/>
        </w:rPr>
      </w:pPr>
      <w:r w:rsidRPr="00F346AE">
        <w:rPr>
          <w:b/>
          <w:bCs/>
          <w:sz w:val="28"/>
          <w:szCs w:val="28"/>
        </w:rPr>
        <w:t>Câu 17.</w:t>
      </w:r>
      <w:r w:rsidRPr="00F346AE">
        <w:rPr>
          <w:sz w:val="28"/>
          <w:szCs w:val="28"/>
        </w:rPr>
        <w:t xml:space="preserve"> Hợp chất của nguyên tố A với H có công thức hoá học: AH</w:t>
      </w:r>
      <w:r w:rsidRPr="00F346AE">
        <w:rPr>
          <w:sz w:val="28"/>
          <w:szCs w:val="28"/>
          <w:vertAlign w:val="subscript"/>
        </w:rPr>
        <w:t>2</w:t>
      </w:r>
    </w:p>
    <w:p w:rsidR="00DD2B16" w:rsidRPr="00F346AE" w:rsidRDefault="00DD2B16" w:rsidP="00DD2B16">
      <w:pPr>
        <w:spacing w:after="0" w:line="360" w:lineRule="auto"/>
        <w:jc w:val="both"/>
        <w:rPr>
          <w:sz w:val="28"/>
          <w:szCs w:val="28"/>
        </w:rPr>
      </w:pPr>
      <w:r w:rsidRPr="00F346AE">
        <w:rPr>
          <w:sz w:val="28"/>
          <w:szCs w:val="28"/>
        </w:rPr>
        <w:tab/>
        <w:t xml:space="preserve">  Hợp chất của nguyên tố B với O có công thức hoá học: B</w:t>
      </w:r>
      <w:r w:rsidRPr="00F346AE">
        <w:rPr>
          <w:sz w:val="28"/>
          <w:szCs w:val="28"/>
          <w:vertAlign w:val="subscript"/>
        </w:rPr>
        <w:t>2</w:t>
      </w:r>
      <w:r w:rsidRPr="00F346AE">
        <w:rPr>
          <w:sz w:val="28"/>
          <w:szCs w:val="28"/>
        </w:rPr>
        <w:t>O.</w:t>
      </w:r>
    </w:p>
    <w:p w:rsidR="00DD2B16" w:rsidRPr="00F346AE" w:rsidRDefault="00DD2B16" w:rsidP="00DD2B16">
      <w:pPr>
        <w:spacing w:after="0" w:line="360" w:lineRule="auto"/>
        <w:jc w:val="both"/>
        <w:rPr>
          <w:sz w:val="28"/>
          <w:szCs w:val="28"/>
        </w:rPr>
      </w:pPr>
      <w:r w:rsidRPr="00F346AE">
        <w:rPr>
          <w:sz w:val="28"/>
          <w:szCs w:val="28"/>
        </w:rPr>
        <w:t>Công thức hoá học của hợp chất tạo bởi nguyên tố A và B là:</w:t>
      </w:r>
    </w:p>
    <w:p w:rsidR="00DD2B16" w:rsidRPr="00F346AE" w:rsidRDefault="00DD2B16" w:rsidP="00DD2B16">
      <w:pPr>
        <w:spacing w:after="0" w:line="360" w:lineRule="auto"/>
        <w:jc w:val="both"/>
        <w:rPr>
          <w:sz w:val="28"/>
          <w:szCs w:val="28"/>
          <w:lang w:val="pt-BR"/>
        </w:rPr>
      </w:pPr>
      <w:r w:rsidRPr="00F346AE">
        <w:rPr>
          <w:sz w:val="28"/>
          <w:szCs w:val="28"/>
        </w:rPr>
        <w:tab/>
      </w:r>
      <w:r w:rsidRPr="00F346AE">
        <w:rPr>
          <w:sz w:val="28"/>
          <w:szCs w:val="28"/>
          <w:lang w:val="pt-BR"/>
        </w:rPr>
        <w:t>A. A</w:t>
      </w:r>
      <w:r w:rsidRPr="00F346AE">
        <w:rPr>
          <w:sz w:val="28"/>
          <w:szCs w:val="28"/>
          <w:vertAlign w:val="subscript"/>
          <w:lang w:val="pt-BR"/>
        </w:rPr>
        <w:t>2</w:t>
      </w:r>
      <w:r w:rsidRPr="00F346AE">
        <w:rPr>
          <w:sz w:val="28"/>
          <w:szCs w:val="28"/>
          <w:lang w:val="pt-BR"/>
        </w:rPr>
        <w:t>B</w:t>
      </w:r>
      <w:r w:rsidRPr="00F346AE">
        <w:rPr>
          <w:sz w:val="28"/>
          <w:szCs w:val="28"/>
          <w:lang w:val="pt-BR"/>
        </w:rPr>
        <w:tab/>
      </w:r>
      <w:r w:rsidRPr="00F346AE">
        <w:rPr>
          <w:sz w:val="28"/>
          <w:szCs w:val="28"/>
          <w:lang w:val="pt-BR"/>
        </w:rPr>
        <w:tab/>
        <w:t>B. AB</w:t>
      </w:r>
      <w:r w:rsidRPr="00F346AE">
        <w:rPr>
          <w:sz w:val="28"/>
          <w:szCs w:val="28"/>
          <w:lang w:val="pt-BR"/>
        </w:rPr>
        <w:tab/>
      </w:r>
      <w:r w:rsidRPr="00F346AE">
        <w:rPr>
          <w:sz w:val="28"/>
          <w:szCs w:val="28"/>
          <w:lang w:val="pt-BR"/>
        </w:rPr>
        <w:tab/>
      </w:r>
      <w:r w:rsidRPr="00F346AE">
        <w:rPr>
          <w:sz w:val="28"/>
          <w:szCs w:val="28"/>
          <w:lang w:val="pt-BR"/>
        </w:rPr>
        <w:tab/>
        <w:t>C. AB</w:t>
      </w:r>
      <w:r w:rsidRPr="00F346AE">
        <w:rPr>
          <w:sz w:val="28"/>
          <w:szCs w:val="28"/>
          <w:vertAlign w:val="subscript"/>
          <w:lang w:val="pt-BR"/>
        </w:rPr>
        <w:t>2</w:t>
      </w:r>
      <w:r w:rsidRPr="00F346AE">
        <w:rPr>
          <w:sz w:val="28"/>
          <w:szCs w:val="28"/>
          <w:lang w:val="pt-BR"/>
        </w:rPr>
        <w:tab/>
      </w:r>
      <w:r w:rsidRPr="00F346AE">
        <w:rPr>
          <w:sz w:val="28"/>
          <w:szCs w:val="28"/>
          <w:lang w:val="pt-BR"/>
        </w:rPr>
        <w:tab/>
        <w:t>D. A</w:t>
      </w:r>
      <w:r w:rsidRPr="00F346AE">
        <w:rPr>
          <w:sz w:val="28"/>
          <w:szCs w:val="28"/>
          <w:vertAlign w:val="subscript"/>
          <w:lang w:val="pt-BR"/>
        </w:rPr>
        <w:t>2</w:t>
      </w:r>
      <w:r w:rsidRPr="00F346AE">
        <w:rPr>
          <w:sz w:val="28"/>
          <w:szCs w:val="28"/>
          <w:lang w:val="pt-BR"/>
        </w:rPr>
        <w:t>B</w:t>
      </w:r>
      <w:r w:rsidRPr="00F346AE">
        <w:rPr>
          <w:sz w:val="28"/>
          <w:szCs w:val="28"/>
          <w:vertAlign w:val="subscript"/>
          <w:lang w:val="pt-BR"/>
        </w:rPr>
        <w:t>3</w:t>
      </w:r>
    </w:p>
    <w:p w:rsidR="00DD2B16" w:rsidRPr="00F346AE" w:rsidRDefault="00DD2B16" w:rsidP="00DD2B16">
      <w:pPr>
        <w:spacing w:after="0" w:line="360" w:lineRule="auto"/>
        <w:jc w:val="both"/>
        <w:rPr>
          <w:b/>
          <w:i/>
          <w:sz w:val="28"/>
          <w:szCs w:val="28"/>
          <w:lang w:val="pt-BR"/>
        </w:rPr>
      </w:pPr>
      <w:r w:rsidRPr="00F346AE">
        <w:rPr>
          <w:b/>
          <w:bCs/>
          <w:sz w:val="28"/>
          <w:szCs w:val="28"/>
          <w:lang w:val="pt-BR"/>
        </w:rPr>
        <w:t>Câu 18.</w:t>
      </w:r>
      <w:r w:rsidRPr="00F346AE">
        <w:rPr>
          <w:sz w:val="28"/>
          <w:szCs w:val="28"/>
          <w:lang w:val="pt-BR"/>
        </w:rPr>
        <w:t xml:space="preserve"> Nguyên tố X có nguyên tử khối bằng 3,5 lần nguyên tử khối của Oxi. X là nguyên tố nào sau đây?</w:t>
      </w:r>
    </w:p>
    <w:p w:rsidR="00DD2B16" w:rsidRPr="00F346AE" w:rsidRDefault="00DD2B16" w:rsidP="00DD2B16">
      <w:pPr>
        <w:spacing w:after="0" w:line="360" w:lineRule="auto"/>
        <w:ind w:firstLine="142"/>
        <w:jc w:val="both"/>
        <w:rPr>
          <w:sz w:val="28"/>
          <w:szCs w:val="28"/>
          <w:lang w:val="pt-BR"/>
        </w:rPr>
      </w:pPr>
      <w:r w:rsidRPr="00F346AE">
        <w:rPr>
          <w:sz w:val="28"/>
          <w:szCs w:val="28"/>
          <w:lang w:val="pt-BR"/>
        </w:rPr>
        <w:t xml:space="preserve">        A. Ca</w:t>
      </w:r>
      <w:r w:rsidRPr="00F346AE">
        <w:rPr>
          <w:sz w:val="28"/>
          <w:szCs w:val="28"/>
          <w:lang w:val="pt-BR"/>
        </w:rPr>
        <w:tab/>
      </w:r>
      <w:r w:rsidRPr="00F346AE">
        <w:rPr>
          <w:sz w:val="28"/>
          <w:szCs w:val="28"/>
          <w:lang w:val="pt-BR"/>
        </w:rPr>
        <w:tab/>
        <w:t xml:space="preserve">      B. Na</w:t>
      </w:r>
      <w:r w:rsidRPr="00F346AE">
        <w:rPr>
          <w:sz w:val="28"/>
          <w:szCs w:val="28"/>
          <w:lang w:val="pt-BR"/>
        </w:rPr>
        <w:tab/>
      </w:r>
      <w:r w:rsidRPr="00F346AE">
        <w:rPr>
          <w:sz w:val="28"/>
          <w:szCs w:val="28"/>
          <w:lang w:val="pt-BR"/>
        </w:rPr>
        <w:tab/>
      </w:r>
      <w:r w:rsidRPr="00F346AE">
        <w:rPr>
          <w:sz w:val="28"/>
          <w:szCs w:val="28"/>
          <w:lang w:val="pt-BR"/>
        </w:rPr>
        <w:tab/>
        <w:t xml:space="preserve">  C. K                        D. Fe</w:t>
      </w:r>
    </w:p>
    <w:p w:rsidR="00DD2B16" w:rsidRPr="00F346AE" w:rsidRDefault="00DD2B16" w:rsidP="00DD2B16">
      <w:pPr>
        <w:spacing w:after="0" w:line="360" w:lineRule="auto"/>
        <w:jc w:val="both"/>
        <w:rPr>
          <w:sz w:val="28"/>
          <w:szCs w:val="28"/>
          <w:lang w:val="pt-BR"/>
        </w:rPr>
      </w:pPr>
      <w:r w:rsidRPr="00F346AE">
        <w:rPr>
          <w:b/>
          <w:bCs/>
          <w:sz w:val="28"/>
          <w:szCs w:val="28"/>
          <w:lang w:val="pt-BR"/>
        </w:rPr>
        <w:t>Câu 19.</w:t>
      </w:r>
      <w:r w:rsidRPr="00F346AE">
        <w:rPr>
          <w:sz w:val="28"/>
          <w:szCs w:val="28"/>
          <w:lang w:val="pt-BR"/>
        </w:rPr>
        <w:t xml:space="preserve"> Hợp chất X được tạo bởi: R (I) và CO</w:t>
      </w:r>
      <w:r w:rsidRPr="00F346AE">
        <w:rPr>
          <w:sz w:val="28"/>
          <w:szCs w:val="28"/>
          <w:vertAlign w:val="subscript"/>
          <w:lang w:val="pt-BR"/>
        </w:rPr>
        <w:t>3</w:t>
      </w:r>
      <w:r w:rsidRPr="00F346AE">
        <w:rPr>
          <w:sz w:val="28"/>
          <w:szCs w:val="28"/>
          <w:lang w:val="pt-BR"/>
        </w:rPr>
        <w:t xml:space="preserve"> (II). Biết rằng phân tử X nặng gấp 4,3125 lần phân tử khí oxi. CTHH của hợp chất X là:</w:t>
      </w:r>
    </w:p>
    <w:p w:rsidR="00DD2B16" w:rsidRPr="00F346AE" w:rsidRDefault="00DD2B16" w:rsidP="00DD2B16">
      <w:pPr>
        <w:spacing w:after="0" w:line="360" w:lineRule="auto"/>
        <w:jc w:val="both"/>
        <w:rPr>
          <w:sz w:val="28"/>
          <w:szCs w:val="28"/>
          <w:vertAlign w:val="subscript"/>
          <w:lang w:val="pt-BR"/>
        </w:rPr>
      </w:pPr>
      <w:r w:rsidRPr="00F346AE">
        <w:rPr>
          <w:sz w:val="28"/>
          <w:szCs w:val="28"/>
          <w:lang w:val="pt-BR"/>
        </w:rPr>
        <w:t xml:space="preserve">           A. BaCO</w:t>
      </w:r>
      <w:r w:rsidRPr="00F346AE">
        <w:rPr>
          <w:sz w:val="28"/>
          <w:szCs w:val="28"/>
          <w:vertAlign w:val="subscript"/>
          <w:lang w:val="pt-BR"/>
        </w:rPr>
        <w:t>3</w:t>
      </w:r>
      <w:r w:rsidRPr="00F346AE">
        <w:rPr>
          <w:sz w:val="28"/>
          <w:szCs w:val="28"/>
          <w:lang w:val="pt-BR"/>
        </w:rPr>
        <w:tab/>
        <w:t xml:space="preserve">        B. Na</w:t>
      </w:r>
      <w:r w:rsidRPr="00F346AE">
        <w:rPr>
          <w:sz w:val="28"/>
          <w:szCs w:val="28"/>
          <w:vertAlign w:val="subscript"/>
          <w:lang w:val="pt-BR"/>
        </w:rPr>
        <w:t>2</w:t>
      </w:r>
      <w:r w:rsidRPr="00F346AE">
        <w:rPr>
          <w:sz w:val="28"/>
          <w:szCs w:val="28"/>
          <w:lang w:val="pt-BR"/>
        </w:rPr>
        <w:t>CO</w:t>
      </w:r>
      <w:r w:rsidRPr="00F346AE">
        <w:rPr>
          <w:sz w:val="28"/>
          <w:szCs w:val="28"/>
          <w:vertAlign w:val="subscript"/>
          <w:lang w:val="pt-BR"/>
        </w:rPr>
        <w:t>3</w:t>
      </w:r>
      <w:r w:rsidRPr="00F346AE">
        <w:rPr>
          <w:sz w:val="28"/>
          <w:szCs w:val="28"/>
          <w:lang w:val="pt-BR"/>
        </w:rPr>
        <w:tab/>
        <w:t xml:space="preserve">       C. K</w:t>
      </w:r>
      <w:r w:rsidRPr="00F346AE">
        <w:rPr>
          <w:sz w:val="28"/>
          <w:szCs w:val="28"/>
          <w:vertAlign w:val="subscript"/>
          <w:lang w:val="pt-BR"/>
        </w:rPr>
        <w:t>2</w:t>
      </w:r>
      <w:r w:rsidRPr="00F346AE">
        <w:rPr>
          <w:sz w:val="28"/>
          <w:szCs w:val="28"/>
          <w:lang w:val="pt-BR"/>
        </w:rPr>
        <w:t>CO</w:t>
      </w:r>
      <w:r w:rsidRPr="00F346AE">
        <w:rPr>
          <w:sz w:val="28"/>
          <w:szCs w:val="28"/>
          <w:vertAlign w:val="subscript"/>
          <w:lang w:val="pt-BR"/>
        </w:rPr>
        <w:t>3</w:t>
      </w:r>
      <w:r w:rsidRPr="00F346AE">
        <w:rPr>
          <w:sz w:val="28"/>
          <w:szCs w:val="28"/>
          <w:lang w:val="pt-BR"/>
        </w:rPr>
        <w:t xml:space="preserve">                 D. CaCO</w:t>
      </w:r>
      <w:r w:rsidRPr="00F346AE">
        <w:rPr>
          <w:sz w:val="28"/>
          <w:szCs w:val="28"/>
          <w:vertAlign w:val="subscript"/>
          <w:lang w:val="pt-BR"/>
        </w:rPr>
        <w:t>3</w:t>
      </w:r>
    </w:p>
    <w:p w:rsidR="00DD2B16" w:rsidRPr="00F346AE" w:rsidRDefault="00DD2B16" w:rsidP="00DD2B16">
      <w:pPr>
        <w:spacing w:after="0" w:line="360" w:lineRule="auto"/>
        <w:jc w:val="both"/>
        <w:rPr>
          <w:sz w:val="28"/>
          <w:szCs w:val="28"/>
          <w:lang w:val="pt-BR"/>
        </w:rPr>
      </w:pPr>
      <w:r w:rsidRPr="00F346AE">
        <w:rPr>
          <w:b/>
          <w:bCs/>
          <w:sz w:val="28"/>
          <w:szCs w:val="28"/>
          <w:lang w:val="pt-BR"/>
        </w:rPr>
        <w:t>Câu 20.</w:t>
      </w:r>
      <w:r w:rsidRPr="00F346AE">
        <w:rPr>
          <w:sz w:val="28"/>
          <w:szCs w:val="28"/>
          <w:lang w:val="pt-BR"/>
        </w:rPr>
        <w:t xml:space="preserve"> Điều kiện nào nhất thiết phải có để hai chất có thể phản ứng với nhau?</w:t>
      </w:r>
    </w:p>
    <w:p w:rsidR="00DD2B16" w:rsidRPr="00F346AE" w:rsidRDefault="00DD2B16" w:rsidP="00DD2B16">
      <w:pPr>
        <w:spacing w:after="0" w:line="360" w:lineRule="auto"/>
        <w:jc w:val="both"/>
        <w:rPr>
          <w:sz w:val="28"/>
          <w:szCs w:val="28"/>
          <w:lang w:val="pt-BR"/>
        </w:rPr>
      </w:pPr>
      <w:r w:rsidRPr="00F346AE">
        <w:rPr>
          <w:sz w:val="28"/>
          <w:szCs w:val="28"/>
          <w:lang w:val="pt-BR"/>
        </w:rPr>
        <w:t>A. Các chất được tiếp xúc với nhau</w:t>
      </w:r>
      <w:r w:rsidRPr="00F346AE">
        <w:rPr>
          <w:sz w:val="28"/>
          <w:szCs w:val="28"/>
          <w:lang w:val="pt-BR"/>
        </w:rPr>
        <w:tab/>
        <w:t>B. Đun nóng đến một nhiệt độ nào đó</w:t>
      </w:r>
    </w:p>
    <w:p w:rsidR="00DD2B16" w:rsidRPr="00F346AE" w:rsidRDefault="00DD2B16" w:rsidP="00DD2B16">
      <w:pPr>
        <w:spacing w:after="0" w:line="360" w:lineRule="auto"/>
        <w:jc w:val="both"/>
        <w:rPr>
          <w:sz w:val="28"/>
          <w:szCs w:val="28"/>
          <w:lang w:val="pt-BR"/>
        </w:rPr>
      </w:pPr>
      <w:r w:rsidRPr="00F346AE">
        <w:rPr>
          <w:sz w:val="28"/>
          <w:szCs w:val="28"/>
          <w:lang w:val="pt-BR"/>
        </w:rPr>
        <w:t>C. Cho thêm chất xúc tác</w:t>
      </w:r>
      <w:r w:rsidRPr="00F346AE">
        <w:rPr>
          <w:sz w:val="28"/>
          <w:szCs w:val="28"/>
          <w:lang w:val="pt-BR"/>
        </w:rPr>
        <w:tab/>
      </w:r>
      <w:r w:rsidRPr="00F346AE">
        <w:rPr>
          <w:sz w:val="28"/>
          <w:szCs w:val="28"/>
          <w:lang w:val="pt-BR"/>
        </w:rPr>
        <w:tab/>
      </w:r>
      <w:r w:rsidRPr="00F346AE">
        <w:rPr>
          <w:sz w:val="28"/>
          <w:szCs w:val="28"/>
          <w:lang w:val="pt-BR"/>
        </w:rPr>
        <w:tab/>
        <w:t>D. Cả ba điều kiện trên</w:t>
      </w:r>
    </w:p>
    <w:p w:rsidR="00DD2B16" w:rsidRPr="00F346AE" w:rsidRDefault="00DD2B16" w:rsidP="00DD2B16">
      <w:pPr>
        <w:tabs>
          <w:tab w:val="center" w:pos="6160"/>
        </w:tabs>
        <w:spacing w:after="0" w:line="360" w:lineRule="auto"/>
        <w:jc w:val="center"/>
        <w:rPr>
          <w:b/>
          <w:bCs/>
          <w:iCs/>
          <w:sz w:val="28"/>
          <w:szCs w:val="28"/>
        </w:rPr>
      </w:pPr>
      <w:r w:rsidRPr="00F346AE">
        <w:rPr>
          <w:b/>
          <w:bCs/>
          <w:iCs/>
          <w:sz w:val="28"/>
          <w:szCs w:val="28"/>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898"/>
        <w:gridCol w:w="898"/>
        <w:gridCol w:w="898"/>
        <w:gridCol w:w="897"/>
        <w:gridCol w:w="897"/>
        <w:gridCol w:w="881"/>
        <w:gridCol w:w="897"/>
        <w:gridCol w:w="897"/>
        <w:gridCol w:w="1009"/>
      </w:tblGrid>
      <w:tr w:rsidR="00DD2B16" w:rsidRPr="00F346AE" w:rsidTr="00A25960">
        <w:trPr>
          <w:trHeight w:val="416"/>
        </w:trPr>
        <w:tc>
          <w:tcPr>
            <w:tcW w:w="785"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lastRenderedPageBreak/>
              <w:t>1.B</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2.B</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3.C</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4.C</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5.C</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6. D</w:t>
            </w:r>
          </w:p>
        </w:tc>
        <w:tc>
          <w:tcPr>
            <w:tcW w:w="893"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7.C</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8.A</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9.A</w:t>
            </w:r>
          </w:p>
        </w:tc>
        <w:tc>
          <w:tcPr>
            <w:tcW w:w="1031"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0.C</w:t>
            </w:r>
          </w:p>
        </w:tc>
      </w:tr>
      <w:tr w:rsidR="00DD2B16" w:rsidRPr="00F346AE" w:rsidTr="00A25960">
        <w:tc>
          <w:tcPr>
            <w:tcW w:w="785"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1.B</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2.C</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3.D</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4.D</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5.A</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6.D</w:t>
            </w:r>
          </w:p>
        </w:tc>
        <w:tc>
          <w:tcPr>
            <w:tcW w:w="893"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7.B</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8.D</w:t>
            </w:r>
          </w:p>
        </w:tc>
        <w:tc>
          <w:tcPr>
            <w:tcW w:w="909"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19.C</w:t>
            </w:r>
          </w:p>
        </w:tc>
        <w:tc>
          <w:tcPr>
            <w:tcW w:w="1031" w:type="dxa"/>
          </w:tcPr>
          <w:p w:rsidR="00DD2B16" w:rsidRPr="00F346AE" w:rsidRDefault="00DD2B16" w:rsidP="00A25960">
            <w:pPr>
              <w:tabs>
                <w:tab w:val="center" w:pos="6160"/>
              </w:tabs>
              <w:spacing w:after="0" w:line="360" w:lineRule="auto"/>
              <w:jc w:val="center"/>
              <w:rPr>
                <w:b/>
                <w:bCs/>
                <w:iCs/>
                <w:sz w:val="28"/>
                <w:szCs w:val="28"/>
              </w:rPr>
            </w:pPr>
            <w:r w:rsidRPr="00F346AE">
              <w:rPr>
                <w:b/>
                <w:bCs/>
                <w:iCs/>
                <w:sz w:val="28"/>
                <w:szCs w:val="28"/>
              </w:rPr>
              <w:t>20.A</w:t>
            </w:r>
          </w:p>
        </w:tc>
      </w:tr>
    </w:tbl>
    <w:p w:rsidR="00DD2B16" w:rsidRPr="00F346AE" w:rsidRDefault="00DD2B16" w:rsidP="00DD2B16">
      <w:pPr>
        <w:tabs>
          <w:tab w:val="center" w:pos="6160"/>
        </w:tabs>
        <w:spacing w:after="0" w:line="360" w:lineRule="auto"/>
        <w:jc w:val="both"/>
        <w:rPr>
          <w:b/>
          <w:color w:val="000000"/>
          <w:sz w:val="28"/>
          <w:szCs w:val="28"/>
          <w:lang w:val="da-DK"/>
        </w:rPr>
      </w:pPr>
      <w:r w:rsidRPr="00F346AE">
        <w:rPr>
          <w:b/>
          <w:color w:val="000000"/>
          <w:sz w:val="28"/>
          <w:szCs w:val="28"/>
          <w:lang w:val="da-DK"/>
        </w:rPr>
        <w:t>2. Đề khảo sát đầu ra:</w:t>
      </w:r>
    </w:p>
    <w:p w:rsidR="00DD2B16" w:rsidRPr="00F346AE" w:rsidRDefault="00DD2B16" w:rsidP="00DD2B16">
      <w:pPr>
        <w:spacing w:after="0" w:line="360" w:lineRule="auto"/>
        <w:jc w:val="both"/>
        <w:rPr>
          <w:b/>
          <w:bCs/>
          <w:iCs/>
          <w:sz w:val="28"/>
          <w:szCs w:val="28"/>
          <w:lang w:val="da-DK"/>
        </w:rPr>
      </w:pPr>
      <w:r w:rsidRPr="00F346AE">
        <w:rPr>
          <w:b/>
          <w:bCs/>
          <w:iCs/>
          <w:sz w:val="28"/>
          <w:szCs w:val="28"/>
          <w:lang w:val="da-DK"/>
        </w:rPr>
        <w:t>Hãy chọn một chữ cái A, B, C hoặc D đứng trước câu trả lời đúng trong các câu sau:</w:t>
      </w:r>
    </w:p>
    <w:p w:rsidR="00DD2B16" w:rsidRPr="00F346AE" w:rsidRDefault="00DD2B16" w:rsidP="00DD2B16">
      <w:pPr>
        <w:tabs>
          <w:tab w:val="left" w:pos="4937"/>
        </w:tabs>
        <w:spacing w:after="0" w:line="360" w:lineRule="auto"/>
        <w:rPr>
          <w:sz w:val="28"/>
          <w:szCs w:val="28"/>
          <w:lang w:val="nl-NL"/>
        </w:rPr>
      </w:pPr>
      <w:r w:rsidRPr="00F346AE">
        <w:rPr>
          <w:b/>
          <w:bCs/>
          <w:sz w:val="28"/>
          <w:szCs w:val="28"/>
          <w:lang w:val="da-DK"/>
        </w:rPr>
        <w:t>Câu 1.</w:t>
      </w:r>
      <w:r w:rsidRPr="00F346AE">
        <w:rPr>
          <w:sz w:val="28"/>
          <w:szCs w:val="28"/>
          <w:lang w:val="nl-NL"/>
        </w:rPr>
        <w:t>Dãy chất nào dưới đây toàn đơn chất:</w:t>
      </w:r>
    </w:p>
    <w:p w:rsidR="00DD2B16" w:rsidRPr="00F346AE" w:rsidRDefault="00DD2B16" w:rsidP="00DD2B16">
      <w:pPr>
        <w:tabs>
          <w:tab w:val="left" w:pos="2608"/>
          <w:tab w:val="left" w:pos="4939"/>
          <w:tab w:val="left" w:pos="7269"/>
        </w:tabs>
        <w:spacing w:after="0" w:line="360" w:lineRule="auto"/>
        <w:ind w:firstLine="283"/>
        <w:rPr>
          <w:sz w:val="28"/>
          <w:szCs w:val="28"/>
          <w:lang w:val="nl-NL"/>
        </w:rPr>
      </w:pPr>
      <w:r w:rsidRPr="00F346AE">
        <w:rPr>
          <w:sz w:val="28"/>
          <w:szCs w:val="28"/>
          <w:lang w:val="nl-NL"/>
        </w:rPr>
        <w:t>A</w:t>
      </w:r>
      <w:r w:rsidRPr="00F346AE">
        <w:rPr>
          <w:b/>
          <w:sz w:val="28"/>
          <w:szCs w:val="28"/>
          <w:lang w:val="nl-NL"/>
        </w:rPr>
        <w:t xml:space="preserve">. </w:t>
      </w:r>
      <w:r w:rsidRPr="00F346AE">
        <w:rPr>
          <w:sz w:val="28"/>
          <w:szCs w:val="28"/>
          <w:lang w:val="nl-NL"/>
        </w:rPr>
        <w:t>O</w:t>
      </w:r>
      <w:r w:rsidRPr="00F346AE">
        <w:rPr>
          <w:sz w:val="28"/>
          <w:szCs w:val="28"/>
          <w:vertAlign w:val="subscript"/>
          <w:lang w:val="nl-NL"/>
        </w:rPr>
        <w:t>2</w:t>
      </w:r>
      <w:r w:rsidRPr="00F346AE">
        <w:rPr>
          <w:sz w:val="28"/>
          <w:szCs w:val="28"/>
          <w:lang w:val="nl-NL"/>
        </w:rPr>
        <w:t>, SO</w:t>
      </w:r>
      <w:r w:rsidRPr="00F346AE">
        <w:rPr>
          <w:sz w:val="28"/>
          <w:szCs w:val="28"/>
          <w:vertAlign w:val="subscript"/>
          <w:lang w:val="nl-NL"/>
        </w:rPr>
        <w:t>2</w:t>
      </w:r>
      <w:r w:rsidRPr="00F346AE">
        <w:rPr>
          <w:sz w:val="28"/>
          <w:szCs w:val="28"/>
          <w:lang w:val="nl-NL"/>
        </w:rPr>
        <w:t>, Fe.</w:t>
      </w:r>
      <w:r w:rsidRPr="00F346AE">
        <w:rPr>
          <w:sz w:val="28"/>
          <w:szCs w:val="28"/>
          <w:lang w:val="nl-NL"/>
        </w:rPr>
        <w:tab/>
        <w:t>B</w:t>
      </w:r>
      <w:r w:rsidRPr="00F346AE">
        <w:rPr>
          <w:b/>
          <w:sz w:val="28"/>
          <w:szCs w:val="28"/>
          <w:lang w:val="nl-NL"/>
        </w:rPr>
        <w:t xml:space="preserve">. </w:t>
      </w:r>
      <w:r w:rsidRPr="00F346AE">
        <w:rPr>
          <w:sz w:val="28"/>
          <w:szCs w:val="28"/>
          <w:lang w:val="nl-NL"/>
        </w:rPr>
        <w:t>H</w:t>
      </w:r>
      <w:r w:rsidRPr="00F346AE">
        <w:rPr>
          <w:sz w:val="28"/>
          <w:szCs w:val="28"/>
          <w:vertAlign w:val="subscript"/>
          <w:lang w:val="nl-NL"/>
        </w:rPr>
        <w:t>2</w:t>
      </w:r>
      <w:r w:rsidRPr="00F346AE">
        <w:rPr>
          <w:sz w:val="28"/>
          <w:szCs w:val="28"/>
          <w:lang w:val="nl-NL"/>
        </w:rPr>
        <w:t>, Cu, ZnO.</w:t>
      </w:r>
      <w:r w:rsidRPr="00F346AE">
        <w:rPr>
          <w:sz w:val="28"/>
          <w:szCs w:val="28"/>
          <w:lang w:val="nl-NL"/>
        </w:rPr>
        <w:tab/>
        <w:t>C</w:t>
      </w:r>
      <w:r w:rsidRPr="00F346AE">
        <w:rPr>
          <w:b/>
          <w:sz w:val="28"/>
          <w:szCs w:val="28"/>
          <w:lang w:val="nl-NL"/>
        </w:rPr>
        <w:t xml:space="preserve">. </w:t>
      </w:r>
      <w:r w:rsidRPr="00F346AE">
        <w:rPr>
          <w:sz w:val="28"/>
          <w:szCs w:val="28"/>
          <w:lang w:val="nl-NL"/>
        </w:rPr>
        <w:t>Cl</w:t>
      </w:r>
      <w:r w:rsidRPr="00F346AE">
        <w:rPr>
          <w:sz w:val="28"/>
          <w:szCs w:val="28"/>
          <w:vertAlign w:val="subscript"/>
          <w:lang w:val="nl-NL"/>
        </w:rPr>
        <w:t>2</w:t>
      </w:r>
      <w:r w:rsidRPr="00F346AE">
        <w:rPr>
          <w:sz w:val="28"/>
          <w:szCs w:val="28"/>
          <w:lang w:val="nl-NL"/>
        </w:rPr>
        <w:t>, S, Ca.     D</w:t>
      </w:r>
      <w:r w:rsidRPr="00F346AE">
        <w:rPr>
          <w:b/>
          <w:sz w:val="28"/>
          <w:szCs w:val="28"/>
          <w:lang w:val="nl-NL"/>
        </w:rPr>
        <w:t xml:space="preserve">. </w:t>
      </w:r>
      <w:r w:rsidRPr="00F346AE">
        <w:rPr>
          <w:sz w:val="28"/>
          <w:szCs w:val="28"/>
          <w:lang w:val="nl-NL"/>
        </w:rPr>
        <w:t>CaO, Cl</w:t>
      </w:r>
      <w:r w:rsidRPr="00F346AE">
        <w:rPr>
          <w:sz w:val="28"/>
          <w:szCs w:val="28"/>
          <w:vertAlign w:val="subscript"/>
          <w:lang w:val="nl-NL"/>
        </w:rPr>
        <w:t>2</w:t>
      </w:r>
      <w:r w:rsidRPr="00F346AE">
        <w:rPr>
          <w:sz w:val="28"/>
          <w:szCs w:val="28"/>
          <w:lang w:val="nl-NL"/>
        </w:rPr>
        <w:t>, Na.</w:t>
      </w:r>
    </w:p>
    <w:p w:rsidR="00DD2B16" w:rsidRPr="00F346AE" w:rsidRDefault="00DD2B16" w:rsidP="00DD2B16">
      <w:pPr>
        <w:pStyle w:val="NormalWeb"/>
        <w:shd w:val="clear" w:color="auto" w:fill="FFFFFF"/>
        <w:spacing w:before="0" w:beforeAutospacing="0" w:after="0" w:afterAutospacing="0" w:line="360" w:lineRule="auto"/>
        <w:rPr>
          <w:color w:val="000000"/>
          <w:sz w:val="28"/>
          <w:szCs w:val="28"/>
          <w:vertAlign w:val="subscript"/>
          <w:lang w:val="pt-BR"/>
        </w:rPr>
      </w:pPr>
      <w:r w:rsidRPr="00F346AE">
        <w:rPr>
          <w:b/>
          <w:bCs/>
          <w:sz w:val="28"/>
          <w:szCs w:val="28"/>
          <w:lang w:val="nl-NL"/>
        </w:rPr>
        <w:t>Câu 2</w:t>
      </w:r>
      <w:r w:rsidRPr="00F346AE">
        <w:rPr>
          <w:bCs/>
          <w:sz w:val="28"/>
          <w:szCs w:val="28"/>
          <w:lang w:val="nl-NL"/>
        </w:rPr>
        <w:t xml:space="preserve">. </w:t>
      </w:r>
      <w:r w:rsidRPr="00F346AE">
        <w:rPr>
          <w:color w:val="000000"/>
          <w:sz w:val="28"/>
          <w:szCs w:val="28"/>
          <w:lang w:val="nl-NL"/>
        </w:rPr>
        <w:t>Công thức hoá học của hợp chất tạo bởi nguyên tố R với nhóm SO</w:t>
      </w:r>
      <w:r w:rsidRPr="00F346AE">
        <w:rPr>
          <w:color w:val="000000"/>
          <w:sz w:val="28"/>
          <w:szCs w:val="28"/>
          <w:vertAlign w:val="subscript"/>
          <w:lang w:val="nl-NL"/>
        </w:rPr>
        <w:t>4</w:t>
      </w:r>
      <w:r w:rsidRPr="00F346AE">
        <w:rPr>
          <w:color w:val="000000"/>
          <w:sz w:val="28"/>
          <w:szCs w:val="28"/>
          <w:lang w:val="nl-NL"/>
        </w:rPr>
        <w:t> là R</w:t>
      </w:r>
      <w:r w:rsidRPr="00F346AE">
        <w:rPr>
          <w:color w:val="000000"/>
          <w:sz w:val="28"/>
          <w:szCs w:val="28"/>
          <w:vertAlign w:val="subscript"/>
          <w:lang w:val="nl-NL"/>
        </w:rPr>
        <w:t>2</w:t>
      </w:r>
      <w:r w:rsidRPr="00F346AE">
        <w:rPr>
          <w:color w:val="000000"/>
          <w:sz w:val="28"/>
          <w:szCs w:val="28"/>
          <w:lang w:val="nl-NL"/>
        </w:rPr>
        <w:t>(SO</w:t>
      </w:r>
      <w:r w:rsidRPr="00F346AE">
        <w:rPr>
          <w:color w:val="000000"/>
          <w:sz w:val="28"/>
          <w:szCs w:val="28"/>
          <w:vertAlign w:val="subscript"/>
          <w:lang w:val="nl-NL"/>
        </w:rPr>
        <w:t>4</w:t>
      </w:r>
      <w:r w:rsidRPr="00F346AE">
        <w:rPr>
          <w:color w:val="000000"/>
          <w:sz w:val="28"/>
          <w:szCs w:val="28"/>
          <w:lang w:val="nl-NL"/>
        </w:rPr>
        <w:t>)</w:t>
      </w:r>
      <w:r w:rsidRPr="00F346AE">
        <w:rPr>
          <w:color w:val="000000"/>
          <w:sz w:val="28"/>
          <w:szCs w:val="28"/>
          <w:vertAlign w:val="subscript"/>
          <w:lang w:val="nl-NL"/>
        </w:rPr>
        <w:t>3</w:t>
      </w:r>
      <w:r w:rsidRPr="00F346AE">
        <w:rPr>
          <w:color w:val="000000"/>
          <w:sz w:val="28"/>
          <w:szCs w:val="28"/>
          <w:lang w:val="nl-NL"/>
        </w:rPr>
        <w:t>. Công thức hoá học của hợp chất tạo bởi nguyên tố R và nguyên tố O là:</w:t>
      </w:r>
      <w:r w:rsidRPr="00F346AE">
        <w:rPr>
          <w:color w:val="000000"/>
          <w:sz w:val="28"/>
          <w:szCs w:val="28"/>
          <w:lang w:val="pt-BR"/>
        </w:rPr>
        <w:t>A. RO                B. R</w:t>
      </w:r>
      <w:r w:rsidRPr="00F346AE">
        <w:rPr>
          <w:color w:val="000000"/>
          <w:sz w:val="28"/>
          <w:szCs w:val="28"/>
          <w:vertAlign w:val="subscript"/>
          <w:lang w:val="pt-BR"/>
        </w:rPr>
        <w:t>2</w:t>
      </w:r>
      <w:r w:rsidRPr="00F346AE">
        <w:rPr>
          <w:color w:val="000000"/>
          <w:sz w:val="28"/>
          <w:szCs w:val="28"/>
          <w:lang w:val="pt-BR"/>
        </w:rPr>
        <w:t>O</w:t>
      </w:r>
      <w:r w:rsidRPr="00F346AE">
        <w:rPr>
          <w:color w:val="000000"/>
          <w:sz w:val="28"/>
          <w:szCs w:val="28"/>
          <w:vertAlign w:val="subscript"/>
          <w:lang w:val="pt-BR"/>
        </w:rPr>
        <w:t>3</w:t>
      </w:r>
      <w:r w:rsidRPr="00F346AE">
        <w:rPr>
          <w:color w:val="000000"/>
          <w:sz w:val="28"/>
          <w:szCs w:val="28"/>
          <w:lang w:val="pt-BR"/>
        </w:rPr>
        <w:t>               C. RO</w:t>
      </w:r>
      <w:r w:rsidRPr="00F346AE">
        <w:rPr>
          <w:color w:val="000000"/>
          <w:sz w:val="28"/>
          <w:szCs w:val="28"/>
          <w:vertAlign w:val="subscript"/>
          <w:lang w:val="pt-BR"/>
        </w:rPr>
        <w:t>2</w:t>
      </w:r>
      <w:r w:rsidRPr="00F346AE">
        <w:rPr>
          <w:color w:val="000000"/>
          <w:sz w:val="28"/>
          <w:szCs w:val="28"/>
          <w:lang w:val="pt-BR"/>
        </w:rPr>
        <w:t>                 D. RO</w:t>
      </w:r>
      <w:r w:rsidRPr="00F346AE">
        <w:rPr>
          <w:color w:val="000000"/>
          <w:sz w:val="28"/>
          <w:szCs w:val="28"/>
          <w:vertAlign w:val="subscript"/>
          <w:lang w:val="pt-BR"/>
        </w:rPr>
        <w:t>3</w:t>
      </w:r>
    </w:p>
    <w:p w:rsidR="00DD2B16" w:rsidRPr="00F346AE" w:rsidRDefault="00DD2B16" w:rsidP="00DD2B16">
      <w:pPr>
        <w:spacing w:line="360" w:lineRule="auto"/>
        <w:jc w:val="both"/>
        <w:rPr>
          <w:sz w:val="28"/>
          <w:szCs w:val="28"/>
        </w:rPr>
      </w:pPr>
      <w:r w:rsidRPr="00F346AE">
        <w:rPr>
          <w:b/>
          <w:bCs/>
          <w:sz w:val="28"/>
          <w:szCs w:val="28"/>
          <w:lang w:val="nl-NL"/>
        </w:rPr>
        <w:t xml:space="preserve">Câu 3. </w:t>
      </w:r>
      <w:r w:rsidRPr="00F346AE">
        <w:rPr>
          <w:sz w:val="28"/>
          <w:szCs w:val="28"/>
        </w:rPr>
        <w:t>Quan sát  hình vẽ dưới đây và cho biết khi nhỏ dd AgNO</w:t>
      </w:r>
      <w:r w:rsidRPr="00F346AE">
        <w:rPr>
          <w:sz w:val="28"/>
          <w:szCs w:val="28"/>
          <w:vertAlign w:val="subscript"/>
        </w:rPr>
        <w:t>3</w:t>
      </w:r>
      <w:r w:rsidRPr="00F346AE">
        <w:rPr>
          <w:sz w:val="28"/>
          <w:szCs w:val="28"/>
        </w:rPr>
        <w:t xml:space="preserve"> vào dd HCl thì vị trí kim cân thay sẽ:</w:t>
      </w:r>
    </w:p>
    <w:tbl>
      <w:tblPr>
        <w:tblW w:w="0" w:type="auto"/>
        <w:tblLook w:val="00A0" w:firstRow="1" w:lastRow="0" w:firstColumn="1" w:lastColumn="0" w:noHBand="0" w:noVBand="0"/>
      </w:tblPr>
      <w:tblGrid>
        <w:gridCol w:w="9073"/>
      </w:tblGrid>
      <w:tr w:rsidR="00DD2B16" w:rsidRPr="00F346AE" w:rsidTr="00A25960">
        <w:tc>
          <w:tcPr>
            <w:tcW w:w="9282" w:type="dxa"/>
          </w:tcPr>
          <w:p w:rsidR="00DD2B16" w:rsidRPr="00F346AE" w:rsidRDefault="00DD2B16" w:rsidP="00A25960">
            <w:pPr>
              <w:spacing w:line="360" w:lineRule="auto"/>
              <w:jc w:val="both"/>
              <w:rPr>
                <w:rFonts w:eastAsia="SimSun"/>
                <w:sz w:val="28"/>
                <w:szCs w:val="28"/>
              </w:rPr>
            </w:pPr>
            <w:r w:rsidRPr="00F346AE">
              <w:rPr>
                <w:noProof/>
                <w:sz w:val="28"/>
                <w:szCs w:val="28"/>
              </w:rPr>
              <mc:AlternateContent>
                <mc:Choice Requires="wpg">
                  <w:drawing>
                    <wp:anchor distT="0" distB="0" distL="114300" distR="114300" simplePos="0" relativeHeight="251668480" behindDoc="0" locked="0" layoutInCell="1" allowOverlap="1" wp14:anchorId="069CA229" wp14:editId="4205ABB4">
                      <wp:simplePos x="0" y="0"/>
                      <wp:positionH relativeFrom="column">
                        <wp:posOffset>1050290</wp:posOffset>
                      </wp:positionH>
                      <wp:positionV relativeFrom="paragraph">
                        <wp:posOffset>216535</wp:posOffset>
                      </wp:positionV>
                      <wp:extent cx="3035935" cy="1635760"/>
                      <wp:effectExtent l="5715" t="10160" r="6350" b="11430"/>
                      <wp:wrapSquare wrapText="bothSides"/>
                      <wp:docPr id="176" name="Group 51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935" cy="1635760"/>
                                <a:chOff x="2916" y="6162"/>
                                <a:chExt cx="4932" cy="1867"/>
                              </a:xfrm>
                            </wpg:grpSpPr>
                            <wpg:grpSp>
                              <wpg:cNvPr id="177" name="Group 179"/>
                              <wpg:cNvGrpSpPr>
                                <a:grpSpLocks/>
                              </wpg:cNvGrpSpPr>
                              <wpg:grpSpPr bwMode="auto">
                                <a:xfrm>
                                  <a:off x="2916" y="6162"/>
                                  <a:ext cx="4932" cy="1867"/>
                                  <a:chOff x="1081" y="6073"/>
                                  <a:chExt cx="4410" cy="2437"/>
                                </a:xfrm>
                              </wpg:grpSpPr>
                              <wps:wsp>
                                <wps:cNvPr id="178" name="Rectangle 180"/>
                                <wps:cNvSpPr>
                                  <a:spLocks noChangeArrowheads="1"/>
                                </wps:cNvSpPr>
                                <wps:spPr bwMode="auto">
                                  <a:xfrm>
                                    <a:off x="1747" y="7036"/>
                                    <a:ext cx="225" cy="137"/>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79" name="Group 181"/>
                                <wpg:cNvGrpSpPr>
                                  <a:grpSpLocks/>
                                </wpg:cNvGrpSpPr>
                                <wpg:grpSpPr bwMode="auto">
                                  <a:xfrm>
                                    <a:off x="1081" y="6073"/>
                                    <a:ext cx="4410" cy="2437"/>
                                    <a:chOff x="1081" y="6074"/>
                                    <a:chExt cx="4410" cy="2437"/>
                                  </a:xfrm>
                                </wpg:grpSpPr>
                                <wps:wsp>
                                  <wps:cNvPr id="180" name="Line 182"/>
                                  <wps:cNvCnPr>
                                    <a:cxnSpLocks noChangeShapeType="1"/>
                                  </wps:cNvCnPr>
                                  <wps:spPr bwMode="auto">
                                    <a:xfrm>
                                      <a:off x="1081" y="8501"/>
                                      <a:ext cx="4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83"/>
                                  <wps:cNvCnPr>
                                    <a:cxnSpLocks noChangeShapeType="1"/>
                                  </wps:cNvCnPr>
                                  <wps:spPr bwMode="auto">
                                    <a:xfrm flipH="1">
                                      <a:off x="1921" y="7931"/>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84"/>
                                  <wps:cNvCnPr>
                                    <a:cxnSpLocks noChangeShapeType="1"/>
                                  </wps:cNvCnPr>
                                  <wps:spPr bwMode="auto">
                                    <a:xfrm flipH="1">
                                      <a:off x="4726" y="7931"/>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85"/>
                                  <wps:cNvCnPr>
                                    <a:cxnSpLocks noChangeShapeType="1"/>
                                  </wps:cNvCnPr>
                                  <wps:spPr bwMode="auto">
                                    <a:xfrm flipH="1">
                                      <a:off x="3346" y="7931"/>
                                      <a:ext cx="15" cy="5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4" name="hx16Arc 17"/>
                                  <wps:cNvSpPr>
                                    <a:spLocks/>
                                  </wps:cNvSpPr>
                                  <wps:spPr bwMode="auto">
                                    <a:xfrm rot="5144440" flipH="1">
                                      <a:off x="3156" y="7573"/>
                                      <a:ext cx="437" cy="832"/>
                                    </a:xfrm>
                                    <a:custGeom>
                                      <a:avLst/>
                                      <a:gdLst>
                                        <a:gd name="T0" fmla="*/ 0 w 21600"/>
                                        <a:gd name="T1" fmla="*/ 0 h 21600"/>
                                        <a:gd name="T2" fmla="*/ 118 w 21600"/>
                                        <a:gd name="T3" fmla="*/ 832 h 21600"/>
                                        <a:gd name="T4" fmla="*/ 0 w 21600"/>
                                        <a:gd name="T5" fmla="*/ 4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1284"/>
                                            <a:pt x="15153" y="39785"/>
                                            <a:pt x="5827" y="42398"/>
                                          </a:cubicBezTo>
                                        </a:path>
                                        <a:path w="21600" h="21600" stroke="0" extrusionOk="0">
                                          <a:moveTo>
                                            <a:pt x="-1" y="0"/>
                                          </a:moveTo>
                                          <a:cubicBezTo>
                                            <a:pt x="11929" y="0"/>
                                            <a:pt x="21600" y="9670"/>
                                            <a:pt x="21600" y="21600"/>
                                          </a:cubicBezTo>
                                          <a:cubicBezTo>
                                            <a:pt x="21600" y="31284"/>
                                            <a:pt x="15153" y="39785"/>
                                            <a:pt x="5827" y="423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Line 187"/>
                                  <wps:cNvCnPr>
                                    <a:cxnSpLocks noChangeShapeType="1"/>
                                  </wps:cNvCnPr>
                                  <wps:spPr bwMode="auto">
                                    <a:xfrm>
                                      <a:off x="1276" y="7931"/>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88"/>
                                  <wps:cNvCnPr>
                                    <a:cxnSpLocks noChangeShapeType="1"/>
                                  </wps:cNvCnPr>
                                  <wps:spPr bwMode="auto">
                                    <a:xfrm>
                                      <a:off x="4096" y="7931"/>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89"/>
                                  <wps:cNvCnPr>
                                    <a:cxnSpLocks noChangeShapeType="1"/>
                                  </wps:cNvCnPr>
                                  <wps:spPr bwMode="auto">
                                    <a:xfrm>
                                      <a:off x="1216" y="7792"/>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90"/>
                                  <wps:cNvCnPr>
                                    <a:cxnSpLocks noChangeShapeType="1"/>
                                  </wps:cNvCnPr>
                                  <wps:spPr bwMode="auto">
                                    <a:xfrm>
                                      <a:off x="4021" y="7783"/>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91"/>
                                  <wps:cNvCnPr>
                                    <a:cxnSpLocks noChangeShapeType="1"/>
                                  </wps:cNvCnPr>
                                  <wps:spPr bwMode="auto">
                                    <a:xfrm flipH="1">
                                      <a:off x="2506" y="7777"/>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92"/>
                                  <wps:cNvCnPr>
                                    <a:cxnSpLocks noChangeShapeType="1"/>
                                  </wps:cNvCnPr>
                                  <wps:spPr bwMode="auto">
                                    <a:xfrm flipH="1">
                                      <a:off x="5326" y="7783"/>
                                      <a:ext cx="75"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1" name="xjhhxsy3"/>
                                  <wpg:cNvGrpSpPr>
                                    <a:grpSpLocks/>
                                  </wpg:cNvGrpSpPr>
                                  <wpg:grpSpPr bwMode="auto">
                                    <a:xfrm>
                                      <a:off x="1621" y="7113"/>
                                      <a:ext cx="482" cy="809"/>
                                      <a:chOff x="2880" y="3624"/>
                                      <a:chExt cx="724" cy="1275"/>
                                    </a:xfrm>
                                  </wpg:grpSpPr>
                                  <wpg:grpSp>
                                    <wpg:cNvPr id="512" name="Group 194"/>
                                    <wpg:cNvGrpSpPr>
                                      <a:grpSpLocks/>
                                    </wpg:cNvGrpSpPr>
                                    <wpg:grpSpPr bwMode="auto">
                                      <a:xfrm>
                                        <a:off x="2880" y="3624"/>
                                        <a:ext cx="724" cy="1275"/>
                                        <a:chOff x="9040" y="1284"/>
                                        <a:chExt cx="1361" cy="2987"/>
                                      </a:xfrm>
                                    </wpg:grpSpPr>
                                    <wps:wsp>
                                      <wps:cNvPr id="513" name="AutoShape 19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Freeform 196"/>
                                      <wps:cNvSpPr>
                                        <a:spLocks/>
                                      </wps:cNvSpPr>
                                      <wps:spPr bwMode="auto">
                                        <a:xfrm>
                                          <a:off x="9174" y="1284"/>
                                          <a:ext cx="1100" cy="680"/>
                                        </a:xfrm>
                                        <a:custGeom>
                                          <a:avLst/>
                                          <a:gdLst>
                                            <a:gd name="T0" fmla="*/ 0 w 1400"/>
                                            <a:gd name="T1" fmla="*/ 680 h 680"/>
                                            <a:gd name="T2" fmla="*/ 236 w 1400"/>
                                            <a:gd name="T3" fmla="*/ 520 h 680"/>
                                            <a:gd name="T4" fmla="*/ 236 w 1400"/>
                                            <a:gd name="T5" fmla="*/ 0 h 680"/>
                                            <a:gd name="T6" fmla="*/ 864 w 1400"/>
                                            <a:gd name="T7" fmla="*/ 0 h 680"/>
                                            <a:gd name="T8" fmla="*/ 864 w 1400"/>
                                            <a:gd name="T9" fmla="*/ 520 h 680"/>
                                            <a:gd name="T10" fmla="*/ 1100 w 1400"/>
                                            <a:gd name="T11" fmla="*/ 680 h 6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15" name="Group 197"/>
                                    <wpg:cNvGrpSpPr>
                                      <a:grpSpLocks/>
                                    </wpg:cNvGrpSpPr>
                                    <wpg:grpSpPr bwMode="auto">
                                      <a:xfrm>
                                        <a:off x="2880" y="4344"/>
                                        <a:ext cx="720" cy="538"/>
                                        <a:chOff x="2880" y="4344"/>
                                        <a:chExt cx="720" cy="538"/>
                                      </a:xfrm>
                                    </wpg:grpSpPr>
                                    <wps:wsp>
                                      <wps:cNvPr id="516" name="AutoShape 198"/>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 name="Line 19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18" name="Group 200"/>
                                  <wpg:cNvGrpSpPr>
                                    <a:grpSpLocks/>
                                  </wpg:cNvGrpSpPr>
                                  <wpg:grpSpPr bwMode="auto">
                                    <a:xfrm>
                                      <a:off x="1647" y="6074"/>
                                      <a:ext cx="400" cy="1639"/>
                                      <a:chOff x="1974" y="2226"/>
                                      <a:chExt cx="400" cy="1639"/>
                                    </a:xfrm>
                                  </wpg:grpSpPr>
                                  <wpg:grpSp>
                                    <wpg:cNvPr id="519" name="Group 201"/>
                                    <wpg:cNvGrpSpPr>
                                      <a:grpSpLocks/>
                                    </wpg:cNvGrpSpPr>
                                    <wpg:grpSpPr bwMode="auto">
                                      <a:xfrm flipH="1">
                                        <a:off x="1974" y="2226"/>
                                        <a:ext cx="400" cy="1639"/>
                                        <a:chOff x="7376" y="1221"/>
                                        <a:chExt cx="499" cy="2050"/>
                                      </a:xfrm>
                                    </wpg:grpSpPr>
                                    <wpg:grpSp>
                                      <wpg:cNvPr id="520" name="Group 202"/>
                                      <wpg:cNvGrpSpPr>
                                        <a:grpSpLocks/>
                                      </wpg:cNvGrpSpPr>
                                      <wpg:grpSpPr bwMode="auto">
                                        <a:xfrm>
                                          <a:off x="7587" y="2120"/>
                                          <a:ext cx="70" cy="1151"/>
                                          <a:chOff x="7356" y="2012"/>
                                          <a:chExt cx="70" cy="1151"/>
                                        </a:xfrm>
                                      </wpg:grpSpPr>
                                      <wpg:grpSp>
                                        <wpg:cNvPr id="521" name="Group 203"/>
                                        <wpg:cNvGrpSpPr>
                                          <a:grpSpLocks/>
                                        </wpg:cNvGrpSpPr>
                                        <wpg:grpSpPr bwMode="auto">
                                          <a:xfrm>
                                            <a:off x="7356" y="2012"/>
                                            <a:ext cx="70" cy="1148"/>
                                            <a:chOff x="7356" y="2012"/>
                                            <a:chExt cx="70" cy="1148"/>
                                          </a:xfrm>
                                        </wpg:grpSpPr>
                                        <wps:wsp>
                                          <wps:cNvPr id="522" name="Rectangle 204"/>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3" name="Line 205"/>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524" name="Line 206"/>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5" name="Line 207"/>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6" name="Group 208"/>
                                      <wpg:cNvGrpSpPr>
                                        <a:grpSpLocks/>
                                      </wpg:cNvGrpSpPr>
                                      <wpg:grpSpPr bwMode="auto">
                                        <a:xfrm>
                                          <a:off x="7376" y="1221"/>
                                          <a:ext cx="479" cy="891"/>
                                          <a:chOff x="6962" y="1179"/>
                                          <a:chExt cx="479" cy="891"/>
                                        </a:xfrm>
                                      </wpg:grpSpPr>
                                      <wps:wsp>
                                        <wps:cNvPr id="527" name="AutoShape 209"/>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Oval 210"/>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29" name="Group 211"/>
                                        <wpg:cNvGrpSpPr>
                                          <a:grpSpLocks/>
                                        </wpg:cNvGrpSpPr>
                                        <wpg:grpSpPr bwMode="auto">
                                          <a:xfrm>
                                            <a:off x="7110" y="1179"/>
                                            <a:ext cx="181" cy="199"/>
                                            <a:chOff x="7425" y="1740"/>
                                            <a:chExt cx="181" cy="199"/>
                                          </a:xfrm>
                                        </wpg:grpSpPr>
                                        <wps:wsp>
                                          <wps:cNvPr id="530" name="Oval 212"/>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 name="Oval 213"/>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532" name="AutoShape 214"/>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3" name="AutoShape 215"/>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34" name="Group 216"/>
                                        <wpg:cNvGrpSpPr>
                                          <a:grpSpLocks/>
                                        </wpg:cNvGrpSpPr>
                                        <wpg:grpSpPr bwMode="auto">
                                          <a:xfrm>
                                            <a:off x="6962" y="1490"/>
                                            <a:ext cx="479" cy="580"/>
                                            <a:chOff x="6962" y="1490"/>
                                            <a:chExt cx="479" cy="580"/>
                                          </a:xfrm>
                                        </wpg:grpSpPr>
                                        <wps:wsp>
                                          <wps:cNvPr id="535" name="Freeform 217"/>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Freeform 218"/>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37" name="Rectangle 219"/>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8" name="Freeform 220"/>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221"/>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0" name="Group 222"/>
                                      <wpg:cNvGrpSpPr>
                                        <a:grpSpLocks/>
                                      </wpg:cNvGrpSpPr>
                                      <wpg:grpSpPr bwMode="auto">
                                        <a:xfrm>
                                          <a:off x="7440" y="2116"/>
                                          <a:ext cx="435" cy="142"/>
                                          <a:chOff x="6404" y="2776"/>
                                          <a:chExt cx="435" cy="142"/>
                                        </a:xfrm>
                                      </wpg:grpSpPr>
                                      <wps:wsp>
                                        <wps:cNvPr id="541" name="AutoShape 223"/>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AutoShape 224"/>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3" name="Oval 225"/>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4" name="Rectangle 226"/>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5" name="Oval 227"/>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 name="Rectangle 228"/>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47" name="Group 229"/>
                                    <wpg:cNvGrpSpPr>
                                      <a:grpSpLocks/>
                                    </wpg:cNvGrpSpPr>
                                    <wpg:grpSpPr bwMode="auto">
                                      <a:xfrm>
                                        <a:off x="1989" y="2694"/>
                                        <a:ext cx="364" cy="218"/>
                                        <a:chOff x="2495" y="3830"/>
                                        <a:chExt cx="455" cy="273"/>
                                      </a:xfrm>
                                    </wpg:grpSpPr>
                                    <wpg:grpSp>
                                      <wpg:cNvPr id="548" name="Group 230"/>
                                      <wpg:cNvGrpSpPr>
                                        <a:grpSpLocks/>
                                      </wpg:cNvGrpSpPr>
                                      <wpg:grpSpPr bwMode="auto">
                                        <a:xfrm>
                                          <a:off x="2495" y="3830"/>
                                          <a:ext cx="455" cy="15"/>
                                          <a:chOff x="2495" y="3830"/>
                                          <a:chExt cx="455" cy="15"/>
                                        </a:xfrm>
                                      </wpg:grpSpPr>
                                      <wps:wsp>
                                        <wps:cNvPr id="549" name="Line 231"/>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Freeform 232"/>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Freeform 233"/>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2" name="Line 234"/>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3" name="Line 235"/>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4" name="Line 236"/>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5" name="Line 237"/>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6" name="Line 238"/>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7" name="Line 239"/>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8" name="Line 240"/>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9" name="Line 241"/>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0" name="Line 242"/>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1" name="Line 243"/>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2" name="Line 244"/>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3" name="Line 245"/>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64" name="Group 246"/>
                                  <wpg:cNvGrpSpPr>
                                    <a:grpSpLocks/>
                                  </wpg:cNvGrpSpPr>
                                  <wpg:grpSpPr bwMode="auto">
                                    <a:xfrm>
                                      <a:off x="4336" y="7682"/>
                                      <a:ext cx="135" cy="249"/>
                                      <a:chOff x="4335" y="7596"/>
                                      <a:chExt cx="135" cy="249"/>
                                    </a:xfrm>
                                  </wpg:grpSpPr>
                                  <wps:wsp>
                                    <wps:cNvPr id="565" name="Line 247"/>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48"/>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49"/>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8" name="Group 250"/>
                                  <wpg:cNvGrpSpPr>
                                    <a:grpSpLocks/>
                                  </wpg:cNvGrpSpPr>
                                  <wpg:grpSpPr bwMode="auto">
                                    <a:xfrm>
                                      <a:off x="4666" y="7682"/>
                                      <a:ext cx="135" cy="249"/>
                                      <a:chOff x="4335" y="7596"/>
                                      <a:chExt cx="135" cy="249"/>
                                    </a:xfrm>
                                  </wpg:grpSpPr>
                                  <wps:wsp>
                                    <wps:cNvPr id="569" name="Line 251"/>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252"/>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253"/>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2" name="Group 254"/>
                                  <wpg:cNvGrpSpPr>
                                    <a:grpSpLocks/>
                                  </wpg:cNvGrpSpPr>
                                  <wpg:grpSpPr bwMode="auto">
                                    <a:xfrm>
                                      <a:off x="5011" y="7676"/>
                                      <a:ext cx="135" cy="249"/>
                                      <a:chOff x="4335" y="7596"/>
                                      <a:chExt cx="135" cy="249"/>
                                    </a:xfrm>
                                  </wpg:grpSpPr>
                                  <wps:wsp>
                                    <wps:cNvPr id="573" name="Line 255"/>
                                    <wps:cNvCnPr>
                                      <a:cxnSpLocks noChangeShapeType="1"/>
                                    </wps:cNvCnPr>
                                    <wps:spPr bwMode="auto">
                                      <a:xfrm>
                                        <a:off x="4335" y="761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56"/>
                                    <wps:cNvCnPr>
                                      <a:cxnSpLocks noChangeShapeType="1"/>
                                    </wps:cNvCnPr>
                                    <wps:spPr bwMode="auto">
                                      <a:xfrm>
                                        <a:off x="4335" y="759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57"/>
                                    <wps:cNvCnPr>
                                      <a:cxnSpLocks noChangeShapeType="1"/>
                                    </wps:cNvCnPr>
                                    <wps:spPr bwMode="auto">
                                      <a:xfrm>
                                        <a:off x="4470" y="7596"/>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76" name="Line 258"/>
                              <wps:cNvCnPr>
                                <a:cxnSpLocks noChangeShapeType="1"/>
                              </wps:cNvCnPr>
                              <wps:spPr bwMode="auto">
                                <a:xfrm flipV="1">
                                  <a:off x="3888" y="7311"/>
                                  <a:ext cx="64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Text Box 259"/>
                              <wps:cNvSpPr txBox="1">
                                <a:spLocks noChangeArrowheads="1"/>
                              </wps:cNvSpPr>
                              <wps:spPr bwMode="auto">
                                <a:xfrm>
                                  <a:off x="4336" y="6162"/>
                                  <a:ext cx="1493"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F522B2" w:rsidRDefault="00A25960" w:rsidP="00DD2B16">
                                    <w:r w:rsidRPr="00F522B2">
                                      <w:t>AgNO</w:t>
                                    </w:r>
                                    <w:r w:rsidRPr="00F522B2">
                                      <w:rPr>
                                        <w:vertAlign w:val="subscript"/>
                                      </w:rPr>
                                      <w:t>3</w:t>
                                    </w:r>
                                  </w:p>
                                </w:txbxContent>
                              </wps:txbx>
                              <wps:bodyPr rot="0" vert="horz" wrap="square" lIns="91440" tIns="45720" rIns="91440" bIns="45720" anchor="t" anchorCtr="0" upright="1">
                                <a:noAutofit/>
                              </wps:bodyPr>
                            </wps:wsp>
                            <wps:wsp>
                              <wps:cNvPr id="578" name="Line 260"/>
                              <wps:cNvCnPr>
                                <a:cxnSpLocks noChangeShapeType="1"/>
                              </wps:cNvCnPr>
                              <wps:spPr bwMode="auto">
                                <a:xfrm flipV="1">
                                  <a:off x="3854" y="6521"/>
                                  <a:ext cx="552"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Text Box 261"/>
                              <wps:cNvSpPr txBox="1">
                                <a:spLocks noChangeArrowheads="1"/>
                              </wps:cNvSpPr>
                              <wps:spPr bwMode="auto">
                                <a:xfrm>
                                  <a:off x="4507" y="6900"/>
                                  <a:ext cx="1057"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5960" w:rsidRPr="00F522B2" w:rsidRDefault="00A25960" w:rsidP="00DD2B16">
                                    <w:r w:rsidRPr="00F522B2">
                                      <w:t>H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9CA229" id="Group 51480" o:spid="_x0000_s1859" style="position:absolute;left:0;text-align:left;margin-left:82.7pt;margin-top:17.05pt;width:239.05pt;height:128.8pt;z-index:251668480" coordorigin="2916,6162" coordsize="4932,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">
                      <v:group id="Group 179" o:spid="_x0000_s1860" style="position:absolute;left:2916;top:6162;width:4932;height:1867" coordorigin="1081,6073"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rect id="Rectangle 180" o:spid="_x0000_s1861" style="position:absolute;left:1747;top:7036;width:22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2x+8YA&#10;AADcAAAADwAAAGRycy9kb3ducmV2LnhtbESPQUsDMRCF74L/IYzQi9isPVRZm5aitLRKKa7V87AZ&#10;N4ubyZKk7fbfOwfB2wzvzXvfzBaD79SJYmoDG7gfF6CI62BbbgwcPlZ3j6BSRrbYBSYDF0qwmF9f&#10;zbC04czvdKpyoySEU4kGXM59qXWqHXlM49ATi/Ydoscsa2y0jXiWcN/pSVFMtceWpcFhT8+O6p/q&#10;6A1sq+N6uN2718Ouenlzy5Vfx88vY0Y3w/IJVKYh/5v/rjdW8B+EVp6RCf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2x+8YAAADcAAAADwAAAAAAAAAAAAAAAACYAgAAZHJz&#10;L2Rvd25yZXYueG1sUEsFBgAAAAAEAAQA9QAAAIsDAAAAAA==&#10;" fillcolor="black">
                          <v:fill r:id="rId23" o:title="" type="pattern"/>
                        </v:rect>
                        <v:group id="Group 181" o:spid="_x0000_s1862" style="position:absolute;left:1081;top:6073;width:4410;height:2437" coordorigin="1081,6074" coordsize="4410,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line id="Line 182" o:spid="_x0000_s1863" style="position:absolute;visibility:visible;mso-wrap-style:square" from="1081,8501" to="5491,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83" o:spid="_x0000_s1864" style="position:absolute;flip:x;visibility:visible;mso-wrap-style:square" from="1921,7931" to="1921,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184" o:spid="_x0000_s1865" style="position:absolute;flip:x;visibility:visible;mso-wrap-style:square" from="4726,7931" to="4726,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Line 185" o:spid="_x0000_s1866" style="position:absolute;flip:x;visibility:visible;mso-wrap-style:square" from="3346,7931" to="3361,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jXUMIAAADcAAAADwAAAGRycy9kb3ducmV2LnhtbERPTWvCQBC9F/wPywi9FN3UioToKiII&#10;0lO19T5kJ5tgdjZkt0maX98VBG/zeJ+z2Q22Fh21vnKs4H2egCDOna7YKPj5Ps5SED4ga6wdk4I/&#10;8rDbTl42mGnX85m6SzAihrDPUEEZQpNJ6fOSLPq5a4gjV7jWYoiwNVK32MdwW8tFkqykxYpjQ4kN&#10;HUrKb5dfq2DxNg7e5MU5Hbvx88v1Znkt9kq9Tof9GkSgITzFD/dJx/npB9yfiRf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jXUMIAAADcAAAADwAAAAAAAAAAAAAA&#10;AAChAgAAZHJzL2Rvd25yZXYueG1sUEsFBgAAAAAEAAQA+QAAAJADAAAAAA==&#10;">
                            <v:stroke startarrow="block"/>
                          </v:line>
                          <v:shape id="hx16Arc 17" o:spid="_x0000_s1867" style="position:absolute;left:3156;top:7573;width:437;height:832;rotation:-5619100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COsIA&#10;AADcAAAADwAAAGRycy9kb3ducmV2LnhtbERPzWqDQBC+F/IOywRya9aGVMRkE6JQ8NCDNXmAwZ2q&#10;rTtr3K3at+8WCr3Nx/c7x/NiejHR6DrLCp62EQji2uqOGwW368tjAsJ5ZI29ZVLwTQ7Op9XDEVNt&#10;Z36jqfKNCCHsUlTQej+kUrq6JYNuawfiwL3b0aAPcGykHnEO4aaXuyiKpcGOQ0OLA+Ut1Z/Vl1Fw&#10;f46uxWt2sXE2fyRlFRe5K61Sm/VyOYDwtPh/8Z+70GF+soffZ8IF8vQ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0I6wgAAANwAAAAPAAAAAAAAAAAAAAAAAJgCAABkcnMvZG93&#10;bnJldi54bWxQSwUGAAAAAAQABAD1AAAAhwMAAAAA&#10;" path="m-1,nfc11929,,21600,9670,21600,21600v,9684,-6447,18185,-15773,20798em-1,nsc11929,,21600,9670,21600,21600v,9684,-6447,18185,-15773,20798l,21600,-1,xe" filled="f">
                            <v:path arrowok="t" o:extrusionok="f" o:connecttype="custom" o:connectlocs="0,0;2,32;0,16" o:connectangles="0,0,0"/>
                          </v:shape>
                          <v:line id="Line 187" o:spid="_x0000_s1868" style="position:absolute;visibility:visible;mso-wrap-style:square" from="1276,7931" to="2506,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188" o:spid="_x0000_s1869" style="position:absolute;visibility:visible;mso-wrap-style:square" from="4096,7931" to="5326,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189" o:spid="_x0000_s1870" style="position:absolute;visibility:visible;mso-wrap-style:square" from="1216,7792" to="1291,7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190" o:spid="_x0000_s1871" style="position:absolute;visibility:visible;mso-wrap-style:square" from="4021,7783" to="409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91" o:spid="_x0000_s1872" style="position:absolute;flip:x;visibility:visible;mso-wrap-style:square" from="2506,7777" to="2581,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192" o:spid="_x0000_s1873" style="position:absolute;flip:x;visibility:visible;mso-wrap-style:square" from="5326,7783" to="5401,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UJscAAADcAAAADwAAAGRycy9kb3ducmV2LnhtbESPQUsDMRCF74L/IYzgRWy2ItJum5ZS&#10;KHjoxSpbvI2b6WbZzWSbxHb9985B8DbDe/PeN8v16Ht1oZjawAamkwIUcR1sy42Bj/fd4wxUysgW&#10;+8Bk4IcSrFe3N0ssbbjyG10OuVESwqlEAy7nodQ61Y48pkkYiEU7hegxyxobbSNeJdz3+qkoXrTH&#10;lqXB4UBbR3V3+PYG9Gz/cI6br+eu6o7HuavqavjcG3N/N24WoDKN+d/8d/1qBX8u+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xQmxwAAANwAAAAPAAAAAAAA&#10;AAAAAAAAAKECAABkcnMvZG93bnJldi54bWxQSwUGAAAAAAQABAD5AAAAlQMAAAAA&#10;"/>
                          <v:group id="xjhhxsy3" o:spid="_x0000_s1874" style="position:absolute;left:1621;top:7113;width:482;height:809" coordorigin="2880,3624" coordsize="724,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194" o:spid="_x0000_s1875" style="position:absolute;left:2880;top:3624;width:724;height:1275" coordorigin="9040,1284" coordsize="1361,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roundrect id="AutoShape 195" o:spid="_x0000_s1876" style="position:absolute;left:9040;top:1931;width:1361;height:23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QvsQA&#10;AADcAAAADwAAAGRycy9kb3ducmV2LnhtbESPQWsCMRSE74X+h/AK3mpixdKuRikFxZu47aHH181z&#10;d+nmZU2y6+qvN4LQ4zAz3zCL1WAb0ZMPtWMNk7ECQVw4U3Op4ftr/fwGIkRkg41j0nCmAKvl48MC&#10;M+NOvKc+j6VIEA4ZaqhibDMpQ1GRxTB2LXHyDs5bjEn6UhqPpwS3jXxR6lVarDktVNjSZ0XFX95Z&#10;DYVRnfI//e79dxbzS98dWW6OWo+eho85iEhD/A/f21ujYTaZwu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0kL7EAAAA3AAAAA8AAAAAAAAAAAAAAAAAmAIAAGRycy9k&#10;b3ducmV2LnhtbFBLBQYAAAAABAAEAPUAAACJAwAAAAA=&#10;"/>
                              <v:shape id="Freeform 196" o:spid="_x0000_s1877" style="position:absolute;left:9174;top:1284;width:1100;height:680;visibility:visible;mso-wrap-style:square;v-text-anchor:top" coordsize="14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XiH8UA&#10;AADcAAAADwAAAGRycy9kb3ducmV2LnhtbESPW2vCQBSE3wv9D8sRfAm6sXhNXaUUAiIUry++HbKn&#10;STB7NmRXE/+9KxT6OMzMN8xy3ZlK3KlxpWUFo2EMgjizuuRcwfmUDuYgnEfWWFkmBQ9ysF69vy0x&#10;0bblA92PPhcBwi5BBYX3dSKlywoy6Ia2Jg7er20M+iCbXOoG2wA3lfyI46k0WHJYKLCm74Ky6/Fm&#10;FMxml/RnsdMcbdv0HKWTfeyjVql+r/v6BOGp8//hv/ZGK5iMxvA6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eIfxQAAANwAAAAPAAAAAAAAAAAAAAAAAJgCAABkcnMv&#10;ZG93bnJldi54bWxQSwUGAAAAAAQABAD1AAAAigMAAAAA&#10;" path="m,680l300,520,300,r800,l1100,520r300,160e">
                                <v:path arrowok="t" o:connecttype="custom" o:connectlocs="0,680;185,520;185,0;679,0;679,520;864,680" o:connectangles="0,0,0,0,0,0"/>
                              </v:shape>
                            </v:group>
                            <v:group id="Group 197" o:spid="_x0000_s1878" style="position:absolute;left:2880;top:4344;width:720;height:538"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roundrect id="AutoShape 198" o:spid="_x0000_s1879"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atcMA&#10;AADcAAAADwAAAGRycy9kb3ducmV2LnhtbESPQWvCQBSE7wX/w/KE3uquhUqJriKCtngpiYLXZ/aZ&#10;BLNvQ/ZV47/vFgo9DjPzDbNYDb5VN+pjE9jCdGJAEZfBNVxZOB62L++goiA7bAOThQdFWC1HTwvM&#10;XLhzTrdCKpUgHDO0UIt0mdaxrMljnISOOHmX0HuUJPtKux7vCe5b/WrMTHtsOC3U2NGmpvJafHsL&#10;ezQGt9ezSNTl6fFV5B+7fW7t83hYz0EJDfIf/mt/Ogtv0xn8nklHQC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0atcMAAADcAAAADwAAAAAAAAAAAAAAAACYAgAAZHJzL2Rv&#10;d25yZXYueG1sUEsFBgAAAAAEAAQA9QAAAIgDAAAAAA==&#10;" fillcolor="black" stroked="f">
                                <v:fill r:id="rId24" o:title="" type="pattern"/>
                              </v:roundrect>
                              <v:line id="Line 199" o:spid="_x0000_s1880"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group>
                          </v:group>
                          <v:group id="Group 200" o:spid="_x0000_s1881" style="position:absolute;left:1647;top:6074;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oup 201" o:spid="_x0000_s1882"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77PcQAAADcAAAA&#10;DwAAAAAAAAAAAAAAAACqAgAAZHJzL2Rvd25yZXYueG1sUEsFBgAAAAAEAAQA+gAAAJsDAAAAAA==&#10;">
                              <v:group id="Group 202" o:spid="_x0000_s1883"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group id="Group 203" o:spid="_x0000_s1884"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rect id="Rectangle 204" o:spid="_x0000_s1885"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0B8UA&#10;AADcAAAADwAAAGRycy9kb3ducmV2LnhtbESPQWvCQBSE7wX/w/IKvTWbplh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7QHxQAAANwAAAAPAAAAAAAAAAAAAAAAAJgCAABkcnMv&#10;ZG93bnJldi54bWxQSwUGAAAAAAQABAD1AAAAigMAAAAA&#10;"/>
                                  <v:line id="Line 205" o:spid="_x0000_s1886"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AB8gAAADcAAAADwAAAGRycy9kb3ducmV2LnhtbESPQWvCQBSE70L/w/IKXqRuqk0o0VXU&#10;VuipYCpWb4/scxOafRuyW03767uFQo/DzHzDzJe9bcSFOl87VnA/TkAQl07XbBTs37Z3jyB8QNbY&#10;OCYFX+RhubgZzDHX7so7uhTBiAhhn6OCKoQ2l9KXFVn0Y9cSR+/sOoshys5I3eE1wm0jJ0mSSYs1&#10;x4UKW9pUVH4Un1bBt1mNXlNz2j2v6+KQrt8fnrL0qNTwtl/NQATqw3/4r/2iFaSTKfyeiU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AB8gAAADcAAAADwAAAAAA&#10;AAAAAAAAAAChAgAAZHJzL2Rvd25yZXYueG1sUEsFBgAAAAAEAAQA+QAAAJYDAAAAAA==&#10;" strokecolor="white" strokeweight="1pt"/>
                                  <v:line id="Line 206" o:spid="_x0000_s1887"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group>
                                <v:line id="Line 207" o:spid="_x0000_s1888"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group>
                              <v:group id="Group 208" o:spid="_x0000_s1889"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AutoShape 209" o:spid="_x0000_s1890"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Y48YA&#10;AADcAAAADwAAAGRycy9kb3ducmV2LnhtbESPQWsCMRSE74L/ITyhF9HElWrdGqUtFHopZVWwx+fm&#10;dbO4eVk2qa7/vikUehxm5htmve1dIy7UhdqzhtlUgSAuvam50nDYv04eQISIbLDxTBpuFGC7GQ7W&#10;mBt/5YIuu1iJBOGQowYbY5tLGUpLDsPUt8TJ+/Kdw5hkV0nT4TXBXSMzpRbSYc1pwWJLL5bK8+7b&#10;aRgXBwzmvThW8+eP7LT6VAvbK63vRv3TI4hIffwP/7XfjIb7bAm/Z9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UY48YAAADcAAAADwAAAAAAAAAAAAAAAACYAgAAZHJz&#10;L2Rvd25yZXYueG1sUEsFBgAAAAAEAAQA9QAAAIsDAAAAAA==&#10;" path="m,l2400,21600r16800,l21600,,,xe">
                                  <v:stroke joinstyle="miter"/>
                                  <v:path o:connecttype="custom" o:connectlocs="1,0;1,1;0,0;1,0" o:connectangles="0,0,0,0" textboxrect="3008,2959,18592,18641"/>
                                </v:shape>
                                <v:oval id="Oval 210" o:spid="_x0000_s1891"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U+isEA&#10;AADcAAAADwAAAGRycy9kb3ducmV2LnhtbERPz2uDMBS+F/o/hFfYrcZ1bAxnLKNQsPQybS+7Pc1T&#10;w8yLmKx1//1yGOz48f3O94sdxY1mbxwreExSEMSt04Z7BdfLcfsKwgdkjaNjUvBDHvbFepVjpt2d&#10;K7rVoRcxhH2GCoYQpkxK3w5k0SduIo5c52aLIcK5l3rGewy3o9yl6Yu0aDg2DDjRYaD2q/62Ck4f&#10;J4vUmLNtnsqySj/PBrtGqYfN8v4GItAS/sV/7lIreN7FtfFMPAK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1PorBAAAA3AAAAA8AAAAAAAAAAAAAAAAAmAIAAGRycy9kb3du&#10;cmV2LnhtbFBLBQYAAAAABAAEAPUAAACGAwAAAAA=&#10;"/>
                                <v:group id="Group 211" o:spid="_x0000_s1892"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oval id="Oval 212" o:spid="_x0000_s1893"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PSsEA&#10;AADcAAAADwAAAGRycy9kb3ducmV2LnhtbERPTWvCQBC9C/6HZYTezMaGSEldRSoFe/BgbO9DdkyC&#10;2dmQncb033cPgsfH+97sJtepkYbQejawSlJQxJW3LdcGvi+fyzdQQZAtdp7JwB8F2G3nsw0W1t/5&#10;TGMptYohHAo00Ij0hdahashhSHxPHLmrHxxKhEOt7YD3GO46/Zqma+2w5djQYE8fDVW38tcZONT7&#10;cj3qTPLsejhKfvs5fWUrY14W0/4dlNAkT/HDfbQG8izOj2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CD0rBAAAA3AAAAA8AAAAAAAAAAAAAAAAAmAIAAGRycy9kb3du&#10;cmV2LnhtbFBLBQYAAAAABAAEAPUAAACGAwAAAAA=&#10;"/>
                                  <v:oval id="Oval 213" o:spid="_x0000_s1894"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JMN8MA&#10;AADcAAAADwAAAGRycy9kb3ducmV2LnhtbESPQWvCQBSE7wX/w/IK3uomEUuIrlKEQm9qWqjHR/Y1&#10;Cc2+jbsbjf/eFQSPw8x8w6w2o+nEmZxvLStIZwkI4srqlmsFP9+fbzkIH5A1dpZJwZU8bNaTlxUW&#10;2l74QOcy1CJC2BeooAmhL6T0VUMG/cz2xNH7s85giNLVUju8RLjpZJYk79Jgy3GhwZ62DVX/5WAU&#10;ZIN2ab4NWbnbc1edkvlwTH+Vmr6OH0sQgcbwDD/aX1rBYp7C/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JMN8MAAADcAAAADwAAAAAAAAAAAAAAAACYAgAAZHJzL2Rv&#10;d25yZXYueG1sUEsFBgAAAAAEAAQA9QAAAIgDAAAAAA==&#10;" strokeweight=".5pt"/>
                                  <v:shape id="AutoShape 214" o:spid="_x0000_s1895"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rgcYA&#10;AADcAAAADwAAAGRycy9kb3ducmV2LnhtbESPQWvCQBSE74X+h+UVepG60dai0U2QkkIuRapevD2y&#10;z2Qx+zZktyb9965Q6HGYmW+YTT7aVlyp98axgtk0AUFcOW24VnA8fL4sQfiArLF1TAp+yUOePT5s&#10;MNVu4G+67kMtIoR9igqaELpUSl81ZNFPXUccvbPrLYYo+1rqHocIt62cJ8m7tGg4LjTY0UdD1WX/&#10;YxWY7qs8jathN3GX5dsOTTEp5FGp56dxuwYRaAz/4b92qRUsXudwPxOP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rgcYAAADcAAAADwAAAAAAAAAAAAAAAACYAgAAZHJz&#10;L2Rvd25yZXYueG1sUEsFBgAAAAAEAAQA9QAAAIsDAAAAAA==&#10;" path="m,l5400,21600r10800,l21600,,,xe">
                                    <v:stroke joinstyle="miter"/>
                                    <v:path o:connecttype="custom" o:connectlocs="1,0;1,0;0,0;1,0" o:connectangles="0,0,0,0" textboxrect="4483,4629,17117,16971"/>
                                  </v:shape>
                                  <v:roundrect id="AutoShape 215" o:spid="_x0000_s1896"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t38MA&#10;AADcAAAADwAAAGRycy9kb3ducmV2LnhtbESP0YrCMBRE34X9h3AXfNN0FUWrURZB3AcV1/UDLs21&#10;KTY3pYm269cbQfBxmJkzzHzZ2lLcqPaFYwVf/QQEceZ0wbmC09+6NwHhA7LG0jEp+CcPy8VHZ46p&#10;dg3/0u0YchEh7FNUYEKoUil9Zsii77uKOHpnV1sMUda51DU2EW5LOUiSsbRYcFwwWNHKUHY5Xq2C&#10;zd1PmpBdDhtaT1elya9+u9sr1f1sv2cgArXhHX61f7SC0XAI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Bt38MAAADcAAAADwAAAAAAAAAAAAAAAACYAgAAZHJzL2Rv&#10;d25yZXYueG1sUEsFBgAAAAAEAAQA9QAAAIgDAAAAAA==&#10;"/>
                                </v:group>
                                <v:group id="Group 216" o:spid="_x0000_s1897"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shape id="Freeform 217" o:spid="_x0000_s1898"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ncEA&#10;AADcAAAADwAAAGRycy9kb3ducmV2LnhtbESP3YrCMBSE7wXfIRxh7zT1d5euUVQQvBNbH+DQHNuy&#10;zUlNou2+vVlY8HKYmW+Y9bY3jXiS87VlBdNJAoK4sLrmUsE1P46/QPiArLGxTAp+ycN2MxysMdW2&#10;4ws9s1CKCGGfooIqhDaV0hcVGfQT2xJH72adwRClK6V22EW4aeQsSVbSYM1xocKWDhUVP9nDKLhn&#10;bvbYY/vJizo5c9fcXC7PSn2M+t03iEB9eIf/2yetYDlfwt+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6DZ3BAAAA3AAAAA8AAAAAAAAAAAAAAAAAmAIAAGRycy9kb3du&#10;cmV2LnhtbFBLBQYAAAAABAAEAPUAAACG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218" o:spid="_x0000_s1899"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72sgA&#10;AADcAAAADwAAAGRycy9kb3ducmV2LnhtbESPzWvCQBTE70L/h+UVvEjdqCgldZVS6kcpHvzoobdH&#10;9pkEs2/D7prE/vXdQsHjMDO/YebLzlSiIedLywpGwwQEcWZ1ybmC03H19AzCB2SNlWVScCMPy8VD&#10;b46pti3vqTmEXEQI+xQVFCHUqZQ+K8igH9qaOHpn6wyGKF0utcM2wk0lx0kykwZLjgsF1vRWUHY5&#10;XI2C81cTfgZ+vbteNnrXvg++P93oQ6n+Y/f6AiJQF+7h//ZWK5hOZvB3Jh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rvayAAAANwAAAAPAAAAAAAAAAAAAAAAAJgCAABk&#10;cnMvZG93bnJldi54bWxQSwUGAAAAAAQABAD1AAAAjQM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219" o:spid="_x0000_s1900"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e4MYA&#10;AADcAAAADwAAAGRycy9kb3ducmV2LnhtbESPT2vCQBTE7wW/w/KE3upu/ZNqdCOlIBRqD40Fr4/s&#10;MwnNvo3ZjcZv3xUKPQ4z8xtmsx1sIy7U+dqxhueJAkFcOFNzqeH7sHtagvAB2WDjmDTcyMM2Gz1s&#10;MDXuyl90yUMpIoR9ihqqENpUSl9UZNFPXEscvZPrLIYou1KaDq8Rbhs5VSqRFmuOCxW29FZR8ZP3&#10;VgMmc3P+PM32h48+wVU5qN3iqLR+HA+vaxCBhvAf/mu/Gw2L2Qv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Je4MYAAADcAAAADwAAAAAAAAAAAAAAAACYAgAAZHJz&#10;L2Rvd25yZXYueG1sUEsFBgAAAAAEAAQA9QAAAIsDAAAAAA==&#10;" stroked="f"/>
                              <v:shape id="Freeform 220" o:spid="_x0000_s1901"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DesMA&#10;AADcAAAADwAAAGRycy9kb3ducmV2LnhtbERPPW/CMBDdkfofrKvERpwQEbUpBrWViphQSbt0O8VH&#10;kjY+B9tA+Pd4qMT49L6X69H04kzOd5YVZEkKgri2uuNGwffXx+wJhA/IGnvLpOBKHtarh8kSS20v&#10;vKdzFRoRQ9iXqKANYSil9HVLBn1iB+LIHawzGCJ0jdQOLzHc9HKepoU02HFsaHGg95bqv+pkFGx/&#10;n4vq7bBzx8x+Ftf9D28KnSs1fRxfX0AEGsNd/O/eagWLPK6NZ+IR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ADesMAAADcAAAADwAAAAAAAAAAAAAAAACYAgAAZHJzL2Rv&#10;d25yZXYueG1sUEsFBgAAAAAEAAQA9QAAAIgDAAAAAA==&#10;" path="m,c9,9,19,19,24,27v5,8,7,16,9,24e" filled="f">
                                <v:path arrowok="t" o:connecttype="custom" o:connectlocs="0,0;24,27;33,51" o:connectangles="0,0,0"/>
                              </v:shape>
                              <v:shape id="Freeform 221" o:spid="_x0000_s1902"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d/M8UA&#10;AADcAAAADwAAAGRycy9kb3ducmV2LnhtbESPzWrDMBCE74G8g9hAL6GR3fzQupFNKZQUcgix+wCL&#10;tbVNrJWx5J++fVQo9DjMzDfMMZtNK0bqXWNZQbyJQBCXVjdcKfgqPh6fQTiPrLG1TAp+yEGWLhdH&#10;TLSd+Epj7isRIOwSVFB73yVSurImg25jO+LgfdveoA+yr6TucQpw08qnKDpIgw2HhRo7eq+pvOWD&#10;UbBuDsXgT+eT5TK+7ar5Ukw8KvWwmt9eQXia/X/4r/2pFey3L/B7JhwBm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38zxQAAANwAAAAPAAAAAAAAAAAAAAAAAJgCAABkcnMv&#10;ZG93bnJldi54bWxQSwUGAAAAAAQABAD1AAAAigMAAAAA&#10;" path="m,c9,9,19,19,24,27v5,8,7,16,9,24e" filled="f">
                                <v:path arrowok="t" o:connecttype="custom" o:connectlocs="0,0;24,27;33,51" o:connectangles="0,0,0"/>
                              </v:shape>
                              <v:group id="Group 222" o:spid="_x0000_s1903"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roundrect id="AutoShape 223" o:spid="_x0000_s1904"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asQA&#10;AADcAAAADwAAAGRycy9kb3ducmV2LnhtbESPzWrDMBCE74W+g9hCbo3s4pTgRjFJaGgJPeTvARZr&#10;a5lYK2PJP337KlDocZiZb5hVMdlGDNT52rGCdJ6AIC6drrlScL3sn5cgfEDW2DgmBT/koVg/Pqww&#10;127kEw3nUIkIYZ+jAhNCm0vpS0MW/dy1xNH7dp3FEGVXSd3hGOG2kS9J8iot1hwXDLa0M1Tezr1V&#10;gLI/fm0/Fq0esuRgTP/uyuVVqdnTtHkDEWgK/+G/9qdWsMhSuJ+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hvmrEAAAA3AAAAA8AAAAAAAAAAAAAAAAAmAIAAGRycy9k&#10;b3ducmV2LnhtbFBLBQYAAAAABAAEAPUAAACJAwAAAAA=&#10;"/>
                                <v:shape id="AutoShape 224" o:spid="_x0000_s1905"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iGAcAA&#10;AADcAAAADwAAAGRycy9kb3ducmV2LnhtbESPzarCMBSE94LvEI7gTlNLr0g1igjC3fqHLg/NsS02&#10;JyWJtfftjSDc5TAz3zCrTW8a0ZHztWUFs2kCgriwuuZSwfm0nyxA+ICssbFMCv7Iw2Y9HKww1/bF&#10;B+qOoRQRwj5HBVUIbS6lLyoy6Ke2JY7e3TqDIUpXSu3wFeGmkWmSzKXBmuNChS3tKioex6dRQNnu&#10;Mj8n11lX3yyb1PGlzVip8ajfLkEE6sN/+Nv+1Qp+shQ+Z+IR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iGAcAAAADcAAAADwAAAAAAAAAAAAAAAACYAgAAZHJzL2Rvd25y&#10;ZXYueG1sUEsFBgAAAAAEAAQA9QAAAIUDAAAAAA==&#10;" path="m,l3474,21600r14652,l21600,,,xe">
                                  <v:stroke joinstyle="miter"/>
                                  <v:path o:connecttype="custom" o:connectlocs="1,2;0,3;0,2;0,0" o:connectangles="0,0,0,0" textboxrect="3456,3558,18144,18042"/>
                                </v:shape>
                                <v:oval id="Oval 225" o:spid="_x0000_s1906"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5JW8MA&#10;AADcAAAADwAAAGRycy9kb3ducmV2LnhtbESPzYvCMBTE78L+D+EteNN0/UKqUZYFoeLFj73s7bV5&#10;tmGbl9JErf+9EQSPw8z8hlmuO1uLK7XeOFbwNUxAEBdOGy4V/J42gzkIH5A11o5JwZ08rFcfvSWm&#10;2t34QNdjKEWEsE9RQRVCk0rpi4os+qFriKN3dq3FEGVbSt3iLcJtLUdJMpMWDceFChv6qaj4P16s&#10;gu1+a5Fys7P5OMsOyd/O4DlXqv/ZfS9ABOrCO/xqZ1rBdDK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5JW8MAAADcAAAADwAAAAAAAAAAAAAAAACYAgAAZHJzL2Rv&#10;d25yZXYueG1sUEsFBgAAAAAEAAQA9QAAAIgDAAAAAA==&#10;"/>
                                <v:rect id="Rectangle 226" o:spid="_x0000_s1907"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CssQA&#10;AADcAAAADwAAAGRycy9kb3ducmV2LnhtbESPzWrDMBCE74W8g9hAb40cxw3FjRJCIeBeDE0CuW6s&#10;rW1qrYyk+uftq0Khx2FmvmF2h8l0YiDnW8sK1qsEBHFldcu1guvl9PQCwgdkjZ1lUjCTh8N+8bDD&#10;XNuRP2g4h1pECPscFTQh9LmUvmrIoF/Znjh6n9YZDFG6WmqHY4SbTqZJspUGW44LDfb01lD1df42&#10;Coq+vL+71Mxlds/kPFUbP9xuSj0up+MriEBT+A//tQut4DnL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UArLEAAAA3AAAAA8AAAAAAAAAAAAAAAAAmAIAAGRycy9k&#10;b3ducmV2LnhtbFBLBQYAAAAABAAEAPUAAACJAwAAAAA=&#10;"/>
                                <v:oval id="Oval 227" o:spid="_x0000_s1908"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0tMQA&#10;AADcAAAADwAAAGRycy9kb3ducmV2LnhtbESPQWvCQBSE7wX/w/KE3urGthaJriJCISGXxnrx9pJ9&#10;JovZtyG7jem/7xYKPQ4z8w2z3U+2EyMN3jhWsFwkIIhrpw03Cs6f709rED4ga+wck4Jv8rDfzR62&#10;mGp355LGU2hEhLBPUUEbQp9K6euWLPqF64mjd3WDxRDl0Eg94D3CbSefk+RNWjQcF1rs6dhSfTt9&#10;WQX5R26RKlPY6iXLyuRSGLxWSj3Op8MGRKAp/If/2plWsHpdwe+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rdLTEAAAA3AAAAA8AAAAAAAAAAAAAAAAAmAIAAGRycy9k&#10;b3ducmV2LnhtbFBLBQYAAAAABAAEAPUAAACJAwAAAAA=&#10;"/>
                                <v:rect id="Rectangle 228" o:spid="_x0000_s1909"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5XsQA&#10;AADcAAAADwAAAGRycy9kb3ducmV2LnhtbESPwWrDMBBE74X+g9hCb41c1wnBiWJKoZBeDHUCuW6s&#10;jW1irYykOvbfV4VCjsPMvGG2xWR6MZLznWUFr4sEBHFtdceNguPh82UNwgdkjb1lUjCTh2L3+LDF&#10;XNsbf9NYhUZECPscFbQhDLmUvm7JoF/YgTh6F+sMhihdI7XDW4SbXqZJspIGO44LLQ700VJ9rX6M&#10;gv1Qnr9cauYyO2dynuo3P55OSj0/Te8bEIGmcA//t/dawTJb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KOV7EAAAA3AAAAA8AAAAAAAAAAAAAAAAAmAIAAGRycy9k&#10;b3ducmV2LnhtbFBLBQYAAAAABAAEAPUAAACJAwAAAAA=&#10;"/>
                              </v:group>
                            </v:group>
                            <v:group id="Group 229" o:spid="_x0000_s1910"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group id="Group 230" o:spid="_x0000_s1911"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line id="Line 231" o:spid="_x0000_s1912"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shape id="Freeform 232" o:spid="_x0000_s1913"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2EsEA&#10;AADcAAAADwAAAGRycy9kb3ducmV2LnhtbERPS2sCMRC+C/0PYQreNFvBIlujiLXorfiA9jhsppvF&#10;zWRJprr11zcHwePH954ve9+qC8XUBDbwMi5AEVfBNlwbOB0/RjNQSZAttoHJwB8lWC6eBnMsbbjy&#10;ni4HqVUO4VSiASfSlVqnypHHNA4dceZ+QvQoGcZa24jXHO5bPSmKV+2x4dzgsKO1o+p8+PUG0sbJ&#10;LL7fvj+/buejlW2/6/TemOFzv3oDJdTLQ3x376yB6TTPz2fyEd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TdhLBAAAA3AAAAA8AAAAAAAAAAAAAAAAAmAIAAGRycy9kb3du&#10;cmV2LnhtbFBLBQYAAAAABAAEAPUAAACGAwAAAAA=&#10;" path="m,15c,15,15,7,30,e" filled="f">
                                  <v:path arrowok="t" o:connecttype="custom" o:connectlocs="0,15;30,0" o:connectangles="0,0"/>
                                </v:shape>
                                <v:shape id="Freeform 233" o:spid="_x0000_s1914"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6h8UA&#10;AADcAAAADwAAAGRycy9kb3ducmV2LnhtbESPQWsCMRSE7wX/Q3hCb5pVqpTVKKIV9FCqW8HrY/Pc&#10;Xdy8bJOoq7++KQg9DjPfDDOdt6YWV3K+sqxg0E9AEOdWV1woOHyve+8gfEDWWFsmBXfyMJ91XqaY&#10;anvjPV2zUIhYwj5FBWUITSqlz0sy6Pu2IY7eyTqDIUpXSO3wFstNLYdJMpYGK44LJTa0LCk/Zxej&#10;YORW62qz/foJb/lxd3osio/z506p1267mIAI1Ib/8JPe6MiNBvB3Jh4B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TqHxQAAANwAAAAPAAAAAAAAAAAAAAAAAJgCAABkcnMv&#10;ZG93bnJldi54bWxQSwUGAAAAAAQABAD1AAAAigMAAAAA&#10;" path="m,15c,15,15,7,30,e" filled="f">
                                  <v:path arrowok="t" o:connecttype="custom" o:connectlocs="0,15;30,0" o:connectangles="0,0"/>
                                </v:shape>
                              </v:group>
                              <v:line id="Line 234" o:spid="_x0000_s1915"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YYMQAAADcAAAADwAAAGRycy9kb3ducmV2LnhtbESPQYvCMBSE74L/ITzBm6YrKtI1yqoI&#10;goelupe9PZq3bbV5KUnU6q83C4LHYWa+YebL1tTiSs5XlhV8DBMQxLnVFRcKfo7bwQyED8gaa8uk&#10;4E4elotuZ46ptjfO6HoIhYgQ9ikqKENoUil9XpJBP7QNcfT+rDMYonSF1A5vEW5qOUqSqTRYcVwo&#10;saF1Sfn5cDEKZsfGb+7r3639dqdHth9nNMaVUv1e+/UJIlAb3uFXe6cVTCYj+D8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vZhgxAAAANwAAAAPAAAAAAAAAAAA&#10;AAAAAKECAABkcnMvZG93bnJldi54bWxQSwUGAAAAAAQABAD5AAAAkgMAAAAA&#10;" strokeweight=".5pt"/>
                              <v:line id="Line 235" o:spid="_x0000_s1916"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9+8UAAADcAAAADwAAAGRycy9kb3ducmV2LnhtbESPQWvCQBSE74L/YXlCb7qp1SLRVdQi&#10;FHqQxF68PbLPJDb7NuyuGvvruwXB4zAz3zCLVWcacSXna8sKXkcJCOLC6ppLBd+H3XAGwgdkjY1l&#10;UnAnD6tlv7fAVNsbZ3TNQykihH2KCqoQ2lRKX1Rk0I9sSxy9k3UGQ5SulNrhLcJNI8dJ8i4N1hwX&#10;KmxpW1Hxk1+Mgtmh9R/37XFn9+78m31NMprgRqmXQbeegwjUhWf40f7UCqbTN/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9+8UAAADcAAAADwAAAAAAAAAA&#10;AAAAAAChAgAAZHJzL2Rvd25yZXYueG1sUEsFBgAAAAAEAAQA+QAAAJMDAAAAAA==&#10;" strokeweight=".5pt"/>
                              <v:line id="Line 236" o:spid="_x0000_s1917"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lj8UAAADcAAAADwAAAGRycy9kb3ducmV2LnhtbESPQWvCQBSE7wX/w/IK3uqmJZYQXaVa&#10;BMGDRHvx9sg+k9js27C7avTXu0Khx2FmvmGm89604kLON5YVvI8SEMSl1Q1XCn72q7cMhA/IGlvL&#10;pOBGHuazwcsUc22vXNBlFyoRIexzVFCH0OVS+rImg35kO+LoHa0zGKJ0ldQOrxFuWvmRJJ/SYMNx&#10;ocaOljWVv7uzUZDtO/99Wx5WdutO92KTFpTiQqnha/81ARGoD//hv/ZaKxiPU3iei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ilj8UAAADcAAAADwAAAAAAAAAA&#10;AAAAAAChAgAAZHJzL2Rvd25yZXYueG1sUEsFBgAAAAAEAAQA+QAAAJMDAAAAAA==&#10;" strokeweight=".5pt"/>
                              <v:line id="Line 237" o:spid="_x0000_s1918"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QAFMYAAADcAAAADwAAAGRycy9kb3ducmV2LnhtbESPQWvCQBSE70L/w/IKvemmYiSkrqGN&#10;CAUPJeqlt0f2NUmbfRt2txr7692C4HGYmW+YVTGaXpzI+c6ygudZAoK4trrjRsHxsJ1mIHxA1thb&#10;JgUX8lCsHyYrzLU9c0WnfWhEhLDPUUEbwpBL6euWDPqZHYij92WdwRCla6R2eI5w08t5kiylwY7j&#10;QosDlS3VP/tfoyA7DH5zKT+39sN9/1W7RUULfFPq6XF8fQERaAz38K39rhWkaQr/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UABTGAAAA3AAAAA8AAAAAAAAA&#10;AAAAAAAAoQIAAGRycy9kb3ducmV2LnhtbFBLBQYAAAAABAAEAPkAAACUAwAAAAA=&#10;" strokeweight=".5pt"/>
                              <v:line id="Line 238" o:spid="_x0000_s1919"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Uw8MAAADcAAAADwAAAGRycy9kb3ducmV2LnhtbESPzWrDMBCE74G+g9hCb4mcgJ3iRgml&#10;kNJTQ9xeclusjS1irYwk//Ttq0Chx2FmvmF2h9l2YiQfjGMF61UGgrh22nCj4PvruHwGESKyxs4x&#10;KfihAIf9w2KHpXYTn2msYiMShEOJCtoY+1LKULdkMaxcT5y8q/MWY5K+kdrjlOC2k5ssK6RFw2mh&#10;xZ7eWqpv1WAVvAdbk0PjwpyfqvXgL59me1Hq6XF+fQERaY7/4b/2h1aQ5wXcz6Qj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9VMPDAAAA3AAAAA8AAAAAAAAAAAAA&#10;AAAAoQIAAGRycy9kb3ducmV2LnhtbFBLBQYAAAAABAAEAPkAAACRAwAAAAA=&#10;" strokeweight=".5pt"/>
                              <v:line id="Line 239" o:spid="_x0000_s1920"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o7+MYAAADcAAAADwAAAGRycy9kb3ducmV2LnhtbESPQWvCQBSE70L/w/IK3nTTolZSN9Iq&#10;QsGDJPbS2yP7mqTNvg272xj7611B8DjMzDfMaj2YVvTkfGNZwdM0AUFcWt1wpeDzuJssQfiArLG1&#10;TArO5GGdPYxWmGp74pz6IlQiQtinqKAOoUul9GVNBv3UdsTR+7bOYIjSVVI7PEW4aeVzkiykwYbj&#10;Qo0dbWoqf4s/o2B57Pz2vPna2YP7+c/3s5xm+K7U+HF4ewURaAj38K39oRXM5y9wPROPgM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KO/jGAAAA3AAAAA8AAAAAAAAA&#10;AAAAAAAAoQIAAGRycy9kb3ducmV2LnhtbFBLBQYAAAAABAAEAPkAAACUAwAAAAA=&#10;" strokeweight=".5pt"/>
                              <v:line id="Line 240" o:spid="_x0000_s1921"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WvisEAAADcAAAADwAAAGRycy9kb3ducmV2LnhtbERPy4rCMBTdD/gP4QruxlTRQapRfCAI&#10;s5CqG3eX5tpWm5uSRK1+/WQhzPJw3rNFa2rxIOcrywoG/QQEcW51xYWC03H7PQHhA7LG2jIpeJGH&#10;xbzzNcNU2ydn9DiEQsQQ9ikqKENoUil9XpJB37cNceQu1hkMEbpCaofPGG5qOUySH2mw4thQYkPr&#10;kvLb4W4UTI6N37zW563du+s7+x1lNMKVUr1uu5yCCNSGf/HHvdMKxuO4Np6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Va+KwQAAANwAAAAPAAAAAAAAAAAAAAAA&#10;AKECAABkcnMvZG93bnJldi54bWxQSwUGAAAAAAQABAD5AAAAjwMAAAAA&#10;" strokeweight=".5pt"/>
                              <v:line id="Line 241" o:spid="_x0000_s1922"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KEcYAAADcAAAADwAAAGRycy9kb3ducmV2LnhtbESPQWvCQBSE70L/w/IKvemmRYtGV2lT&#10;hIKHktiLt0f2maTNvg272xj99a4g9DjMzDfMajOYVvTkfGNZwfMkAUFcWt1wpeB7vx3PQfiArLG1&#10;TArO5GGzfhitMNX2xDn1RahEhLBPUUEdQpdK6cuaDPqJ7Yijd7TOYIjSVVI7PEW4aeVLkrxKgw3H&#10;hRo7ymoqf4s/o2C+7/zHOTts7Zf7ueS7aU5TfFfq6XF4W4IINIT/8L39qRXMZgu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ZChHGAAAA3AAAAA8AAAAAAAAA&#10;AAAAAAAAoQIAAGRycy9kb3ducmV2LnhtbFBLBQYAAAAABAAEAPkAAACUAwAAAAA=&#10;" strokeweight=".5pt"/>
                              <v:line id="Line 242" o:spid="_x0000_s1923"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9pMcMAAADcAAAADwAAAGRycy9kb3ducmV2LnhtbERPz2vCMBS+D/wfwhN2W1NHJ9I1ijqE&#10;wQ5S9bLbo3m21ealJFmt++vNYbDjx/e7WI2mEwM531pWMEtSEMSV1S3XCk7H3csChA/IGjvLpOBO&#10;HlbLyVOBubY3Lmk4hFrEEPY5KmhC6HMpfdWQQZ/YnjhyZ+sMhghdLbXDWww3nXxN07k02HJsaLCn&#10;bUPV9fBjFCyOvf+4b793du8uv+VXVlKGG6Wep+P6HUSgMfyL/9yfWsHbPM6P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PaTHDAAAA3AAAAA8AAAAAAAAAAAAA&#10;AAAAoQIAAGRycy9kb3ducmV2LnhtbFBLBQYAAAAABAAEAPkAAACRAwAAAAA=&#10;" strokeweight=".5pt"/>
                              <v:line id="Line 243" o:spid="_x0000_s1924"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PMqsQAAADcAAAADwAAAGRycy9kb3ducmV2LnhtbESPQYvCMBSE74L/IbwFb5oqKlKNsirC&#10;goelupe9PZpnW21eShK17q/fCILHYWa+YRar1tTiRs5XlhUMBwkI4tzqigsFP8ddfwbCB2SNtWVS&#10;8CAPq2W3s8BU2ztndDuEQkQI+xQVlCE0qZQ+L8mgH9iGOHon6wyGKF0htcN7hJtajpJkKg1WHBdK&#10;bGhTUn45XI2C2bHx28fmd2e/3fkv248zGuNaqd5H+zkHEagN7/Cr/aUVTKZDe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8yqxAAAANwAAAAPAAAAAAAAAAAA&#10;AAAAAKECAABkcnMvZG93bnJldi54bWxQSwUGAAAAAAQABAD5AAAAkgMAAAAA&#10;" strokeweight=".5pt"/>
                              <v:line id="Line 244" o:spid="_x0000_s1925"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FS3cYAAADcAAAADwAAAGRycy9kb3ducmV2LnhtbESPQWvCQBSE74X+h+UVems2SioSs4q1&#10;CIUeJOrF2yP7TNJm34bdrYn99W6h4HGYmW+YYjWaTlzI+daygkmSgiCurG65VnA8bF/mIHxA1thZ&#10;JgVX8rBaPj4UmGs7cEmXfahFhLDPUUETQp9L6auGDPrE9sTRO1tnMETpaqkdDhFuOjlN05k02HJc&#10;aLCnTUPV9/7HKJgfev9+3Zy2due+fsvPrKQM35R6fhrXCxCBxnAP/7c/tILX2RT+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RUt3GAAAA3AAAAA8AAAAAAAAA&#10;AAAAAAAAoQIAAGRycy9kb3ducmV2LnhtbFBLBQYAAAAABAAEAPkAAACUAwAAAAA=&#10;" strokeweight=".5pt"/>
                              <v:line id="Line 245" o:spid="_x0000_s1926"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33RsUAAADcAAAADwAAAGRycy9kb3ducmV2LnhtbESPQWvCQBSE7wX/w/KE3uqmVkWiq2hK&#10;oNCDRHvx9sg+k9js27C7auyv7xaEHoeZ+YZZrnvTiis531hW8DpKQBCXVjdcKfg65C9zED4ga2wt&#10;k4I7eVivBk9LTLW9cUHXfahEhLBPUUEdQpdK6cuaDPqR7Yijd7LOYIjSVVI7vEW4aeU4SWbSYMNx&#10;ocaOsprK7/3FKJgfOv9+z4653bnzT/E5KWiCW6Weh/1mASJQH/7Dj/aHVjCdv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33RsUAAADcAAAADwAAAAAAAAAA&#10;AAAAAAChAgAAZHJzL2Rvd25yZXYueG1sUEsFBgAAAAAEAAQA+QAAAJMDAAAAAA==&#10;" strokeweight=".5pt"/>
                            </v:group>
                          </v:group>
                          <v:group id="Group 246" o:spid="_x0000_s1927" style="position:absolute;left:4336;top:7682;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line id="Line 247" o:spid="_x0000_s1928"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248" o:spid="_x0000_s1929"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249" o:spid="_x0000_s1930"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group>
                          <v:group id="Group 250" o:spid="_x0000_s1931" style="position:absolute;left:4666;top:7682;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line id="Line 251" o:spid="_x0000_s1932"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252" o:spid="_x0000_s1933"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line id="Line 253" o:spid="_x0000_s1934"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group>
                          <v:group id="Group 254" o:spid="_x0000_s1935" style="position:absolute;left:5011;top:7676;width:135;height:249" coordorigin="4335,7596" coordsize="13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line id="Line 255" o:spid="_x0000_s1936" style="position:absolute;visibility:visible;mso-wrap-style:square" from="4335,7610" to="4335,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256" o:spid="_x0000_s1937" style="position:absolute;visibility:visible;mso-wrap-style:square" from="4335,7596" to="447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line id="Line 257" o:spid="_x0000_s1938" style="position:absolute;visibility:visible;mso-wrap-style:square" from="4470,7596" to="447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group>
                        </v:group>
                      </v:group>
                      <v:line id="Line 258" o:spid="_x0000_s1939" style="position:absolute;flip:y;visibility:visible;mso-wrap-style:square" from="3888,7311" to="4535,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jKscAAADcAAAADwAAAGRycy9kb3ducmV2LnhtbESPT2sCMRTE74V+h/AKXopmW1r/bI0i&#10;BcGDl1pZ8fbcvG6W3bxsk6jbb98UhB6HmfkNM1/2thUX8qF2rOBplIEgLp2uuVKw/1wPpyBCRNbY&#10;OiYFPxRgubi/m2Ou3ZU/6LKLlUgQDjkqMDF2uZShNGQxjFxHnLwv5y3GJH0ltcdrgttWPmfZWFqs&#10;OS0Y7OjdUNnszlaBnG4fv/3q9NIUzeEwM0VZdMetUoOHfvUGIlIf/8O39kYreJ2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8WMqxwAAANwAAAAPAAAAAAAA&#10;AAAAAAAAAKECAABkcnMvZG93bnJldi54bWxQSwUGAAAAAAQABAD5AAAAlQMAAAAA&#10;"/>
                      <v:shape id="Text Box 259" o:spid="_x0000_s1940" type="#_x0000_t202" style="position:absolute;left:4336;top:6162;width:1493;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A25960" w:rsidRPr="00F522B2" w:rsidRDefault="00A25960" w:rsidP="00DD2B16">
                              <w:r w:rsidRPr="00F522B2">
                                <w:t>AgNO</w:t>
                              </w:r>
                              <w:r w:rsidRPr="00F522B2">
                                <w:rPr>
                                  <w:vertAlign w:val="subscript"/>
                                </w:rPr>
                                <w:t>3</w:t>
                              </w:r>
                            </w:p>
                          </w:txbxContent>
                        </v:textbox>
                      </v:shape>
                      <v:line id="Line 260" o:spid="_x0000_s1941" style="position:absolute;flip:y;visibility:visible;mso-wrap-style:square" from="3854,6521" to="4406,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Sw8QAAADcAAAADwAAAGRycy9kb3ducmV2LnhtbERPy2oCMRTdC/5DuEI3UjNKH3ZqFBEE&#10;F260ZaS728ntZJjJzZikOv17syi4PJz3YtXbVlzIh9qxgukkA0FcOl1zpeDzY/s4BxEissbWMSn4&#10;owCr5XCwwFy7Kx/ocoyVSCEcclRgYuxyKUNpyGKYuI44cT/OW4wJ+kpqj9cUbls5y7IXabHm1GCw&#10;o42hsjn+WgVyvh+f/fr7qSma0+nNFGXRfe2Vehj163cQkfp4F/+7d1rB8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lLDxAAAANwAAAAPAAAAAAAAAAAA&#10;AAAAAKECAABkcnMvZG93bnJldi54bWxQSwUGAAAAAAQABAD5AAAAkgMAAAAA&#10;"/>
                      <v:shape id="Text Box 261" o:spid="_x0000_s1942" type="#_x0000_t202" style="position:absolute;left:4507;top:6900;width:1057;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A25960" w:rsidRPr="00F522B2" w:rsidRDefault="00A25960" w:rsidP="00DD2B16">
                              <w:r w:rsidRPr="00F522B2">
                                <w:t>HCl</w:t>
                              </w:r>
                            </w:p>
                          </w:txbxContent>
                        </v:textbox>
                      </v:shape>
                      <w10:wrap type="square"/>
                    </v:group>
                  </w:pict>
                </mc:Fallback>
              </mc:AlternateContent>
            </w:r>
          </w:p>
        </w:tc>
      </w:tr>
    </w:tbl>
    <w:p w:rsidR="00DD2B16" w:rsidRPr="00F346AE" w:rsidRDefault="00DD2B16" w:rsidP="00DD2B16">
      <w:pPr>
        <w:pStyle w:val="NormalWeb"/>
        <w:spacing w:before="0" w:beforeAutospacing="0" w:after="0" w:afterAutospacing="0" w:line="360" w:lineRule="auto"/>
        <w:ind w:right="48"/>
        <w:jc w:val="both"/>
        <w:rPr>
          <w:color w:val="000000"/>
          <w:sz w:val="28"/>
          <w:szCs w:val="28"/>
          <w:lang w:val="pt-BR"/>
        </w:rPr>
      </w:pPr>
    </w:p>
    <w:p w:rsidR="00DD2B16" w:rsidRPr="00F346AE" w:rsidRDefault="00DD2B16" w:rsidP="00DD2B16">
      <w:pPr>
        <w:pStyle w:val="NormalWeb"/>
        <w:numPr>
          <w:ilvl w:val="0"/>
          <w:numId w:val="20"/>
        </w:numPr>
        <w:spacing w:before="0" w:beforeAutospacing="0" w:after="0" w:afterAutospacing="0" w:line="360" w:lineRule="auto"/>
        <w:ind w:right="48"/>
        <w:jc w:val="both"/>
        <w:rPr>
          <w:color w:val="000000"/>
          <w:sz w:val="28"/>
          <w:szCs w:val="28"/>
          <w:lang w:val="pt-BR"/>
        </w:rPr>
      </w:pPr>
      <w:r w:rsidRPr="00F346AE">
        <w:rPr>
          <w:color w:val="000000"/>
          <w:sz w:val="28"/>
          <w:szCs w:val="28"/>
          <w:lang w:val="pt-BR"/>
        </w:rPr>
        <w:t>Lệch về phía bên trái.                     B. Lệch về phía bên phải</w:t>
      </w:r>
    </w:p>
    <w:p w:rsidR="00DD2B16" w:rsidRPr="00F346AE" w:rsidRDefault="00DD2B16" w:rsidP="00DD2B16">
      <w:pPr>
        <w:pStyle w:val="NormalWeb"/>
        <w:spacing w:before="0" w:beforeAutospacing="0" w:after="0" w:afterAutospacing="0" w:line="360" w:lineRule="auto"/>
        <w:ind w:left="360" w:right="48"/>
        <w:jc w:val="both"/>
        <w:rPr>
          <w:color w:val="000000"/>
          <w:sz w:val="28"/>
          <w:szCs w:val="28"/>
          <w:lang w:val="pt-BR"/>
        </w:rPr>
      </w:pPr>
      <w:r w:rsidRPr="00F346AE">
        <w:rPr>
          <w:color w:val="000000"/>
          <w:sz w:val="28"/>
          <w:szCs w:val="28"/>
          <w:lang w:val="pt-BR"/>
        </w:rPr>
        <w:t>C. Không dịch chuyển.                        D. Cả A, B, C.</w:t>
      </w:r>
    </w:p>
    <w:p w:rsidR="00DD2B16" w:rsidRPr="00F346AE" w:rsidRDefault="00DD2B16" w:rsidP="00DD2B16">
      <w:pPr>
        <w:spacing w:after="0" w:line="360" w:lineRule="auto"/>
        <w:jc w:val="both"/>
        <w:rPr>
          <w:sz w:val="28"/>
          <w:szCs w:val="28"/>
          <w:lang w:val="nl-NL"/>
        </w:rPr>
      </w:pPr>
      <w:r w:rsidRPr="00F346AE">
        <w:rPr>
          <w:b/>
          <w:sz w:val="28"/>
          <w:szCs w:val="28"/>
          <w:lang w:val="pt-BR"/>
        </w:rPr>
        <w:t xml:space="preserve">Câu 4. </w:t>
      </w:r>
      <w:r w:rsidRPr="00F346AE">
        <w:rPr>
          <w:sz w:val="28"/>
          <w:szCs w:val="28"/>
          <w:lang w:val="nl-NL"/>
        </w:rPr>
        <w:t>PTHH biểu diễn phản ứng như sau: 2Mg  +  O</w:t>
      </w:r>
      <w:r w:rsidRPr="00F346AE">
        <w:rPr>
          <w:sz w:val="28"/>
          <w:szCs w:val="28"/>
          <w:vertAlign w:val="subscript"/>
          <w:lang w:val="nl-NL"/>
        </w:rPr>
        <w:t>2</w:t>
      </w:r>
      <w:r w:rsidRPr="00F346AE">
        <w:rPr>
          <w:position w:val="-6"/>
          <w:sz w:val="28"/>
          <w:szCs w:val="28"/>
          <w:lang w:val="nl-NL"/>
        </w:rPr>
        <w:object w:dxaOrig="675" w:dyaOrig="360">
          <v:shape id="_x0000_i1037" type="#_x0000_t75" style="width:36.3pt;height:21.4pt" o:ole="">
            <v:imagedata r:id="rId81" o:title=""/>
          </v:shape>
          <o:OLEObject Type="Embed" ProgID="Equation.DSMT4" ShapeID="_x0000_i1037" DrawAspect="Content" ObjectID="_1771297054" r:id="rId82"/>
        </w:object>
      </w:r>
      <w:r w:rsidRPr="00F346AE">
        <w:rPr>
          <w:sz w:val="28"/>
          <w:szCs w:val="28"/>
          <w:lang w:val="nl-NL"/>
        </w:rPr>
        <w:t xml:space="preserve">   2MgO. </w:t>
      </w:r>
    </w:p>
    <w:p w:rsidR="00DD2B16" w:rsidRPr="00F346AE" w:rsidRDefault="00DD2B16" w:rsidP="00DD2B16">
      <w:pPr>
        <w:spacing w:after="0" w:line="360" w:lineRule="auto"/>
        <w:jc w:val="both"/>
        <w:rPr>
          <w:sz w:val="28"/>
          <w:szCs w:val="28"/>
          <w:lang w:val="nl-NL"/>
        </w:rPr>
      </w:pPr>
      <w:r w:rsidRPr="00F346AE">
        <w:rPr>
          <w:sz w:val="28"/>
          <w:szCs w:val="28"/>
          <w:lang w:val="nl-NL"/>
        </w:rPr>
        <w:t>Phản ứng trên thuộc loại phản ứng nào?</w:t>
      </w:r>
    </w:p>
    <w:p w:rsidR="00DD2B16" w:rsidRPr="00F346AE" w:rsidRDefault="00DD2B16" w:rsidP="00DD2B16">
      <w:pPr>
        <w:tabs>
          <w:tab w:val="left" w:pos="4937"/>
        </w:tabs>
        <w:spacing w:after="0" w:line="360" w:lineRule="auto"/>
        <w:ind w:firstLine="283"/>
        <w:rPr>
          <w:sz w:val="28"/>
          <w:szCs w:val="28"/>
          <w:lang w:val="nl-NL"/>
        </w:rPr>
      </w:pPr>
      <w:r w:rsidRPr="00F346AE">
        <w:rPr>
          <w:sz w:val="28"/>
          <w:szCs w:val="28"/>
          <w:lang w:val="nl-NL"/>
        </w:rPr>
        <w:t xml:space="preserve">   A. Phản ứng hoá hợp.</w:t>
      </w:r>
      <w:r w:rsidRPr="00F346AE">
        <w:rPr>
          <w:sz w:val="28"/>
          <w:szCs w:val="28"/>
          <w:lang w:val="nl-NL"/>
        </w:rPr>
        <w:tab/>
        <w:t>B. Phản ứng phân huỷ</w:t>
      </w:r>
    </w:p>
    <w:p w:rsidR="00DD2B16" w:rsidRPr="00F346AE" w:rsidRDefault="00DD2B16" w:rsidP="00DD2B16">
      <w:pPr>
        <w:tabs>
          <w:tab w:val="left" w:pos="4937"/>
        </w:tabs>
        <w:spacing w:after="0" w:line="360" w:lineRule="auto"/>
        <w:ind w:firstLine="283"/>
        <w:rPr>
          <w:sz w:val="28"/>
          <w:szCs w:val="28"/>
          <w:lang w:val="nl-NL"/>
        </w:rPr>
      </w:pPr>
      <w:r w:rsidRPr="00F346AE">
        <w:rPr>
          <w:sz w:val="28"/>
          <w:szCs w:val="28"/>
          <w:lang w:val="nl-NL"/>
        </w:rPr>
        <w:t xml:space="preserve">    C. Phản ứng thế </w:t>
      </w:r>
      <w:r w:rsidRPr="00F346AE">
        <w:rPr>
          <w:sz w:val="28"/>
          <w:szCs w:val="28"/>
          <w:lang w:val="nl-NL"/>
        </w:rPr>
        <w:tab/>
        <w:t xml:space="preserve">D. Cả A, B, C. </w:t>
      </w:r>
    </w:p>
    <w:p w:rsidR="00DD2B16" w:rsidRPr="00F346AE" w:rsidRDefault="00DD2B16" w:rsidP="00DD2B16">
      <w:pPr>
        <w:tabs>
          <w:tab w:val="left" w:pos="4937"/>
        </w:tabs>
        <w:spacing w:after="0" w:line="360" w:lineRule="auto"/>
        <w:jc w:val="both"/>
        <w:rPr>
          <w:sz w:val="28"/>
          <w:szCs w:val="28"/>
          <w:lang w:val="nl-NL"/>
        </w:rPr>
      </w:pPr>
      <w:r w:rsidRPr="00F346AE">
        <w:rPr>
          <w:b/>
          <w:sz w:val="28"/>
          <w:szCs w:val="28"/>
          <w:lang w:val="nl-NL"/>
        </w:rPr>
        <w:t xml:space="preserve">Câu 5. </w:t>
      </w:r>
      <w:r w:rsidRPr="00F346AE">
        <w:rPr>
          <w:sz w:val="28"/>
          <w:szCs w:val="28"/>
          <w:lang w:val="nl-NL"/>
        </w:rPr>
        <w:t>Trong phòng thí nghiệm người ta thu khí oxi bằng phương pháp đẩy nước là do:</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 xml:space="preserve">         A. Oxi nặng hơn nước</w:t>
      </w:r>
      <w:r w:rsidRPr="00F346AE">
        <w:rPr>
          <w:rFonts w:ascii="Times New Roman" w:hAnsi="Times New Roman" w:cs="Times New Roman"/>
          <w:sz w:val="28"/>
          <w:szCs w:val="28"/>
          <w:lang w:val="nl-NL"/>
        </w:rPr>
        <w:tab/>
        <w:t xml:space="preserve"> B. Oxi tan ít và không phản ứng với nước</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 xml:space="preserve">         C. Oxi nhẹ hơn nước</w:t>
      </w:r>
      <w:r w:rsidRPr="00F346AE">
        <w:rPr>
          <w:rFonts w:ascii="Times New Roman" w:hAnsi="Times New Roman" w:cs="Times New Roman"/>
          <w:sz w:val="28"/>
          <w:szCs w:val="28"/>
          <w:lang w:val="nl-NL"/>
        </w:rPr>
        <w:tab/>
        <w:t xml:space="preserve"> D. Oxi tan nhiều và phản ứng với nước</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b/>
          <w:bCs/>
          <w:sz w:val="28"/>
          <w:szCs w:val="28"/>
          <w:lang w:val="nl-NL"/>
        </w:rPr>
        <w:lastRenderedPageBreak/>
        <w:t>Câu 6</w:t>
      </w:r>
      <w:r w:rsidRPr="00F346AE">
        <w:rPr>
          <w:rFonts w:ascii="Times New Roman" w:hAnsi="Times New Roman" w:cs="Times New Roman"/>
          <w:sz w:val="28"/>
          <w:szCs w:val="28"/>
          <w:lang w:val="nl-NL"/>
        </w:rPr>
        <w:t>. Chọn câu trả lời đúng trong các câu sau đây về thành phần của không khí</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A. 21% khí nitơ, 78% khí oxi, 1% các khí khác (CO</w:t>
      </w:r>
      <w:r w:rsidRPr="00F346AE">
        <w:rPr>
          <w:rFonts w:ascii="Times New Roman" w:hAnsi="Times New Roman" w:cs="Times New Roman"/>
          <w:sz w:val="28"/>
          <w:szCs w:val="28"/>
          <w:vertAlign w:val="subscript"/>
          <w:lang w:val="nl-NL"/>
        </w:rPr>
        <w:t>2</w:t>
      </w:r>
      <w:r w:rsidRPr="00F346AE">
        <w:rPr>
          <w:rFonts w:ascii="Times New Roman" w:hAnsi="Times New Roman" w:cs="Times New Roman"/>
          <w:sz w:val="28"/>
          <w:szCs w:val="28"/>
          <w:lang w:val="nl-NL"/>
        </w:rPr>
        <w:t>; CO; hơi nước; khí hiếm...)</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B. 21% các khí khác, 78% khí nitơ, 1% khí oxi</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C. 21% khí nitơ, 78% các khí khác, 1% khí nitơ</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lang w:val="nl-NL"/>
        </w:rPr>
      </w:pPr>
      <w:r w:rsidRPr="00F346AE">
        <w:rPr>
          <w:rFonts w:ascii="Times New Roman" w:hAnsi="Times New Roman" w:cs="Times New Roman"/>
          <w:sz w:val="28"/>
          <w:szCs w:val="28"/>
          <w:lang w:val="nl-NL"/>
        </w:rPr>
        <w:t>D. 21% khí oxi, 78% khí nitơ, 1% các khí khác (CO</w:t>
      </w:r>
      <w:r w:rsidRPr="00F346AE">
        <w:rPr>
          <w:rFonts w:ascii="Times New Roman" w:hAnsi="Times New Roman" w:cs="Times New Roman"/>
          <w:sz w:val="28"/>
          <w:szCs w:val="28"/>
          <w:vertAlign w:val="subscript"/>
          <w:lang w:val="nl-NL"/>
        </w:rPr>
        <w:t>2</w:t>
      </w:r>
      <w:r w:rsidRPr="00F346AE">
        <w:rPr>
          <w:rFonts w:ascii="Times New Roman" w:hAnsi="Times New Roman" w:cs="Times New Roman"/>
          <w:sz w:val="28"/>
          <w:szCs w:val="28"/>
          <w:lang w:val="nl-NL"/>
        </w:rPr>
        <w:t>; CO; hơi nước; khí hiếm...)</w:t>
      </w:r>
    </w:p>
    <w:p w:rsidR="00DD2B16" w:rsidRPr="00F346AE" w:rsidRDefault="00DD2B16" w:rsidP="00DD2B16">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sz w:val="28"/>
          <w:szCs w:val="28"/>
          <w:lang w:val="nl-NL"/>
        </w:rPr>
      </w:pPr>
      <w:r w:rsidRPr="00F346AE">
        <w:rPr>
          <w:b/>
          <w:bCs/>
          <w:sz w:val="28"/>
          <w:szCs w:val="28"/>
          <w:lang w:val="nl-NL"/>
        </w:rPr>
        <w:t xml:space="preserve">Câu 7. </w:t>
      </w:r>
      <w:r w:rsidRPr="00F346AE">
        <w:rPr>
          <w:sz w:val="28"/>
          <w:szCs w:val="28"/>
          <w:lang w:val="nl-NL"/>
        </w:rPr>
        <w:t>Hiđro được dùng làm nhiên liệu cho động cơ tên lửa vì:</w:t>
      </w:r>
    </w:p>
    <w:p w:rsidR="00DD2B16" w:rsidRPr="00F346AE" w:rsidRDefault="00DD2B16" w:rsidP="00DD2B16">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sz w:val="28"/>
          <w:szCs w:val="28"/>
          <w:lang w:val="pt-BR"/>
        </w:rPr>
      </w:pPr>
      <w:r w:rsidRPr="00F346AE">
        <w:rPr>
          <w:sz w:val="28"/>
          <w:szCs w:val="28"/>
          <w:lang w:val="pt-BR"/>
        </w:rPr>
        <w:t>A. Do tính chất rất nhẹ.                                      B. Khi cháy sinh nhiều nhiệt.</w:t>
      </w:r>
    </w:p>
    <w:p w:rsidR="00DD2B16" w:rsidRPr="00F346AE" w:rsidRDefault="00DD2B16" w:rsidP="00DD2B16">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sz w:val="28"/>
          <w:szCs w:val="28"/>
          <w:lang w:val="pt-BR"/>
        </w:rPr>
      </w:pPr>
      <w:r w:rsidRPr="00F346AE">
        <w:rPr>
          <w:sz w:val="28"/>
          <w:szCs w:val="28"/>
          <w:lang w:val="pt-BR"/>
        </w:rPr>
        <w:t xml:space="preserve">C. Khi cháy không gây ô nhiễm môi trường.     D. Cả A,B,C. </w:t>
      </w:r>
    </w:p>
    <w:p w:rsidR="00DD2B16" w:rsidRPr="00F346AE" w:rsidRDefault="00DD2B16" w:rsidP="00DD2B16">
      <w:pPr>
        <w:tabs>
          <w:tab w:val="center" w:pos="6160"/>
        </w:tabs>
        <w:spacing w:after="0" w:line="360" w:lineRule="auto"/>
        <w:jc w:val="both"/>
        <w:rPr>
          <w:color w:val="000000"/>
          <w:sz w:val="28"/>
          <w:szCs w:val="28"/>
          <w:lang w:val="pt-BR"/>
        </w:rPr>
      </w:pPr>
      <w:r w:rsidRPr="00F346AE">
        <w:rPr>
          <w:b/>
          <w:bCs/>
          <w:sz w:val="28"/>
          <w:szCs w:val="28"/>
          <w:lang w:val="pt-BR"/>
        </w:rPr>
        <w:t xml:space="preserve">Câu 8. </w:t>
      </w:r>
      <w:r w:rsidRPr="00F346AE">
        <w:rPr>
          <w:color w:val="000000"/>
          <w:sz w:val="28"/>
          <w:szCs w:val="28"/>
          <w:lang w:val="pt-BR"/>
        </w:rPr>
        <w:t>Chất khí A có d</w:t>
      </w:r>
      <w:r w:rsidRPr="00F346AE">
        <w:rPr>
          <w:color w:val="000000"/>
          <w:sz w:val="28"/>
          <w:szCs w:val="28"/>
          <w:vertAlign w:val="subscript"/>
          <w:lang w:val="pt-BR"/>
        </w:rPr>
        <w:t>A/H2</w:t>
      </w:r>
      <w:r w:rsidRPr="00F346AE">
        <w:rPr>
          <w:color w:val="000000"/>
          <w:sz w:val="28"/>
          <w:szCs w:val="28"/>
          <w:lang w:val="pt-BR"/>
        </w:rPr>
        <w:t> = 14 công thức hoá học của A là:</w:t>
      </w:r>
    </w:p>
    <w:p w:rsidR="00DD2B16" w:rsidRPr="00F346AE" w:rsidRDefault="00DD2B16" w:rsidP="00DD2B16">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left="48" w:right="48"/>
        <w:jc w:val="both"/>
        <w:rPr>
          <w:color w:val="000000"/>
          <w:sz w:val="28"/>
          <w:szCs w:val="28"/>
        </w:rPr>
      </w:pPr>
      <w:r w:rsidRPr="00F346AE">
        <w:rPr>
          <w:color w:val="000000"/>
          <w:sz w:val="28"/>
          <w:szCs w:val="28"/>
          <w:shd w:val="clear" w:color="auto" w:fill="FFFFFF"/>
        </w:rPr>
        <w:t>A. SO</w:t>
      </w:r>
      <w:r w:rsidRPr="00F346AE">
        <w:rPr>
          <w:color w:val="000000"/>
          <w:sz w:val="28"/>
          <w:szCs w:val="28"/>
          <w:shd w:val="clear" w:color="auto" w:fill="FFFFFF"/>
          <w:vertAlign w:val="subscript"/>
        </w:rPr>
        <w:t>2</w:t>
      </w:r>
      <w:r w:rsidRPr="00F346AE">
        <w:rPr>
          <w:color w:val="000000"/>
          <w:sz w:val="28"/>
          <w:szCs w:val="28"/>
          <w:shd w:val="clear" w:color="auto" w:fill="FFFFFF"/>
        </w:rPr>
        <w:t>                 B. CO</w:t>
      </w:r>
      <w:r w:rsidRPr="00F346AE">
        <w:rPr>
          <w:color w:val="000000"/>
          <w:sz w:val="28"/>
          <w:szCs w:val="28"/>
          <w:shd w:val="clear" w:color="auto" w:fill="FFFFFF"/>
          <w:vertAlign w:val="subscript"/>
        </w:rPr>
        <w:t>2</w:t>
      </w:r>
      <w:r w:rsidRPr="00F346AE">
        <w:rPr>
          <w:color w:val="000000"/>
          <w:sz w:val="28"/>
          <w:szCs w:val="28"/>
          <w:shd w:val="clear" w:color="auto" w:fill="FFFFFF"/>
        </w:rPr>
        <w:t>                  C. NH</w:t>
      </w:r>
      <w:r w:rsidRPr="00F346AE">
        <w:rPr>
          <w:color w:val="000000"/>
          <w:sz w:val="28"/>
          <w:szCs w:val="28"/>
          <w:shd w:val="clear" w:color="auto" w:fill="FFFFFF"/>
          <w:vertAlign w:val="subscript"/>
        </w:rPr>
        <w:t>3</w:t>
      </w:r>
      <w:r w:rsidRPr="00F346AE">
        <w:rPr>
          <w:color w:val="000000"/>
          <w:sz w:val="28"/>
          <w:szCs w:val="28"/>
          <w:shd w:val="clear" w:color="auto" w:fill="FFFFFF"/>
        </w:rPr>
        <w:t>                  D. N</w:t>
      </w:r>
      <w:r w:rsidRPr="00F346AE">
        <w:rPr>
          <w:color w:val="000000"/>
          <w:sz w:val="28"/>
          <w:szCs w:val="28"/>
          <w:shd w:val="clear" w:color="auto" w:fill="FFFFFF"/>
          <w:vertAlign w:val="subscript"/>
        </w:rPr>
        <w:t>2</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rPr>
      </w:pPr>
      <w:r w:rsidRPr="00F346AE">
        <w:rPr>
          <w:rFonts w:ascii="Times New Roman" w:hAnsi="Times New Roman" w:cs="Times New Roman"/>
          <w:b/>
          <w:bCs/>
          <w:sz w:val="28"/>
          <w:szCs w:val="28"/>
        </w:rPr>
        <w:t>Câu 9.</w:t>
      </w:r>
      <w:r w:rsidRPr="00F346AE">
        <w:rPr>
          <w:rFonts w:ascii="Times New Roman" w:hAnsi="Times New Roman" w:cs="Times New Roman"/>
          <w:sz w:val="28"/>
          <w:szCs w:val="28"/>
        </w:rPr>
        <w:t xml:space="preserve"> Trong các chất dưới đây chất làm cho quỳ tím hóa xanh là:</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rPr>
      </w:pPr>
      <w:r w:rsidRPr="00F346AE">
        <w:rPr>
          <w:rFonts w:ascii="Times New Roman" w:hAnsi="Times New Roman" w:cs="Times New Roman"/>
          <w:sz w:val="28"/>
          <w:szCs w:val="28"/>
        </w:rPr>
        <w:t xml:space="preserve">            A. Axit           B. Nước</w:t>
      </w:r>
      <w:r w:rsidRPr="00F346AE">
        <w:rPr>
          <w:rFonts w:ascii="Times New Roman" w:hAnsi="Times New Roman" w:cs="Times New Roman"/>
          <w:sz w:val="28"/>
          <w:szCs w:val="28"/>
        </w:rPr>
        <w:tab/>
        <w:t xml:space="preserve"> C. Dung dịch bazơ        D. Rượu (cồn)</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jc w:val="both"/>
        <w:rPr>
          <w:iCs/>
          <w:sz w:val="28"/>
          <w:szCs w:val="28"/>
        </w:rPr>
      </w:pPr>
      <w:r w:rsidRPr="00F346AE">
        <w:rPr>
          <w:b/>
          <w:bCs/>
          <w:sz w:val="28"/>
          <w:szCs w:val="28"/>
        </w:rPr>
        <w:t xml:space="preserve">Câu 10. </w:t>
      </w:r>
      <w:r w:rsidRPr="00F346AE">
        <w:rPr>
          <w:iCs/>
          <w:sz w:val="28"/>
          <w:szCs w:val="28"/>
        </w:rPr>
        <w:t>Khối lượng của 4,48 lit O</w:t>
      </w:r>
      <w:r w:rsidRPr="00F346AE">
        <w:rPr>
          <w:iCs/>
          <w:sz w:val="28"/>
          <w:szCs w:val="28"/>
          <w:vertAlign w:val="subscript"/>
        </w:rPr>
        <w:t>2</w:t>
      </w:r>
      <w:r w:rsidRPr="00F346AE">
        <w:rPr>
          <w:iCs/>
          <w:sz w:val="28"/>
          <w:szCs w:val="28"/>
        </w:rPr>
        <w:t xml:space="preserve"> (đktc) là:</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rPr>
      </w:pPr>
      <w:r w:rsidRPr="00F346AE">
        <w:rPr>
          <w:sz w:val="28"/>
          <w:szCs w:val="28"/>
        </w:rPr>
        <w:t xml:space="preserve">        A. 6,4g                   B. 3,2g                C. 4,8g               D. 9,6g</w:t>
      </w:r>
    </w:p>
    <w:p w:rsidR="00DD2B16" w:rsidRPr="00F346AE" w:rsidRDefault="00DD2B16" w:rsidP="00DD2B16">
      <w:pPr>
        <w:tabs>
          <w:tab w:val="left" w:pos="567"/>
          <w:tab w:val="left" w:pos="2835"/>
          <w:tab w:val="left" w:pos="5103"/>
          <w:tab w:val="left" w:pos="7371"/>
        </w:tabs>
        <w:spacing w:after="0" w:line="360" w:lineRule="auto"/>
        <w:jc w:val="both"/>
        <w:rPr>
          <w:sz w:val="28"/>
          <w:szCs w:val="28"/>
        </w:rPr>
      </w:pPr>
      <w:r w:rsidRPr="00F346AE">
        <w:rPr>
          <w:b/>
          <w:bCs/>
          <w:sz w:val="28"/>
          <w:szCs w:val="28"/>
        </w:rPr>
        <w:t xml:space="preserve">Câu 11. </w:t>
      </w:r>
      <w:r w:rsidRPr="00F346AE">
        <w:rPr>
          <w:bCs/>
          <w:sz w:val="28"/>
          <w:szCs w:val="28"/>
          <w:lang w:val="vi-VN"/>
        </w:rPr>
        <w:t xml:space="preserve">Sắt (III) </w:t>
      </w:r>
      <w:r w:rsidRPr="00F346AE">
        <w:rPr>
          <w:sz w:val="28"/>
          <w:szCs w:val="28"/>
        </w:rPr>
        <w:t>oxit  là tên gọi của oxit nào sau đây?</w:t>
      </w:r>
    </w:p>
    <w:p w:rsidR="00DD2B16" w:rsidRPr="00F346AE" w:rsidRDefault="00DD2B16" w:rsidP="00DD2B16">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left="48" w:right="48"/>
        <w:jc w:val="both"/>
        <w:rPr>
          <w:color w:val="000000"/>
          <w:sz w:val="28"/>
          <w:szCs w:val="28"/>
          <w:vertAlign w:val="subscript"/>
          <w:lang w:val="pt-BR"/>
        </w:rPr>
      </w:pPr>
      <w:r w:rsidRPr="00F346AE">
        <w:rPr>
          <w:color w:val="000000"/>
          <w:sz w:val="28"/>
          <w:szCs w:val="28"/>
          <w:lang w:val="pt-BR"/>
        </w:rPr>
        <w:t>A. FeO                B. Fe</w:t>
      </w:r>
      <w:r w:rsidRPr="00F346AE">
        <w:rPr>
          <w:color w:val="000000"/>
          <w:sz w:val="28"/>
          <w:szCs w:val="28"/>
          <w:vertAlign w:val="subscript"/>
          <w:lang w:val="pt-BR"/>
        </w:rPr>
        <w:t>2</w:t>
      </w:r>
      <w:r w:rsidRPr="00F346AE">
        <w:rPr>
          <w:color w:val="000000"/>
          <w:sz w:val="28"/>
          <w:szCs w:val="28"/>
          <w:lang w:val="pt-BR"/>
        </w:rPr>
        <w:t>O</w:t>
      </w:r>
      <w:r w:rsidRPr="00F346AE">
        <w:rPr>
          <w:color w:val="000000"/>
          <w:sz w:val="28"/>
          <w:szCs w:val="28"/>
          <w:vertAlign w:val="subscript"/>
          <w:lang w:val="pt-BR"/>
        </w:rPr>
        <w:t>3</w:t>
      </w:r>
      <w:r w:rsidRPr="00F346AE">
        <w:rPr>
          <w:color w:val="000000"/>
          <w:sz w:val="28"/>
          <w:szCs w:val="28"/>
          <w:lang w:val="pt-BR"/>
        </w:rPr>
        <w:t>               C. CuO                 D. Fe</w:t>
      </w:r>
      <w:r w:rsidRPr="00F346AE">
        <w:rPr>
          <w:color w:val="000000"/>
          <w:sz w:val="28"/>
          <w:szCs w:val="28"/>
          <w:vertAlign w:val="subscript"/>
          <w:lang w:val="pt-BR"/>
        </w:rPr>
        <w:t>3</w:t>
      </w:r>
      <w:r w:rsidRPr="00F346AE">
        <w:rPr>
          <w:color w:val="000000"/>
          <w:sz w:val="28"/>
          <w:szCs w:val="28"/>
          <w:lang w:val="pt-BR"/>
        </w:rPr>
        <w:t>O</w:t>
      </w:r>
      <w:r w:rsidRPr="00F346AE">
        <w:rPr>
          <w:color w:val="000000"/>
          <w:sz w:val="28"/>
          <w:szCs w:val="28"/>
          <w:vertAlign w:val="subscript"/>
          <w:lang w:val="pt-BR"/>
        </w:rPr>
        <w:t>4</w:t>
      </w:r>
    </w:p>
    <w:p w:rsidR="00DD2B16" w:rsidRPr="00F346AE" w:rsidRDefault="00DD2B16" w:rsidP="00DD2B16">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color w:val="000000"/>
          <w:sz w:val="28"/>
          <w:szCs w:val="28"/>
          <w:lang w:val="pt-BR"/>
        </w:rPr>
      </w:pPr>
      <w:r w:rsidRPr="00F346AE">
        <w:rPr>
          <w:b/>
          <w:bCs/>
          <w:sz w:val="28"/>
          <w:szCs w:val="28"/>
          <w:lang w:val="pt-BR"/>
        </w:rPr>
        <w:t xml:space="preserve">Câu 12. </w:t>
      </w:r>
      <w:r w:rsidRPr="00F346AE">
        <w:rPr>
          <w:color w:val="000000"/>
          <w:sz w:val="28"/>
          <w:szCs w:val="28"/>
          <w:lang w:val="pt-BR"/>
        </w:rPr>
        <w:t>Oxit nào sau đây khi tác dụng với nước tạo thành bazơ tương ứng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450"/>
        <w:jc w:val="both"/>
        <w:rPr>
          <w:sz w:val="28"/>
          <w:szCs w:val="28"/>
          <w:lang w:val="pt-BR"/>
        </w:rPr>
      </w:pPr>
      <w:r w:rsidRPr="00F346AE">
        <w:rPr>
          <w:sz w:val="28"/>
          <w:szCs w:val="28"/>
          <w:lang w:val="pt-BR"/>
        </w:rPr>
        <w:t xml:space="preserve">       A. Fe</w:t>
      </w:r>
      <w:r w:rsidRPr="00F346AE">
        <w:rPr>
          <w:sz w:val="28"/>
          <w:szCs w:val="28"/>
          <w:vertAlign w:val="subscript"/>
          <w:lang w:val="pt-BR"/>
        </w:rPr>
        <w:t>2</w:t>
      </w:r>
      <w:r w:rsidRPr="00F346AE">
        <w:rPr>
          <w:sz w:val="28"/>
          <w:szCs w:val="28"/>
          <w:lang w:val="pt-BR"/>
        </w:rPr>
        <w:t>O</w:t>
      </w:r>
      <w:r w:rsidRPr="00F346AE">
        <w:rPr>
          <w:sz w:val="28"/>
          <w:szCs w:val="28"/>
          <w:vertAlign w:val="subscript"/>
          <w:lang w:val="pt-BR"/>
        </w:rPr>
        <w:t>3</w:t>
      </w:r>
      <w:r w:rsidRPr="00F346AE">
        <w:rPr>
          <w:sz w:val="28"/>
          <w:szCs w:val="28"/>
          <w:lang w:val="pt-BR"/>
        </w:rPr>
        <w:t>                B. CaO                C. SO</w:t>
      </w:r>
      <w:r w:rsidRPr="00F346AE">
        <w:rPr>
          <w:sz w:val="28"/>
          <w:szCs w:val="28"/>
          <w:vertAlign w:val="subscript"/>
          <w:lang w:val="pt-BR"/>
        </w:rPr>
        <w:t>3</w:t>
      </w:r>
      <w:r w:rsidRPr="00F346AE">
        <w:rPr>
          <w:sz w:val="28"/>
          <w:szCs w:val="28"/>
          <w:lang w:val="pt-BR"/>
        </w:rPr>
        <w:t>                  D. P</w:t>
      </w:r>
      <w:r w:rsidRPr="00F346AE">
        <w:rPr>
          <w:sz w:val="28"/>
          <w:szCs w:val="28"/>
          <w:vertAlign w:val="subscript"/>
          <w:lang w:val="pt-BR"/>
        </w:rPr>
        <w:t>2</w:t>
      </w:r>
      <w:r w:rsidRPr="00F346AE">
        <w:rPr>
          <w:sz w:val="28"/>
          <w:szCs w:val="28"/>
          <w:lang w:val="pt-BR"/>
        </w:rPr>
        <w:t>O</w:t>
      </w:r>
      <w:r w:rsidRPr="00F346AE">
        <w:rPr>
          <w:sz w:val="28"/>
          <w:szCs w:val="28"/>
          <w:vertAlign w:val="subscript"/>
          <w:lang w:val="pt-BR"/>
        </w:rPr>
        <w:t>5</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bCs/>
          <w:sz w:val="28"/>
          <w:szCs w:val="28"/>
          <w:lang w:val="nl-NL"/>
        </w:rPr>
      </w:pPr>
      <w:r w:rsidRPr="00F346AE">
        <w:rPr>
          <w:b/>
          <w:bCs/>
          <w:sz w:val="28"/>
          <w:szCs w:val="28"/>
          <w:lang w:val="pt-BR"/>
        </w:rPr>
        <w:t xml:space="preserve">Câu 13. </w:t>
      </w:r>
      <w:r w:rsidRPr="00F346AE">
        <w:rPr>
          <w:bCs/>
          <w:sz w:val="28"/>
          <w:szCs w:val="28"/>
          <w:lang w:val="nl-NL"/>
        </w:rPr>
        <w:t xml:space="preserve">Nhóm công thức nào sau đây biểu diễn toàn oxit axit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bCs/>
          <w:sz w:val="28"/>
          <w:szCs w:val="28"/>
          <w:lang w:val="nl-NL"/>
        </w:rPr>
      </w:pPr>
      <w:r w:rsidRPr="00F346AE">
        <w:rPr>
          <w:bCs/>
          <w:sz w:val="28"/>
          <w:szCs w:val="28"/>
          <w:lang w:val="nl-NL"/>
        </w:rPr>
        <w:t xml:space="preserve">           A. CuO, CaCO</w:t>
      </w:r>
      <w:r w:rsidRPr="00F346AE">
        <w:rPr>
          <w:bCs/>
          <w:sz w:val="28"/>
          <w:szCs w:val="28"/>
          <w:vertAlign w:val="subscript"/>
          <w:lang w:val="nl-NL"/>
        </w:rPr>
        <w:t>3</w:t>
      </w:r>
      <w:r w:rsidRPr="00F346AE">
        <w:rPr>
          <w:bCs/>
          <w:sz w:val="28"/>
          <w:szCs w:val="28"/>
          <w:lang w:val="nl-NL"/>
        </w:rPr>
        <w:t>, SO</w:t>
      </w:r>
      <w:r w:rsidRPr="00F346AE">
        <w:rPr>
          <w:bCs/>
          <w:sz w:val="28"/>
          <w:szCs w:val="28"/>
          <w:vertAlign w:val="subscript"/>
          <w:lang w:val="nl-NL"/>
        </w:rPr>
        <w:t>3</w:t>
      </w:r>
      <w:r w:rsidRPr="00F346AE">
        <w:rPr>
          <w:bCs/>
          <w:sz w:val="28"/>
          <w:szCs w:val="28"/>
          <w:lang w:val="nl-NL"/>
        </w:rPr>
        <w:tab/>
      </w:r>
      <w:r w:rsidRPr="00F346AE">
        <w:rPr>
          <w:bCs/>
          <w:sz w:val="28"/>
          <w:szCs w:val="28"/>
          <w:lang w:val="nl-NL"/>
        </w:rPr>
        <w:tab/>
        <w:t xml:space="preserve">      C.  FeO; K</w:t>
      </w:r>
      <w:r w:rsidRPr="00F346AE">
        <w:rPr>
          <w:bCs/>
          <w:sz w:val="28"/>
          <w:szCs w:val="28"/>
          <w:vertAlign w:val="subscript"/>
          <w:lang w:val="nl-NL"/>
        </w:rPr>
        <w:t>2</w:t>
      </w:r>
      <w:r w:rsidRPr="00F346AE">
        <w:rPr>
          <w:bCs/>
          <w:sz w:val="28"/>
          <w:szCs w:val="28"/>
          <w:lang w:val="nl-NL"/>
        </w:rPr>
        <w:t>O, P</w:t>
      </w:r>
      <w:r w:rsidRPr="00F346AE">
        <w:rPr>
          <w:bCs/>
          <w:sz w:val="28"/>
          <w:szCs w:val="28"/>
          <w:vertAlign w:val="subscript"/>
          <w:lang w:val="nl-NL"/>
        </w:rPr>
        <w:t>2</w:t>
      </w:r>
      <w:r w:rsidRPr="00F346AE">
        <w:rPr>
          <w:bCs/>
          <w:sz w:val="28"/>
          <w:szCs w:val="28"/>
          <w:lang w:val="nl-NL"/>
        </w:rPr>
        <w:t>O</w:t>
      </w:r>
      <w:r w:rsidRPr="00F346AE">
        <w:rPr>
          <w:bCs/>
          <w:sz w:val="28"/>
          <w:szCs w:val="28"/>
          <w:vertAlign w:val="subscript"/>
          <w:lang w:val="nl-NL"/>
        </w:rPr>
        <w:t>5</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bCs/>
          <w:sz w:val="28"/>
          <w:szCs w:val="28"/>
          <w:lang w:val="nl-NL"/>
        </w:rPr>
      </w:pPr>
      <w:r w:rsidRPr="00F346AE">
        <w:rPr>
          <w:bCs/>
          <w:sz w:val="28"/>
          <w:szCs w:val="28"/>
          <w:lang w:val="nl-NL"/>
        </w:rPr>
        <w:t xml:space="preserve">           B. N</w:t>
      </w:r>
      <w:r w:rsidRPr="00F346AE">
        <w:rPr>
          <w:bCs/>
          <w:sz w:val="28"/>
          <w:szCs w:val="28"/>
          <w:vertAlign w:val="subscript"/>
          <w:lang w:val="nl-NL"/>
        </w:rPr>
        <w:t>2</w:t>
      </w:r>
      <w:r w:rsidRPr="00F346AE">
        <w:rPr>
          <w:bCs/>
          <w:sz w:val="28"/>
          <w:szCs w:val="28"/>
          <w:lang w:val="nl-NL"/>
        </w:rPr>
        <w:t>O</w:t>
      </w:r>
      <w:r w:rsidRPr="00F346AE">
        <w:rPr>
          <w:bCs/>
          <w:sz w:val="28"/>
          <w:szCs w:val="28"/>
          <w:vertAlign w:val="subscript"/>
          <w:lang w:val="nl-NL"/>
        </w:rPr>
        <w:t xml:space="preserve">5 </w:t>
      </w:r>
      <w:r w:rsidRPr="00F346AE">
        <w:rPr>
          <w:bCs/>
          <w:sz w:val="28"/>
          <w:szCs w:val="28"/>
          <w:lang w:val="nl-NL"/>
        </w:rPr>
        <w:t>; Al</w:t>
      </w:r>
      <w:r w:rsidRPr="00F346AE">
        <w:rPr>
          <w:bCs/>
          <w:sz w:val="28"/>
          <w:szCs w:val="28"/>
          <w:vertAlign w:val="subscript"/>
          <w:lang w:val="nl-NL"/>
        </w:rPr>
        <w:t>2</w:t>
      </w:r>
      <w:r w:rsidRPr="00F346AE">
        <w:rPr>
          <w:bCs/>
          <w:sz w:val="28"/>
          <w:szCs w:val="28"/>
          <w:lang w:val="nl-NL"/>
        </w:rPr>
        <w:t>O</w:t>
      </w:r>
      <w:r w:rsidRPr="00F346AE">
        <w:rPr>
          <w:bCs/>
          <w:sz w:val="28"/>
          <w:szCs w:val="28"/>
          <w:vertAlign w:val="subscript"/>
          <w:lang w:val="nl-NL"/>
        </w:rPr>
        <w:t xml:space="preserve">3 </w:t>
      </w:r>
      <w:r w:rsidRPr="00F346AE">
        <w:rPr>
          <w:bCs/>
          <w:sz w:val="28"/>
          <w:szCs w:val="28"/>
          <w:lang w:val="nl-NL"/>
        </w:rPr>
        <w:t>; Na</w:t>
      </w:r>
      <w:r w:rsidRPr="00F346AE">
        <w:rPr>
          <w:bCs/>
          <w:sz w:val="28"/>
          <w:szCs w:val="28"/>
          <w:vertAlign w:val="subscript"/>
          <w:lang w:val="nl-NL"/>
        </w:rPr>
        <w:t>2</w:t>
      </w:r>
      <w:r w:rsidRPr="00F346AE">
        <w:rPr>
          <w:bCs/>
          <w:sz w:val="28"/>
          <w:szCs w:val="28"/>
          <w:lang w:val="nl-NL"/>
        </w:rPr>
        <w:t>SiO</w:t>
      </w:r>
      <w:r w:rsidRPr="00F346AE">
        <w:rPr>
          <w:bCs/>
          <w:sz w:val="28"/>
          <w:szCs w:val="28"/>
          <w:vertAlign w:val="subscript"/>
          <w:lang w:val="nl-NL"/>
        </w:rPr>
        <w:t xml:space="preserve">3      </w:t>
      </w:r>
      <w:r w:rsidRPr="00F346AE">
        <w:rPr>
          <w:bCs/>
          <w:sz w:val="28"/>
          <w:szCs w:val="28"/>
          <w:lang w:val="nl-NL"/>
        </w:rPr>
        <w:t xml:space="preserve">    D.  CO</w:t>
      </w:r>
      <w:r w:rsidRPr="00F346AE">
        <w:rPr>
          <w:bCs/>
          <w:sz w:val="28"/>
          <w:szCs w:val="28"/>
          <w:vertAlign w:val="subscript"/>
          <w:lang w:val="nl-NL"/>
        </w:rPr>
        <w:t>2</w:t>
      </w:r>
      <w:r w:rsidRPr="00F346AE">
        <w:rPr>
          <w:bCs/>
          <w:sz w:val="28"/>
          <w:szCs w:val="28"/>
          <w:lang w:val="nl-NL"/>
        </w:rPr>
        <w:t xml:space="preserve"> ; SO</w:t>
      </w:r>
      <w:r w:rsidRPr="00F346AE">
        <w:rPr>
          <w:bCs/>
          <w:sz w:val="28"/>
          <w:szCs w:val="28"/>
          <w:vertAlign w:val="subscript"/>
          <w:lang w:val="nl-NL"/>
        </w:rPr>
        <w:t xml:space="preserve">3 </w:t>
      </w:r>
      <w:r w:rsidRPr="00F346AE">
        <w:rPr>
          <w:bCs/>
          <w:sz w:val="28"/>
          <w:szCs w:val="28"/>
          <w:lang w:val="nl-NL"/>
        </w:rPr>
        <w:t>; P</w:t>
      </w:r>
      <w:r w:rsidRPr="00F346AE">
        <w:rPr>
          <w:bCs/>
          <w:sz w:val="28"/>
          <w:szCs w:val="28"/>
          <w:vertAlign w:val="subscript"/>
          <w:lang w:val="nl-NL"/>
        </w:rPr>
        <w:t>2</w:t>
      </w:r>
      <w:r w:rsidRPr="00F346AE">
        <w:rPr>
          <w:bCs/>
          <w:sz w:val="28"/>
          <w:szCs w:val="28"/>
          <w:lang w:val="nl-NL"/>
        </w:rPr>
        <w:t>O</w:t>
      </w:r>
      <w:r w:rsidRPr="00F346AE">
        <w:rPr>
          <w:bCs/>
          <w:sz w:val="28"/>
          <w:szCs w:val="28"/>
          <w:vertAlign w:val="subscript"/>
          <w:lang w:val="nl-NL"/>
        </w:rPr>
        <w:t>5</w:t>
      </w:r>
    </w:p>
    <w:p w:rsidR="00DD2B16" w:rsidRPr="00F346AE" w:rsidRDefault="00DD2B16" w:rsidP="00DD2B16">
      <w:pPr>
        <w:tabs>
          <w:tab w:val="center" w:pos="6160"/>
        </w:tabs>
        <w:spacing w:after="0" w:line="360" w:lineRule="auto"/>
        <w:jc w:val="both"/>
        <w:rPr>
          <w:sz w:val="28"/>
          <w:szCs w:val="28"/>
          <w:lang w:val="nl-NL"/>
        </w:rPr>
      </w:pPr>
      <w:r w:rsidRPr="00F346AE">
        <w:rPr>
          <w:b/>
          <w:bCs/>
          <w:sz w:val="28"/>
          <w:szCs w:val="28"/>
          <w:lang w:val="nl-NL"/>
        </w:rPr>
        <w:t xml:space="preserve">Câu 14. </w:t>
      </w:r>
      <w:r w:rsidRPr="00F346AE">
        <w:rPr>
          <w:sz w:val="28"/>
          <w:szCs w:val="28"/>
          <w:lang w:val="nl-NL"/>
        </w:rPr>
        <w:t>Có bốn lọ đựng riêng biệt: nước cất, dung dịch H</w:t>
      </w:r>
      <w:r w:rsidRPr="00F346AE">
        <w:rPr>
          <w:sz w:val="28"/>
          <w:szCs w:val="28"/>
          <w:vertAlign w:val="subscript"/>
          <w:lang w:val="nl-NL"/>
        </w:rPr>
        <w:t>2</w:t>
      </w:r>
      <w:r w:rsidRPr="00F346AE">
        <w:rPr>
          <w:sz w:val="28"/>
          <w:szCs w:val="28"/>
          <w:lang w:val="nl-NL"/>
        </w:rPr>
        <w:t>SO</w:t>
      </w:r>
      <w:r w:rsidRPr="00F346AE">
        <w:rPr>
          <w:sz w:val="28"/>
          <w:szCs w:val="28"/>
          <w:vertAlign w:val="subscript"/>
          <w:lang w:val="nl-NL"/>
        </w:rPr>
        <w:t>4</w:t>
      </w:r>
      <w:r w:rsidRPr="00F346AE">
        <w:rPr>
          <w:sz w:val="28"/>
          <w:szCs w:val="28"/>
          <w:lang w:val="nl-NL"/>
        </w:rPr>
        <w:t xml:space="preserve">, dung dịch NaOH, dung dịch NaCl. Có thể nhận biết được mỗi chất trong các lọ bằng phương án: </w:t>
      </w:r>
    </w:p>
    <w:p w:rsidR="00DD2B16" w:rsidRPr="00F346AE" w:rsidRDefault="00DD2B16" w:rsidP="00DD2B16">
      <w:pPr>
        <w:pStyle w:val="HTMLPreformatted"/>
        <w:shd w:val="clear" w:color="auto" w:fill="FFFFFF"/>
        <w:wordWrap w:val="0"/>
        <w:spacing w:line="360" w:lineRule="auto"/>
        <w:jc w:val="both"/>
        <w:rPr>
          <w:rFonts w:ascii="Times New Roman" w:hAnsi="Times New Roman" w:cs="Times New Roman"/>
          <w:sz w:val="28"/>
          <w:szCs w:val="28"/>
          <w:vertAlign w:val="subscript"/>
          <w:lang w:val="nl-NL"/>
        </w:rPr>
      </w:pPr>
      <w:r w:rsidRPr="00F346AE">
        <w:rPr>
          <w:rFonts w:ascii="Times New Roman" w:hAnsi="Times New Roman" w:cs="Times New Roman"/>
          <w:sz w:val="28"/>
          <w:szCs w:val="28"/>
          <w:lang w:val="nl-NL"/>
        </w:rPr>
        <w:t xml:space="preserve">         A. Giấy quỳ tím</w:t>
      </w:r>
      <w:r w:rsidRPr="00F346AE">
        <w:rPr>
          <w:rFonts w:ascii="Times New Roman" w:hAnsi="Times New Roman" w:cs="Times New Roman"/>
          <w:sz w:val="28"/>
          <w:szCs w:val="28"/>
          <w:lang w:val="nl-NL"/>
        </w:rPr>
        <w:tab/>
        <w:t xml:space="preserve">  B. Phenolphtalein</w:t>
      </w:r>
    </w:p>
    <w:p w:rsidR="00DD2B16" w:rsidRPr="00F346AE" w:rsidRDefault="00DD2B16" w:rsidP="00DD2B16">
      <w:pPr>
        <w:tabs>
          <w:tab w:val="center" w:pos="6160"/>
        </w:tabs>
        <w:spacing w:after="0" w:line="360" w:lineRule="auto"/>
        <w:jc w:val="both"/>
        <w:rPr>
          <w:sz w:val="28"/>
          <w:szCs w:val="28"/>
          <w:lang w:val="nl-NL"/>
        </w:rPr>
      </w:pPr>
      <w:r w:rsidRPr="00F346AE">
        <w:rPr>
          <w:sz w:val="28"/>
          <w:szCs w:val="28"/>
          <w:lang w:val="nl-NL"/>
        </w:rPr>
        <w:t xml:space="preserve">         C. Dung dịch NaOH                   D. Giấy quỳ tím và cô cạn.</w:t>
      </w:r>
    </w:p>
    <w:p w:rsidR="00DD2B16" w:rsidRPr="00F346AE" w:rsidRDefault="00DD2B16" w:rsidP="00DD2B16">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rPr>
          <w:color w:val="000000"/>
          <w:sz w:val="28"/>
          <w:szCs w:val="28"/>
          <w:lang w:val="nl-NL"/>
        </w:rPr>
      </w:pPr>
      <w:r w:rsidRPr="00F346AE">
        <w:rPr>
          <w:b/>
          <w:bCs/>
          <w:sz w:val="28"/>
          <w:szCs w:val="28"/>
          <w:lang w:val="nl-NL"/>
        </w:rPr>
        <w:t xml:space="preserve">Câu 15. </w:t>
      </w:r>
      <w:r w:rsidRPr="00F346AE">
        <w:rPr>
          <w:color w:val="000000"/>
          <w:sz w:val="28"/>
          <w:szCs w:val="28"/>
          <w:lang w:val="nl-NL"/>
        </w:rPr>
        <w:t>Thể tích khí oxi sinh ra (đktc) khi nhiệt phân 24.5 g KClO</w:t>
      </w:r>
      <w:r w:rsidRPr="00F346AE">
        <w:rPr>
          <w:color w:val="000000"/>
          <w:sz w:val="28"/>
          <w:szCs w:val="28"/>
          <w:vertAlign w:val="subscript"/>
          <w:lang w:val="nl-NL"/>
        </w:rPr>
        <w:t>3</w:t>
      </w:r>
      <w:r w:rsidRPr="00F346AE">
        <w:rPr>
          <w:color w:val="000000"/>
          <w:sz w:val="28"/>
          <w:szCs w:val="28"/>
          <w:lang w:val="nl-NL"/>
        </w:rPr>
        <w:t xml:space="preserve"> là:</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rPr>
      </w:pPr>
      <w:r w:rsidRPr="00F346AE">
        <w:rPr>
          <w:sz w:val="28"/>
          <w:szCs w:val="28"/>
        </w:rPr>
        <w:t>A. 5,6 l                 B. 6,72 l                C. 4,48 l           D. 11,2 l</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sz w:val="28"/>
          <w:szCs w:val="28"/>
        </w:rPr>
      </w:pPr>
      <w:r w:rsidRPr="00F346AE">
        <w:rPr>
          <w:b/>
          <w:bCs/>
          <w:sz w:val="28"/>
          <w:szCs w:val="28"/>
        </w:rPr>
        <w:t>Câu 16.</w:t>
      </w:r>
      <w:r w:rsidRPr="00F346AE">
        <w:rPr>
          <w:sz w:val="28"/>
          <w:szCs w:val="28"/>
        </w:rPr>
        <w:t xml:space="preserve"> Cho hợp chất SO</w:t>
      </w:r>
      <w:r w:rsidRPr="00F346AE">
        <w:rPr>
          <w:sz w:val="28"/>
          <w:szCs w:val="28"/>
          <w:vertAlign w:val="subscript"/>
        </w:rPr>
        <w:t>3</w:t>
      </w:r>
      <w:r w:rsidRPr="00F346AE">
        <w:rPr>
          <w:sz w:val="28"/>
          <w:szCs w:val="28"/>
        </w:rPr>
        <w:t>. Thành phần phần trăm theo khối lượng của S là:</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right="240"/>
        <w:rPr>
          <w:sz w:val="28"/>
          <w:szCs w:val="28"/>
        </w:rPr>
      </w:pPr>
      <w:r w:rsidRPr="00F346AE">
        <w:rPr>
          <w:sz w:val="28"/>
          <w:szCs w:val="28"/>
        </w:rPr>
        <w:t xml:space="preserve">             A. 20%                   B. 40 %                 C. 60%                  D. 80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lang w:val="nl-NL"/>
        </w:rPr>
      </w:pPr>
      <w:r w:rsidRPr="00F346AE">
        <w:rPr>
          <w:b/>
          <w:bCs/>
          <w:sz w:val="28"/>
          <w:szCs w:val="28"/>
        </w:rPr>
        <w:lastRenderedPageBreak/>
        <w:t xml:space="preserve">Câu 17. </w:t>
      </w:r>
      <w:r w:rsidRPr="00F346AE">
        <w:rPr>
          <w:sz w:val="28"/>
          <w:szCs w:val="28"/>
          <w:lang w:val="nl-NL"/>
        </w:rPr>
        <w:t>Hiện tượng gì xảy ra khi cho 1ml dung dịch Natri cacbonat vào ống nghiệm có chứa sẵn 2ml dung dịch nước vôi trong?</w:t>
      </w:r>
    </w:p>
    <w:p w:rsidR="00DD2B16" w:rsidRPr="00F346AE" w:rsidRDefault="00DD2B16" w:rsidP="00DD2B16">
      <w:pPr>
        <w:tabs>
          <w:tab w:val="left" w:pos="4937"/>
        </w:tabs>
        <w:spacing w:after="0" w:line="360" w:lineRule="auto"/>
        <w:ind w:firstLine="283"/>
        <w:jc w:val="both"/>
        <w:rPr>
          <w:sz w:val="28"/>
          <w:szCs w:val="28"/>
          <w:lang w:val="nl-NL"/>
        </w:rPr>
      </w:pPr>
      <w:r w:rsidRPr="00F346AE">
        <w:rPr>
          <w:sz w:val="28"/>
          <w:szCs w:val="28"/>
          <w:lang w:val="nl-NL"/>
        </w:rPr>
        <w:t>A</w:t>
      </w:r>
      <w:r w:rsidRPr="00F346AE">
        <w:rPr>
          <w:b/>
          <w:sz w:val="28"/>
          <w:szCs w:val="28"/>
          <w:lang w:val="nl-NL"/>
        </w:rPr>
        <w:t xml:space="preserve">. </w:t>
      </w:r>
      <w:r w:rsidRPr="00F346AE">
        <w:rPr>
          <w:sz w:val="28"/>
          <w:szCs w:val="28"/>
          <w:lang w:val="nl-NL"/>
        </w:rPr>
        <w:t>Không có hiện tượng gì xảy ra.       B</w:t>
      </w:r>
      <w:r w:rsidRPr="00F346AE">
        <w:rPr>
          <w:b/>
          <w:sz w:val="28"/>
          <w:szCs w:val="28"/>
          <w:lang w:val="nl-NL"/>
        </w:rPr>
        <w:t xml:space="preserve">. </w:t>
      </w:r>
      <w:r w:rsidRPr="00F346AE">
        <w:rPr>
          <w:sz w:val="28"/>
          <w:szCs w:val="28"/>
          <w:lang w:val="nl-NL"/>
        </w:rPr>
        <w:t>Có chất kết tủa màu xanh xuất hiện.</w:t>
      </w:r>
    </w:p>
    <w:p w:rsidR="00DD2B16" w:rsidRPr="00F346AE" w:rsidRDefault="00DD2B16" w:rsidP="00DD2B16">
      <w:pPr>
        <w:tabs>
          <w:tab w:val="left" w:pos="4937"/>
        </w:tabs>
        <w:spacing w:after="0" w:line="360" w:lineRule="auto"/>
        <w:jc w:val="both"/>
        <w:rPr>
          <w:sz w:val="28"/>
          <w:szCs w:val="28"/>
          <w:lang w:val="nl-NL"/>
        </w:rPr>
      </w:pPr>
      <w:r w:rsidRPr="00F346AE">
        <w:rPr>
          <w:sz w:val="28"/>
          <w:szCs w:val="28"/>
          <w:lang w:val="nl-NL"/>
        </w:rPr>
        <w:t xml:space="preserve">   C</w:t>
      </w:r>
      <w:r w:rsidRPr="00F346AE">
        <w:rPr>
          <w:b/>
          <w:sz w:val="28"/>
          <w:szCs w:val="28"/>
          <w:lang w:val="nl-NL"/>
        </w:rPr>
        <w:t xml:space="preserve">. </w:t>
      </w:r>
      <w:r w:rsidRPr="00F346AE">
        <w:rPr>
          <w:sz w:val="28"/>
          <w:szCs w:val="28"/>
          <w:lang w:val="nl-NL"/>
        </w:rPr>
        <w:t>Có khí không màu thoát ra              D</w:t>
      </w:r>
      <w:r w:rsidRPr="00F346AE">
        <w:rPr>
          <w:b/>
          <w:sz w:val="28"/>
          <w:szCs w:val="28"/>
          <w:lang w:val="nl-NL"/>
        </w:rPr>
        <w:t xml:space="preserve">. </w:t>
      </w:r>
      <w:r w:rsidRPr="00F346AE">
        <w:rPr>
          <w:sz w:val="28"/>
          <w:szCs w:val="28"/>
          <w:lang w:val="nl-NL"/>
        </w:rPr>
        <w:t>Có chất kết tuả màu trắng xuất hiện</w:t>
      </w:r>
    </w:p>
    <w:p w:rsidR="00DD2B16" w:rsidRPr="00F346AE" w:rsidRDefault="00DD2B16" w:rsidP="00DD2B16">
      <w:pPr>
        <w:tabs>
          <w:tab w:val="left" w:pos="4937"/>
        </w:tabs>
        <w:spacing w:after="0" w:line="360" w:lineRule="auto"/>
        <w:jc w:val="both"/>
        <w:rPr>
          <w:color w:val="000000"/>
          <w:sz w:val="28"/>
          <w:szCs w:val="28"/>
          <w:lang w:val="nl-NL"/>
        </w:rPr>
      </w:pPr>
      <w:r w:rsidRPr="00F346AE">
        <w:rPr>
          <w:b/>
          <w:bCs/>
          <w:sz w:val="28"/>
          <w:szCs w:val="28"/>
          <w:lang w:val="nl-NL"/>
        </w:rPr>
        <w:t>Câu 18.</w:t>
      </w:r>
      <w:r w:rsidRPr="00F346AE">
        <w:rPr>
          <w:sz w:val="28"/>
          <w:szCs w:val="28"/>
          <w:lang w:val="nl-NL"/>
        </w:rPr>
        <w:t xml:space="preserve"> Hiện tượng gì xảy ra sau khi dẫn 3,36 lít H</w:t>
      </w:r>
      <w:r w:rsidRPr="00F346AE">
        <w:rPr>
          <w:sz w:val="28"/>
          <w:szCs w:val="28"/>
          <w:vertAlign w:val="subscript"/>
          <w:lang w:val="nl-NL"/>
        </w:rPr>
        <w:t>2</w:t>
      </w:r>
      <w:r w:rsidRPr="00F346AE">
        <w:rPr>
          <w:sz w:val="28"/>
          <w:szCs w:val="28"/>
          <w:lang w:val="nl-NL"/>
        </w:rPr>
        <w:t xml:space="preserve"> (ở</w:t>
      </w:r>
      <w:r w:rsidRPr="00F346AE">
        <w:rPr>
          <w:color w:val="000000"/>
          <w:sz w:val="28"/>
          <w:szCs w:val="28"/>
          <w:lang w:val="nl-NL"/>
        </w:rPr>
        <w:t xml:space="preserve"> đktc) đi qua 8 gam CuO nung nóng?</w:t>
      </w:r>
    </w:p>
    <w:p w:rsidR="00DD2B16" w:rsidRPr="00F346AE" w:rsidRDefault="00DD2B16" w:rsidP="00DD2B16">
      <w:pPr>
        <w:tabs>
          <w:tab w:val="left" w:pos="4937"/>
        </w:tabs>
        <w:spacing w:after="0" w:line="360" w:lineRule="auto"/>
        <w:ind w:firstLine="283"/>
        <w:jc w:val="both"/>
        <w:rPr>
          <w:sz w:val="28"/>
          <w:szCs w:val="28"/>
          <w:lang w:val="nl-NL"/>
        </w:rPr>
      </w:pPr>
      <w:r w:rsidRPr="00F346AE">
        <w:rPr>
          <w:sz w:val="28"/>
          <w:szCs w:val="28"/>
          <w:lang w:val="nl-NL"/>
        </w:rPr>
        <w:t>A</w:t>
      </w:r>
      <w:r w:rsidRPr="00F346AE">
        <w:rPr>
          <w:b/>
          <w:sz w:val="28"/>
          <w:szCs w:val="28"/>
          <w:lang w:val="nl-NL"/>
        </w:rPr>
        <w:t xml:space="preserve">. </w:t>
      </w:r>
      <w:r w:rsidRPr="00F346AE">
        <w:rPr>
          <w:sz w:val="28"/>
          <w:szCs w:val="28"/>
          <w:lang w:val="nl-NL"/>
        </w:rPr>
        <w:t xml:space="preserve">Không có hiện tượng gì xảy ra.     </w:t>
      </w:r>
    </w:p>
    <w:p w:rsidR="00DD2B16" w:rsidRPr="00F346AE" w:rsidRDefault="00DD2B16" w:rsidP="00DD2B16">
      <w:pPr>
        <w:tabs>
          <w:tab w:val="left" w:pos="4937"/>
        </w:tabs>
        <w:spacing w:after="0" w:line="360" w:lineRule="auto"/>
        <w:ind w:firstLine="283"/>
        <w:rPr>
          <w:sz w:val="28"/>
          <w:szCs w:val="28"/>
          <w:lang w:val="nl-NL"/>
        </w:rPr>
      </w:pPr>
      <w:r w:rsidRPr="00F346AE">
        <w:rPr>
          <w:sz w:val="28"/>
          <w:szCs w:val="28"/>
          <w:lang w:val="nl-NL"/>
        </w:rPr>
        <w:t>B. Chất rắn màu đen dần chuyển thành chất rắn màu đỏ.</w:t>
      </w:r>
    </w:p>
    <w:p w:rsidR="00DD2B16" w:rsidRPr="00F346AE" w:rsidRDefault="00DD2B16" w:rsidP="00DD2B16">
      <w:pPr>
        <w:tabs>
          <w:tab w:val="left" w:pos="4937"/>
        </w:tabs>
        <w:spacing w:after="0" w:line="360" w:lineRule="auto"/>
        <w:rPr>
          <w:sz w:val="28"/>
          <w:szCs w:val="28"/>
          <w:lang w:val="nl-NL"/>
        </w:rPr>
      </w:pPr>
      <w:r w:rsidRPr="00F346AE">
        <w:rPr>
          <w:sz w:val="28"/>
          <w:szCs w:val="28"/>
          <w:lang w:val="nl-NL"/>
        </w:rPr>
        <w:t xml:space="preserve">    C</w:t>
      </w:r>
      <w:r w:rsidRPr="00F346AE">
        <w:rPr>
          <w:b/>
          <w:sz w:val="28"/>
          <w:szCs w:val="28"/>
          <w:lang w:val="nl-NL"/>
        </w:rPr>
        <w:t xml:space="preserve">. </w:t>
      </w:r>
      <w:r w:rsidRPr="00F346AE">
        <w:rPr>
          <w:sz w:val="28"/>
          <w:szCs w:val="28"/>
          <w:lang w:val="nl-NL"/>
        </w:rPr>
        <w:t>Có chất rắn màu đen lẫn chất rắn màu đỏ.</w:t>
      </w:r>
    </w:p>
    <w:p w:rsidR="00DD2B16" w:rsidRPr="00F346AE" w:rsidRDefault="00DD2B16" w:rsidP="00DD2B16">
      <w:pPr>
        <w:tabs>
          <w:tab w:val="left" w:pos="4937"/>
        </w:tabs>
        <w:spacing w:after="0" w:line="360" w:lineRule="auto"/>
        <w:rPr>
          <w:sz w:val="28"/>
          <w:szCs w:val="28"/>
          <w:lang w:val="nl-NL"/>
        </w:rPr>
      </w:pPr>
      <w:r w:rsidRPr="00F346AE">
        <w:rPr>
          <w:sz w:val="28"/>
          <w:szCs w:val="28"/>
          <w:lang w:val="nl-NL"/>
        </w:rPr>
        <w:t xml:space="preserve">    D</w:t>
      </w:r>
      <w:r w:rsidRPr="00F346AE">
        <w:rPr>
          <w:b/>
          <w:sz w:val="28"/>
          <w:szCs w:val="28"/>
          <w:lang w:val="nl-NL"/>
        </w:rPr>
        <w:t xml:space="preserve">. </w:t>
      </w:r>
      <w:r w:rsidRPr="00F346AE">
        <w:rPr>
          <w:sz w:val="28"/>
          <w:szCs w:val="28"/>
          <w:lang w:val="nl-NL"/>
        </w:rPr>
        <w:t>Có chất kết tuả màu trắng xuất hiện</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lang w:val="nl-NL"/>
        </w:rPr>
      </w:pPr>
      <w:r w:rsidRPr="00F346AE">
        <w:rPr>
          <w:b/>
          <w:bCs/>
          <w:sz w:val="28"/>
          <w:szCs w:val="28"/>
          <w:lang w:val="nl-NL"/>
        </w:rPr>
        <w:t>Câu 19.</w:t>
      </w:r>
      <w:r w:rsidRPr="00F346AE">
        <w:rPr>
          <w:sz w:val="28"/>
          <w:szCs w:val="28"/>
          <w:lang w:val="nl-NL"/>
        </w:rPr>
        <w:t xml:space="preserve"> Có 3 HS tiến hành điều chế O</w:t>
      </w:r>
      <w:r w:rsidRPr="00F346AE">
        <w:rPr>
          <w:sz w:val="28"/>
          <w:szCs w:val="28"/>
          <w:lang w:val="nl-NL"/>
        </w:rPr>
        <w:softHyphen/>
      </w:r>
      <w:r w:rsidRPr="00F346AE">
        <w:rPr>
          <w:sz w:val="28"/>
          <w:szCs w:val="28"/>
          <w:vertAlign w:val="subscript"/>
          <w:lang w:val="nl-NL"/>
        </w:rPr>
        <w:t>2</w:t>
      </w:r>
      <w:r w:rsidRPr="00F346AE">
        <w:rPr>
          <w:sz w:val="28"/>
          <w:szCs w:val="28"/>
          <w:lang w:val="nl-NL"/>
        </w:rPr>
        <w:t xml:space="preserve"> bằng phản ứng nhiệt phân thuốc tím trong ống nghiệm, các ống nghiệm được lắp như 3 hình vẽ sau:</w:t>
      </w:r>
    </w:p>
    <w:tbl>
      <w:tblPr>
        <w:tblW w:w="0" w:type="auto"/>
        <w:tblLook w:val="00A0" w:firstRow="1" w:lastRow="0" w:firstColumn="1" w:lastColumn="0" w:noHBand="0" w:noVBand="0"/>
      </w:tblPr>
      <w:tblGrid>
        <w:gridCol w:w="108"/>
        <w:gridCol w:w="8870"/>
        <w:gridCol w:w="95"/>
      </w:tblGrid>
      <w:tr w:rsidR="00DD2B16" w:rsidRPr="00F346AE" w:rsidTr="00A25960">
        <w:tc>
          <w:tcPr>
            <w:tcW w:w="9282" w:type="dxa"/>
            <w:gridSpan w:val="3"/>
          </w:tcPr>
          <w:p w:rsidR="00DD2B16" w:rsidRPr="00F346AE" w:rsidRDefault="00DD2B16" w:rsidP="00A25960">
            <w:pPr>
              <w:spacing w:after="0" w:line="360" w:lineRule="auto"/>
              <w:jc w:val="both"/>
              <w:rPr>
                <w:rFonts w:eastAsia="SimSun"/>
                <w:sz w:val="28"/>
                <w:szCs w:val="28"/>
                <w:lang w:val="nl-NL"/>
              </w:rPr>
            </w:pPr>
            <w:r w:rsidRPr="00F346AE">
              <w:rPr>
                <w:noProof/>
                <w:sz w:val="28"/>
                <w:szCs w:val="28"/>
              </w:rPr>
              <mc:AlternateContent>
                <mc:Choice Requires="wpg">
                  <w:drawing>
                    <wp:anchor distT="0" distB="0" distL="114300" distR="114300" simplePos="0" relativeHeight="251666432" behindDoc="0" locked="0" layoutInCell="1" allowOverlap="1" wp14:anchorId="6E98E3B1" wp14:editId="7A63EC31">
                      <wp:simplePos x="0" y="0"/>
                      <wp:positionH relativeFrom="column">
                        <wp:posOffset>307975</wp:posOffset>
                      </wp:positionH>
                      <wp:positionV relativeFrom="paragraph">
                        <wp:posOffset>170180</wp:posOffset>
                      </wp:positionV>
                      <wp:extent cx="5103495" cy="895985"/>
                      <wp:effectExtent l="15875" t="7620" r="14605" b="10795"/>
                      <wp:wrapSquare wrapText="bothSides"/>
                      <wp:docPr id="6" name="Group 50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3495" cy="895985"/>
                                <a:chOff x="2470" y="5237"/>
                                <a:chExt cx="8037" cy="1411"/>
                              </a:xfrm>
                            </wpg:grpSpPr>
                            <wpg:grpSp>
                              <wpg:cNvPr id="7" name="Group 1350"/>
                              <wpg:cNvGrpSpPr>
                                <a:grpSpLocks/>
                              </wpg:cNvGrpSpPr>
                              <wpg:grpSpPr bwMode="auto">
                                <a:xfrm>
                                  <a:off x="2470" y="5237"/>
                                  <a:ext cx="2190" cy="1411"/>
                                  <a:chOff x="3463" y="3453"/>
                                  <a:chExt cx="3571" cy="2882"/>
                                </a:xfrm>
                              </wpg:grpSpPr>
                              <wpg:grpSp>
                                <wpg:cNvPr id="8" name="Group 1351"/>
                                <wpg:cNvGrpSpPr>
                                  <a:grpSpLocks/>
                                </wpg:cNvGrpSpPr>
                                <wpg:grpSpPr bwMode="auto">
                                  <a:xfrm>
                                    <a:off x="3528" y="6157"/>
                                    <a:ext cx="2981" cy="178"/>
                                    <a:chOff x="2524" y="3540"/>
                                    <a:chExt cx="1310" cy="247"/>
                                  </a:xfrm>
                                </wpg:grpSpPr>
                                <wps:wsp>
                                  <wps:cNvPr id="9" name="Rectangle 1352"/>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 name="Rectangle 1353"/>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1" name="Rectangle 1354"/>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22" name="Group 1355"/>
                                <wpg:cNvGrpSpPr>
                                  <a:grpSpLocks/>
                                </wpg:cNvGrpSpPr>
                                <wpg:grpSpPr bwMode="auto">
                                  <a:xfrm>
                                    <a:off x="3528" y="4444"/>
                                    <a:ext cx="867" cy="1179"/>
                                    <a:chOff x="1317" y="776"/>
                                    <a:chExt cx="811" cy="1180"/>
                                  </a:xfrm>
                                </wpg:grpSpPr>
                                <wpg:grpSp>
                                  <wpg:cNvPr id="23" name="Group 1356"/>
                                  <wpg:cNvGrpSpPr>
                                    <a:grpSpLocks/>
                                  </wpg:cNvGrpSpPr>
                                  <wpg:grpSpPr bwMode="auto">
                                    <a:xfrm>
                                      <a:off x="1317" y="1282"/>
                                      <a:ext cx="811" cy="674"/>
                                      <a:chOff x="8408" y="2532"/>
                                      <a:chExt cx="1994" cy="1812"/>
                                    </a:xfrm>
                                  </wpg:grpSpPr>
                                  <wpg:grpSp>
                                    <wpg:cNvPr id="24" name="Group 1357"/>
                                    <wpg:cNvGrpSpPr>
                                      <a:grpSpLocks/>
                                    </wpg:cNvGrpSpPr>
                                    <wpg:grpSpPr bwMode="auto">
                                      <a:xfrm>
                                        <a:off x="8497" y="3528"/>
                                        <a:ext cx="1810" cy="676"/>
                                        <a:chOff x="8497" y="3468"/>
                                        <a:chExt cx="1810" cy="676"/>
                                      </a:xfrm>
                                    </wpg:grpSpPr>
                                    <wps:wsp>
                                      <wps:cNvPr id="25" name="AutoShape 1358"/>
                                      <wps:cNvSpPr>
                                        <a:spLocks noChangeArrowheads="1"/>
                                      </wps:cNvSpPr>
                                      <wps:spPr bwMode="auto">
                                        <a:xfrm>
                                          <a:off x="8537" y="3528"/>
                                          <a:ext cx="1754" cy="616"/>
                                        </a:xfrm>
                                        <a:custGeom>
                                          <a:avLst/>
                                          <a:gdLst>
                                            <a:gd name="T0" fmla="*/ 123 w 21600"/>
                                            <a:gd name="T1" fmla="*/ 9 h 21600"/>
                                            <a:gd name="T2" fmla="*/ 71 w 21600"/>
                                            <a:gd name="T3" fmla="*/ 18 h 21600"/>
                                            <a:gd name="T4" fmla="*/ 19 w 21600"/>
                                            <a:gd name="T5" fmla="*/ 9 h 21600"/>
                                            <a:gd name="T6" fmla="*/ 71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Line 1359"/>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Freeform 1360"/>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 name="Group 1361"/>
                                    <wpg:cNvGrpSpPr>
                                      <a:grpSpLocks/>
                                    </wpg:cNvGrpSpPr>
                                    <wpg:grpSpPr bwMode="auto">
                                      <a:xfrm>
                                        <a:off x="9040" y="2532"/>
                                        <a:ext cx="882" cy="1634"/>
                                        <a:chOff x="6325" y="2376"/>
                                        <a:chExt cx="882" cy="1634"/>
                                      </a:xfrm>
                                    </wpg:grpSpPr>
                                    <wps:wsp>
                                      <wps:cNvPr id="44" name="AutoShape 1362"/>
                                      <wps:cNvSpPr>
                                        <a:spLocks noChangeArrowheads="1"/>
                                      </wps:cNvSpPr>
                                      <wps:spPr bwMode="auto">
                                        <a:xfrm>
                                          <a:off x="6486" y="2648"/>
                                          <a:ext cx="393" cy="295"/>
                                        </a:xfrm>
                                        <a:custGeom>
                                          <a:avLst/>
                                          <a:gdLst>
                                            <a:gd name="T0" fmla="*/ 6 w 21600"/>
                                            <a:gd name="T1" fmla="*/ 2 h 21600"/>
                                            <a:gd name="T2" fmla="*/ 4 w 21600"/>
                                            <a:gd name="T3" fmla="*/ 4 h 21600"/>
                                            <a:gd name="T4" fmla="*/ 1 w 21600"/>
                                            <a:gd name="T5" fmla="*/ 2 h 21600"/>
                                            <a:gd name="T6" fmla="*/ 4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7" name="hx30Freeform 72"/>
                                      <wps:cNvSpPr>
                                        <a:spLocks/>
                                      </wps:cNvSpPr>
                                      <wps:spPr bwMode="auto">
                                        <a:xfrm>
                                          <a:off x="6365" y="2920"/>
                                          <a:ext cx="842" cy="1090"/>
                                        </a:xfrm>
                                        <a:custGeom>
                                          <a:avLst/>
                                          <a:gdLst>
                                            <a:gd name="T0" fmla="*/ 178 w 1830"/>
                                            <a:gd name="T1" fmla="*/ 0 h 3302"/>
                                            <a:gd name="T2" fmla="*/ 102 w 1830"/>
                                            <a:gd name="T3" fmla="*/ 153 h 3302"/>
                                            <a:gd name="T4" fmla="*/ 292 w 1830"/>
                                            <a:gd name="T5" fmla="*/ 170 h 3302"/>
                                            <a:gd name="T6" fmla="*/ 369 w 1830"/>
                                            <a:gd name="T7" fmla="*/ 221 h 3302"/>
                                            <a:gd name="T8" fmla="*/ 178 w 1830"/>
                                            <a:gd name="T9" fmla="*/ 272 h 3302"/>
                                            <a:gd name="T10" fmla="*/ 330 w 1830"/>
                                            <a:gd name="T11" fmla="*/ 306 h 3302"/>
                                            <a:gd name="T12" fmla="*/ 369 w 1830"/>
                                            <a:gd name="T13" fmla="*/ 323 h 3302"/>
                                            <a:gd name="T14" fmla="*/ 330 w 1830"/>
                                            <a:gd name="T15" fmla="*/ 357 h 3302"/>
                                            <a:gd name="T16" fmla="*/ 216 w 1830"/>
                                            <a:gd name="T17" fmla="*/ 306 h 3302"/>
                                            <a:gd name="T18" fmla="*/ 140 w 1830"/>
                                            <a:gd name="T19" fmla="*/ 289 h 3302"/>
                                            <a:gd name="T20" fmla="*/ 140 w 1830"/>
                                            <a:gd name="T21" fmla="*/ 255 h 3302"/>
                                            <a:gd name="T22" fmla="*/ 292 w 1830"/>
                                            <a:gd name="T23" fmla="*/ 204 h 3302"/>
                                            <a:gd name="T24" fmla="*/ 25 w 1830"/>
                                            <a:gd name="T25" fmla="*/ 187 h 3302"/>
                                            <a:gd name="T26" fmla="*/ 140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48" name="Group 1366"/>
                                      <wpg:cNvGrpSpPr>
                                        <a:grpSpLocks/>
                                      </wpg:cNvGrpSpPr>
                                      <wpg:grpSpPr bwMode="auto">
                                        <a:xfrm>
                                          <a:off x="6325" y="2552"/>
                                          <a:ext cx="712" cy="157"/>
                                          <a:chOff x="7391" y="2748"/>
                                          <a:chExt cx="712" cy="157"/>
                                        </a:xfrm>
                                      </wpg:grpSpPr>
                                      <wps:wsp>
                                        <wps:cNvPr id="49" name="Rectangle 136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Rectangle 136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1" name="AutoShape 1369"/>
                                    <wps:cNvSpPr>
                                      <a:spLocks noChangeArrowheads="1"/>
                                    </wps:cNvSpPr>
                                    <wps:spPr bwMode="auto">
                                      <a:xfrm flipV="1">
                                        <a:off x="8779" y="4248"/>
                                        <a:ext cx="1255" cy="96"/>
                                      </a:xfrm>
                                      <a:custGeom>
                                        <a:avLst/>
                                        <a:gdLst>
                                          <a:gd name="T0" fmla="*/ 66 w 21600"/>
                                          <a:gd name="T1" fmla="*/ 0 h 21600"/>
                                          <a:gd name="T2" fmla="*/ 36 w 21600"/>
                                          <a:gd name="T3" fmla="*/ 0 h 21600"/>
                                          <a:gd name="T4" fmla="*/ 7 w 21600"/>
                                          <a:gd name="T5" fmla="*/ 0 h 21600"/>
                                          <a:gd name="T6" fmla="*/ 36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Rectangle 1370"/>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3" name="Group 1371"/>
                                  <wpg:cNvGrpSpPr>
                                    <a:grpSpLocks noChangeAspect="1"/>
                                  </wpg:cNvGrpSpPr>
                                  <wpg:grpSpPr bwMode="auto">
                                    <a:xfrm>
                                      <a:off x="1626" y="776"/>
                                      <a:ext cx="214" cy="549"/>
                                      <a:chOff x="5760" y="1488"/>
                                      <a:chExt cx="811" cy="2081"/>
                                    </a:xfrm>
                                  </wpg:grpSpPr>
                                  <wps:wsp>
                                    <wps:cNvPr id="54" name="Freeform 1372"/>
                                    <wps:cNvSpPr>
                                      <a:spLocks noChangeAspect="1"/>
                                    </wps:cNvSpPr>
                                    <wps:spPr bwMode="auto">
                                      <a:xfrm rot="5700000">
                                        <a:off x="5125" y="2123"/>
                                        <a:ext cx="2081" cy="811"/>
                                      </a:xfrm>
                                      <a:custGeom>
                                        <a:avLst/>
                                        <a:gdLst>
                                          <a:gd name="T0" fmla="*/ 541 w 8000"/>
                                          <a:gd name="T1" fmla="*/ 104 h 3154"/>
                                          <a:gd name="T2" fmla="*/ 528 w 8000"/>
                                          <a:gd name="T3" fmla="*/ 152 h 3154"/>
                                          <a:gd name="T4" fmla="*/ 490 w 8000"/>
                                          <a:gd name="T5" fmla="*/ 189 h 3154"/>
                                          <a:gd name="T6" fmla="*/ 430 w 8000"/>
                                          <a:gd name="T7" fmla="*/ 206 h 3154"/>
                                          <a:gd name="T8" fmla="*/ 354 w 8000"/>
                                          <a:gd name="T9" fmla="*/ 203 h 3154"/>
                                          <a:gd name="T10" fmla="*/ 271 w 8000"/>
                                          <a:gd name="T11" fmla="*/ 184 h 3154"/>
                                          <a:gd name="T12" fmla="*/ 187 w 8000"/>
                                          <a:gd name="T13" fmla="*/ 156 h 3154"/>
                                          <a:gd name="T14" fmla="*/ 112 w 8000"/>
                                          <a:gd name="T15" fmla="*/ 131 h 3154"/>
                                          <a:gd name="T16" fmla="*/ 52 w 8000"/>
                                          <a:gd name="T17" fmla="*/ 113 h 3154"/>
                                          <a:gd name="T18" fmla="*/ 13 w 8000"/>
                                          <a:gd name="T19" fmla="*/ 105 h 3154"/>
                                          <a:gd name="T20" fmla="*/ 0 w 8000"/>
                                          <a:gd name="T21" fmla="*/ 104 h 3154"/>
                                          <a:gd name="T22" fmla="*/ 13 w 8000"/>
                                          <a:gd name="T23" fmla="*/ 103 h 3154"/>
                                          <a:gd name="T24" fmla="*/ 52 w 8000"/>
                                          <a:gd name="T25" fmla="*/ 95 h 3154"/>
                                          <a:gd name="T26" fmla="*/ 112 w 8000"/>
                                          <a:gd name="T27" fmla="*/ 78 h 3154"/>
                                          <a:gd name="T28" fmla="*/ 187 w 8000"/>
                                          <a:gd name="T29" fmla="*/ 52 h 3154"/>
                                          <a:gd name="T30" fmla="*/ 271 w 8000"/>
                                          <a:gd name="T31" fmla="*/ 25 h 3154"/>
                                          <a:gd name="T32" fmla="*/ 354 w 8000"/>
                                          <a:gd name="T33" fmla="*/ 5 h 3154"/>
                                          <a:gd name="T34" fmla="*/ 430 w 8000"/>
                                          <a:gd name="T35" fmla="*/ 2 h 3154"/>
                                          <a:gd name="T36" fmla="*/ 490 w 8000"/>
                                          <a:gd name="T37" fmla="*/ 20 h 3154"/>
                                          <a:gd name="T38" fmla="*/ 528 w 8000"/>
                                          <a:gd name="T39" fmla="*/ 57 h 3154"/>
                                          <a:gd name="T40" fmla="*/ 541 w 8000"/>
                                          <a:gd name="T41" fmla="*/ 104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55" name="Freeform 1373"/>
                                    <wps:cNvSpPr>
                                      <a:spLocks noChangeAspect="1"/>
                                    </wps:cNvSpPr>
                                    <wps:spPr bwMode="auto">
                                      <a:xfrm rot="5700000">
                                        <a:off x="5604" y="2792"/>
                                        <a:ext cx="1102" cy="430"/>
                                      </a:xfrm>
                                      <a:custGeom>
                                        <a:avLst/>
                                        <a:gdLst>
                                          <a:gd name="T0" fmla="*/ 152 w 8000"/>
                                          <a:gd name="T1" fmla="*/ 29 h 3154"/>
                                          <a:gd name="T2" fmla="*/ 148 w 8000"/>
                                          <a:gd name="T3" fmla="*/ 43 h 3154"/>
                                          <a:gd name="T4" fmla="*/ 137 w 8000"/>
                                          <a:gd name="T5" fmla="*/ 53 h 3154"/>
                                          <a:gd name="T6" fmla="*/ 121 w 8000"/>
                                          <a:gd name="T7" fmla="*/ 58 h 3154"/>
                                          <a:gd name="T8" fmla="*/ 99 w 8000"/>
                                          <a:gd name="T9" fmla="*/ 57 h 3154"/>
                                          <a:gd name="T10" fmla="*/ 76 w 8000"/>
                                          <a:gd name="T11" fmla="*/ 52 h 3154"/>
                                          <a:gd name="T12" fmla="*/ 52 w 8000"/>
                                          <a:gd name="T13" fmla="*/ 44 h 3154"/>
                                          <a:gd name="T14" fmla="*/ 31 w 8000"/>
                                          <a:gd name="T15" fmla="*/ 37 h 3154"/>
                                          <a:gd name="T16" fmla="*/ 14 w 8000"/>
                                          <a:gd name="T17" fmla="*/ 32 h 3154"/>
                                          <a:gd name="T18" fmla="*/ 4 w 8000"/>
                                          <a:gd name="T19" fmla="*/ 30 h 3154"/>
                                          <a:gd name="T20" fmla="*/ 0 w 8000"/>
                                          <a:gd name="T21" fmla="*/ 29 h 3154"/>
                                          <a:gd name="T22" fmla="*/ 4 w 8000"/>
                                          <a:gd name="T23" fmla="*/ 29 h 3154"/>
                                          <a:gd name="T24" fmla="*/ 14 w 8000"/>
                                          <a:gd name="T25" fmla="*/ 27 h 3154"/>
                                          <a:gd name="T26" fmla="*/ 31 w 8000"/>
                                          <a:gd name="T27" fmla="*/ 22 h 3154"/>
                                          <a:gd name="T28" fmla="*/ 52 w 8000"/>
                                          <a:gd name="T29" fmla="*/ 15 h 3154"/>
                                          <a:gd name="T30" fmla="*/ 76 w 8000"/>
                                          <a:gd name="T31" fmla="*/ 7 h 3154"/>
                                          <a:gd name="T32" fmla="*/ 99 w 8000"/>
                                          <a:gd name="T33" fmla="*/ 1 h 3154"/>
                                          <a:gd name="T34" fmla="*/ 121 w 8000"/>
                                          <a:gd name="T35" fmla="*/ 1 h 3154"/>
                                          <a:gd name="T36" fmla="*/ 137 w 8000"/>
                                          <a:gd name="T37" fmla="*/ 6 h 3154"/>
                                          <a:gd name="T38" fmla="*/ 148 w 8000"/>
                                          <a:gd name="T39" fmla="*/ 16 h 3154"/>
                                          <a:gd name="T40" fmla="*/ 152 w 8000"/>
                                          <a:gd name="T41" fmla="*/ 29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56" name="Group 1374"/>
                                <wpg:cNvGrpSpPr>
                                  <a:grpSpLocks/>
                                </wpg:cNvGrpSpPr>
                                <wpg:grpSpPr bwMode="auto">
                                  <a:xfrm>
                                    <a:off x="5112" y="3453"/>
                                    <a:ext cx="192" cy="2816"/>
                                    <a:chOff x="4677" y="1440"/>
                                    <a:chExt cx="210" cy="1984"/>
                                  </a:xfrm>
                                </wpg:grpSpPr>
                                <wps:wsp>
                                  <wps:cNvPr id="57" name="Rectangle 1375"/>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8" name="Rectangle 1376"/>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9" name="Rectangle 1377"/>
                                <wps:cNvSpPr>
                                  <a:spLocks noChangeArrowheads="1"/>
                                </wps:cNvSpPr>
                                <wps:spPr bwMode="auto">
                                  <a:xfrm flipH="1">
                                    <a:off x="3528" y="5640"/>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60" name="xjhhxsy8"/>
                                <wpg:cNvGrpSpPr>
                                  <a:grpSpLocks/>
                                </wpg:cNvGrpSpPr>
                                <wpg:grpSpPr bwMode="auto">
                                  <a:xfrm rot="5157513">
                                    <a:off x="4709" y="2702"/>
                                    <a:ext cx="556" cy="3048"/>
                                    <a:chOff x="7920" y="1304"/>
                                    <a:chExt cx="405" cy="2197"/>
                                  </a:xfrm>
                                </wpg:grpSpPr>
                                <wps:wsp>
                                  <wps:cNvPr id="61" name="AutoShape 1379"/>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Freeform 1380"/>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3" name="Rectangle 1381"/>
                                <wps:cNvSpPr>
                                  <a:spLocks noChangeArrowheads="1"/>
                                </wps:cNvSpPr>
                                <wps:spPr bwMode="auto">
                                  <a:xfrm rot="21357513" flipH="1">
                                    <a:off x="4962" y="3936"/>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48" name="Rectangle 1382"/>
                                <wps:cNvSpPr>
                                  <a:spLocks noChangeArrowheads="1"/>
                                </wps:cNvSpPr>
                                <wps:spPr bwMode="auto">
                                  <a:xfrm rot="21357513" flipH="1">
                                    <a:off x="4969" y="4379"/>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449" name="Group 1383"/>
                                <wpg:cNvGrpSpPr>
                                  <a:grpSpLocks/>
                                </wpg:cNvGrpSpPr>
                                <wpg:grpSpPr bwMode="auto">
                                  <a:xfrm rot="-242487">
                                    <a:off x="5999" y="4062"/>
                                    <a:ext cx="1035" cy="120"/>
                                    <a:chOff x="6000" y="4241"/>
                                    <a:chExt cx="1035" cy="120"/>
                                  </a:xfrm>
                                </wpg:grpSpPr>
                                <wps:wsp>
                                  <wps:cNvPr id="450" name="Line 1384"/>
                                  <wps:cNvCnPr>
                                    <a:cxnSpLocks noChangeShapeType="1"/>
                                  </wps:cNvCnPr>
                                  <wps:spPr bwMode="auto">
                                    <a:xfrm>
                                      <a:off x="6000" y="424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1385"/>
                                  <wps:cNvCnPr>
                                    <a:cxnSpLocks noChangeShapeType="1"/>
                                  </wps:cNvCnPr>
                                  <wps:spPr bwMode="auto">
                                    <a:xfrm>
                                      <a:off x="6000" y="436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2" name="Rectangle 1386"/>
                                <wps:cNvSpPr>
                                  <a:spLocks noChangeArrowheads="1"/>
                                </wps:cNvSpPr>
                                <wps:spPr bwMode="auto">
                                  <a:xfrm rot="-242487">
                                    <a:off x="6252" y="3922"/>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453" name="Group 1387"/>
                                <wpg:cNvGrpSpPr>
                                  <a:grpSpLocks/>
                                </wpg:cNvGrpSpPr>
                                <wpg:grpSpPr bwMode="auto">
                                  <a:xfrm rot="-242487">
                                    <a:off x="3724" y="4330"/>
                                    <a:ext cx="505" cy="203"/>
                                    <a:chOff x="4740" y="2932"/>
                                    <a:chExt cx="505" cy="203"/>
                                  </a:xfrm>
                                </wpg:grpSpPr>
                                <wps:wsp>
                                  <wps:cNvPr id="454" name="Oval 1388"/>
                                  <wps:cNvSpPr>
                                    <a:spLocks noChangeArrowheads="1"/>
                                  </wps:cNvSpPr>
                                  <wps:spPr bwMode="auto">
                                    <a:xfrm>
                                      <a:off x="4849" y="300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 name="Oval 1389"/>
                                  <wps:cNvSpPr>
                                    <a:spLocks noChangeArrowheads="1"/>
                                  </wps:cNvSpPr>
                                  <wps:spPr bwMode="auto">
                                    <a:xfrm>
                                      <a:off x="4740" y="3000"/>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Oval 1390"/>
                                  <wps:cNvSpPr>
                                    <a:spLocks noChangeArrowheads="1"/>
                                  </wps:cNvSpPr>
                                  <wps:spPr bwMode="auto">
                                    <a:xfrm>
                                      <a:off x="4931" y="299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Oval 1391"/>
                                  <wps:cNvSpPr>
                                    <a:spLocks noChangeArrowheads="1"/>
                                  </wps:cNvSpPr>
                                  <wps:spPr bwMode="auto">
                                    <a:xfrm>
                                      <a:off x="4960" y="2955"/>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Oval 1392"/>
                                  <wps:cNvSpPr>
                                    <a:spLocks noChangeArrowheads="1"/>
                                  </wps:cNvSpPr>
                                  <wps:spPr bwMode="auto">
                                    <a:xfrm>
                                      <a:off x="5073" y="300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Oval 1393"/>
                                  <wps:cNvSpPr>
                                    <a:spLocks noChangeArrowheads="1"/>
                                  </wps:cNvSpPr>
                                  <wps:spPr bwMode="auto">
                                    <a:xfrm>
                                      <a:off x="5171" y="3007"/>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Oval 1394"/>
                                  <wps:cNvSpPr>
                                    <a:spLocks noChangeArrowheads="1"/>
                                  </wps:cNvSpPr>
                                  <wps:spPr bwMode="auto">
                                    <a:xfrm>
                                      <a:off x="5051" y="293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Oval 1395"/>
                                  <wps:cNvSpPr>
                                    <a:spLocks noChangeArrowheads="1"/>
                                  </wps:cNvSpPr>
                                  <wps:spPr bwMode="auto">
                                    <a:xfrm>
                                      <a:off x="4871" y="2932"/>
                                      <a:ext cx="74" cy="128"/>
                                    </a:xfrm>
                                    <a:prstGeom prst="ellipse">
                                      <a:avLst/>
                                    </a:prstGeom>
                                    <a:pattFill prst="pct50">
                                      <a:fgClr>
                                        <a:srgbClr val="33333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462" name="Group 1396"/>
                              <wpg:cNvGrpSpPr>
                                <a:grpSpLocks/>
                              </wpg:cNvGrpSpPr>
                              <wpg:grpSpPr bwMode="auto">
                                <a:xfrm>
                                  <a:off x="8334" y="5237"/>
                                  <a:ext cx="2173" cy="1405"/>
                                  <a:chOff x="3214" y="11156"/>
                                  <a:chExt cx="3569" cy="2882"/>
                                </a:xfrm>
                              </wpg:grpSpPr>
                              <wpg:grpSp>
                                <wpg:cNvPr id="463" name="Group 1397"/>
                                <wpg:cNvGrpSpPr>
                                  <a:grpSpLocks/>
                                </wpg:cNvGrpSpPr>
                                <wpg:grpSpPr bwMode="auto">
                                  <a:xfrm>
                                    <a:off x="3236" y="13860"/>
                                    <a:ext cx="2981" cy="178"/>
                                    <a:chOff x="2524" y="3540"/>
                                    <a:chExt cx="1310" cy="247"/>
                                  </a:xfrm>
                                </wpg:grpSpPr>
                                <wps:wsp>
                                  <wps:cNvPr id="464" name="Rectangle 1398"/>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65" name="Rectangle 1399"/>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466" name="Rectangle 1400"/>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467" name="Group 1401"/>
                                <wpg:cNvGrpSpPr>
                                  <a:grpSpLocks/>
                                </wpg:cNvGrpSpPr>
                                <wpg:grpSpPr bwMode="auto">
                                  <a:xfrm>
                                    <a:off x="3236" y="12147"/>
                                    <a:ext cx="867" cy="1179"/>
                                    <a:chOff x="1317" y="776"/>
                                    <a:chExt cx="811" cy="1180"/>
                                  </a:xfrm>
                                </wpg:grpSpPr>
                                <wpg:grpSp>
                                  <wpg:cNvPr id="468" name="Group 1402"/>
                                  <wpg:cNvGrpSpPr>
                                    <a:grpSpLocks/>
                                  </wpg:cNvGrpSpPr>
                                  <wpg:grpSpPr bwMode="auto">
                                    <a:xfrm>
                                      <a:off x="1317" y="1282"/>
                                      <a:ext cx="811" cy="674"/>
                                      <a:chOff x="8408" y="2532"/>
                                      <a:chExt cx="1994" cy="1812"/>
                                    </a:xfrm>
                                  </wpg:grpSpPr>
                                  <wpg:grpSp>
                                    <wpg:cNvPr id="469" name="Group 1403"/>
                                    <wpg:cNvGrpSpPr>
                                      <a:grpSpLocks/>
                                    </wpg:cNvGrpSpPr>
                                    <wpg:grpSpPr bwMode="auto">
                                      <a:xfrm>
                                        <a:off x="8497" y="3528"/>
                                        <a:ext cx="1810" cy="676"/>
                                        <a:chOff x="8497" y="3468"/>
                                        <a:chExt cx="1810" cy="676"/>
                                      </a:xfrm>
                                    </wpg:grpSpPr>
                                    <wps:wsp>
                                      <wps:cNvPr id="470" name="AutoShape 1404"/>
                                      <wps:cNvSpPr>
                                        <a:spLocks noChangeArrowheads="1"/>
                                      </wps:cNvSpPr>
                                      <wps:spPr bwMode="auto">
                                        <a:xfrm>
                                          <a:off x="8537" y="3528"/>
                                          <a:ext cx="1754" cy="616"/>
                                        </a:xfrm>
                                        <a:custGeom>
                                          <a:avLst/>
                                          <a:gdLst>
                                            <a:gd name="T0" fmla="*/ 123 w 21600"/>
                                            <a:gd name="T1" fmla="*/ 9 h 21600"/>
                                            <a:gd name="T2" fmla="*/ 71 w 21600"/>
                                            <a:gd name="T3" fmla="*/ 18 h 21600"/>
                                            <a:gd name="T4" fmla="*/ 19 w 21600"/>
                                            <a:gd name="T5" fmla="*/ 9 h 21600"/>
                                            <a:gd name="T6" fmla="*/ 71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Line 1405"/>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2" name="Freeform 1406"/>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3" name="Group 1407"/>
                                    <wpg:cNvGrpSpPr>
                                      <a:grpSpLocks/>
                                    </wpg:cNvGrpSpPr>
                                    <wpg:grpSpPr bwMode="auto">
                                      <a:xfrm>
                                        <a:off x="9040" y="2532"/>
                                        <a:ext cx="882" cy="1634"/>
                                        <a:chOff x="6325" y="2376"/>
                                        <a:chExt cx="882" cy="1634"/>
                                      </a:xfrm>
                                    </wpg:grpSpPr>
                                    <wps:wsp>
                                      <wps:cNvPr id="474" name="AutoShape 1408"/>
                                      <wps:cNvSpPr>
                                        <a:spLocks noChangeArrowheads="1"/>
                                      </wps:cNvSpPr>
                                      <wps:spPr bwMode="auto">
                                        <a:xfrm>
                                          <a:off x="6486" y="2648"/>
                                          <a:ext cx="393" cy="295"/>
                                        </a:xfrm>
                                        <a:custGeom>
                                          <a:avLst/>
                                          <a:gdLst>
                                            <a:gd name="T0" fmla="*/ 6 w 21600"/>
                                            <a:gd name="T1" fmla="*/ 2 h 21600"/>
                                            <a:gd name="T2" fmla="*/ 4 w 21600"/>
                                            <a:gd name="T3" fmla="*/ 4 h 21600"/>
                                            <a:gd name="T4" fmla="*/ 1 w 21600"/>
                                            <a:gd name="T5" fmla="*/ 2 h 21600"/>
                                            <a:gd name="T6" fmla="*/ 4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6"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77" name="hx30Freeform 72"/>
                                      <wps:cNvSpPr>
                                        <a:spLocks/>
                                      </wps:cNvSpPr>
                                      <wps:spPr bwMode="auto">
                                        <a:xfrm>
                                          <a:off x="6365" y="2920"/>
                                          <a:ext cx="842" cy="1090"/>
                                        </a:xfrm>
                                        <a:custGeom>
                                          <a:avLst/>
                                          <a:gdLst>
                                            <a:gd name="T0" fmla="*/ 178 w 1830"/>
                                            <a:gd name="T1" fmla="*/ 0 h 3302"/>
                                            <a:gd name="T2" fmla="*/ 102 w 1830"/>
                                            <a:gd name="T3" fmla="*/ 153 h 3302"/>
                                            <a:gd name="T4" fmla="*/ 292 w 1830"/>
                                            <a:gd name="T5" fmla="*/ 170 h 3302"/>
                                            <a:gd name="T6" fmla="*/ 369 w 1830"/>
                                            <a:gd name="T7" fmla="*/ 221 h 3302"/>
                                            <a:gd name="T8" fmla="*/ 178 w 1830"/>
                                            <a:gd name="T9" fmla="*/ 272 h 3302"/>
                                            <a:gd name="T10" fmla="*/ 330 w 1830"/>
                                            <a:gd name="T11" fmla="*/ 306 h 3302"/>
                                            <a:gd name="T12" fmla="*/ 369 w 1830"/>
                                            <a:gd name="T13" fmla="*/ 323 h 3302"/>
                                            <a:gd name="T14" fmla="*/ 330 w 1830"/>
                                            <a:gd name="T15" fmla="*/ 357 h 3302"/>
                                            <a:gd name="T16" fmla="*/ 216 w 1830"/>
                                            <a:gd name="T17" fmla="*/ 306 h 3302"/>
                                            <a:gd name="T18" fmla="*/ 140 w 1830"/>
                                            <a:gd name="T19" fmla="*/ 289 h 3302"/>
                                            <a:gd name="T20" fmla="*/ 140 w 1830"/>
                                            <a:gd name="T21" fmla="*/ 255 h 3302"/>
                                            <a:gd name="T22" fmla="*/ 292 w 1830"/>
                                            <a:gd name="T23" fmla="*/ 204 h 3302"/>
                                            <a:gd name="T24" fmla="*/ 25 w 1830"/>
                                            <a:gd name="T25" fmla="*/ 187 h 3302"/>
                                            <a:gd name="T26" fmla="*/ 140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478" name="Group 1412"/>
                                      <wpg:cNvGrpSpPr>
                                        <a:grpSpLocks/>
                                      </wpg:cNvGrpSpPr>
                                      <wpg:grpSpPr bwMode="auto">
                                        <a:xfrm>
                                          <a:off x="6325" y="2552"/>
                                          <a:ext cx="712" cy="157"/>
                                          <a:chOff x="7391" y="2748"/>
                                          <a:chExt cx="712" cy="157"/>
                                        </a:xfrm>
                                      </wpg:grpSpPr>
                                      <wps:wsp>
                                        <wps:cNvPr id="479" name="Rectangle 141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0" name="Rectangle 141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81" name="AutoShape 1415"/>
                                    <wps:cNvSpPr>
                                      <a:spLocks noChangeArrowheads="1"/>
                                    </wps:cNvSpPr>
                                    <wps:spPr bwMode="auto">
                                      <a:xfrm flipV="1">
                                        <a:off x="8779" y="4248"/>
                                        <a:ext cx="1255" cy="96"/>
                                      </a:xfrm>
                                      <a:custGeom>
                                        <a:avLst/>
                                        <a:gdLst>
                                          <a:gd name="T0" fmla="*/ 66 w 21600"/>
                                          <a:gd name="T1" fmla="*/ 0 h 21600"/>
                                          <a:gd name="T2" fmla="*/ 36 w 21600"/>
                                          <a:gd name="T3" fmla="*/ 0 h 21600"/>
                                          <a:gd name="T4" fmla="*/ 7 w 21600"/>
                                          <a:gd name="T5" fmla="*/ 0 h 21600"/>
                                          <a:gd name="T6" fmla="*/ 36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 name="Rectangle 1416"/>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83" name="Group 1417"/>
                                  <wpg:cNvGrpSpPr>
                                    <a:grpSpLocks noChangeAspect="1"/>
                                  </wpg:cNvGrpSpPr>
                                  <wpg:grpSpPr bwMode="auto">
                                    <a:xfrm>
                                      <a:off x="1626" y="776"/>
                                      <a:ext cx="214" cy="549"/>
                                      <a:chOff x="5760" y="1488"/>
                                      <a:chExt cx="811" cy="2081"/>
                                    </a:xfrm>
                                  </wpg:grpSpPr>
                                  <wps:wsp>
                                    <wps:cNvPr id="484" name="Freeform 1418"/>
                                    <wps:cNvSpPr>
                                      <a:spLocks noChangeAspect="1"/>
                                    </wps:cNvSpPr>
                                    <wps:spPr bwMode="auto">
                                      <a:xfrm rot="5700000">
                                        <a:off x="5125" y="2123"/>
                                        <a:ext cx="2081" cy="811"/>
                                      </a:xfrm>
                                      <a:custGeom>
                                        <a:avLst/>
                                        <a:gdLst>
                                          <a:gd name="T0" fmla="*/ 541 w 8000"/>
                                          <a:gd name="T1" fmla="*/ 104 h 3154"/>
                                          <a:gd name="T2" fmla="*/ 528 w 8000"/>
                                          <a:gd name="T3" fmla="*/ 152 h 3154"/>
                                          <a:gd name="T4" fmla="*/ 490 w 8000"/>
                                          <a:gd name="T5" fmla="*/ 189 h 3154"/>
                                          <a:gd name="T6" fmla="*/ 430 w 8000"/>
                                          <a:gd name="T7" fmla="*/ 206 h 3154"/>
                                          <a:gd name="T8" fmla="*/ 354 w 8000"/>
                                          <a:gd name="T9" fmla="*/ 203 h 3154"/>
                                          <a:gd name="T10" fmla="*/ 271 w 8000"/>
                                          <a:gd name="T11" fmla="*/ 184 h 3154"/>
                                          <a:gd name="T12" fmla="*/ 187 w 8000"/>
                                          <a:gd name="T13" fmla="*/ 156 h 3154"/>
                                          <a:gd name="T14" fmla="*/ 112 w 8000"/>
                                          <a:gd name="T15" fmla="*/ 131 h 3154"/>
                                          <a:gd name="T16" fmla="*/ 52 w 8000"/>
                                          <a:gd name="T17" fmla="*/ 113 h 3154"/>
                                          <a:gd name="T18" fmla="*/ 13 w 8000"/>
                                          <a:gd name="T19" fmla="*/ 105 h 3154"/>
                                          <a:gd name="T20" fmla="*/ 0 w 8000"/>
                                          <a:gd name="T21" fmla="*/ 104 h 3154"/>
                                          <a:gd name="T22" fmla="*/ 13 w 8000"/>
                                          <a:gd name="T23" fmla="*/ 103 h 3154"/>
                                          <a:gd name="T24" fmla="*/ 52 w 8000"/>
                                          <a:gd name="T25" fmla="*/ 95 h 3154"/>
                                          <a:gd name="T26" fmla="*/ 112 w 8000"/>
                                          <a:gd name="T27" fmla="*/ 78 h 3154"/>
                                          <a:gd name="T28" fmla="*/ 187 w 8000"/>
                                          <a:gd name="T29" fmla="*/ 52 h 3154"/>
                                          <a:gd name="T30" fmla="*/ 271 w 8000"/>
                                          <a:gd name="T31" fmla="*/ 25 h 3154"/>
                                          <a:gd name="T32" fmla="*/ 354 w 8000"/>
                                          <a:gd name="T33" fmla="*/ 5 h 3154"/>
                                          <a:gd name="T34" fmla="*/ 430 w 8000"/>
                                          <a:gd name="T35" fmla="*/ 2 h 3154"/>
                                          <a:gd name="T36" fmla="*/ 490 w 8000"/>
                                          <a:gd name="T37" fmla="*/ 20 h 3154"/>
                                          <a:gd name="T38" fmla="*/ 528 w 8000"/>
                                          <a:gd name="T39" fmla="*/ 57 h 3154"/>
                                          <a:gd name="T40" fmla="*/ 541 w 8000"/>
                                          <a:gd name="T41" fmla="*/ 104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485" name="Freeform 1419"/>
                                    <wps:cNvSpPr>
                                      <a:spLocks noChangeAspect="1"/>
                                    </wps:cNvSpPr>
                                    <wps:spPr bwMode="auto">
                                      <a:xfrm rot="5700000">
                                        <a:off x="5604" y="2792"/>
                                        <a:ext cx="1102" cy="430"/>
                                      </a:xfrm>
                                      <a:custGeom>
                                        <a:avLst/>
                                        <a:gdLst>
                                          <a:gd name="T0" fmla="*/ 152 w 8000"/>
                                          <a:gd name="T1" fmla="*/ 29 h 3154"/>
                                          <a:gd name="T2" fmla="*/ 148 w 8000"/>
                                          <a:gd name="T3" fmla="*/ 43 h 3154"/>
                                          <a:gd name="T4" fmla="*/ 137 w 8000"/>
                                          <a:gd name="T5" fmla="*/ 53 h 3154"/>
                                          <a:gd name="T6" fmla="*/ 121 w 8000"/>
                                          <a:gd name="T7" fmla="*/ 58 h 3154"/>
                                          <a:gd name="T8" fmla="*/ 99 w 8000"/>
                                          <a:gd name="T9" fmla="*/ 57 h 3154"/>
                                          <a:gd name="T10" fmla="*/ 76 w 8000"/>
                                          <a:gd name="T11" fmla="*/ 52 h 3154"/>
                                          <a:gd name="T12" fmla="*/ 52 w 8000"/>
                                          <a:gd name="T13" fmla="*/ 44 h 3154"/>
                                          <a:gd name="T14" fmla="*/ 31 w 8000"/>
                                          <a:gd name="T15" fmla="*/ 37 h 3154"/>
                                          <a:gd name="T16" fmla="*/ 14 w 8000"/>
                                          <a:gd name="T17" fmla="*/ 32 h 3154"/>
                                          <a:gd name="T18" fmla="*/ 4 w 8000"/>
                                          <a:gd name="T19" fmla="*/ 30 h 3154"/>
                                          <a:gd name="T20" fmla="*/ 0 w 8000"/>
                                          <a:gd name="T21" fmla="*/ 29 h 3154"/>
                                          <a:gd name="T22" fmla="*/ 4 w 8000"/>
                                          <a:gd name="T23" fmla="*/ 29 h 3154"/>
                                          <a:gd name="T24" fmla="*/ 14 w 8000"/>
                                          <a:gd name="T25" fmla="*/ 27 h 3154"/>
                                          <a:gd name="T26" fmla="*/ 31 w 8000"/>
                                          <a:gd name="T27" fmla="*/ 22 h 3154"/>
                                          <a:gd name="T28" fmla="*/ 52 w 8000"/>
                                          <a:gd name="T29" fmla="*/ 15 h 3154"/>
                                          <a:gd name="T30" fmla="*/ 76 w 8000"/>
                                          <a:gd name="T31" fmla="*/ 7 h 3154"/>
                                          <a:gd name="T32" fmla="*/ 99 w 8000"/>
                                          <a:gd name="T33" fmla="*/ 1 h 3154"/>
                                          <a:gd name="T34" fmla="*/ 121 w 8000"/>
                                          <a:gd name="T35" fmla="*/ 1 h 3154"/>
                                          <a:gd name="T36" fmla="*/ 137 w 8000"/>
                                          <a:gd name="T37" fmla="*/ 6 h 3154"/>
                                          <a:gd name="T38" fmla="*/ 148 w 8000"/>
                                          <a:gd name="T39" fmla="*/ 16 h 3154"/>
                                          <a:gd name="T40" fmla="*/ 152 w 8000"/>
                                          <a:gd name="T41" fmla="*/ 29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486" name="Group 1420"/>
                                <wpg:cNvGrpSpPr>
                                  <a:grpSpLocks/>
                                </wpg:cNvGrpSpPr>
                                <wpg:grpSpPr bwMode="auto">
                                  <a:xfrm>
                                    <a:off x="4820" y="11156"/>
                                    <a:ext cx="192" cy="2816"/>
                                    <a:chOff x="4677" y="1440"/>
                                    <a:chExt cx="210" cy="1984"/>
                                  </a:xfrm>
                                </wpg:grpSpPr>
                                <wps:wsp>
                                  <wps:cNvPr id="487" name="Rectangle 1421"/>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88" name="Rectangle 142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489" name="Rectangle 1423"/>
                                <wps:cNvSpPr>
                                  <a:spLocks noChangeArrowheads="1"/>
                                </wps:cNvSpPr>
                                <wps:spPr bwMode="auto">
                                  <a:xfrm flipH="1">
                                    <a:off x="3236" y="13343"/>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491" name="xjhhxsy8"/>
                                <wpg:cNvGrpSpPr>
                                  <a:grpSpLocks/>
                                </wpg:cNvGrpSpPr>
                                <wpg:grpSpPr bwMode="auto">
                                  <a:xfrm rot="5696643">
                                    <a:off x="4460" y="10574"/>
                                    <a:ext cx="556" cy="3048"/>
                                    <a:chOff x="7920" y="1304"/>
                                    <a:chExt cx="405" cy="2197"/>
                                  </a:xfrm>
                                </wpg:grpSpPr>
                                <wps:wsp>
                                  <wps:cNvPr id="492" name="AutoShape 142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3" name="Freeform 142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4" name="Rectangle 1427"/>
                                <wps:cNvSpPr>
                                  <a:spLocks noChangeArrowheads="1"/>
                                </wps:cNvSpPr>
                                <wps:spPr bwMode="auto">
                                  <a:xfrm rot="296643" flipH="1">
                                    <a:off x="4688" y="11840"/>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95" name="Rectangle 1428"/>
                                <wps:cNvSpPr>
                                  <a:spLocks noChangeArrowheads="1"/>
                                </wps:cNvSpPr>
                                <wps:spPr bwMode="auto">
                                  <a:xfrm rot="296643" flipH="1">
                                    <a:off x="4690" y="12263"/>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496" name="Group 1429"/>
                                <wpg:cNvGrpSpPr>
                                  <a:grpSpLocks/>
                                </wpg:cNvGrpSpPr>
                                <wpg:grpSpPr bwMode="auto">
                                  <a:xfrm rot="296643">
                                    <a:off x="3461" y="11952"/>
                                    <a:ext cx="503" cy="259"/>
                                    <a:chOff x="3544" y="6687"/>
                                    <a:chExt cx="503" cy="259"/>
                                  </a:xfrm>
                                </wpg:grpSpPr>
                                <wpg:grpSp>
                                  <wpg:cNvPr id="497" name="Group 1430"/>
                                  <wpg:cNvGrpSpPr>
                                    <a:grpSpLocks/>
                                  </wpg:cNvGrpSpPr>
                                  <wpg:grpSpPr bwMode="auto">
                                    <a:xfrm>
                                      <a:off x="3677" y="6733"/>
                                      <a:ext cx="370" cy="209"/>
                                      <a:chOff x="6795" y="1960"/>
                                      <a:chExt cx="370" cy="209"/>
                                    </a:xfrm>
                                  </wpg:grpSpPr>
                                  <wps:wsp>
                                    <wps:cNvPr id="498" name="Oval 1431"/>
                                    <wps:cNvSpPr>
                                      <a:spLocks noChangeArrowheads="1"/>
                                    </wps:cNvSpPr>
                                    <wps:spPr bwMode="auto">
                                      <a:xfrm>
                                        <a:off x="6871" y="196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99" name="Oval 1432"/>
                                    <wps:cNvSpPr>
                                      <a:spLocks noChangeArrowheads="1"/>
                                    </wps:cNvSpPr>
                                    <wps:spPr bwMode="auto">
                                      <a:xfrm>
                                        <a:off x="6795" y="199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0" name="Oval 1433"/>
                                    <wps:cNvSpPr>
                                      <a:spLocks noChangeArrowheads="1"/>
                                    </wps:cNvSpPr>
                                    <wps:spPr bwMode="auto">
                                      <a:xfrm>
                                        <a:off x="7091" y="208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501" name="Oval 1434"/>
                                  <wps:cNvSpPr>
                                    <a:spLocks noChangeArrowheads="1"/>
                                  </wps:cNvSpPr>
                                  <wps:spPr bwMode="auto">
                                    <a:xfrm>
                                      <a:off x="3653"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2" name="Oval 1435"/>
                                  <wps:cNvSpPr>
                                    <a:spLocks noChangeArrowheads="1"/>
                                  </wps:cNvSpPr>
                                  <wps:spPr bwMode="auto">
                                    <a:xfrm>
                                      <a:off x="3852"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3" name="Oval 1436"/>
                                  <wps:cNvSpPr>
                                    <a:spLocks noChangeArrowheads="1"/>
                                  </wps:cNvSpPr>
                                  <wps:spPr bwMode="auto">
                                    <a:xfrm>
                                      <a:off x="3544" y="6861"/>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4" name="Oval 1437"/>
                                  <wps:cNvSpPr>
                                    <a:spLocks noChangeArrowheads="1"/>
                                  </wps:cNvSpPr>
                                  <wps:spPr bwMode="auto">
                                    <a:xfrm>
                                      <a:off x="3930" y="674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5" name="Oval 1438"/>
                                  <wps:cNvSpPr>
                                    <a:spLocks noChangeArrowheads="1"/>
                                  </wps:cNvSpPr>
                                  <wps:spPr bwMode="auto">
                                    <a:xfrm>
                                      <a:off x="3764" y="6816"/>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6" name="Oval 1439"/>
                                  <wps:cNvSpPr>
                                    <a:spLocks noChangeArrowheads="1"/>
                                  </wps:cNvSpPr>
                                  <wps:spPr bwMode="auto">
                                    <a:xfrm>
                                      <a:off x="3599" y="6780"/>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7" name="Oval 1440"/>
                                  <wps:cNvSpPr>
                                    <a:spLocks noChangeArrowheads="1"/>
                                  </wps:cNvSpPr>
                                  <wps:spPr bwMode="auto">
                                    <a:xfrm>
                                      <a:off x="3894" y="6687"/>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08" name="Oval 1441"/>
                                  <wps:cNvSpPr>
                                    <a:spLocks noChangeArrowheads="1"/>
                                  </wps:cNvSpPr>
                                  <wps:spPr bwMode="auto">
                                    <a:xfrm>
                                      <a:off x="3877" y="686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grpSp>
                                <wpg:cNvPr id="509" name="Group 1442"/>
                                <wpg:cNvGrpSpPr>
                                  <a:grpSpLocks/>
                                </wpg:cNvGrpSpPr>
                                <wpg:grpSpPr bwMode="auto">
                                  <a:xfrm rot="296643">
                                    <a:off x="5748" y="12173"/>
                                    <a:ext cx="1035" cy="120"/>
                                    <a:chOff x="6000" y="4241"/>
                                    <a:chExt cx="1035" cy="120"/>
                                  </a:xfrm>
                                </wpg:grpSpPr>
                                <wps:wsp>
                                  <wps:cNvPr id="510" name="Line 1443"/>
                                  <wps:cNvCnPr>
                                    <a:cxnSpLocks noChangeShapeType="1"/>
                                  </wps:cNvCnPr>
                                  <wps:spPr bwMode="auto">
                                    <a:xfrm>
                                      <a:off x="6000" y="424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444"/>
                                  <wps:cNvCnPr>
                                    <a:cxnSpLocks noChangeShapeType="1"/>
                                  </wps:cNvCnPr>
                                  <wps:spPr bwMode="auto">
                                    <a:xfrm>
                                      <a:off x="6000" y="436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8" name="Rectangle 1445"/>
                                <wps:cNvSpPr>
                                  <a:spLocks noChangeArrowheads="1"/>
                                </wps:cNvSpPr>
                                <wps:spPr bwMode="auto">
                                  <a:xfrm rot="296643">
                                    <a:off x="5999" y="12017"/>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29" name="Group 1446"/>
                              <wpg:cNvGrpSpPr>
                                <a:grpSpLocks/>
                              </wpg:cNvGrpSpPr>
                              <wpg:grpSpPr bwMode="auto">
                                <a:xfrm>
                                  <a:off x="5395" y="5237"/>
                                  <a:ext cx="2187" cy="1408"/>
                                  <a:chOff x="3252" y="7139"/>
                                  <a:chExt cx="3574" cy="2882"/>
                                </a:xfrm>
                              </wpg:grpSpPr>
                              <wpg:grpSp>
                                <wpg:cNvPr id="130" name="Group 1447"/>
                                <wpg:cNvGrpSpPr>
                                  <a:grpSpLocks/>
                                </wpg:cNvGrpSpPr>
                                <wpg:grpSpPr bwMode="auto">
                                  <a:xfrm>
                                    <a:off x="3319" y="9843"/>
                                    <a:ext cx="2981" cy="178"/>
                                    <a:chOff x="2524" y="3540"/>
                                    <a:chExt cx="1310" cy="247"/>
                                  </a:xfrm>
                                </wpg:grpSpPr>
                                <wps:wsp>
                                  <wps:cNvPr id="131" name="Rectangle 1448"/>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2" name="Rectangle 1449"/>
                                  <wps:cNvSpPr>
                                    <a:spLocks noChangeArrowheads="1"/>
                                  </wps:cNvSpPr>
                                  <wps:spPr bwMode="auto">
                                    <a:xfrm>
                                      <a:off x="2524" y="3695"/>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133" name="Rectangle 1450"/>
                                  <wps:cNvSpPr>
                                    <a:spLocks noChangeArrowheads="1"/>
                                  </wps:cNvSpPr>
                                  <wps:spPr bwMode="auto">
                                    <a:xfrm>
                                      <a:off x="3721" y="3695"/>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134" name="Group 1451"/>
                                <wpg:cNvGrpSpPr>
                                  <a:grpSpLocks/>
                                </wpg:cNvGrpSpPr>
                                <wpg:grpSpPr bwMode="auto">
                                  <a:xfrm>
                                    <a:off x="3319" y="8130"/>
                                    <a:ext cx="867" cy="1179"/>
                                    <a:chOff x="1317" y="776"/>
                                    <a:chExt cx="811" cy="1180"/>
                                  </a:xfrm>
                                </wpg:grpSpPr>
                                <wpg:grpSp>
                                  <wpg:cNvPr id="135" name="Group 1452"/>
                                  <wpg:cNvGrpSpPr>
                                    <a:grpSpLocks/>
                                  </wpg:cNvGrpSpPr>
                                  <wpg:grpSpPr bwMode="auto">
                                    <a:xfrm>
                                      <a:off x="1317" y="1282"/>
                                      <a:ext cx="811" cy="674"/>
                                      <a:chOff x="8408" y="2532"/>
                                      <a:chExt cx="1994" cy="1812"/>
                                    </a:xfrm>
                                  </wpg:grpSpPr>
                                  <wpg:grpSp>
                                    <wpg:cNvPr id="136" name="Group 1453"/>
                                    <wpg:cNvGrpSpPr>
                                      <a:grpSpLocks/>
                                    </wpg:cNvGrpSpPr>
                                    <wpg:grpSpPr bwMode="auto">
                                      <a:xfrm>
                                        <a:off x="8497" y="3528"/>
                                        <a:ext cx="1810" cy="676"/>
                                        <a:chOff x="8497" y="3468"/>
                                        <a:chExt cx="1810" cy="676"/>
                                      </a:xfrm>
                                    </wpg:grpSpPr>
                                    <wps:wsp>
                                      <wps:cNvPr id="137" name="AutoShape 1454"/>
                                      <wps:cNvSpPr>
                                        <a:spLocks noChangeArrowheads="1"/>
                                      </wps:cNvSpPr>
                                      <wps:spPr bwMode="auto">
                                        <a:xfrm>
                                          <a:off x="8537" y="3528"/>
                                          <a:ext cx="1754" cy="616"/>
                                        </a:xfrm>
                                        <a:custGeom>
                                          <a:avLst/>
                                          <a:gdLst>
                                            <a:gd name="T0" fmla="*/ 123 w 21600"/>
                                            <a:gd name="T1" fmla="*/ 9 h 21600"/>
                                            <a:gd name="T2" fmla="*/ 71 w 21600"/>
                                            <a:gd name="T3" fmla="*/ 18 h 21600"/>
                                            <a:gd name="T4" fmla="*/ 19 w 21600"/>
                                            <a:gd name="T5" fmla="*/ 9 h 21600"/>
                                            <a:gd name="T6" fmla="*/ 71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8" name="Line 1455"/>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9" name="Freeform 1456"/>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0" name="Group 1457"/>
                                    <wpg:cNvGrpSpPr>
                                      <a:grpSpLocks/>
                                    </wpg:cNvGrpSpPr>
                                    <wpg:grpSpPr bwMode="auto">
                                      <a:xfrm>
                                        <a:off x="9040" y="2532"/>
                                        <a:ext cx="882" cy="1634"/>
                                        <a:chOff x="6325" y="2376"/>
                                        <a:chExt cx="882" cy="1634"/>
                                      </a:xfrm>
                                    </wpg:grpSpPr>
                                    <wps:wsp>
                                      <wps:cNvPr id="141" name="AutoShape 1458"/>
                                      <wps:cNvSpPr>
                                        <a:spLocks noChangeArrowheads="1"/>
                                      </wps:cNvSpPr>
                                      <wps:spPr bwMode="auto">
                                        <a:xfrm>
                                          <a:off x="6486" y="2648"/>
                                          <a:ext cx="393" cy="295"/>
                                        </a:xfrm>
                                        <a:custGeom>
                                          <a:avLst/>
                                          <a:gdLst>
                                            <a:gd name="T0" fmla="*/ 6 w 21600"/>
                                            <a:gd name="T1" fmla="*/ 2 h 21600"/>
                                            <a:gd name="T2" fmla="*/ 4 w 21600"/>
                                            <a:gd name="T3" fmla="*/ 4 h 21600"/>
                                            <a:gd name="T4" fmla="*/ 1 w 21600"/>
                                            <a:gd name="T5" fmla="*/ 2 h 21600"/>
                                            <a:gd name="T6" fmla="*/ 4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4" name="hx30Freeform 72"/>
                                      <wps:cNvSpPr>
                                        <a:spLocks/>
                                      </wps:cNvSpPr>
                                      <wps:spPr bwMode="auto">
                                        <a:xfrm>
                                          <a:off x="6365" y="2920"/>
                                          <a:ext cx="842" cy="1090"/>
                                        </a:xfrm>
                                        <a:custGeom>
                                          <a:avLst/>
                                          <a:gdLst>
                                            <a:gd name="T0" fmla="*/ 178 w 1830"/>
                                            <a:gd name="T1" fmla="*/ 0 h 3302"/>
                                            <a:gd name="T2" fmla="*/ 102 w 1830"/>
                                            <a:gd name="T3" fmla="*/ 153 h 3302"/>
                                            <a:gd name="T4" fmla="*/ 292 w 1830"/>
                                            <a:gd name="T5" fmla="*/ 170 h 3302"/>
                                            <a:gd name="T6" fmla="*/ 369 w 1830"/>
                                            <a:gd name="T7" fmla="*/ 221 h 3302"/>
                                            <a:gd name="T8" fmla="*/ 178 w 1830"/>
                                            <a:gd name="T9" fmla="*/ 272 h 3302"/>
                                            <a:gd name="T10" fmla="*/ 330 w 1830"/>
                                            <a:gd name="T11" fmla="*/ 306 h 3302"/>
                                            <a:gd name="T12" fmla="*/ 369 w 1830"/>
                                            <a:gd name="T13" fmla="*/ 323 h 3302"/>
                                            <a:gd name="T14" fmla="*/ 330 w 1830"/>
                                            <a:gd name="T15" fmla="*/ 357 h 3302"/>
                                            <a:gd name="T16" fmla="*/ 216 w 1830"/>
                                            <a:gd name="T17" fmla="*/ 306 h 3302"/>
                                            <a:gd name="T18" fmla="*/ 140 w 1830"/>
                                            <a:gd name="T19" fmla="*/ 289 h 3302"/>
                                            <a:gd name="T20" fmla="*/ 140 w 1830"/>
                                            <a:gd name="T21" fmla="*/ 255 h 3302"/>
                                            <a:gd name="T22" fmla="*/ 292 w 1830"/>
                                            <a:gd name="T23" fmla="*/ 204 h 3302"/>
                                            <a:gd name="T24" fmla="*/ 25 w 1830"/>
                                            <a:gd name="T25" fmla="*/ 187 h 3302"/>
                                            <a:gd name="T26" fmla="*/ 140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45" name="Group 1462"/>
                                      <wpg:cNvGrpSpPr>
                                        <a:grpSpLocks/>
                                      </wpg:cNvGrpSpPr>
                                      <wpg:grpSpPr bwMode="auto">
                                        <a:xfrm>
                                          <a:off x="6325" y="2552"/>
                                          <a:ext cx="712" cy="157"/>
                                          <a:chOff x="7391" y="2748"/>
                                          <a:chExt cx="712" cy="157"/>
                                        </a:xfrm>
                                      </wpg:grpSpPr>
                                      <wps:wsp>
                                        <wps:cNvPr id="146" name="Rectangle 146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Rectangle 146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48" name="AutoShape 1465"/>
                                    <wps:cNvSpPr>
                                      <a:spLocks noChangeArrowheads="1"/>
                                    </wps:cNvSpPr>
                                    <wps:spPr bwMode="auto">
                                      <a:xfrm flipV="1">
                                        <a:off x="8779" y="4248"/>
                                        <a:ext cx="1255" cy="96"/>
                                      </a:xfrm>
                                      <a:custGeom>
                                        <a:avLst/>
                                        <a:gdLst>
                                          <a:gd name="T0" fmla="*/ 66 w 21600"/>
                                          <a:gd name="T1" fmla="*/ 0 h 21600"/>
                                          <a:gd name="T2" fmla="*/ 36 w 21600"/>
                                          <a:gd name="T3" fmla="*/ 0 h 21600"/>
                                          <a:gd name="T4" fmla="*/ 7 w 21600"/>
                                          <a:gd name="T5" fmla="*/ 0 h 21600"/>
                                          <a:gd name="T6" fmla="*/ 36 w 21600"/>
                                          <a:gd name="T7" fmla="*/ 0 h 21600"/>
                                          <a:gd name="T8" fmla="*/ 0 60000 65536"/>
                                          <a:gd name="T9" fmla="*/ 0 60000 65536"/>
                                          <a:gd name="T10" fmla="*/ 0 60000 65536"/>
                                          <a:gd name="T11" fmla="*/ 0 60000 65536"/>
                                          <a:gd name="T12" fmla="*/ 3855 w 21600"/>
                                          <a:gd name="T13" fmla="*/ 3825 h 21600"/>
                                          <a:gd name="T14" fmla="*/ 1774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Rectangle 1466"/>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0" name="Group 1467"/>
                                  <wpg:cNvGrpSpPr>
                                    <a:grpSpLocks noChangeAspect="1"/>
                                  </wpg:cNvGrpSpPr>
                                  <wpg:grpSpPr bwMode="auto">
                                    <a:xfrm>
                                      <a:off x="1626" y="776"/>
                                      <a:ext cx="214" cy="549"/>
                                      <a:chOff x="5760" y="1488"/>
                                      <a:chExt cx="811" cy="2081"/>
                                    </a:xfrm>
                                  </wpg:grpSpPr>
                                  <wps:wsp>
                                    <wps:cNvPr id="151" name="Freeform 1468"/>
                                    <wps:cNvSpPr>
                                      <a:spLocks noChangeAspect="1"/>
                                    </wps:cNvSpPr>
                                    <wps:spPr bwMode="auto">
                                      <a:xfrm rot="5700000">
                                        <a:off x="5125" y="2123"/>
                                        <a:ext cx="2081" cy="811"/>
                                      </a:xfrm>
                                      <a:custGeom>
                                        <a:avLst/>
                                        <a:gdLst>
                                          <a:gd name="T0" fmla="*/ 541 w 8000"/>
                                          <a:gd name="T1" fmla="*/ 104 h 3154"/>
                                          <a:gd name="T2" fmla="*/ 528 w 8000"/>
                                          <a:gd name="T3" fmla="*/ 152 h 3154"/>
                                          <a:gd name="T4" fmla="*/ 490 w 8000"/>
                                          <a:gd name="T5" fmla="*/ 189 h 3154"/>
                                          <a:gd name="T6" fmla="*/ 430 w 8000"/>
                                          <a:gd name="T7" fmla="*/ 206 h 3154"/>
                                          <a:gd name="T8" fmla="*/ 354 w 8000"/>
                                          <a:gd name="T9" fmla="*/ 203 h 3154"/>
                                          <a:gd name="T10" fmla="*/ 271 w 8000"/>
                                          <a:gd name="T11" fmla="*/ 184 h 3154"/>
                                          <a:gd name="T12" fmla="*/ 187 w 8000"/>
                                          <a:gd name="T13" fmla="*/ 156 h 3154"/>
                                          <a:gd name="T14" fmla="*/ 112 w 8000"/>
                                          <a:gd name="T15" fmla="*/ 131 h 3154"/>
                                          <a:gd name="T16" fmla="*/ 52 w 8000"/>
                                          <a:gd name="T17" fmla="*/ 113 h 3154"/>
                                          <a:gd name="T18" fmla="*/ 13 w 8000"/>
                                          <a:gd name="T19" fmla="*/ 105 h 3154"/>
                                          <a:gd name="T20" fmla="*/ 0 w 8000"/>
                                          <a:gd name="T21" fmla="*/ 104 h 3154"/>
                                          <a:gd name="T22" fmla="*/ 13 w 8000"/>
                                          <a:gd name="T23" fmla="*/ 103 h 3154"/>
                                          <a:gd name="T24" fmla="*/ 52 w 8000"/>
                                          <a:gd name="T25" fmla="*/ 95 h 3154"/>
                                          <a:gd name="T26" fmla="*/ 112 w 8000"/>
                                          <a:gd name="T27" fmla="*/ 78 h 3154"/>
                                          <a:gd name="T28" fmla="*/ 187 w 8000"/>
                                          <a:gd name="T29" fmla="*/ 52 h 3154"/>
                                          <a:gd name="T30" fmla="*/ 271 w 8000"/>
                                          <a:gd name="T31" fmla="*/ 25 h 3154"/>
                                          <a:gd name="T32" fmla="*/ 354 w 8000"/>
                                          <a:gd name="T33" fmla="*/ 5 h 3154"/>
                                          <a:gd name="T34" fmla="*/ 430 w 8000"/>
                                          <a:gd name="T35" fmla="*/ 2 h 3154"/>
                                          <a:gd name="T36" fmla="*/ 490 w 8000"/>
                                          <a:gd name="T37" fmla="*/ 20 h 3154"/>
                                          <a:gd name="T38" fmla="*/ 528 w 8000"/>
                                          <a:gd name="T39" fmla="*/ 57 h 3154"/>
                                          <a:gd name="T40" fmla="*/ 541 w 8000"/>
                                          <a:gd name="T41" fmla="*/ 104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52" name="Freeform 1469"/>
                                    <wps:cNvSpPr>
                                      <a:spLocks noChangeAspect="1"/>
                                    </wps:cNvSpPr>
                                    <wps:spPr bwMode="auto">
                                      <a:xfrm rot="5700000">
                                        <a:off x="5604" y="2792"/>
                                        <a:ext cx="1102" cy="430"/>
                                      </a:xfrm>
                                      <a:custGeom>
                                        <a:avLst/>
                                        <a:gdLst>
                                          <a:gd name="T0" fmla="*/ 152 w 8000"/>
                                          <a:gd name="T1" fmla="*/ 29 h 3154"/>
                                          <a:gd name="T2" fmla="*/ 148 w 8000"/>
                                          <a:gd name="T3" fmla="*/ 43 h 3154"/>
                                          <a:gd name="T4" fmla="*/ 137 w 8000"/>
                                          <a:gd name="T5" fmla="*/ 53 h 3154"/>
                                          <a:gd name="T6" fmla="*/ 121 w 8000"/>
                                          <a:gd name="T7" fmla="*/ 58 h 3154"/>
                                          <a:gd name="T8" fmla="*/ 99 w 8000"/>
                                          <a:gd name="T9" fmla="*/ 57 h 3154"/>
                                          <a:gd name="T10" fmla="*/ 76 w 8000"/>
                                          <a:gd name="T11" fmla="*/ 52 h 3154"/>
                                          <a:gd name="T12" fmla="*/ 52 w 8000"/>
                                          <a:gd name="T13" fmla="*/ 44 h 3154"/>
                                          <a:gd name="T14" fmla="*/ 31 w 8000"/>
                                          <a:gd name="T15" fmla="*/ 37 h 3154"/>
                                          <a:gd name="T16" fmla="*/ 14 w 8000"/>
                                          <a:gd name="T17" fmla="*/ 32 h 3154"/>
                                          <a:gd name="T18" fmla="*/ 4 w 8000"/>
                                          <a:gd name="T19" fmla="*/ 30 h 3154"/>
                                          <a:gd name="T20" fmla="*/ 0 w 8000"/>
                                          <a:gd name="T21" fmla="*/ 29 h 3154"/>
                                          <a:gd name="T22" fmla="*/ 4 w 8000"/>
                                          <a:gd name="T23" fmla="*/ 29 h 3154"/>
                                          <a:gd name="T24" fmla="*/ 14 w 8000"/>
                                          <a:gd name="T25" fmla="*/ 27 h 3154"/>
                                          <a:gd name="T26" fmla="*/ 31 w 8000"/>
                                          <a:gd name="T27" fmla="*/ 22 h 3154"/>
                                          <a:gd name="T28" fmla="*/ 52 w 8000"/>
                                          <a:gd name="T29" fmla="*/ 15 h 3154"/>
                                          <a:gd name="T30" fmla="*/ 76 w 8000"/>
                                          <a:gd name="T31" fmla="*/ 7 h 3154"/>
                                          <a:gd name="T32" fmla="*/ 99 w 8000"/>
                                          <a:gd name="T33" fmla="*/ 1 h 3154"/>
                                          <a:gd name="T34" fmla="*/ 121 w 8000"/>
                                          <a:gd name="T35" fmla="*/ 1 h 3154"/>
                                          <a:gd name="T36" fmla="*/ 137 w 8000"/>
                                          <a:gd name="T37" fmla="*/ 6 h 3154"/>
                                          <a:gd name="T38" fmla="*/ 148 w 8000"/>
                                          <a:gd name="T39" fmla="*/ 16 h 3154"/>
                                          <a:gd name="T40" fmla="*/ 152 w 8000"/>
                                          <a:gd name="T41" fmla="*/ 29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53" name="Group 1470"/>
                                <wpg:cNvGrpSpPr>
                                  <a:grpSpLocks/>
                                </wpg:cNvGrpSpPr>
                                <wpg:grpSpPr bwMode="auto">
                                  <a:xfrm>
                                    <a:off x="4903" y="7139"/>
                                    <a:ext cx="192" cy="2816"/>
                                    <a:chOff x="4677" y="1440"/>
                                    <a:chExt cx="210" cy="1984"/>
                                  </a:xfrm>
                                </wpg:grpSpPr>
                                <wps:wsp>
                                  <wps:cNvPr id="154" name="Rectangle 1471"/>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55" name="Rectangle 147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156" name="xjhhxsy8"/>
                                <wpg:cNvGrpSpPr>
                                  <a:grpSpLocks/>
                                </wpg:cNvGrpSpPr>
                                <wpg:grpSpPr bwMode="auto">
                                  <a:xfrm rot="5400000">
                                    <a:off x="4498" y="6460"/>
                                    <a:ext cx="556" cy="3048"/>
                                    <a:chOff x="7920" y="1304"/>
                                    <a:chExt cx="405" cy="2197"/>
                                  </a:xfrm>
                                </wpg:grpSpPr>
                                <wps:wsp>
                                  <wps:cNvPr id="157" name="AutoShape 1474"/>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Freeform 1475"/>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9" name="Rectangle 1476"/>
                                <wps:cNvSpPr>
                                  <a:spLocks noChangeArrowheads="1"/>
                                </wps:cNvSpPr>
                                <wps:spPr bwMode="auto">
                                  <a:xfrm flipH="1">
                                    <a:off x="4767" y="7706"/>
                                    <a:ext cx="472" cy="11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60" name="Rectangle 1477"/>
                                <wps:cNvSpPr>
                                  <a:spLocks noChangeArrowheads="1"/>
                                </wps:cNvSpPr>
                                <wps:spPr bwMode="auto">
                                  <a:xfrm flipH="1">
                                    <a:off x="3319" y="9326"/>
                                    <a:ext cx="985" cy="51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61" name="Rectangle 1478"/>
                                <wps:cNvSpPr>
                                  <a:spLocks noChangeArrowheads="1"/>
                                </wps:cNvSpPr>
                                <wps:spPr bwMode="auto">
                                  <a:xfrm flipH="1">
                                    <a:off x="4777" y="8130"/>
                                    <a:ext cx="472" cy="129"/>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62" name="Group 1479"/>
                                <wpg:cNvGrpSpPr>
                                  <a:grpSpLocks/>
                                </wpg:cNvGrpSpPr>
                                <wpg:grpSpPr bwMode="auto">
                                  <a:xfrm>
                                    <a:off x="5791" y="7927"/>
                                    <a:ext cx="1035" cy="120"/>
                                    <a:chOff x="6000" y="4241"/>
                                    <a:chExt cx="1035" cy="120"/>
                                  </a:xfrm>
                                </wpg:grpSpPr>
                                <wps:wsp>
                                  <wps:cNvPr id="163" name="Line 1480"/>
                                  <wps:cNvCnPr>
                                    <a:cxnSpLocks noChangeShapeType="1"/>
                                  </wps:cNvCnPr>
                                  <wps:spPr bwMode="auto">
                                    <a:xfrm>
                                      <a:off x="6000" y="424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481"/>
                                  <wps:cNvCnPr>
                                    <a:cxnSpLocks noChangeShapeType="1"/>
                                  </wps:cNvCnPr>
                                  <wps:spPr bwMode="auto">
                                    <a:xfrm>
                                      <a:off x="6000" y="4361"/>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 name="Rectangle 1482"/>
                                <wps:cNvSpPr>
                                  <a:spLocks noChangeArrowheads="1"/>
                                </wps:cNvSpPr>
                                <wps:spPr bwMode="auto">
                                  <a:xfrm>
                                    <a:off x="6043" y="7780"/>
                                    <a:ext cx="324" cy="439"/>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66" name="Group 1483"/>
                                <wpg:cNvGrpSpPr>
                                  <a:grpSpLocks/>
                                </wpg:cNvGrpSpPr>
                                <wpg:grpSpPr bwMode="auto">
                                  <a:xfrm>
                                    <a:off x="3576" y="7958"/>
                                    <a:ext cx="407" cy="246"/>
                                    <a:chOff x="8751" y="7742"/>
                                    <a:chExt cx="407" cy="246"/>
                                  </a:xfrm>
                                </wpg:grpSpPr>
                                <wps:wsp>
                                  <wps:cNvPr id="167" name="Oval 1484"/>
                                  <wps:cNvSpPr>
                                    <a:spLocks noChangeArrowheads="1"/>
                                  </wps:cNvSpPr>
                                  <wps:spPr bwMode="auto">
                                    <a:xfrm>
                                      <a:off x="8860" y="790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68" name="Oval 1485"/>
                                  <wps:cNvSpPr>
                                    <a:spLocks noChangeArrowheads="1"/>
                                  </wps:cNvSpPr>
                                  <wps:spPr bwMode="auto">
                                    <a:xfrm>
                                      <a:off x="8751" y="7903"/>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69" name="Oval 1486"/>
                                  <wps:cNvSpPr>
                                    <a:spLocks noChangeArrowheads="1"/>
                                  </wps:cNvSpPr>
                                  <wps:spPr bwMode="auto">
                                    <a:xfrm>
                                      <a:off x="8971" y="7858"/>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70" name="Oval 1487"/>
                                  <wps:cNvSpPr>
                                    <a:spLocks noChangeArrowheads="1"/>
                                  </wps:cNvSpPr>
                                  <wps:spPr bwMode="auto">
                                    <a:xfrm>
                                      <a:off x="9084" y="7905"/>
                                      <a:ext cx="74" cy="8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71" name="Oval 1488"/>
                                  <wps:cNvSpPr>
                                    <a:spLocks noChangeArrowheads="1"/>
                                  </wps:cNvSpPr>
                                  <wps:spPr bwMode="auto">
                                    <a:xfrm>
                                      <a:off x="8860" y="7742"/>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172" name="Oval 1489"/>
                                  <wps:cNvSpPr>
                                    <a:spLocks noChangeArrowheads="1"/>
                                  </wps:cNvSpPr>
                                  <wps:spPr bwMode="auto">
                                    <a:xfrm>
                                      <a:off x="9084" y="7742"/>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173" name="Oval 1490"/>
                                  <wps:cNvSpPr>
                                    <a:spLocks noChangeArrowheads="1"/>
                                  </wps:cNvSpPr>
                                  <wps:spPr bwMode="auto">
                                    <a:xfrm>
                                      <a:off x="8934" y="7780"/>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s:wsp>
                                  <wps:cNvPr id="175" name="Oval 1491"/>
                                  <wps:cNvSpPr>
                                    <a:spLocks noChangeArrowheads="1"/>
                                  </wps:cNvSpPr>
                                  <wps:spPr bwMode="auto">
                                    <a:xfrm>
                                      <a:off x="8751" y="7786"/>
                                      <a:ext cx="74" cy="116"/>
                                    </a:xfrm>
                                    <a:prstGeom prst="ellipse">
                                      <a:avLst/>
                                    </a:prstGeom>
                                    <a:pattFill prst="pct50">
                                      <a:fgClr>
                                        <a:srgbClr val="333333"/>
                                      </a:fgClr>
                                      <a:bgClr>
                                        <a:srgbClr val="FFFFFF"/>
                                      </a:bgClr>
                                    </a:pattFill>
                                    <a:ln w="9525">
                                      <a:solidFill>
                                        <a:srgbClr val="969696"/>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B92B43D" id="Group 50577" o:spid="_x0000_s1026" style="position:absolute;margin-left:24.25pt;margin-top:13.4pt;width:401.85pt;height:70.55pt;z-index:251666432" coordorigin="2470,5237" coordsize="8037,1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">
                      <v:group id="Group 1350" o:spid="_x0000_s1027" style="position:absolute;left:2470;top:5237;width:2190;height:1411" coordorigin="3463,3453" coordsize="3571,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351" o:spid="_x0000_s1028" style="position:absolute;left:3528;top:6157;width:2981;height:178"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ctangle 1352" o:spid="_x0000_s1029"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wuMUA&#10;AADaAAAADwAAAGRycy9kb3ducmV2LnhtbESPQWvCQBSE7wX/w/IKXkrdqNja1E3QYqEHPVQFe3xk&#10;n0lI9m3IbpP477sFweMwM98wq3QwteiodaVlBdNJBII4s7rkXMHp+Pm8BOE8ssbaMim4koM0GT2s&#10;MNa252/qDj4XAcIuRgWF900spcsKMugmtiEO3sW2Bn2QbS51i32Am1rOouhFGiw5LBTY0EdBWXX4&#10;NQrk/rScXy/7zc928VruKuqeonOn1PhxWL+D8DT4e/jW/tIK3uD/SrgBM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o/C4xQAAANoAAAAPAAAAAAAAAAAAAAAAAJgCAABkcnMv&#10;ZG93bnJldi54bWxQSwUGAAAAAAQABAD1AAAAigMAAAAA&#10;" fillcolor="gray"/>
                          <v:rect id="Rectangle 1353" o:spid="_x0000_s1030"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vT8IA&#10;AADbAAAADwAAAGRycy9kb3ducmV2LnhtbESPT2vDMAzF74N9B6NCb6vdwtaR1S1lbKw79g87i1hL&#10;QmM52E6TfvvqUOhN4j2999NqM/pWXSimJrCF+cyAIi6Da7iycDp+v7yDShnZYRuYLFwpwWb9/LTC&#10;woWB93Q55EpJCKcCLdQ5d4XWqazJY5qFjli0/xA9ZlljpV3EQcJ9qxfGvGmPDUtDjR191lSeD723&#10;sF0sj9j1v7H6yuZ1+PkzbV+erZ1Oxu0HqExjfpjv1zsn+EIvv8gAe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7q9PwgAAANsAAAAPAAAAAAAAAAAAAAAAAJgCAABkcnMvZG93&#10;bnJldi54bWxQSwUGAAAAAAQABAD1AAAAhwMAAAAA&#10;" fillcolor="#969696">
                            <v:fill color2="#454545" focusposition=".5,.5" focussize="" focus="100%" type="gradientRadial"/>
                          </v:rect>
                          <v:rect id="Rectangle 1354" o:spid="_x0000_s1031"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7AacEA&#10;AADbAAAADwAAAGRycy9kb3ducmV2LnhtbESPQYvCMBSE7wv+h/AEb2tiwV2pRhFR3D2uiudH82yL&#10;zUtJUlv/vVlY2OMwM98wq81gG/EgH2rHGmZTBYK4cKbmUsPlfHhfgAgR2WDjmDQ8KcBmPXpbYW5c&#10;zz/0OMVSJAiHHDVUMba5lKGoyGKYupY4eTfnLcYkfSmNxz7BbSMzpT6kxZrTQoUt7Soq7qfOathm&#10;n2dsu29f7qOa98erarrirvVkPGyXICIN8T/81/4yGrIZ/H5JP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OwGnBAAAA2wAAAA8AAAAAAAAAAAAAAAAAmAIAAGRycy9kb3du&#10;cmV2LnhtbFBLBQYAAAAABAAEAPUAAACGAwAAAAA=&#10;" fillcolor="#969696">
                            <v:fill color2="#454545" focusposition=".5,.5" focussize="" focus="100%" type="gradientRadial"/>
                          </v:rect>
                        </v:group>
                        <v:group id="Group 1355" o:spid="_x0000_s1032" style="position:absolute;left:3528;top:4444;width:867;height:1179"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356" o:spid="_x0000_s1033"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1357" o:spid="_x0000_s1034"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1358" o:spid="_x0000_s1035"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Um8YA&#10;AADbAAAADwAAAGRycy9kb3ducmV2LnhtbESPQWvCQBSE7wX/w/KEXopuYmsp0TUEi5AeejDW4vGR&#10;fSbB7NuQXU3677uFgsdhZr5h1uloWnGj3jWWFcTzCARxaXXDlYKvw272BsJ5ZI2tZVLwQw7SzeRh&#10;jYm2A+/pVvhKBAi7BBXU3neJlK6syaCb2444eGfbG/RB9pXUPQ4Bblq5iKJXabDhsFBjR9uayktx&#10;NQqOH2d+PxXLPJbxS5U9P9Hn7vuq1ON0zFYgPI3+Hv5v51rBYg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NUm8YAAADbAAAADwAAAAAAAAAAAAAAAACYAgAAZHJz&#10;L2Rvd25yZXYueG1sUEsFBgAAAAAEAAQA9QAAAIsDAAAAAA==&#10;" path="m,l5760,21600r10080,l21600,,,xe" fillcolor="black" stroked="f">
                                <v:fill r:id="rId28" o:title="" type="pattern"/>
                                <v:stroke joinstyle="miter"/>
                                <v:path o:connecttype="custom" o:connectlocs="10,0;6,1;2,0;6,0" o:connectangles="0,0,0,0" textboxrect="4680,4664,16920,16936"/>
                              </v:shape>
                              <v:line id="Line 1359" o:spid="_x0000_s1036"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v:shape id="Freeform 1360" o:spid="_x0000_s1037"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dFMMA&#10;AADbAAAADwAAAGRycy9kb3ducmV2LnhtbESPT4vCMBTE74LfIbyFvWm6CrpUo6hQkD2tf6Ds7dE8&#10;22rz0jZRu9/eCILHYWZ+w8yXnanEjVpXWlbwNYxAEGdWl5wrOB6SwTcI55E1VpZJwT85WC76vTnG&#10;2t55R7e9z0WAsItRQeF9HUvpsoIMuqGtiYN3sq1BH2SbS93iPcBNJUdRNJEGSw4LBda0KSi77K9G&#10;wTp1l23y1+wSU/Nvumma89T+KPX50a1mIDx1/h1+tbdawXgE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PdFMMAAADbAAAADwAAAAAAAAAAAAAAAACYAgAAZHJzL2Rv&#10;d25yZXYueG1sUEsFBgAAAAAEAAQA9QAAAIgDAAAAAA==&#10;" path="m543,1404l,624,724,312,724,r543,l1265,330r729,294l1448,1404r-905,xe" filled="f">
                              <v:path arrowok="t" o:connecttype="custom" o:connectlocs="543,1404;0,624;724,312;724,0;1267,0;1265,330;1994,624;1448,1404;543,1404" o:connectangles="0,0,0,0,0,0,0,0,0"/>
                            </v:shape>
                            <v:group id="Group 1361" o:spid="_x0000_s1038"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1362" o:spid="_x0000_s1039"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awb8A&#10;AADbAAAADwAAAGRycy9kb3ducmV2LnhtbESP3YrCMBSE7xd8h3AE79bUUv+qUUQQ9tK/Bzg0x7ba&#10;nJQmtvXtzYLg5TAz3zDrbW8q0VLjSssKJuMIBHFmdcm5guvl8LsA4TyyxsoyKXiRg+1m8LPGVNuO&#10;T9SefS4ChF2KCgrv61RKlxVk0I1tTRy8m20M+iCbXOoGuwA3lYyjaCYNlhwWCqxpX1D2OD+Ngth0&#10;i3razu9zilmTfS7dMfFKjYb9bgXCU++/4U/7TytIEvj/En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BrBvwAAANsAAAAPAAAAAAAAAAAAAAAAAJgCAABkcnMvZG93bnJl&#10;di54bWxQSwUGAAAAAAQABAD1AAAAhAMAAAAA&#10;" path="m,l5400,21600r10800,l21600,,,xe" filled="f">
                                <v:stroke joinstyle="miter"/>
                                <v:path o:connecttype="custom" o:connectlocs="0,0;0,0;0,0;0,0" o:connectangles="0,0,0,0" textboxrect="4507,4466,17093,17134"/>
                              </v:shape>
                              <v:oval id="hx30Oval 20" o:spid="_x0000_s1040"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rect id="hx30Rectangle 21" o:spid="_x0000_s1041"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wSb8A&#10;AADbAAAADwAAAGRycy9kb3ducmV2LnhtbESPwQrCMBBE74L/EFbwIpoqIlKNooIgXsTqByzN2hab&#10;TWmirX69EQSPw8y8YZbr1pTiSbUrLCsYjyIQxKnVBWcKrpf9cA7CeWSNpWVS8CIH61W3s8RY24bP&#10;9Ex8JgKEXYwKcu+rWEqX5mTQjWxFHLybrQ36IOtM6hqbADelnETRTBosOCzkWNEup/SePIyCbdMU&#10;t9M74cEx27bHCe4v6Eul+r12swDhqfX/8K990AqmM/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GTBJvwAAANsAAAAPAAAAAAAAAAAAAAAAAJgCAABkcnMvZG93bnJl&#10;di54bWxQSwUGAAAAAAQABAD1AAAAhAMAAAAA&#10;" fillcolor="black"/>
                              <v:shape id="hx30Freeform 72" o:spid="_x0000_s1042"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2CccIA&#10;AADbAAAADwAAAGRycy9kb3ducmV2LnhtbESPQWvCQBSE7wX/w/KE3upuRWyJrlKCYq/a0np8ZJ9J&#10;TN7bkF01/fddodDjMDPfMMv1wK26Uh9qLxaeJwYUSeFdLaWFz4/t0yuoEFEctl7Iwg8FWK9GD0vM&#10;nL/Jnq6HWKoEkZChhSrGLtM6FBUxhonvSJJ38j1jTLIvtevxluDc6qkxc81YS1qosKO8oqI5XNjC&#10;99eGeD4TnuZi/O7MzbEtjbWP4+FtASrSEP/Df+13Z2H2Avcv6Q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YJxwgAAANsAAAAPAAAAAAAAAAAAAAAAAJgCAABkcnMvZG93&#10;bnJldi54bWxQSwUGAAAAAAQABAD1AAAAhw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82,0;47,51;134,56;170,73;82,90;152,101;170,107;152,118;99,101;64,95;64,84;134,67;12,62;64,0" o:connectangles="0,0,0,0,0,0,0,0,0,0,0,0,0,0"/>
                              </v:shape>
                              <v:group id="Group 1366" o:spid="_x0000_s1043"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1367" o:spid="_x0000_s1044"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o:lock v:ext="edit" aspectratio="t"/>
                                </v:rect>
                                <v:rect id="Rectangle 1368" o:spid="_x0000_s1045"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o:lock v:ext="edit" aspectratio="t"/>
                                </v:rect>
                              </v:group>
                            </v:group>
                            <v:shape id="AutoShape 1369" o:spid="_x0000_s1046"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X7ksUA&#10;AADbAAAADwAAAGRycy9kb3ducmV2LnhtbESPzWrDMBCE74W8g9hCLqGRHdqQuFFMKAn4Ukx+Lr0t&#10;1sYWsVbGUmPn7atCocdhZr5hNvloW3Gn3hvHCtJ5AoK4ctpwreByPrysQPiArLF1TAoe5CHfTp42&#10;mGk38JHup1CLCGGfoYImhC6T0lcNWfRz1xFH7+p6iyHKvpa6xyHCbSsXSbKUFg3HhQY7+mioup2+&#10;rQLTfRZf43ooZ+62ei3R7Gd7eVFq+jzu3kEEGsN/+K9daAVvKfx+iT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fuSxQAAANsAAAAPAAAAAAAAAAAAAAAAAJgCAABkcnMv&#10;ZG93bnJldi54bWxQSwUGAAAAAAQABAD1AAAAigMAAAAA&#10;" path="m,l4096,21600r13408,l21600,,,xe">
                              <v:stroke joinstyle="miter"/>
                              <v:path o:connecttype="custom" o:connectlocs="4,0;2,0;0,0;2,0" o:connectangles="0,0,0,0" textboxrect="3855,3825,17745,17775"/>
                            </v:shape>
                            <v:rect id="Rectangle 1370" o:spid="_x0000_s1047"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group>
                          <v:group id="Group 1371" o:spid="_x0000_s1048"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o:lock v:ext="edit" aspectratio="t"/>
                            <v:shape id="Freeform 1372" o:spid="_x0000_s1049"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GbscA&#10;AADbAAAADwAAAGRycy9kb3ducmV2LnhtbESPzWrDMBCE74W8g9hALyWRE5qfOpFDYjAUSg5Nc+hx&#10;sTa2sbUylmK7ffqqUOhxmJlvmP1hNI3oqXOVZQWLeQSCOLe64kLB9SObbUE4j6yxsUwKvsjBIZk8&#10;7DHWduB36i++EAHCLkYFpfdtLKXLSzLo5rYlDt7NdgZ9kF0hdYdDgJtGLqNoLQ1WHBZKbCktKa8v&#10;d6Pg8+20+d7Wa7NI05cnezpny9U1U+pxOh53IDyN/j/8137VClbP8Psl/AC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8Bm7HAAAA2wAAAA8AAAAAAAAAAAAAAAAAmAIAAGRy&#10;cy9kb3ducmV2LnhtbFBLBQYAAAAABAAEAPUAAACM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141,27;137,39;127,49;112,53;92,52;70,47;49,40;29,34;14,29;3,27;0,27;3,26;14,24;29,20;49,13;70,6;92,1;112,1;127,5;137,15;141,27" o:connectangles="0,0,0,0,0,0,0,0,0,0,0,0,0,0,0,0,0,0,0,0,0"/>
                              <o:lock v:ext="edit" aspectratio="t"/>
                            </v:shape>
                            <v:shape id="Freeform 1373" o:spid="_x0000_s1050"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DqycAA&#10;AADbAAAADwAAAGRycy9kb3ducmV2LnhtbERPy4rCMBTdC/5DuIIbGdMRFe0YxSkIwix8zQdcmtvH&#10;2NyUJtr69xNBcHnenNWmM5W4U+NKywo+xxEI4tTqknMFv5fdxwKE88gaK8uk4EEONut+b4Wxti2f&#10;6H72uQgl7GJUUHhfx1K6tCCDbmxr4qBltjHoA2xyqRtsQ7mp5CSK5tJgyWGhwJqSgtLr+WYUZNko&#10;2S+r/BCY5d+0PWbJ949Uajjotl8gPHX+bX6l91rBbAbPL+EHyP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xDqycAAAADbAAAADwAAAAAAAAAAAAAAAACYAgAAZHJzL2Rvd25y&#10;ZXYueG1sUEsFBgAAAAAEAAQA9QAAAIU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21,4;20,6;19,7;17,8;14,8;10,7;7,6;4,5;2,4;1,4;0,4;1,4;2,4;4,3;7,2;10,1;14,0;17,0;19,1;20,2;21,4" o:connectangles="0,0,0,0,0,0,0,0,0,0,0,0,0,0,0,0,0,0,0,0,0"/>
                              <o:lock v:ext="edit" aspectratio="t"/>
                            </v:shape>
                          </v:group>
                        </v:group>
                        <v:group id="Group 1374" o:spid="_x0000_s1051" style="position:absolute;left:5112;top:3453;width:192;height:2816"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1375" o:spid="_x0000_s1052"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jwcEA&#10;AADbAAAADwAAAGRycy9kb3ducmV2LnhtbESPQYvCMBSE7wv+h/CEva2pC+tKNYoUXL2JVvH6aJ5t&#10;sXmpSdT6740g7HGYmW+Y6bwzjbiR87VlBcNBAoK4sLrmUsE+X36NQfiArLGxTAoe5GE+631MMdX2&#10;zlu67UIpIoR9igqqENpUSl9UZNAPbEscvZN1BkOUrpTa4T3CTSO/k2QkDdYcFypsKauoOO+uRsEf&#10;HzbukofsyMN9QfJwfGTrlVKf/W4xARGoC//hd3utFfz8wutL/AF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V48HBAAAA2wAAAA8AAAAAAAAAAAAAAAAAmAIAAGRycy9kb3du&#10;cmV2LnhtbFBLBQYAAAAABAAEAPUAAACGAwAAAAA=&#10;" fillcolor="#767676">
                            <v:fill angle="90" focus="50%" type="gradient"/>
                          </v:rect>
                          <v:rect id="Rectangle 1376" o:spid="_x0000_s1053"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nBL8A&#10;AADbAAAADwAAAGRycy9kb3ducmV2LnhtbERPTWsCMRC9F/wPYQRvNavYWlajiFDwYMGqpdfpZkwW&#10;N5MlSXX99+YgeHy87/myc424UIi1ZwWjYQGCuPK6ZqPgePh8/QARE7LGxjMpuFGE5aL3MsdS+yt/&#10;02WfjMghHEtUYFNqSyljZclhHPqWOHMnHxymDIOROuA1h7tGjoviXTqsOTdYbGltqTrv/52CDRk/&#10;2W6D+f37srsfvAU9nk6VGvS71QxEoi49xQ/3Rit4y2Pzl/wD5OI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l6cEvwAAANsAAAAPAAAAAAAAAAAAAAAAAJgCAABkcnMvZG93bnJl&#10;di54bWxQSwUGAAAAAAQABAD1AAAAhAMAAAAA&#10;" fillcolor="#333"/>
                        </v:group>
                        <v:rect id="Rectangle 1377" o:spid="_x0000_s1054" style="position:absolute;left:3528;top:5640;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1kL8A&#10;AADbAAAADwAAAGRycy9kb3ducmV2LnhtbESPSwvCMBCE74L/IazgTVMFX9UoIggiIvi4eFuata02&#10;m9JErf/eCILHYWa+YWaL2hTiSZXLLSvodSMQxInVOacKzqd1ZwzCeWSNhWVS8CYHi3mzMcNY2xcf&#10;6Hn0qQgQdjEqyLwvYyldkpFB17UlcfCutjLog6xSqSt8BbgpZD+KhtJgzmEhw5JWGSX348MoMLfR&#10;Y8O63ONlvy22k8uuprtTqt2ql1MQnmr/D//aG61gMIHvl/AD5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FTWQvwAAANsAAAAPAAAAAAAAAAAAAAAAAJgCAABkcnMvZG93bnJl&#10;di54bWxQSwUGAAAAAAQABAD1AAAAhAMAAAAA&#10;" fillcolor="#969696"/>
                        <v:group id="xjhhxsy8" o:spid="_x0000_s1055" style="position:absolute;left:4709;top:2702;width:556;height:3048;rotation:5633380fd"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L96MEAAADbAAAADwAAAGRycy9kb3ducmV2LnhtbERPy2oCMRTdF/yHcAV3&#10;NaOgtFOjqKCIG+uDrm+T62Tq5GaYRGf6981C6PJw3rNF5yrxoCaUnhWMhhkIYu1NyYWCy3nz+gYi&#10;RGSDlWdS8EsBFvPeywxz41s+0uMUC5FCOOSowMZY51IGbclhGPqaOHFX3ziMCTaFNA22KdxVcpxl&#10;U+mw5NRgsaa1JX073Z2Cr4n+NO+rq/2+33722zaTens8KDXod8sPEJG6+C9+undGwTStT1/SD5Dz&#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bL96MEAAADbAAAADwAA&#10;AAAAAAAAAAAAAACqAgAAZHJzL2Rvd25yZXYueG1sUEsFBgAAAAAEAAQA+gAAAJgDAAAAAA==&#10;">
                          <v:shape id="AutoShape 1379" o:spid="_x0000_s1056"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BcsUA&#10;AADbAAAADwAAAGRycy9kb3ducmV2LnhtbESPQWvCQBSE74L/YXlCb2YTI7akrkGEFq14MC20vT2y&#10;r0kw+zZkt5r+e1cQehxm5htmmQ+mFWfqXWNZQRLFIIhLqxuuFHy8v0yfQDiPrLG1TAr+yEG+Go+W&#10;mGl74SOdC1+JAGGXoYLa+y6T0pU1GXSR7YiD92N7gz7IvpK6x0uAm1bO4nghDTYcFmrsaFNTeSp+&#10;jYJP+3pgc3ws0n33Nh/SZM7fuy+lHibD+hmEp8H/h+/trVawSOD2JfwA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ysFyxQAAANsAAAAPAAAAAAAAAAAAAAAAAJgCAABkcnMv&#10;ZG93bnJldi54bWxQSwUGAAAAAAQABAD1AAAAigMAAAAA&#10;"/>
                          <v:shape id="Freeform 1380" o:spid="_x0000_s1057"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hW8QA&#10;AADbAAAADwAAAGRycy9kb3ducmV2LnhtbESPQWvCQBSE7wX/w/IEb3WjhyCpq5SixZOolfT6zL5u&#10;QrNv0+wao7/eFQoeh5n5hpkve1uLjlpfOVYwGScgiAunKzYKjl/r1xkIH5A11o5JwZU8LBeDlzlm&#10;2l14T90hGBEh7DNUUIbQZFL6oiSLfuwa4uj9uNZiiLI1Urd4iXBby2mSpNJixXGhxIY+Sip+D2er&#10;wEy62yptbmaff5/+/Hb2uQunXKnRsH9/AxGoD8/wf3ujFaRTeHy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HYVvEAAAA2wAAAA8AAAAAAAAAAAAAAAAAmAIAAGRycy9k&#10;b3ducmV2LnhtbFBLBQYAAAAABAAEAPUAAACJAwAAAAA=&#10;" path="m60,1007l60,90,,,405,,375,105r,902e">
                            <v:path arrowok="t" o:connecttype="custom" o:connectlocs="60,1007;60,90;0,0;405,0;375,105;375,1007" o:connectangles="0,0,0,0,0,0"/>
                          </v:shape>
                        </v:group>
                        <v:rect id="Rectangle 1381" o:spid="_x0000_s1058" style="position:absolute;left:4962;top:3936;width:472;height:116;rotation:26486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ND88MA&#10;AADbAAAADwAAAGRycy9kb3ducmV2LnhtbESPQWsCMRSE7wX/Q3hCbzVrpVa2RtGC0OLJVe+Pzevu&#10;4uYlJtFd/fVNQehxmJlvmPmyN624kg+NZQXjUQaCuLS64UrBYb95mYEIEVlja5kU3CjAcjF4mmOu&#10;bcc7uhaxEgnCIUcFdYwulzKUNRkMI+uIk/djvcGYpK+k9tgluGnla5ZNpcGG00KNjj5rKk/FxSg4&#10;v13O2/X25Ds+jPH9/u32x8Ip9TzsVx8gIvXxP/xof2kF0wn8fU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ND88MAAADbAAAADwAAAAAAAAAAAAAAAACYAgAAZHJzL2Rv&#10;d25yZXYueG1sUEsFBgAAAAAEAAQA9QAAAIgDAAAAAA==&#10;" fillcolor="#969696"/>
                        <v:rect id="Rectangle 1382" o:spid="_x0000_s1059" style="position:absolute;left:4969;top:4379;width:472;height:129;rotation:26486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5nnMEA&#10;AADcAAAADwAAAGRycy9kb3ducmV2LnhtbERPz2vCMBS+D/Y/hDfwNlNFp3RGUUHY8LSq90fz1hab&#10;l5hE2+2vNwfB48f3e7HqTStu5ENjWcFomIEgLq1uuFJwPOze5yBCRNbYWiYFfxRgtXx9WWCubcc/&#10;dCtiJVIIhxwV1DG6XMpQ1mQwDK0jTtyv9QZjgr6S2mOXwk0rx1n2IQ02nBpqdLStqTwXV6PgMr1e&#10;9pv92Xd8HOHs/9sdToVTavDWrz9BROrjU/xwf2kFk0lam86kI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uZ5zBAAAA3AAAAA8AAAAAAAAAAAAAAAAAmAIAAGRycy9kb3du&#10;cmV2LnhtbFBLBQYAAAAABAAEAPUAAACGAwAAAAA=&#10;" fillcolor="#969696"/>
                        <v:group id="Group 1383" o:spid="_x0000_s1060" style="position:absolute;left:5999;top:4062;width:1035;height:120;rotation:-264860fd" coordorigin="6000,4241"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7TCkTFAAAA3AAA&#10;AA8AAAAAAAAAAAAAAAAAqgIAAGRycy9kb3ducmV2LnhtbFBLBQYAAAAABAAEAPoAAACcAwAAAAA=&#10;">
                          <v:line id="Line 1384" o:spid="_x0000_s1061" style="position:absolute;visibility:visible;mso-wrap-style:square" from="6000,4241" to="703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1385" o:spid="_x0000_s1062" style="position:absolute;visibility:visible;mso-wrap-style:square" from="6000,4361" to="7035,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group>
                        <v:rect id="Rectangle 1386" o:spid="_x0000_s1063" style="position:absolute;left:6252;top:3922;width:324;height:439;rotation:-2648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RM8UA&#10;AADcAAAADwAAAGRycy9kb3ducmV2LnhtbESPwWrDMBBE74X+g9hCbo1c45rWjRJKIRCSU5xcetta&#10;W9uptRKSEjt/XwUKPQ4z84ZZrCYziAv50FtW8DTPQBA3VvfcKjge1o8vIEJE1jhYJgVXCrBa3t8t&#10;sNJ25D1d6tiKBOFQoYIuRldJGZqODIa5dcTJ+7beYEzSt1J7HBPcDDLPslIa7DktdOjoo6Pmpz4b&#10;Ba+nzy+3W7ttMZ682+RFuStrVGr2ML2/gYg0xf/wX3ujFRTPOdz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1EzxQAAANwAAAAPAAAAAAAAAAAAAAAAAJgCAABkcnMv&#10;ZG93bnJldi54bWxQSwUGAAAAAAQABAD1AAAAigMAAAAA&#10;" fillcolor="black">
                          <v:fill r:id="rId27" o:title="" type="pattern"/>
                        </v:rect>
                        <v:group id="Group 1387" o:spid="_x0000_s1064" style="position:absolute;left:3724;top:4330;width:505;height:203;rotation:-264860fd" coordorigin="4740,2932" coordsize="505,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riq3PFAAAA3AAA&#10;AA8AAAAAAAAAAAAAAAAAqgIAAGRycy9kb3ducmV2LnhtbFBLBQYAAAAABAAEAPoAAACcAwAAAAA=&#10;">
                          <v:oval id="Oval 1388" o:spid="_x0000_s1065" style="position:absolute;left:4849;top:300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6wMMA&#10;AADcAAAADwAAAGRycy9kb3ducmV2LnhtbESPQWvCQBSE74X+h+UVems2ioqkrhKDBa+14vmZfU2i&#10;2bdxd6Px33cFocdhZr5hFqvBtOJKzjeWFYySFARxaXXDlYL9z9fHHIQPyBpby6TgTh5Wy9eXBWba&#10;3vibrrtQiQhhn6GCOoQuk9KXNRn0ie2Io/drncEQpaukdniLcNPKcZrOpMGG40KNHRU1leddbxTk&#10;U5dfzvbQV6fN2myL++zYF6jU+9uQf4IINIT/8LO91Qom0wk8zs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T6wMMAAADcAAAADwAAAAAAAAAAAAAAAACYAgAAZHJzL2Rv&#10;d25yZXYueG1sUEsFBgAAAAAEAAQA9QAAAIgDAAAAAA==&#10;" fillcolor="#333" stroked="f">
                            <v:fill r:id="rId34" o:title="" type="pattern"/>
                          </v:oval>
                          <v:oval id="Oval 1389" o:spid="_x0000_s1066" style="position:absolute;left:4740;top:3000;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fW8MA&#10;AADcAAAADwAAAGRycy9kb3ducmV2LnhtbESPT2vCQBTE70K/w/IKvemmpRGJrpKGFrz6B8/P7DOJ&#10;Zt+muxuN394tFDwOM/MbZrEaTCuu5HxjWcH7JAFBXFrdcKVgv/sZz0D4gKyxtUwK7uRhtXwZLTDT&#10;9sYbum5DJSKEfYYK6hC6TEpf1mTQT2xHHL2TdQZDlK6S2uEtwk0rP5JkKg02HBdq7Kioqbxse6Mg&#10;T13+e7GHvjp/f5l1cZ8e+wKVensd8jmIQEN4hv/ba63gM03h7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hfW8MAAADcAAAADwAAAAAAAAAAAAAAAACYAgAAZHJzL2Rv&#10;d25yZXYueG1sUEsFBgAAAAAEAAQA9QAAAIgDAAAAAA==&#10;" fillcolor="#333" stroked="f">
                            <v:fill r:id="rId34" o:title="" type="pattern"/>
                          </v:oval>
                          <v:oval id="Oval 1390" o:spid="_x0000_s1067" style="position:absolute;left:4931;top:299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BLMMA&#10;AADcAAAADwAAAGRycy9kb3ducmV2LnhtbESPQWvCQBSE70L/w/IK3nTTokGiq6ShBa+14vmZfSbR&#10;7Nt0d6Px33cFocdhZr5hVpvBtOJKzjeWFbxNExDEpdUNVwr2P1+TBQgfkDW2lknBnTxs1i+jFWba&#10;3vibrrtQiQhhn6GCOoQuk9KXNRn0U9sRR+9kncEQpaukdniLcNPK9yRJpcGG40KNHRU1lZddbxTk&#10;c5f/Xuyhr86fH2Zb3NNjX6BS49chX4IINIT/8LO91Qpm8xQe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rBLMMAAADcAAAADwAAAAAAAAAAAAAAAACYAgAAZHJzL2Rv&#10;d25yZXYueG1sUEsFBgAAAAAEAAQA9QAAAIgDAAAAAA==&#10;" fillcolor="#333" stroked="f">
                            <v:fill r:id="rId34" o:title="" type="pattern"/>
                          </v:oval>
                          <v:oval id="Oval 1391" o:spid="_x0000_s1068" style="position:absolute;left:4960;top:2955;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kt8MA&#10;AADcAAAADwAAAGRycy9kb3ducmV2LnhtbESPzW7CMBCE70h9B2srcStOEdAqYFCIqMSVH/W8jZck&#10;JV4H24Hw9jVSJY6jmflGs1j1phFXcr62rOB9lIAgLqyuuVRwPHy9fYLwAVljY5kU3MnDavkyWGCq&#10;7Y13dN2HUkQI+xQVVCG0qZS+qMigH9mWOHon6wyGKF0ptcNbhJtGjpNkJg3WHBcqbCmvqDjvO6Mg&#10;m7rscrbfXfm7WZttfp/9dDkqNXztszmIQH14hv/bW61gMv2Ax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Zkt8MAAADcAAAADwAAAAAAAAAAAAAAAACYAgAAZHJzL2Rv&#10;d25yZXYueG1sUEsFBgAAAAAEAAQA9QAAAIgDAAAAAA==&#10;" fillcolor="#333" stroked="f">
                            <v:fill r:id="rId34" o:title="" type="pattern"/>
                          </v:oval>
                          <v:oval id="Oval 1392" o:spid="_x0000_s1069" style="position:absolute;left:5073;top:300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nwxcEA&#10;AADcAAAADwAAAGRycy9kb3ducmV2LnhtbERPz2uDMBS+D/o/hFfYbcaNVYozLVY26LXd2PnVvKmr&#10;ebFJrPa/Xw6FHT++38V2Nr24kvOdZQXPSQqCuLa640bB1+fH0xqED8gae8uk4EYetpvFQ4G5thMf&#10;6HoMjYgh7HNU0IYw5FL6uiWDPrEDceR+rDMYInSN1A6nGG56+ZKmmTTYcWxocaCqpfp8HI2CcuXK&#10;y9l+j83v+87sq1t2GitU6nE5l28gAs3hX3x377WC11VcG8/EI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p8MXBAAAA3AAAAA8AAAAAAAAAAAAAAAAAmAIAAGRycy9kb3du&#10;cmV2LnhtbFBLBQYAAAAABAAEAPUAAACGAwAAAAA=&#10;" fillcolor="#333" stroked="f">
                            <v:fill r:id="rId34" o:title="" type="pattern"/>
                          </v:oval>
                          <v:oval id="Oval 1393" o:spid="_x0000_s1070" style="position:absolute;left:5171;top:3007;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VVXsMA&#10;AADcAAAADwAAAGRycy9kb3ducmV2LnhtbESPzW7CMBCE70h9B2srcStOEaA2YFCIqMSVH/W8jZck&#10;JV4H24Hw9jVSJY6jmflGs1j1phFXcr62rOB9lIAgLqyuuVRwPHy9fYDwAVljY5kU3MnDavkyWGCq&#10;7Y13dN2HUkQI+xQVVCG0qZS+qMigH9mWOHon6wyGKF0ptcNbhJtGjpNkJg3WHBcqbCmvqDjvO6Mg&#10;m7rscrbfXfm7WZttfp/9dDkqNXztszmIQH14hv/bW61gMv2Ex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VVXsMAAADcAAAADwAAAAAAAAAAAAAAAACYAgAAZHJzL2Rv&#10;d25yZXYueG1sUEsFBgAAAAAEAAQA9QAAAIgDAAAAAA==&#10;" fillcolor="#333" stroked="f">
                            <v:fill r:id="rId34" o:title="" type="pattern"/>
                          </v:oval>
                          <v:oval id="Oval 1394" o:spid="_x0000_s1071" style="position:absolute;left:5051;top:293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M2fsEA&#10;AADcAAAADwAAAGRycy9kb3ducmV2LnhtbERPz2uDMBS+D/o/hDfYbcaNVYprKlY26HVd6fnNvKrV&#10;vLgktva/Xw6FHT++3+tiNoO4kPOdZQUvSQqCuLa640bB4fvzeQXCB2SNg2VScCMPxWbxsMZc2yt/&#10;0WUfGhFD2OeooA1hzKX0dUsGfWJH4sidrDMYInSN1A6vMdwM8jVNM2mw49jQ4khVS3W/n4yCcunK&#10;394ep+b8sTW76pb9TBUq9fQ4l+8gAs3hX3x377SCtyzOj2fiEZ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n7BAAAA3AAAAA8AAAAAAAAAAAAAAAAAmAIAAGRycy9kb3du&#10;cmV2LnhtbFBLBQYAAAAABAAEAPUAAACGAwAAAAA=&#10;" fillcolor="#333" stroked="f">
                            <v:fill r:id="rId34" o:title="" type="pattern"/>
                          </v:oval>
                          <v:oval id="Oval 1395" o:spid="_x0000_s1072" style="position:absolute;left:4871;top:2932;width:74;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5cMA&#10;AADcAAAADwAAAGRycy9kb3ducmV2LnhtbESPQWvCQBSE70L/w/IK3nSj1CCpq6TBgleteH7Nviap&#10;2bfp7kbjv3cFocdhZr5hVpvBtOJCzjeWFcymCQji0uqGKwXHr8/JEoQPyBpby6TgRh4265fRCjNt&#10;r7ynyyFUIkLYZ6igDqHLpPRlTQb91HbE0fuxzmCI0lVSO7xGuGnlPElSabDhuFBjR0VN5fnQGwX5&#10;wuV/Z3vqq9/th9kVt/S7L1Cp8euQv4MINIT/8LO90wre0hk8zs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T5cMAAADcAAAADwAAAAAAAAAAAAAAAACYAgAAZHJzL2Rv&#10;d25yZXYueG1sUEsFBgAAAAAEAAQA9QAAAIgDAAAAAA==&#10;" fillcolor="#333" stroked="f">
                            <v:fill r:id="rId34" o:title="" type="pattern"/>
                          </v:oval>
                        </v:group>
                      </v:group>
                      <v:group id="Group 1396" o:spid="_x0000_s1073" style="position:absolute;left:8334;top:5237;width:2173;height:1405" coordorigin="3214,11156" coordsize="3569,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group id="Group 1397" o:spid="_x0000_s1074" style="position:absolute;left:3236;top:13860;width:2981;height:178"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rect id="Rectangle 1398" o:spid="_x0000_s1075"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GEcYA&#10;AADcAAAADwAAAGRycy9kb3ducmV2LnhtbESPS4vCQBCE78L+h6EXvIhOXJ9kHcVdVvCgBx/gHptM&#10;mwQzPSEzxvjvHUHwWFTVV9Rs0ZhC1FS53LKCfi8CQZxYnXOq4HhYdacgnEfWWFgmBXdysJh/tGYY&#10;a3vjHdV7n4oAYRejgsz7MpbSJRkZdD1bEgfvbCuDPsgqlbrCW4CbQn5F0VgazDksZFjSb0bJZX81&#10;CuT2OB3cz9uf/7/RJN9cqO5Ep1qp9mez/AbhqfHv8Ku91gqG4yE8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GEcYAAADcAAAADwAAAAAAAAAAAAAAAACYAgAAZHJz&#10;L2Rvd25yZXYueG1sUEsFBgAAAAAEAAQA9QAAAIsDAAAAAA==&#10;" fillcolor="gray"/>
                          <v:rect id="Rectangle 1399" o:spid="_x0000_s1076"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7RMMA&#10;AADcAAAADwAAAGRycy9kb3ducmV2LnhtbESPzWrDMBCE74W+g9hCbo2UkJ/iWgkhJLQ5Nik9L9bG&#10;NrZWRpJj5+2rQqDHYWa+YfLtaFtxIx9qxxpmUwWCuHCm5lLD9+X4+gYiRGSDrWPScKcA283zU46Z&#10;cQN/0e0cS5EgHDLUUMXYZVKGoiKLYeo64uRdnbcYk/SlNB6HBLetnCu1khZrTgsVdrSvqGjOvdWw&#10;m68v2PUnXx6iWg4fP6rti0brycu4ewcRaYz/4Uf702hYrJbwdyYd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v7RMMAAADcAAAADwAAAAAAAAAAAAAAAACYAgAAZHJzL2Rv&#10;d25yZXYueG1sUEsFBgAAAAAEAAQA9QAAAIgDAAAAAA==&#10;" fillcolor="#969696">
                            <v:fill color2="#454545" focusposition=".5,.5" focussize="" focus="100%" type="gradientRadial"/>
                          </v:rect>
                          <v:rect id="Rectangle 1400" o:spid="_x0000_s1077"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lM8IA&#10;AADcAAAADwAAAGRycy9kb3ducmV2LnhtbESPQWsCMRSE7wX/Q3iF3mpSqVvZGkVE0R7V4vmxed1d&#10;3LwsSdZd/70RCh6HmfmGmS8H24gr+VA71vAxViCIC2dqLjX8nrbvMxAhIhtsHJOGGwVYLkYvc8yN&#10;6/lA12MsRYJwyFFDFWObSxmKiiyGsWuJk/fnvMWYpC+l8dgnuG3kRKlMWqw5LVTY0rqi4nLsrIbV&#10;5OuEbffjy01U0353Vk1XXLR+ex1W3yAiDfEZ/m/vjYbPLIPHmXQ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eWUzwgAAANwAAAAPAAAAAAAAAAAAAAAAAJgCAABkcnMvZG93&#10;bnJldi54bWxQSwUGAAAAAAQABAD1AAAAhwMAAAAA&#10;" fillcolor="#969696">
                            <v:fill color2="#454545" focusposition=".5,.5" focussize="" focus="100%" type="gradientRadial"/>
                          </v:rect>
                        </v:group>
                        <v:group id="Group 1401" o:spid="_x0000_s1078" style="position:absolute;left:3236;top:12147;width:867;height:1179"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group id="Group 1402" o:spid="_x0000_s1079"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group id="Group 1403" o:spid="_x0000_s1080"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AutoShape 1404" o:spid="_x0000_s1081"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Ve8QA&#10;AADcAAAADwAAAGRycy9kb3ducmV2LnhtbERPy2rCQBTdF/oPwy10IzqJVStpJkEsgl100ajF5SVz&#10;86CZOyEzavr3nYXQ5eG803w0nbjS4FrLCuJZBIK4tLrlWsHxsJuuQTiPrLGzTAp+yUGePT6kmGh7&#10;4y+6Fr4WIYRdggoa7/tESlc2ZNDNbE8cuMoOBn2AQy31gLcQbjo5j6KVNNhyaGiwp21D5U9xMQpO&#10;HxW/n4vlPpbxot68TOhz931R6vlp3LyB8DT6f/HdvdcKFq9hfjgTj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NVXvEAAAA3AAAAA8AAAAAAAAAAAAAAAAAmAIAAGRycy9k&#10;b3ducmV2LnhtbFBLBQYAAAAABAAEAPUAAACJAwAAAAA=&#10;" path="m,l5760,21600r10080,l21600,,,xe" fillcolor="black" stroked="f">
                                <v:fill r:id="rId28" o:title="" type="pattern"/>
                                <v:stroke joinstyle="miter"/>
                                <v:path o:connecttype="custom" o:connectlocs="10,0;6,1;2,0;6,0" o:connectangles="0,0,0,0" textboxrect="4680,4664,16920,16936"/>
                              </v:shape>
                              <v:line id="Line 1405" o:spid="_x0000_s1082"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group>
                            <v:shape id="Freeform 1406" o:spid="_x0000_s1083"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gMQA&#10;AADcAAAADwAAAGRycy9kb3ducmV2LnhtbESPT4vCMBTE78J+h/AWvK2pIqtUo6hQEE/rHxBvj+bZ&#10;VpuXtolav70RFjwOM/MbZjpvTSnu1LjCsoJ+LwJBnFpdcKbgsE9+xiCcR9ZYWiYFT3Iwn311phhr&#10;++At3Xc+EwHCLkYFufdVLKVLczLoerYiDt7ZNgZ9kE0mdYOPADelHETRrzRYcFjIsaJVTul1dzMK&#10;lkd3XSenepuYiv+Oq7q+jOxGqe53u5iA8NT6T/i/vdYKhqMBvM+EI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q/4DEAAAA3AAAAA8AAAAAAAAAAAAAAAAAmAIAAGRycy9k&#10;b3ducmV2LnhtbFBLBQYAAAAABAAEAPUAAACJAwAAAAA=&#10;" path="m543,1404l,624,724,312,724,r543,l1265,330r729,294l1448,1404r-905,xe" filled="f">
                              <v:path arrowok="t" o:connecttype="custom" o:connectlocs="543,1404;0,624;724,312;724,0;1267,0;1265,330;1994,624;1448,1404;543,1404" o:connectangles="0,0,0,0,0,0,0,0,0"/>
                            </v:shape>
                            <v:group id="Group 1407" o:spid="_x0000_s1084"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AutoShape 1408" o:spid="_x0000_s1085"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0/qsAA&#10;AADcAAAADwAAAGRycy9kb3ducmV2LnhtbESP3YrCMBSE7wXfIRzBO00t1bpdo4gg7KV/D3BozrZd&#10;m5PSxLa+vVkQvBxm5htmsxtMLTpqXWVZwWIegSDOra64UHC7HmdrEM4ja6wtk4InOdhtx6MNZtr2&#10;fKbu4gsRIOwyVFB632RSurwkg25uG+Lg/drWoA+yLaRusQ9wU8s4ilbSYMVhocSGDiXl98vDKIhN&#10;v26WXfqXUsya7OPLnRKv1HQy7L9BeBr8J/xu/2gFSZrA/5lwBO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0/qsAAAADcAAAADwAAAAAAAAAAAAAAAACYAgAAZHJzL2Rvd25y&#10;ZXYueG1sUEsFBgAAAAAEAAQA9QAAAIUDAAAAAA==&#10;" path="m,l5400,21600r10800,l21600,,,xe" filled="f">
                                <v:stroke joinstyle="miter"/>
                                <v:path o:connecttype="custom" o:connectlocs="0,0;0,0;0,0;0,0" o:connectangles="0,0,0,0" textboxrect="4507,4466,17093,17134"/>
                              </v:shape>
                              <v:oval id="hx30Oval 20" o:spid="_x0000_s1086"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i8QA&#10;AADcAAAADwAAAGRycy9kb3ducmV2LnhtbESPT4vCMBTE7wt+h/AEL8uaKusfukaRguJ1qwePb5u3&#10;bbF5KUm07bffCMIeh5n5DbPZ9aYRD3K+tqxgNk1AEBdW11wquJwPH2sQPiBrbCyTgoE87Lajtw2m&#10;2nb8TY88lCJC2KeooAqhTaX0RUUG/dS2xNH7tc5giNKVUjvsItw0cp4kS2mw5rhQYUtZRcUtvxsF&#10;7r0dsuGUHWY/fMwX3Vpflxet1GTc779ABOrDf/jVPmkFn6sF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GgIvEAAAA3AAAAA8AAAAAAAAAAAAAAAAAmAIAAGRycy9k&#10;b3ducmV2LnhtbFBLBQYAAAAABAAEAPUAAACJAwAAAAA=&#10;" fillcolor="black"/>
                              <v:rect id="hx30Rectangle 21" o:spid="_x0000_s1087"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iYcUA&#10;AADcAAAADwAAAGRycy9kb3ducmV2LnhtbESPzWrDMBCE74G8g9hCLyGWG0oSHMshKRiKLyVOHmCx&#10;1j/UWhlLjd0+fVUo5DjMzDdMepxNL+40us6ygpcoBkFcWd1xo+B2zdd7EM4ja+wtk4JvcnDMlosU&#10;E20nvtC99I0IEHYJKmi9HxIpXdWSQRfZgTh4tR0N+iDHRuoRpwA3vdzE8VYa7DgstDjQW0vVZ/ll&#10;FJynqas/fkpeFc15LjaYX9H3Sj0/zacDCE+zf4T/2+9awetuC39nw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JhxQAAANwAAAAPAAAAAAAAAAAAAAAAAJgCAABkcnMv&#10;ZG93bnJldi54bWxQSwUGAAAAAAQABAD1AAAAigMAAAAA&#10;" fillcolor="black"/>
                              <v:shape id="hx30Freeform 72" o:spid="_x0000_s1088"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RpJ8IA&#10;AADcAAAADwAAAGRycy9kb3ducmV2LnhtbESPQWsCMRSE74L/ITzBmyaKaFmNUsSi16q0PT42z92t&#10;+16WTarrv28KBY/DzHzDrDYd1+pGbai8WJiMDSiS3LtKCgvn09voBVSIKA5rL2ThQQE2635vhZnz&#10;d3mn2zEWKkEkZGihjLHJtA55SYxh7BuS5F18yxiTbAvtWrwnONd6asxcM1aSFkpsaFtSfj3+sIXP&#10;jx3xfCY83Yrx+2++ftWFsXY46F6XoCJ18Rn+bx+chdliAX9n0hH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GknwgAAANwAAAAPAAAAAAAAAAAAAAAAAJgCAABkcnMvZG93&#10;bnJldi54bWxQSwUGAAAAAAQABAD1AAAAhw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82,0;47,51;134,56;170,73;82,90;152,101;170,107;152,118;99,101;64,95;64,84;134,67;12,62;64,0" o:connectangles="0,0,0,0,0,0,0,0,0,0,0,0,0,0"/>
                              </v:shape>
                              <v:group id="Group 1412" o:spid="_x0000_s1089"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rect id="Rectangle 1413" o:spid="_x0000_s1090"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0G9sQA&#10;AADcAAAADwAAAGRycy9kb3ducmV2LnhtbESPT4vCMBTE7wt+h/AEb2vqH3TtGkUURY9aL3t72zzb&#10;avNSmqjVT79ZEDwOM/MbZjpvTCluVLvCsoJeNwJBnFpdcKbgmKw/v0A4j6yxtEwKHuRgPmt9TDHW&#10;9s57uh18JgKEXYwKcu+rWEqX5mTQdW1FHLyTrQ36IOtM6hrvAW5K2Y+ikTRYcFjIsaJlTunlcDUK&#10;fov+EZ/7ZBOZyXrgd01yvv6slOq0m8U3CE+Nf4df7a1WMBxP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9BvbEAAAA3AAAAA8AAAAAAAAAAAAAAAAAmAIAAGRycy9k&#10;b3ducmV2LnhtbFBLBQYAAAAABAAEAPUAAACJAwAAAAA=&#10;">
                                  <o:lock v:ext="edit" aspectratio="t"/>
                                </v:rect>
                                <v:rect id="Rectangle 1414" o:spid="_x0000_s1091"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o:lock v:ext="edit" aspectratio="t"/>
                                </v:rect>
                              </v:group>
                            </v:group>
                            <v:shape id="AutoShape 1415" o:spid="_x0000_s1092"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zjMQA&#10;AADcAAAADwAAAGRycy9kb3ducmV2LnhtbESPQYvCMBSE74L/ITxhL6Kpi0i3GkXEBS8iW73s7dE8&#10;22DzUppou//eCMIeh5n5hllteluLB7XeOFYwmyYgiAunDZcKLufvSQrCB2SNtWNS8EceNuvhYIWZ&#10;dh3/0CMPpYgQ9hkqqEJoMil9UZFFP3UNcfSurrUYomxLqVvsItzW8jNJFtKi4bhQYUO7iopbfrcK&#10;THM8/PZf3Wnsbun8hGY/3suLUh+jfrsEEagP/+F3+6AVzNMZvM7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a84zEAAAA3AAAAA8AAAAAAAAAAAAAAAAAmAIAAGRycy9k&#10;b3ducmV2LnhtbFBLBQYAAAAABAAEAPUAAACJAwAAAAA=&#10;" path="m,l4096,21600r13408,l21600,,,xe">
                              <v:stroke joinstyle="miter"/>
                              <v:path o:connecttype="custom" o:connectlocs="4,0;2,0;0,0;2,0" o:connectangles="0,0,0,0" textboxrect="3855,3825,17745,17775"/>
                            </v:shape>
                            <v:rect id="Rectangle 1416" o:spid="_x0000_s1093"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zkoMUA&#10;AADcAAAADwAAAGRycy9kb3ducmV2LnhtbESPQWvCQBSE74X+h+UVeqsbUxEbXaW0pLTHJF56e2af&#10;STT7NmTXmPrru4LgcZiZb5jVZjStGKh3jWUF00kEgri0uuFKwbZIXxYgnEfW2FomBX/kYLN+fFhh&#10;ou2ZMxpyX4kAYZeggtr7LpHSlTUZdBPbEQdvb3uDPsi+krrHc4CbVsZRNJcGGw4LNXb0UVN5zE9G&#10;wa6Jt3jJiq/IvKWv/mcsDqffT6Wen8b3JQhPo7+Hb+1vrWC2i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OSgxQAAANwAAAAPAAAAAAAAAAAAAAAAAJgCAABkcnMv&#10;ZG93bnJldi54bWxQSwUGAAAAAAQABAD1AAAAigMAAAAA&#10;"/>
                          </v:group>
                          <v:group id="Group 1417" o:spid="_x0000_s1094"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o:lock v:ext="edit" aspectratio="t"/>
                            <v:shape id="Freeform 1418" o:spid="_x0000_s1095"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mhscA&#10;AADcAAAADwAAAGRycy9kb3ducmV2LnhtbESPT2vCQBTE7wW/w/KEXopuFKsxuooGAoXiwT8Hj4/s&#10;Mwlm34bsqqmf3i0Uehxm5jfMct2ZWtypdZVlBaNhBII4t7riQsHpmA1iEM4ja6wtk4IfcrBe9d6W&#10;mGj74D3dD74QAcIuQQWl900ipctLMuiGtiEO3sW2Bn2QbSF1i48AN7UcR9FUGqw4LJTYUFpSfj3c&#10;jILz93b2jK9TM0rT+Yfd7rLx5ylT6r3fbRYgPHX+P/zX/tIKJvEEfs+EIyBX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95obHAAAA3AAAAA8AAAAAAAAAAAAAAAAAmAIAAGRy&#10;cy9kb3ducmV2LnhtbFBLBQYAAAAABAAEAPUAAACM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141,27;137,39;127,49;112,53;92,52;70,47;49,40;29,34;14,29;3,27;0,27;3,26;14,24;29,20;49,13;70,6;92,1;112,1;127,5;137,15;141,27" o:connectangles="0,0,0,0,0,0,0,0,0,0,0,0,0,0,0,0,0,0,0,0,0"/>
                              <o:lock v:ext="edit" aspectratio="t"/>
                            </v:shape>
                            <v:shape id="Freeform 1419" o:spid="_x0000_s1096"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q98IA&#10;AADcAAAADwAAAGRycy9kb3ducmV2LnhtbERP3WrCMBS+H/gO4Qi7GZpOOtFqLK4wKOxim/oAh+b0&#10;R5uT0sS2e/tlMNjl98+3TyfTioF611hW8LyMQBAXVjdcKbic3xYbEM4ja2wtk4JvcpAeZg97TLQd&#10;+YuGk69EKGGXoILa+y6R0hU1GXRL2xEHrbS9QR9gX0nd4xjKTStXUbSWBhsOCzV2lNVU3E53o6As&#10;n7J821Yfgdle4/GzzF7fpVKP8+m4A+Fp8v/mv3SuFcSbF/g9E46AP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6r3wgAAANwAAAAPAAAAAAAAAAAAAAAAAJgCAABkcnMvZG93&#10;bnJldi54bWxQSwUGAAAAAAQABAD1AAAAhw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21,4;20,6;19,7;17,8;14,8;10,7;7,6;4,5;2,4;1,4;0,4;1,4;2,4;4,3;7,2;10,1;14,0;17,0;19,1;20,2;21,4" o:connectangles="0,0,0,0,0,0,0,0,0,0,0,0,0,0,0,0,0,0,0,0,0"/>
                              <o:lock v:ext="edit" aspectratio="t"/>
                            </v:shape>
                          </v:group>
                        </v:group>
                        <v:group id="Group 1420" o:spid="_x0000_s1097" style="position:absolute;left:4820;top:11156;width:192;height:2816"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ect id="Rectangle 1421" o:spid="_x0000_s109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U1cIA&#10;AADcAAAADwAAAGRycy9kb3ducmV2LnhtbESPQYvCMBSE78L+h/AW9qapsqhUo0hhXW+iVbw+mmdb&#10;bF66SVbrvzeC4HGYmW+Y+bIzjbiS87VlBcNBAoK4sLrmUsEh/+lPQfiArLGxTAru5GG5+OjNMdX2&#10;xju67kMpIoR9igqqENpUSl9UZNAPbEscvbN1BkOUrpTa4S3CTSNHSTKWBmuOCxW2lFVUXPb/RsGa&#10;j1v3l4fsxMNDQfJ4umebX6W+PrvVDESgLrzDr/ZGK/ieTuB5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9xTVwgAAANwAAAAPAAAAAAAAAAAAAAAAAJgCAABkcnMvZG93&#10;bnJldi54bWxQSwUGAAAAAAQABAD1AAAAhwMAAAAA&#10;" fillcolor="#767676">
                            <v:fill angle="90" focus="50%" type="gradient"/>
                          </v:rect>
                          <v:rect id="Rectangle 1422" o:spid="_x0000_s109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87a8EA&#10;AADcAAAADwAAAGRycy9kb3ducmV2LnhtbERPy2oCMRTdF/oP4Qrd1YyD1GE0SikIs7DQ+qDb28k1&#10;GTq5GZKo4983i0KXh/NebUbXiyuF2HlWMJsWIIhbrzs2Co6H7XMFIiZkjb1nUnCnCJv148MKa+1v&#10;/EnXfTIih3CsUYFNaailjK0lh3HqB+LMnX1wmDIMRuqAtxzuelkWxYt02HFusDjQm6X2Z39xChoy&#10;fr7bBfP1/W4/TngPulwslHqajK9LEInG9C/+czdawbzKa/OZf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PO2vBAAAA3AAAAA8AAAAAAAAAAAAAAAAAmAIAAGRycy9kb3du&#10;cmV2LnhtbFBLBQYAAAAABAAEAPUAAACGAwAAAAA=&#10;" fillcolor="#333"/>
                        </v:group>
                        <v:rect id="Rectangle 1423" o:spid="_x0000_s1100" style="position:absolute;left:3236;top:13343;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Ov8AA&#10;AADcAAAADwAAAGRycy9kb3ducmV2LnhtbESPSwvCMBCE74L/IazgTVNFfFSjiCCIiODj4m1p1rba&#10;bEoTtf57Iwgeh5n5hpktalOIJ1Uut6yg141AECdW55wqOJ/WnTEI55E1FpZJwZscLObNxgxjbV98&#10;oOfRpyJA2MWoIPO+jKV0SUYGXdeWxMG72sqgD7JKpa7wFeCmkP0oGkqDOYeFDEtaZZTcjw+jwNxG&#10;jw3rco+X/bbYTi67mu5OqXarXk5BeKr9P/xrb7SCwXgC3zPhCM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ZOv8AAAADcAAAADwAAAAAAAAAAAAAAAACYAgAAZHJzL2Rvd25y&#10;ZXYueG1sUEsFBgAAAAAEAAQA9QAAAIUDAAAAAA==&#10;" fillcolor="#969696"/>
                        <v:group id="xjhhxsy8" o:spid="_x0000_s1101" style="position:absolute;left:4460;top:10574;width:556;height:3048;rotation:6222253fd"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a3jMQAAADcAAAA&#10;DwAAAAAAAAAAAAAAAACqAgAAZHJzL2Rvd25yZXYueG1sUEsFBgAAAAAEAAQA+gAAAJsDAAAAAA==&#10;">
                          <v:shape id="AutoShape 1425" o:spid="_x0000_s1102"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lx4cUA&#10;AADcAAAADwAAAGRycy9kb3ducmV2LnhtbESPQWvCQBSE7wX/w/IEb3Wjhmqjq4igqKUH00L19sg+&#10;k2D2bciuGv+9Wyj0OMzMN8xs0ZpK3KhxpWUFg34EgjizuuRcwffX+nUCwnlkjZVlUvAgB4t552WG&#10;ibZ3PtAt9bkIEHYJKii8rxMpXVaQQde3NXHwzrYx6INscqkbvAe4qeQwit6kwZLDQoE1rQrKLunV&#10;KPixm082h3E6+qj3cTsaxHzaHZXqddvlFISn1v+H/9pbrSB+H8LvmX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XHhxQAAANwAAAAPAAAAAAAAAAAAAAAAAJgCAABkcnMv&#10;ZG93bnJldi54bWxQSwUGAAAAAAQABAD1AAAAigMAAAAA&#10;"/>
                          <v:shape id="Freeform 1426" o:spid="_x0000_s1103"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ULsYA&#10;AADcAAAADwAAAGRycy9kb3ducmV2LnhtbESPT2sCMRTE74LfITzBm2b9g9itUUS0eCpqi70+N6/Z&#10;pZuXdZOuWz+9KRR6HGbmN8xi1dpSNFT7wrGC0TABQZw5XbBR8P62G8xB+ICssXRMCn7Iw2rZ7Sww&#10;1e7GR2pOwYgIYZ+igjyEKpXSZzlZ9ENXEUfv09UWQ5S1kbrGW4TbUo6TZCYtFhwXcqxok1P2dfq2&#10;CsyouW9n1d0czx+Xq3+dvxzC5axUv9eun0EEasN/+K+91wqmTxP4PROP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xULsYAAADcAAAADwAAAAAAAAAAAAAAAACYAgAAZHJz&#10;L2Rvd25yZXYueG1sUEsFBgAAAAAEAAQA9QAAAIsDAAAAAA==&#10;" path="m60,1007l60,90,,,405,,375,105r,902e">
                            <v:path arrowok="t" o:connecttype="custom" o:connectlocs="60,1007;60,90;0,0;405,0;375,105;375,1007" o:connectangles="0,0,0,0,0,0"/>
                          </v:shape>
                        </v:group>
                        <v:rect id="Rectangle 1427" o:spid="_x0000_s1104" style="position:absolute;left:4688;top:11840;width:472;height:116;rotation:-324013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cYA&#10;AADcAAAADwAAAGRycy9kb3ducmV2LnhtbESPQWvCQBSE7wX/w/KEXkrdWELU6CZIoeChVIxC6O2R&#10;fSbB7Ns0u9X033eFQo/DzHzDbPLRdOJKg2stK5jPIhDEldUt1wpOx7fnJQjnkTV2lknBDznIs8nD&#10;BlNtb3yga+FrESDsUlTQeN+nUrqqIYNuZnvi4J3tYNAHOdRSD3gLcNPJlyhKpMGWw0KDPb02VF2K&#10;b6MgKZOxKz/37zvfm/grWbTu6aNQ6nE6btcgPI3+P/zX3mkF8SqG+5l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bcYAAADcAAAADwAAAAAAAAAAAAAAAACYAgAAZHJz&#10;L2Rvd25yZXYueG1sUEsFBgAAAAAEAAQA9QAAAIsDAAAAAA==&#10;" fillcolor="#969696"/>
                        <v:rect id="Rectangle 1428" o:spid="_x0000_s1105" style="position:absolute;left:4690;top:12263;width:472;height:129;rotation:-324013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b9scA&#10;AADcAAAADwAAAGRycy9kb3ducmV2LnhtbESPQWvCQBSE74L/YXkFL9JsFE3bNKuIUPBQLMZC6O2R&#10;fU1Cs29jdtX033cFocdhZr5hsvVgWnGh3jWWFcyiGARxaXXDlYLP49vjMwjnkTW2lknBLzlYr8aj&#10;DFNtr3ygS+4rESDsUlRQe9+lUrqyJoMush1x8L5tb9AH2VdS93gNcNPKeRwn0mDDYaHGjrY1lT/5&#10;2ShIimRoi6+P953vzOKUPDVuus+VmjwMm1cQngb/H763d1rB4mUJtzPhC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62/bHAAAA3AAAAA8AAAAAAAAAAAAAAAAAmAIAAGRy&#10;cy9kb3ducmV2LnhtbFBLBQYAAAAABAAEAPUAAACMAwAAAAA=&#10;" fillcolor="#969696"/>
                        <v:group id="Group 1429" o:spid="_x0000_s1106" style="position:absolute;left:3461;top:11952;width:503;height:259;rotation:324013fd" coordorigin="3544,6687" coordsize="50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3AnxgAAANwA&#10;AAAPAAAAAAAAAAAAAAAAAKoCAABkcnMvZG93bnJldi54bWxQSwUGAAAAAAQABAD6AAAAnQMAAAAA&#10;">
                          <v:group id="Group 1430" o:spid="_x0000_s1107" style="position:absolute;left:3677;top:6733;width:370;height:209" coordorigin="6795,1960" coordsize="37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Oval 1431" o:spid="_x0000_s1108" style="position:absolute;left:6871;top:196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A8AA&#10;AADcAAAADwAAAGRycy9kb3ducmV2LnhtbERPy4rCMBTdC/MP4Q6403SKythpFBEEceVjdH1prk1p&#10;c1OaaOvfm8XALA/nna8H24gndb5yrOBrmoAgLpyuuFTwe9lNvkH4gKyxcUwKXuRhvfoY5Zhp1/OJ&#10;nudQihjCPkMFJoQ2k9IXhiz6qWuJI3d3ncUQYVdK3WEfw20j0yRZSIsVxwaDLW0NFfX5YRXcmvQ4&#10;HLytl3Nj5697Ul7Sa6/U+HPY/IAINIR/8Z97rxXMlnFtPBOP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6/A8AAAADcAAAADwAAAAAAAAAAAAAAAACYAgAAZHJzL2Rvd25y&#10;ZXYueG1sUEsFBgAAAAAEAAQA9QAAAIUDAAAAAA==&#10;" fillcolor="#333"/>
                            <v:oval id="Oval 1432" o:spid="_x0000_s1109" style="position:absolute;left:6795;top:199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amMIA&#10;AADcAAAADwAAAGRycy9kb3ducmV2LnhtbESPT4vCMBTE78J+h/AEb5paVLZdoyzCwuLJf7vnR/Ns&#10;is1LaaKt394IgsdhZn7DLNe9rcWNWl85VjCdJCCIC6crLhWcjj/jTxA+IGusHZOCO3lYrz4GS8y1&#10;63hPt0MoRYSwz1GBCaHJpfSFIYt+4hri6J1dazFE2ZZSt9hFuK1lmiQLabHiuGCwoY2h4nK4WgX/&#10;dbrrt95esrmx8/s5KY/pX6fUaNh/f4EI1Id3+NX+1QpmWQb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MhqYwgAAANwAAAAPAAAAAAAAAAAAAAAAAJgCAABkcnMvZG93&#10;bnJldi54bWxQSwUGAAAAAAQABAD1AAAAhwMAAAAA&#10;" fillcolor="#333"/>
                            <v:oval id="Oval 1433" o:spid="_x0000_s1110" style="position:absolute;left:7091;top:208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pH8AA&#10;AADcAAAADwAAAGRycy9kb3ducmV2LnhtbERPz0vDMBS+C/sfwhO82cRCxdVlQwbC2Gm2uvOjeW3K&#10;mpfSxLX7781h4PHj+73ZLW4QV5pC71nDS6ZAEDfe9Nxp+K4/n99AhIhscPBMGm4UYLddPWywNH7m&#10;L7pWsRMphEOJGmyMYyllaCw5DJkfiRPX+slhTHDqpJlwTuFukLlSr9Jhz6nB4kh7S82l+nUazkN+&#10;Wo7BXdaFdcWtVV2d/8xaPz0uH+8gIi3xX3x3H4yGQqX5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uMpH8AAAADcAAAADwAAAAAAAAAAAAAAAACYAgAAZHJzL2Rvd25y&#10;ZXYueG1sUEsFBgAAAAAEAAQA9QAAAIUDAAAAAA==&#10;" fillcolor="#333"/>
                          </v:group>
                          <v:oval id="Oval 1434" o:spid="_x0000_s1111" style="position:absolute;left:3653;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MhMIA&#10;AADcAAAADwAAAGRycy9kb3ducmV2LnhtbESPQYvCMBSE7wv+h/AEb2tioaLVKCIIi6dd3fX8aJ5N&#10;sXkpTdbWf79ZEDwOM/MNs94OrhF36kLtWcNsqkAQl97UXGn4Ph/eFyBCRDbYeCYNDwqw3Yze1lgY&#10;3/MX3U+xEgnCoUANNsa2kDKUlhyGqW+Jk3f1ncOYZFdJ02Gf4K6RmVJz6bDmtGCxpb2l8nb6dRou&#10;TfY5HIO7LXPr8sdVVefsp9d6Mh52KxCRhvgKP9sfRkOuZvB/Jh0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4yEwgAAANwAAAAPAAAAAAAAAAAAAAAAAJgCAABkcnMvZG93&#10;bnJldi54bWxQSwUGAAAAAAQABAD1AAAAhwMAAAAA&#10;" fillcolor="#333"/>
                          <v:oval id="Oval 1435" o:spid="_x0000_s1112" style="position:absolute;left:3852;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0S88IA&#10;AADcAAAADwAAAGRycy9kb3ducmV2LnhtbESPT4vCMBTE7wt+h/AEb2tioctajSKCsHhy/Xd+NM+m&#10;2LyUJmvrtzcLC3scZuY3zHI9uEY8qAu1Zw2zqQJBXHpTc6XhfNq9f4IIEdlg45k0PCnAejV6W2Jh&#10;fM/f9DjGSiQIhwI12BjbQspQWnIYpr4lTt7Ndw5jkl0lTYd9grtGZkp9SIc1pwWLLW0tlffjj9Nw&#10;bbLDsA/uPs+ty583VZ2yS6/1ZDxsFiAiDfE//Nf+MhpylcHv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fRLzwgAAANwAAAAPAAAAAAAAAAAAAAAAAJgCAABkcnMvZG93&#10;bnJldi54bWxQSwUGAAAAAAQABAD1AAAAhwMAAAAA&#10;" fillcolor="#333"/>
                          <v:oval id="Oval 1436" o:spid="_x0000_s1113" style="position:absolute;left:3544;top:6861;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3aMMA&#10;AADcAAAADwAAAGRycy9kb3ducmV2LnhtbESPQWsCMRSE7wX/Q3hCbzVxy5a6GkUEQXqqWj0/Ns/N&#10;4uZl2UR3/fdNQehxmJlvmMVqcI24UxdqzxqmEwWCuPSm5krDz3H79gkiRGSDjWfS8KAAq+XoZYGF&#10;8T3v6X6IlUgQDgVqsDG2hZShtOQwTHxLnLyL7xzGJLtKmg77BHeNzJT6kA5rTgsWW9pYKq+Hm9Nw&#10;brLv4Su46yy3Ln9cVHXMTr3Wr+NhPQcRaYj/4Wd7ZzTk6h3+zqQj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G3aMMAAADcAAAADwAAAAAAAAAAAAAAAACYAgAAZHJzL2Rv&#10;d25yZXYueG1sUEsFBgAAAAAEAAQA9QAAAIgDAAAAAA==&#10;" fillcolor="#333"/>
                          <v:oval id="Oval 1437" o:spid="_x0000_s1114" style="position:absolute;left:3930;top:674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HMMA&#10;AADcAAAADwAAAGRycy9kb3ducmV2LnhtbESPQWsCMRSE7wX/Q3hCbzVx6Za6GkUEQXqqWj0/Ns/N&#10;4uZl2UR3/fdNQehxmJlvmMVqcI24UxdqzxqmEwWCuPSm5krDz3H79gkiRGSDjWfS8KAAq+XoZYGF&#10;8T3v6X6IlUgQDgVqsDG2hZShtOQwTHxLnLyL7xzGJLtKmg77BHeNzJT6kA5rTgsWW9pYKq+Hm9Nw&#10;brLv4Su46yy3Ln9cVHXMTr3Wr+NhPQcRaYj/4Wd7ZzTk6h3+zqQj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vHMMAAADcAAAADwAAAAAAAAAAAAAAAACYAgAAZHJzL2Rv&#10;d25yZXYueG1sUEsFBgAAAAAEAAQA9QAAAIgDAAAAAA==&#10;" fillcolor="#333"/>
                          <v:oval id="Oval 1438" o:spid="_x0000_s1115" style="position:absolute;left:3764;top:6816;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Kh8IA&#10;AADcAAAADwAAAGRycy9kb3ducmV2LnhtbESPT4vCMBTE7wt+h/AEb2tioctajSKCsHhy/Xd+NM+m&#10;2LyUJmvrtzcLC3scZuY3zHI9uEY8qAu1Zw2zqQJBXHpTc6XhfNq9f4IIEdlg45k0PCnAejV6W2Jh&#10;fM/f9DjGSiQIhwI12BjbQspQWnIYpr4lTt7Ndw5jkl0lTYd9grtGZkp9SIc1pwWLLW0tlffjj9Nw&#10;bbLDsA/uPs+ty583VZ2yS6/1ZDxsFiAiDfE//Nf+MhpylcPv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IqHwgAAANwAAAAPAAAAAAAAAAAAAAAAAJgCAABkcnMvZG93&#10;bnJldi54bWxQSwUGAAAAAAQABAD1AAAAhwMAAAAA&#10;" fillcolor="#333"/>
                          <v:oval id="Oval 1439" o:spid="_x0000_s1116" style="position:absolute;left:3599;top:6780;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U8MIA&#10;AADcAAAADwAAAGRycy9kb3ducmV2LnhtbESPT4vCMBTE78J+h/AWvGmyhYrbNcqysCCe/LvnR/Ns&#10;is1LabK2fnsjCB6HmfkNs1gNrhFX6kLtWcPHVIEgLr2pudJwPPxO5iBCRDbYeCYNNwqwWr6NFlgY&#10;3/OOrvtYiQThUKAGG2NbSBlKSw7D1LfEyTv7zmFMsquk6bBPcNfITKmZdFhzWrDY0o+l8rL/dxr+&#10;mmw7bIK7fObW5bezqg7Zqdd6/D58f4GINMRX+NleGw25msHjTDoC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hTwwgAAANwAAAAPAAAAAAAAAAAAAAAAAJgCAABkcnMvZG93&#10;bnJldi54bWxQSwUGAAAAAAQABAD1AAAAhwMAAAAA&#10;" fillcolor="#333"/>
                          <v:oval id="Oval 1440" o:spid="_x0000_s1117" style="position:absolute;left:3894;top:6687;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xa8MA&#10;AADcAAAADwAAAGRycy9kb3ducmV2LnhtbESPS2vDMBCE74X8B7GF3hqpBufhRAmhEAg9NY/2vFgb&#10;y8RaGUuNnX9fBQI5DjPzDbNcD64RV+pC7VnDx1iBIC69qbnScDpu32cgQkQ22HgmDTcKsF6NXpZY&#10;GN/znq6HWIkE4VCgBhtjW0gZSksOw9i3xMk7+85hTLKrpOmwT3DXyEypiXRYc1qw2NKnpfJy+HMa&#10;fpvse/gK7jLPrctvZ1Uds59e67fXYbMAEWmIz/CjvTMacjWF+5l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qxa8MAAADcAAAADwAAAAAAAAAAAAAAAACYAgAAZHJzL2Rv&#10;d25yZXYueG1sUEsFBgAAAAAEAAQA9QAAAIgDAAAAAA==&#10;" fillcolor="#333"/>
                          <v:oval id="Oval 1441" o:spid="_x0000_s1118" style="position:absolute;left:3877;top:686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lGcAA&#10;AADcAAAADwAAAGRycy9kb3ducmV2LnhtbERPz0vDMBS+C/sfwhO82cRCxdVlQwbC2Gm2uvOjeW3K&#10;mpfSxLX7781h4PHj+73ZLW4QV5pC71nDS6ZAEDfe9Nxp+K4/n99AhIhscPBMGm4UYLddPWywNH7m&#10;L7pWsRMphEOJGmyMYyllaCw5DJkfiRPX+slhTHDqpJlwTuFukLlSr9Jhz6nB4kh7S82l+nUazkN+&#10;Wo7BXdaFdcWtVV2d/8xaPz0uH+8gIi3xX3x3H4yGQqW1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UlGcAAAADcAAAADwAAAAAAAAAAAAAAAACYAgAAZHJzL2Rvd25y&#10;ZXYueG1sUEsFBgAAAAAEAAQA9QAAAIUDAAAAAA==&#10;" fillcolor="#333"/>
                        </v:group>
                        <v:group id="Group 1442" o:spid="_x0000_s1119" style="position:absolute;left:5748;top:12173;width:1035;height:120;rotation:324013fd" coordorigin="6000,4241"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PN+T8cAAADc&#10;AAAADwAAAAAAAAAAAAAAAACqAgAAZHJzL2Rvd25yZXYueG1sUEsFBgAAAAAEAAQA+gAAAJ4DAAAA&#10;AA==&#10;">
                          <v:line id="Line 1443" o:spid="_x0000_s1120" style="position:absolute;visibility:visible;mso-wrap-style:square" from="6000,4241" to="703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1444" o:spid="_x0000_s1121" style="position:absolute;visibility:visible;mso-wrap-style:square" from="6000,4361" to="7035,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group>
                        <v:rect id="Rectangle 1445" o:spid="_x0000_s1122" style="position:absolute;left:5999;top:12017;width:324;height:439;rotation:3240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Z8cIA&#10;AADcAAAADwAAAGRycy9kb3ducmV2LnhtbESPQYvCMBCF74L/IYywN5uuh0W6RhFB8OiqoN6GZrYp&#10;NpNuE7Xrr3cOgrcZ3pv3vpktet+oG3WxDmzgM8tBEZfB1lwZOOzX4ymomJAtNoHJwD9FWMyHgxkW&#10;Ntz5h267VCkJ4VigAZdSW2gdS0ceYxZaYtF+Q+cxydpV2nZ4l3Df6Emef2mPNUuDw5ZWjsrL7uoN&#10;WCJ/TVv/d96vj+FxcSc71SdjPkb98htUoj69za/rjRX8idDKMzKBnj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pnxwgAAANwAAAAPAAAAAAAAAAAAAAAAAJgCAABkcnMvZG93&#10;bnJldi54bWxQSwUGAAAAAAQABAD1AAAAhwMAAAAA&#10;" fillcolor="black">
                          <v:fill r:id="rId27" o:title="" type="pattern"/>
                        </v:rect>
                      </v:group>
                      <v:group id="Group 1446" o:spid="_x0000_s1123" style="position:absolute;left:5395;top:5237;width:2187;height:1408" coordorigin="3252,7139" coordsize="3574,2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Group 1447" o:spid="_x0000_s1124" style="position:absolute;left:3319;top:9843;width:2981;height:178"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rect id="Rectangle 1448" o:spid="_x0000_s1125"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pEMMA&#10;AADcAAAADwAAAGRycy9kb3ducmV2LnhtbERPS4vCMBC+L/gfwgheljVV8UHXKCoKHtaDVdg9Ds3Y&#10;FptJaWKt/94sCN7m43vOfNmaUjRUu8KygkE/AkGcWl1wpuB82n3NQDiPrLG0TAoe5GC56HzMMdb2&#10;zkdqEp+JEMIuRgW591UspUtzMuj6tiIO3MXWBn2AdSZ1jfcQbko5jKKJNFhwaMixok1O6TW5GQXy&#10;cJ6NHpfD+m87nhY/V2o+o99GqV63XX2D8NT6t/jl3uswfzSA/2fCB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KpEMMAAADcAAAADwAAAAAAAAAAAAAAAACYAgAAZHJzL2Rv&#10;d25yZXYueG1sUEsFBgAAAAAEAAQA9QAAAIgDAAAAAA==&#10;" fillcolor="gray"/>
                          <v:rect id="Rectangle 1449" o:spid="_x0000_s1126"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vqcEA&#10;AADcAAAADwAAAGRycy9kb3ducmV2LnhtbERPyWrDMBC9B/oPYgq9JVJcmhQ3cgghpe0xCzkP1sQ2&#10;tkZGkmP376tCobd5vHU228l24k4+NI41LBcKBHHpTMOVhsv5ff4KIkRkg51j0vBNAbbFw2yDuXEj&#10;H+l+ipVIIRxy1FDH2OdShrImi2HheuLE3Zy3GBP0lTQexxRuO5kptZIWG04NNfa0r6lsT4PVsMvW&#10;Z+yHL18donoZP66qG8pW66fHafcGItIU/8V/7k+T5j9n8PtMukA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f76nBAAAA3AAAAA8AAAAAAAAAAAAAAAAAmAIAAGRycy9kb3du&#10;cmV2LnhtbFBLBQYAAAAABAAEAPUAAACGAwAAAAA=&#10;" fillcolor="#969696">
                            <v:fill color2="#454545" focusposition=".5,.5" focussize="" focus="100%" type="gradientRadial"/>
                          </v:rect>
                          <v:rect id="Rectangle 1450" o:spid="_x0000_s1127"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KMsAA&#10;AADcAAAADwAAAGRycy9kb3ducmV2LnhtbERP32vCMBB+H+x/CDfY20ym6KQ2ioyN6aM6fD6asy1t&#10;LiVJbfffL4Lg2318Py/fjLYVV/KhdqzhfaJAEBfO1Fxq+D19vy1BhIhssHVMGv4owGb9/JRjZtzA&#10;B7oeYylSCIcMNVQxdpmUoajIYpi4jjhxF+ctxgR9KY3HIYXbVk6VWkiLNaeGCjv6rKhojr3VsJ1+&#10;nLDr9778imo+/JxV2xeN1q8v43YFItIYH+K7e2fS/NkMbs+kC+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9NKMsAAAADcAAAADwAAAAAAAAAAAAAAAACYAgAAZHJzL2Rvd25y&#10;ZXYueG1sUEsFBgAAAAAEAAQA9QAAAIUDAAAAAA==&#10;" fillcolor="#969696">
                            <v:fill color2="#454545" focusposition=".5,.5" focussize="" focus="100%" type="gradientRadial"/>
                          </v:rect>
                        </v:group>
                        <v:group id="Group 1451" o:spid="_x0000_s1128" style="position:absolute;left:3319;top:8130;width:867;height:1179" coordorigin="1317,776" coordsize="811,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452" o:spid="_x0000_s1129" style="position:absolute;left:1317;top:1282;width:811;height:674"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1453" o:spid="_x0000_s1130"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AutoShape 1454" o:spid="_x0000_s1131"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XS8MA&#10;AADcAAAADwAAAGRycy9kb3ducmV2LnhtbERPS2vCQBC+C/0PyxS8iG7is6SuIhXBHjwYtfQ4ZMck&#10;NDsbsqvGf98VBG/z8T1nvmxNJa7UuNKygngQgSDOrC45V3A8bPofIJxH1lhZJgV3crBcvHXmmGh7&#10;4z1dU5+LEMIuQQWF93UipcsKMugGtiYO3Nk2Bn2ATS51g7cQbio5jKKpNFhyaCiwpq+Csr/0YhSc&#10;vs+8/k0n21jG43w16tFu83NRqvverj5BeGr9S/x0b3WYP5rB45lwgV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DXS8MAAADcAAAADwAAAAAAAAAAAAAAAACYAgAAZHJzL2Rv&#10;d25yZXYueG1sUEsFBgAAAAAEAAQA9QAAAIgDAAAAAA==&#10;" path="m,l5760,21600r10080,l21600,,,xe" fillcolor="black" stroked="f">
                                <v:fill r:id="rId28" o:title="" type="pattern"/>
                                <v:stroke joinstyle="miter"/>
                                <v:path o:connecttype="custom" o:connectlocs="10,0;6,1;2,0;6,0" o:connectangles="0,0,0,0" textboxrect="4680,4664,16920,16936"/>
                              </v:shape>
                              <v:line id="Line 1455" o:spid="_x0000_s1132"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group>
                            <v:shape id="Freeform 1456" o:spid="_x0000_s1133"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p3tcIA&#10;AADcAAAADwAAAGRycy9kb3ducmV2LnhtbERPS4vCMBC+L/gfwgh7W9NV0LUaRYWCePKxIN6GZmy7&#10;NpO2yWr990YQvM3H95zpvDWluFLjCssKvnsRCOLU6oIzBb+H5OsHhPPIGkvLpOBODuazzscUY21v&#10;vKPr3mcihLCLUUHufRVL6dKcDLqerYgDd7aNQR9gk0nd4C2Em1L2o2goDRYcGnKsaJVTetn/GwXL&#10;o7usk1O9S0zF2+Oqrv9GdqPUZ7ddTEB4av1b/HKvdZg/G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ne1wgAAANwAAAAPAAAAAAAAAAAAAAAAAJgCAABkcnMvZG93&#10;bnJldi54bWxQSwUGAAAAAAQABAD1AAAAhwMAAAAA&#10;" path="m543,1404l,624,724,312,724,r543,l1265,330r729,294l1448,1404r-905,xe" filled="f">
                              <v:path arrowok="t" o:connecttype="custom" o:connectlocs="543,1404;0,624;724,312;724,0;1267,0;1265,330;1994,624;1448,1404;543,1404" o:connectangles="0,0,0,0,0,0,0,0,0"/>
                            </v:shape>
                            <v:group id="Group 1457" o:spid="_x0000_s1134"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AutoShape 1458" o:spid="_x0000_s1135"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1C78A&#10;AADcAAAADwAAAGRycy9kb3ducmV2LnhtbERPzWqDQBC+B/IOywR6S1Ylrca4SikUemyTPMDgTtTW&#10;nRV3o/btu4VAbvPx/U5RLaYXE42us6wg3kUgiGurO24UXM7v2wyE88gae8uk4JccVOV6VWCu7cxf&#10;NJ18I0IIuxwVtN4PuZSubsmg29mBOHBXOxr0AY6N1CPOIdz0MomiF2mw49DQ4kBvLdU/p5tRkJg5&#10;G56n9DulhDXZ28F97r1ST5vl9QjC0+If4rv7Q4f5+xj+nwkXy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CPULvwAAANwAAAAPAAAAAAAAAAAAAAAAAJgCAABkcnMvZG93bnJl&#10;di54bWxQSwUGAAAAAAQABAD1AAAAhAMAAAAA&#10;" path="m,l5400,21600r10800,l21600,,,xe" filled="f">
                                <v:stroke joinstyle="miter"/>
                                <v:path o:connecttype="custom" o:connectlocs="0,0;0,0;0,0;0,0" o:connectangles="0,0,0,0" textboxrect="4507,4466,17093,17134"/>
                              </v:shape>
                              <v:oval id="hx30Oval 20" o:spid="_x0000_s1136"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rect id="hx30Rectangle 21" o:spid="_x0000_s1137"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owMEA&#10;AADcAAAADwAAAGRycy9kb3ducmV2LnhtbERPzYrCMBC+C75DGMGLrOmqyFKbyrogLF7E1gcYmrEt&#10;NpPSZG3dpzeC4G0+vt9JtoNpxI06V1tW8DmPQBAXVtdcKjjn+48vEM4ja2wsk4I7Odim41GCsbY9&#10;n+iW+VKEEHYxKqi8b2MpXVGRQTe3LXHgLrYz6APsSqk77EO4aeQiitbSYM2hocKWfioqrtmfUbDr&#10;+/py/M94dih3w2GB+xx9o9R0MnxvQHga/Fv8cv/qMH+1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GqMDBAAAA3AAAAA8AAAAAAAAAAAAAAAAAmAIAAGRycy9kb3du&#10;cmV2LnhtbFBLBQYAAAAABAAEAPUAAACGAwAAAAA=&#10;" fillcolor="black"/>
                              <v:shape id="hx30Freeform 72" o:spid="_x0000_s1138"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Seab8A&#10;AADcAAAADwAAAGRycy9kb3ducmV2LnhtbERPTWvCQBC9F/wPywi91V0lSImuImLRq7aoxyE7JtHM&#10;bMhuNf33bqHQ2zze58yXPTfqTl2ovVgYjwwoksK7WkoLX58fb++gQkRx2HghCz8UYLkYvMwxd/4h&#10;e7ofYqlSiIQcLVQxtrnWoaiIMYx8S5K4i+8YY4JdqV2HjxTOjZ4YM9WMtaSGCltaV1TcDt9s4XTc&#10;EE8z4clajN9e+XZuSmPt67BfzUBF6uO/+M+9c2l+lsHvM+kCvX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RJ5pvwAAANwAAAAPAAAAAAAAAAAAAAAAAJgCAABkcnMvZG93bnJl&#10;di54bWxQSwUGAAAAAAQABAD1AAAAhA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31" o:title="" type="pattern"/>
                                <v:path arrowok="t" o:connecttype="custom" o:connectlocs="82,0;47,51;134,56;170,73;82,90;152,101;170,107;152,118;99,101;64,95;64,84;134,67;12,62;64,0" o:connectangles="0,0,0,0,0,0,0,0,0,0,0,0,0,0"/>
                              </v:shape>
                              <v:group id="Group 1462" o:spid="_x0000_s1139"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rect id="Rectangle 1463" o:spid="_x0000_s1140"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o:lock v:ext="edit" aspectratio="t"/>
                                </v:rect>
                                <v:rect id="Rectangle 1464" o:spid="_x0000_s1141"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o:lock v:ext="edit" aspectratio="t"/>
                                </v:rect>
                              </v:group>
                            </v:group>
                            <v:shape id="AutoShape 1465" o:spid="_x0000_s1142"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DD8QA&#10;AADcAAAADwAAAGRycy9kb3ducmV2LnhtbESPQWvCQBCF7wX/wzKCF9FNRYpGV5Gi4KVI1Yu3ITsm&#10;i9nZkF1N+u87h0JvM7w3732z3va+Vi9qowts4H2agSIugnVcGrheDpMFqJiQLdaBycAPRdhuBm9r&#10;zG3o+Jte51QqCeGYo4EqpSbXOhYVeYzT0BCLdg+txyRrW2rbYifhvtazLPvQHh1LQ4UNfVZUPM5P&#10;b8A1X8dbv+xO4/BYzE/o9uO9vhozGva7FahEffo3/10freDPhV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Qw/EAAAA3AAAAA8AAAAAAAAAAAAAAAAAmAIAAGRycy9k&#10;b3ducmV2LnhtbFBLBQYAAAAABAAEAPUAAACJAwAAAAA=&#10;" path="m,l4096,21600r13408,l21600,,,xe">
                              <v:stroke joinstyle="miter"/>
                              <v:path o:connecttype="custom" o:connectlocs="4,0;2,0;0,0;2,0" o:connectangles="0,0,0,0" textboxrect="3855,3825,17745,17775"/>
                            </v:shape>
                            <v:rect id="Rectangle 1466" o:spid="_x0000_s1143"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group>
                          <v:group id="Group 1467" o:spid="_x0000_s1144" style="position:absolute;left:1626;top:776;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o:lock v:ext="edit" aspectratio="t"/>
                            <v:shape id="Freeform 1468" o:spid="_x0000_s1145"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K3cQA&#10;AADcAAAADwAAAGRycy9kb3ducmV2LnhtbERPS4vCMBC+L/gfwgheFk0r+NhqFC0UFmQPPg57HJqx&#10;LTaT0kSt++uNIOxtPr7nLNedqcWNWldZVhCPIhDEudUVFwpOx2w4B+E8ssbaMil4kIP1qvexxETb&#10;O+/pdvCFCCHsElRQet8kUrq8JINuZBviwJ1ta9AH2BZSt3gP4aaW4yiaSoMVh4YSG0pLyi+Hq1Hw&#10;u9vO/uaXqYnT9OvTbn+y8eSUKTXod5sFCE+d/xe/3d86zJ/E8HomXC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Eyt3EAAAA3AAAAA8AAAAAAAAAAAAAAAAAmAIAAGRycy9k&#10;b3ducmV2LnhtbFBLBQYAAAAABAAEAPUAAACJ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141,27;137,39;127,49;112,53;92,52;70,47;49,40;29,34;14,29;3,27;0,27;3,26;14,24;29,20;49,13;70,6;92,1;112,1;127,5;137,15;141,27" o:connectangles="0,0,0,0,0,0,0,0,0,0,0,0,0,0,0,0,0,0,0,0,0"/>
                              <o:lock v:ext="edit" aspectratio="t"/>
                            </v:shape>
                            <v:shape id="Freeform 1469" o:spid="_x0000_s1146"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9QMMA&#10;AADcAAAADwAAAGRycy9kb3ducmV2LnhtbERPXYvCMBB8F/wPYQVfDk1PvOOsRvEKguCDnucPWJrt&#10;hzab0kRb/70RBN9md3ZmdharzlTiRo0rLSv4HEcgiFOrS84VnP43ox8QziNrrCyTgjs5WC37vQXG&#10;2rb8R7ejz0UwYRejgsL7OpbSpQUZdGNbEwcus41BH8Yml7rBNpibSk6i6FsaLDkkFFhTUlB6OV6N&#10;giz7SLazKt+Hzew8bQ9Z8ruTSg0H3XoOwlPn38cv9VaH978m8CwTE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i9QMMAAADcAAAADwAAAAAAAAAAAAAAAACYAgAAZHJzL2Rv&#10;d25yZXYueG1sUEsFBgAAAAAEAAQA9QAAAIg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21,4;20,6;19,7;17,8;14,8;10,7;7,6;4,5;2,4;1,4;0,4;1,4;2,4;4,3;7,2;10,1;14,0;17,0;19,1;20,2;21,4" o:connectangles="0,0,0,0,0,0,0,0,0,0,0,0,0,0,0,0,0,0,0,0,0"/>
                              <o:lock v:ext="edit" aspectratio="t"/>
                            </v:shape>
                          </v:group>
                        </v:group>
                        <v:group id="Group 1470" o:spid="_x0000_s1147" style="position:absolute;left:4903;top:7139;width:192;height:2816"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rect id="Rectangle 1471" o:spid="_x0000_s114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FYcAA&#10;AADcAAAADwAAAGRycy9kb3ducmV2LnhtbERPTYvCMBC9L/gfwgh7W1OXdZFqFCm4ehOt4nVoxrbY&#10;TGoStf57Iwh7m8f7nOm8M424kfO1ZQXDQQKCuLC65lLBPl9+jUH4gKyxsUwKHuRhPut9TDHV9s5b&#10;uu1CKWII+xQVVCG0qZS+qMigH9iWOHIn6wyGCF0ptcN7DDeN/E6SX2mw5thQYUtZRcV5dzUK/viw&#10;cZc8ZEce7guSh+MjW6+U+ux3iwmIQF34F7/dax3nj37g9Uy8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ysFYcAAAADcAAAADwAAAAAAAAAAAAAAAACYAgAAZHJzL2Rvd25y&#10;ZXYueG1sUEsFBgAAAAAEAAQA9QAAAIUDAAAAAA==&#10;" fillcolor="#767676">
                            <v:fill angle="90" focus="50%" type="gradient"/>
                          </v:rect>
                          <v:rect id="Rectangle 1472" o:spid="_x0000_s114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AbNsEA&#10;AADcAAAADwAAAGRycy9kb3ducmV2LnhtbERPTWsCMRC9F/wPYYTealapVVajSKHgwUJrFa/jZkwW&#10;N5MlSXX9940g9DaP9znzZecacaEQa88KhoMCBHHldc1Gwe7n42UKIiZkjY1nUnCjCMtF72mOpfZX&#10;/qbLNhmRQziWqMCm1JZSxsqSwzjwLXHmTj44TBkGI3XAaw53jRwVxZt0WHNusNjSu6XqvP11CtZk&#10;/OtmE8zh+Gm/9ngLejSZKPXc71YzEIm69C9+uNc6zx+P4f5Mvk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AGzbBAAAA3AAAAA8AAAAAAAAAAAAAAAAAmAIAAGRycy9kb3du&#10;cmV2LnhtbFBLBQYAAAAABAAEAPUAAACGAwAAAAA=&#10;" fillcolor="#333"/>
                        </v:group>
                        <v:group id="xjhhxsy8" o:spid="_x0000_s1150" style="position:absolute;left:4498;top:6460;width:556;height:3048;rotation:9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E/FUbCAAAA3AAAAA8A&#10;AAAAAAAAAAAAAAAAqgIAAGRycy9kb3ducmV2LnhtbFBLBQYAAAAABAAEAPoAAACZAwAAAAA=&#10;">
                          <v:shape id="AutoShape 1474" o:spid="_x0000_s1151"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LZ8QA&#10;AADcAAAADwAAAGRycy9kb3ducmV2LnhtbERPTWvCQBC9F/wPywje6iZVq0Q3IgVLa+khaUG9Ddkx&#10;CWZnQ3ar6b/vCkJv83ifs1r3phEX6lxtWUE8jkAQF1bXXCr4/to+LkA4j6yxsUwKfsnBOh08rDDR&#10;9soZXXJfihDCLkEFlfdtIqUrKjLoxrYlDtzJdgZ9gF0pdYfXEG4a+RRFz9JgzaGhwpZeKirO+Y9R&#10;sLevn2yyeT75aHfTfhJP+fh+UGo07DdLEJ56/y++u990mD+bw+2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py2fEAAAA3AAAAA8AAAAAAAAAAAAAAAAAmAIAAGRycy9k&#10;b3ducmV2LnhtbFBLBQYAAAAABAAEAPUAAACJAwAAAAA=&#10;"/>
                          <v:shape id="Freeform 1475" o:spid="_x0000_s1152"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QcYA&#10;AADcAAAADwAAAGRycy9kb3ducmV2LnhtbESPT2vCQBDF74V+h2UK3urGgiKpq0ippSfxT7HXMTvd&#10;BLOzMbuN0U/vHAq9zfDevPeb2aL3teqojVVgA6NhBoq4CLZiZ+Brv3qegooJ2WIdmAxcKcJi/vgw&#10;w9yGC2+p2yWnJIRjjgbKlJpc61iU5DEOQ0Ms2k9oPSZZW6dtixcJ97V+ybKJ9lixNJTY0FtJxWn3&#10;6w24UXd7nzQ3tz18H89xPf3YpOPBmMFTv3wFlahP/+a/608r+GOhlWdkA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fQcYAAADcAAAADwAAAAAAAAAAAAAAAACYAgAAZHJz&#10;L2Rvd25yZXYueG1sUEsFBgAAAAAEAAQA9QAAAIsDAAAAAA==&#10;" path="m60,1007l60,90,,,405,,375,105r,902e">
                            <v:path arrowok="t" o:connecttype="custom" o:connectlocs="60,1007;60,90;0,0;405,0;375,105;375,1007" o:connectangles="0,0,0,0,0,0"/>
                          </v:shape>
                        </v:group>
                        <v:rect id="Rectangle 1476" o:spid="_x0000_s1153" style="position:absolute;left:4767;top:7706;width:472;height:1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BfL4A&#10;AADcAAAADwAAAGRycy9kb3ducmV2LnhtbERPyQrCMBC9C/5DGMGbpgpu1SgiCCIiuFy8Dc3YVptJ&#10;aaLWvzeC4G0eb53ZojaFeFLlcssKet0IBHFidc6pgvNp3RmDcB5ZY2GZFLzJwWLebMww1vbFB3oe&#10;fSpCCLsYFWTel7GULsnIoOvakjhwV1sZ9AFWqdQVvkK4KWQ/iobSYM6hIcOSVhkl9+PDKDC30WPD&#10;utzjZb8ttpPLrqa7U6rdqpdTEJ5q/xf/3Bsd5g8m8H0mXCD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lIwXy+AAAA3AAAAA8AAAAAAAAAAAAAAAAAmAIAAGRycy9kb3ducmV2&#10;LnhtbFBLBQYAAAAABAAEAPUAAACDAwAAAAA=&#10;" fillcolor="#969696"/>
                        <v:rect id="Rectangle 1477" o:spid="_x0000_s1154" style="position:absolute;left:3319;top:9326;width:985;height:51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6iXMIA&#10;AADcAAAADwAAAGRycy9kb3ducmV2LnhtbESPQYvCQAyF74L/YYjgTad60LU6igiCiAirXryFTmyr&#10;nUzpjFr/vTks7C3hvbz3ZbFqXaVe1ITSs4HRMAFFnHlbcm7gct4OfkCFiGyx8kwGPhRgtex2Fpha&#10;/+Zfep1iriSEQ4oGihjrVOuQFeQwDH1NLNrNNw6jrE2ubYNvCXeVHifJRDssWRoKrGlTUPY4PZ0B&#10;d58+d2zrI16P+2o/ux5aegRj+r12PQcVqY3/5r/rnRX8ieDLMzK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qJcwgAAANwAAAAPAAAAAAAAAAAAAAAAAJgCAABkcnMvZG93&#10;bnJldi54bWxQSwUGAAAAAAQABAD1AAAAhwMAAAAA&#10;" fillcolor="#969696"/>
                        <v:rect id="Rectangle 1478" o:spid="_x0000_s1155" style="position:absolute;left:4777;top:8130;width:472;height:1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Hx74A&#10;AADcAAAADwAAAGRycy9kb3ducmV2LnhtbERPyQrCMBC9C/5DGMGbpnpwqUYRQRARweXibWjGttpM&#10;SpNq/XsjCN7m8daZLxtTiCdVLresYNCPQBAnVuecKricN70JCOeRNRaWScGbHCwX7dYcY21ffKTn&#10;yacihLCLUUHmfRlL6ZKMDLq+LYkDd7OVQR9glUpd4SuEm0IOo2gkDeYcGjIsaZ1R8jjVRoG5j+st&#10;6/KA18Ou2E2v+4YeTqlup1nNQHhq/F/8c291mD8awPeZcIF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lSB8e+AAAA3AAAAA8AAAAAAAAAAAAAAAAAmAIAAGRycy9kb3ducmV2&#10;LnhtbFBLBQYAAAAABAAEAPUAAACDAwAAAAA=&#10;" fillcolor="#969696"/>
                        <v:group id="Group 1479" o:spid="_x0000_s1156" style="position:absolute;left:5791;top:7927;width:1035;height:120" coordorigin="6000,4241" coordsize="10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Line 1480" o:spid="_x0000_s1157" style="position:absolute;visibility:visible;mso-wrap-style:square" from="6000,4241" to="703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481" o:spid="_x0000_s1158" style="position:absolute;visibility:visible;mso-wrap-style:square" from="6000,4361" to="7035,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group>
                        <v:rect id="Rectangle 1482" o:spid="_x0000_s1159" style="position:absolute;left:6043;top:7780;width:32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WIuMMA&#10;AADcAAAADwAAAGRycy9kb3ducmV2LnhtbERP22oCMRB9L/gPYYS+iGZbqMhqFGlRekHE9fI8bMbN&#10;0s1kSaJu/74pCH2bw7nObNHZRlzJh9qxgqdRBoK4dLrmSsFhvxpOQISIrLFxTAp+KMBi3nuYYa7d&#10;jXd0LWIlUgiHHBWYGNtcylAashhGriVO3Nl5izFBX0nt8ZbCbSOfs2wsLdacGgy29Gqo/C4uVsFH&#10;cVl3g635PGyKty+zXNm1P56Ueux3yymISF38F9/d7zrNH7/A3zPpA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WIuMMAAADcAAAADwAAAAAAAAAAAAAAAACYAgAAZHJzL2Rv&#10;d25yZXYueG1sUEsFBgAAAAAEAAQA9QAAAIgDAAAAAA==&#10;" fillcolor="black">
                          <v:fill r:id="rId27" o:title="" type="pattern"/>
                        </v:rect>
                        <v:group id="Group 1483" o:spid="_x0000_s1160" style="position:absolute;left:3576;top:7958;width:407;height:246" coordorigin="8751,7742" coordsize="40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1484" o:spid="_x0000_s1161" style="position:absolute;left:8860;top:790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r40r8A&#10;AADcAAAADwAAAGRycy9kb3ducmV2LnhtbERPS4vCMBC+C/6HMII3TS34qkYRYUH2tD7PQzM2xWZS&#10;mqyt/36zIHibj+85621nK/GkxpeOFUzGCQji3OmSCwWX89doAcIHZI2VY1LwIg/bTb+3xky7lo/0&#10;PIVCxBD2GSowIdSZlD43ZNGPXU0cubtrLIYIm0LqBtsYbiuZJslMWiw5NhisaW8of5x+rYJblf50&#10;394+llNjp697UpzTa6vUcNDtViACdeEjfrsPOs6fzeH/mXi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WvjSvwAAANwAAAAPAAAAAAAAAAAAAAAAAJgCAABkcnMvZG93bnJl&#10;di54bWxQSwUGAAAAAAQABAD1AAAAhAMAAAAA&#10;" fillcolor="#333"/>
                          <v:oval id="Oval 1485" o:spid="_x0000_s1162" style="position:absolute;left:8751;top:7903;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soMMA&#10;AADcAAAADwAAAGRycy9kb3ducmV2LnhtbESPT2vDMAzF74V9B6PBbo3TQMuW1S2lUBg79d92FrEa&#10;h8ZyiL0m/fbVobCbxHt676flevStulEfm8AGZlkOirgKtuHawPm0m76DignZYhuYDNwpwnr1Mlli&#10;acPAB7odU60khGOJBlxKXal1rBx5jFnoiEW7hN5jkrWvte1xkHDf6iLPF9pjw9LgsKOto+p6/PMG&#10;fttiP35Hf/2YOz+/X/L6VPwMxry9jptPUInG9G9+Xn9ZwV8IrTwjE+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VsoMMAAADcAAAADwAAAAAAAAAAAAAAAACYAgAAZHJzL2Rv&#10;d25yZXYueG1sUEsFBgAAAAAEAAQA9QAAAIgDAAAAAA==&#10;" fillcolor="#333"/>
                          <v:oval id="Oval 1486" o:spid="_x0000_s1163" style="position:absolute;left:8971;top:7858;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nJO8EA&#10;AADcAAAADwAAAGRycy9kb3ducmV2LnhtbERPTWuDQBC9B/oflgn0FtcIkWrdhFIIlJ5ak/Y8uKMr&#10;cWfF3UTz77uFQm/zeJ9THRY7iBtNvnesYJukIIgbp3vuFJxPx80TCB+QNQ6OScGdPBz2D6sKS+1m&#10;/qRbHToRQ9iXqMCEMJZS+saQRZ+4kThyrZsshginTuoJ5xhuB5mlaS4t9hwbDI70aqi51Fer4HvI&#10;PpZ3by/FztjdvU27U/Y1K/W4Xl6eQQRawr/4z/2m4/y8gN9n4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JyTvBAAAA3AAAAA8AAAAAAAAAAAAAAAAAmAIAAGRycy9kb3du&#10;cmV2LnhtbFBLBQYAAAAABAAEAPUAAACGAwAAAAA=&#10;" fillcolor="#333"/>
                          <v:oval id="Oval 1487" o:spid="_x0000_s1164" style="position:absolute;left:9084;top:7905;width:74;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2e8QA&#10;AADcAAAADwAAAGRycy9kb3ducmV2LnhtbESPQWvDMAyF74X9B6NBb62zQLstq1NKYVB26tpuZxGr&#10;cUgsh9hr0n8/HQa7Sbyn9z5ttpPv1I2G2AQ28LTMQBFXwTZcG7ic3xcvoGJCttgFJgN3irAtH2Yb&#10;LGwY+ZNup1QrCeFYoAGXUl9oHStHHuMy9MSiXcPgMck61NoOOEq473SeZWvtsWFpcNjT3lHVnn68&#10;ge8uP04f0bevK+dX92tWn/Ov0Zj547R7A5VoSv/mv+uDFfxnwZdnZAJd/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q9nvEAAAA3AAAAA8AAAAAAAAAAAAAAAAAmAIAAGRycy9k&#10;b3ducmV2LnhtbFBLBQYAAAAABAAEAPUAAACJAwAAAAA=&#10;" fillcolor="#333"/>
                          <v:oval id="Oval 1488" o:spid="_x0000_s1165" style="position:absolute;left:8860;top:7742;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yj4MUA&#10;AADcAAAADwAAAGRycy9kb3ducmV2LnhtbERPTWvCQBC9C/6HZYTedJMGqkTXUEqbFjxIVbS9Ddlp&#10;EpqdDdlVk3/vFgre5vE+Z5X1phEX6lxtWUE8i0AQF1bXXCo47N+mCxDOI2tsLJOCgRxk6/Foham2&#10;V/6ky86XIoSwS1FB5X2bSumKigy6mW2JA/djO4M+wK6UusNrCDeNfIyiJ2mw5tBQYUsvFRW/u7NR&#10;8H44D6/bcpufknn99Z0M+X6zOCr1MOmflyA89f4u/nd/6DB/HsPfM+EC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KPgxQAAANwAAAAPAAAAAAAAAAAAAAAAAJgCAABkcnMv&#10;ZG93bnJldi54bWxQSwUGAAAAAAQABAD1AAAAigMAAAAA&#10;" fillcolor="#333" strokecolor="#969696">
                            <v:fill r:id="rId34" o:title="" type="pattern"/>
                          </v:oval>
                          <v:oval id="Oval 1489" o:spid="_x0000_s1166" style="position:absolute;left:9084;top:7742;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49l8QA&#10;AADcAAAADwAAAGRycy9kb3ducmV2LnhtbERPS4vCMBC+C/6HMAveNF0FlWoUEXUXPIgP1t3b0Ixt&#10;sZmUJmr7740g7G0+vudM57UpxJ0ql1tW8NmLQBAnVuecKjgd190xCOeRNRaWSUFDDuazdmuKsbYP&#10;3tP94FMRQtjFqCDzvoyldElGBl3PlsSBu9jKoA+wSqWu8BHCTSH7UTSUBnMODRmWtMwouR5uRsHX&#10;6dasdulucx6M8t+/QbM5bsc/SnU+6sUEhKfa/4vf7m8d5o/68HomXC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ZfEAAAA3AAAAA8AAAAAAAAAAAAAAAAAmAIAAGRycy9k&#10;b3ducmV2LnhtbFBLBQYAAAAABAAEAPUAAACJAwAAAAA=&#10;" fillcolor="#333" strokecolor="#969696">
                            <v:fill r:id="rId34" o:title="" type="pattern"/>
                          </v:oval>
                          <v:oval id="Oval 1490" o:spid="_x0000_s1167" style="position:absolute;left:8934;top:7780;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KYDMUA&#10;AADcAAAADwAAAGRycy9kb3ducmV2LnhtbERPTWvCQBC9F/wPywi91U0bUIluQpHWFjxIVdTehuw0&#10;CWZnQ3bV5N+7gtDbPN7nzLPO1OJCrassK3gdRSCIc6srLhTstp8vUxDOI2usLZOCnhxk6eBpjom2&#10;V/6hy8YXIoSwS1BB6X2TSOnykgy6kW2IA/dnW4M+wLaQusVrCDe1fIuisTRYcWgosaFFSflpczYK&#10;vnbn/mNdrJeHeFIdf+N+uV1N90o9D7v3GQhPnf8XP9zfOsyfxHB/Jlw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8pgMxQAAANwAAAAPAAAAAAAAAAAAAAAAAJgCAABkcnMv&#10;ZG93bnJldi54bWxQSwUGAAAAAAQABAD1AAAAigMAAAAA&#10;" fillcolor="#333" strokecolor="#969696">
                            <v:fill r:id="rId34" o:title="" type="pattern"/>
                          </v:oval>
                          <v:oval id="Oval 1491" o:spid="_x0000_s1168" style="position:absolute;left:8751;top:7786;width:74;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l48QA&#10;AADcAAAADwAAAGRycy9kb3ducmV2LnhtbERPS2vCQBC+F/wPyxS81U0Vq0RXEfEFPUhVfNyG7JgE&#10;s7Mhu2ry791Cobf5+J4zntamEA+qXG5ZwWcnAkGcWJ1zquCwX34MQTiPrLGwTAoacjCdtN7GGGv7&#10;5B967HwqQgi7GBVk3pexlC7JyKDr2JI4cFdbGfQBVqnUFT5DuClkN4q+pMGcQ0OGJc0zSm67u1Gw&#10;PtybxTbdrk69QX6+9JrV/nt4VKr9Xs9GIDzV/l/8597oMH/Qh99nwgVy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XpePEAAAA3AAAAA8AAAAAAAAAAAAAAAAAmAIAAGRycy9k&#10;b3ducmV2LnhtbFBLBQYAAAAABAAEAPUAAACJAwAAAAA=&#10;" fillcolor="#333" strokecolor="#969696">
                            <v:fill r:id="rId34" o:title="" type="pattern"/>
                          </v:oval>
                        </v:group>
                      </v:group>
                      <w10:wrap type="square"/>
                    </v:group>
                  </w:pict>
                </mc:Fallback>
              </mc:AlternateContent>
            </w:r>
          </w:p>
        </w:tc>
      </w:tr>
      <w:tr w:rsidR="00DD2B16" w:rsidRPr="00F346AE" w:rsidTr="00A25960">
        <w:trPr>
          <w:gridBefore w:val="1"/>
          <w:gridAfter w:val="1"/>
          <w:wBefore w:w="108" w:type="dxa"/>
          <w:wAfter w:w="108" w:type="dxa"/>
        </w:trPr>
        <w:tc>
          <w:tcPr>
            <w:tcW w:w="9066" w:type="dxa"/>
          </w:tcPr>
          <w:p w:rsidR="00DD2B16" w:rsidRPr="00F346AE" w:rsidRDefault="00DD2B16" w:rsidP="00A25960">
            <w:pPr>
              <w:spacing w:after="0" w:line="360" w:lineRule="auto"/>
              <w:ind w:left="720" w:firstLine="567"/>
              <w:jc w:val="both"/>
              <w:rPr>
                <w:rFonts w:eastAsia="SimSun"/>
                <w:sz w:val="28"/>
                <w:szCs w:val="28"/>
                <w:lang w:val="pt-BR"/>
              </w:rPr>
            </w:pPr>
            <w:r w:rsidRPr="00F346AE">
              <w:rPr>
                <w:rFonts w:eastAsia="SimSun"/>
                <w:sz w:val="28"/>
                <w:szCs w:val="28"/>
                <w:lang w:val="pt-BR"/>
              </w:rPr>
              <w:t>H.1</w:t>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t>H.2</w:t>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r>
            <w:r w:rsidRPr="00F346AE">
              <w:rPr>
                <w:rFonts w:eastAsia="SimSun"/>
                <w:sz w:val="28"/>
                <w:szCs w:val="28"/>
                <w:lang w:val="pt-BR"/>
              </w:rPr>
              <w:tab/>
              <w:t>H.3</w:t>
            </w:r>
          </w:p>
        </w:tc>
      </w:tr>
    </w:tbl>
    <w:p w:rsidR="00DD2B16" w:rsidRPr="00F346AE" w:rsidRDefault="00DD2B16" w:rsidP="00DD2B16">
      <w:pPr>
        <w:tabs>
          <w:tab w:val="left" w:pos="4937"/>
        </w:tabs>
        <w:spacing w:after="0" w:line="360" w:lineRule="auto"/>
        <w:rPr>
          <w:sz w:val="28"/>
          <w:szCs w:val="28"/>
        </w:rPr>
      </w:pPr>
      <w:r w:rsidRPr="00F346AE">
        <w:rPr>
          <w:sz w:val="28"/>
          <w:szCs w:val="28"/>
        </w:rPr>
        <w:t xml:space="preserve"> Cách lắp ống nghiệm như hình vẽ nào là đúng nhất?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rPr>
      </w:pPr>
      <w:r w:rsidRPr="00F346AE">
        <w:rPr>
          <w:sz w:val="28"/>
          <w:szCs w:val="28"/>
        </w:rPr>
        <w:t xml:space="preserve">  A. H.1;             B. H.2;             C. H.3 ;         D. Không có đáp án nào</w:t>
      </w:r>
    </w:p>
    <w:p w:rsidR="00DD2B16" w:rsidRPr="00F346AE" w:rsidRDefault="00DD2B16" w:rsidP="00DD2B16">
      <w:pPr>
        <w:tabs>
          <w:tab w:val="left" w:pos="4937"/>
        </w:tabs>
        <w:spacing w:after="0" w:line="360" w:lineRule="auto"/>
        <w:rPr>
          <w:sz w:val="28"/>
          <w:szCs w:val="28"/>
        </w:rPr>
      </w:pPr>
      <w:r w:rsidRPr="00F346AE">
        <w:rPr>
          <w:b/>
          <w:bCs/>
          <w:sz w:val="28"/>
          <w:szCs w:val="28"/>
        </w:rPr>
        <w:t xml:space="preserve">Câu 20. </w:t>
      </w:r>
      <w:r w:rsidRPr="00F346AE">
        <w:rPr>
          <w:sz w:val="28"/>
          <w:szCs w:val="28"/>
          <w:lang w:val="vi-VN"/>
        </w:rPr>
        <w:t xml:space="preserve">Để dập tắt các đám cháy xăng dầu người ta </w:t>
      </w:r>
      <w:r w:rsidRPr="00F346AE">
        <w:rPr>
          <w:b/>
          <w:sz w:val="28"/>
          <w:szCs w:val="28"/>
        </w:rPr>
        <w:t>không</w:t>
      </w:r>
      <w:r w:rsidRPr="00F346AE">
        <w:rPr>
          <w:sz w:val="28"/>
          <w:szCs w:val="28"/>
        </w:rPr>
        <w:t xml:space="preserve"> chọn cách nào sau đây:</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lang w:val="vi-VN"/>
        </w:rPr>
      </w:pPr>
      <w:r w:rsidRPr="00F346AE">
        <w:rPr>
          <w:sz w:val="28"/>
          <w:szCs w:val="28"/>
        </w:rPr>
        <w:t>A. Dùng chăn ướt trùm lên ngọn lửa</w:t>
      </w:r>
      <w:r w:rsidRPr="00F346AE">
        <w:rPr>
          <w:sz w:val="28"/>
          <w:szCs w:val="28"/>
          <w:lang w:val="vi-VN"/>
        </w:rPr>
        <w:t xml:space="preserve">.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lang w:val="vi-VN"/>
        </w:rPr>
      </w:pPr>
      <w:r w:rsidRPr="00F346AE">
        <w:rPr>
          <w:sz w:val="28"/>
          <w:szCs w:val="28"/>
          <w:lang w:val="vi-VN"/>
        </w:rPr>
        <w:t xml:space="preserve">B. Phun nước vào ngọn lửa.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57" w:firstLine="405"/>
        <w:jc w:val="both"/>
        <w:rPr>
          <w:sz w:val="28"/>
          <w:szCs w:val="28"/>
          <w:lang w:val="vi-VN"/>
        </w:rPr>
      </w:pPr>
      <w:r w:rsidRPr="00F346AE">
        <w:rPr>
          <w:sz w:val="28"/>
          <w:szCs w:val="28"/>
          <w:lang w:val="vi-VN"/>
        </w:rPr>
        <w:t xml:space="preserve">C. Phủ cát vào ngọn lửa.  </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57" w:firstLine="405"/>
        <w:jc w:val="both"/>
        <w:rPr>
          <w:sz w:val="28"/>
          <w:szCs w:val="28"/>
        </w:rPr>
      </w:pPr>
      <w:r w:rsidRPr="00F346AE">
        <w:rPr>
          <w:sz w:val="28"/>
          <w:szCs w:val="28"/>
          <w:lang w:val="vi-VN"/>
        </w:rPr>
        <w:t>D. Dùng bình đựng khí CO</w:t>
      </w:r>
      <w:r w:rsidRPr="00F346AE">
        <w:rPr>
          <w:sz w:val="28"/>
          <w:szCs w:val="28"/>
          <w:vertAlign w:val="subscript"/>
          <w:lang w:val="vi-VN"/>
        </w:rPr>
        <w:t>2</w:t>
      </w:r>
      <w:r w:rsidRPr="00F346AE">
        <w:rPr>
          <w:sz w:val="28"/>
          <w:szCs w:val="28"/>
          <w:lang w:val="vi-VN"/>
        </w:rPr>
        <w:t>, xịt khí CO</w:t>
      </w:r>
      <w:r w:rsidRPr="00F346AE">
        <w:rPr>
          <w:sz w:val="28"/>
          <w:szCs w:val="28"/>
          <w:vertAlign w:val="subscript"/>
          <w:lang w:val="vi-VN"/>
        </w:rPr>
        <w:t>2</w:t>
      </w:r>
      <w:r w:rsidRPr="00F346AE">
        <w:rPr>
          <w:sz w:val="28"/>
          <w:szCs w:val="28"/>
          <w:lang w:val="vi-VN"/>
        </w:rPr>
        <w:t xml:space="preserve"> vào ngọn lửa.</w:t>
      </w:r>
    </w:p>
    <w:p w:rsidR="00DD2B16" w:rsidRPr="00F346AE" w:rsidRDefault="00DD2B16" w:rsidP="00DD2B16">
      <w:pPr>
        <w:tabs>
          <w:tab w:val="center" w:pos="6160"/>
        </w:tabs>
        <w:spacing w:line="360" w:lineRule="auto"/>
        <w:jc w:val="center"/>
        <w:rPr>
          <w:b/>
          <w:bCs/>
          <w:iCs/>
          <w:sz w:val="28"/>
          <w:szCs w:val="28"/>
        </w:rPr>
      </w:pPr>
      <w:r w:rsidRPr="00F346AE">
        <w:rPr>
          <w:b/>
          <w:bCs/>
          <w:iCs/>
          <w:sz w:val="28"/>
          <w:szCs w:val="28"/>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
        <w:gridCol w:w="753"/>
        <w:gridCol w:w="1078"/>
        <w:gridCol w:w="916"/>
        <w:gridCol w:w="915"/>
        <w:gridCol w:w="915"/>
        <w:gridCol w:w="916"/>
        <w:gridCol w:w="916"/>
        <w:gridCol w:w="916"/>
        <w:gridCol w:w="816"/>
      </w:tblGrid>
      <w:tr w:rsidR="00DD2B16" w:rsidRPr="00F346AE" w:rsidTr="00A25960">
        <w:trPr>
          <w:trHeight w:val="437"/>
        </w:trPr>
        <w:tc>
          <w:tcPr>
            <w:tcW w:w="820"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C</w:t>
            </w:r>
          </w:p>
        </w:tc>
        <w:tc>
          <w:tcPr>
            <w:tcW w:w="753"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2.B</w:t>
            </w:r>
          </w:p>
        </w:tc>
        <w:tc>
          <w:tcPr>
            <w:tcW w:w="1105"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3.C</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4.A</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5.B</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6. 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7.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8.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9.C</w:t>
            </w:r>
          </w:p>
        </w:tc>
        <w:tc>
          <w:tcPr>
            <w:tcW w:w="820"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0.A</w:t>
            </w:r>
          </w:p>
        </w:tc>
      </w:tr>
      <w:tr w:rsidR="00DD2B16" w:rsidRPr="00F346AE" w:rsidTr="00A25960">
        <w:tc>
          <w:tcPr>
            <w:tcW w:w="820"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1.B</w:t>
            </w:r>
          </w:p>
        </w:tc>
        <w:tc>
          <w:tcPr>
            <w:tcW w:w="753"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2.B</w:t>
            </w:r>
          </w:p>
        </w:tc>
        <w:tc>
          <w:tcPr>
            <w:tcW w:w="1105"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3.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4.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5.B</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6.B</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 xml:space="preserve">17.D </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8.D</w:t>
            </w:r>
          </w:p>
        </w:tc>
        <w:tc>
          <w:tcPr>
            <w:tcW w:w="929"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19.C</w:t>
            </w:r>
          </w:p>
        </w:tc>
        <w:tc>
          <w:tcPr>
            <w:tcW w:w="820" w:type="dxa"/>
          </w:tcPr>
          <w:p w:rsidR="00DD2B16" w:rsidRPr="00F346AE" w:rsidRDefault="00DD2B16" w:rsidP="00A25960">
            <w:pPr>
              <w:tabs>
                <w:tab w:val="center" w:pos="6160"/>
              </w:tabs>
              <w:spacing w:before="120" w:after="120" w:line="240" w:lineRule="auto"/>
              <w:jc w:val="center"/>
              <w:rPr>
                <w:b/>
                <w:bCs/>
                <w:iCs/>
                <w:sz w:val="28"/>
                <w:szCs w:val="28"/>
              </w:rPr>
            </w:pPr>
            <w:r w:rsidRPr="00F346AE">
              <w:rPr>
                <w:b/>
                <w:bCs/>
                <w:iCs/>
                <w:sz w:val="28"/>
                <w:szCs w:val="28"/>
              </w:rPr>
              <w:t>20.B</w:t>
            </w:r>
          </w:p>
        </w:tc>
      </w:tr>
    </w:tbl>
    <w:p w:rsidR="00DD2B16" w:rsidRPr="00F346AE" w:rsidRDefault="00DD2B16" w:rsidP="00DD2B16">
      <w:pPr>
        <w:spacing w:line="360" w:lineRule="auto"/>
        <w:jc w:val="center"/>
        <w:rPr>
          <w:b/>
          <w:sz w:val="28"/>
          <w:szCs w:val="28"/>
        </w:rPr>
      </w:pPr>
      <w:r w:rsidRPr="00F346AE">
        <w:rPr>
          <w:b/>
          <w:sz w:val="28"/>
          <w:szCs w:val="28"/>
        </w:rPr>
        <w:lastRenderedPageBreak/>
        <w:t>CÁC CHỮ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2965"/>
        <w:gridCol w:w="4548"/>
      </w:tblGrid>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STT</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Viết tắt</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Nội dung</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THCS</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Trung học cơ sở</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2</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GV</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Giáo viên</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3</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HS</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Học sinh</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4</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SGK</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Sách giáo khoa</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5</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NL</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Năng lực</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6</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TN</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Thí nghiệm</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7</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HH</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Hóa học</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8</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PP</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Phương pháp</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9</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SK</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Sáng kiến</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0</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NC</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Nghiên cứu</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1</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PƯ</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Phản ứng</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2</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BT HH</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 xml:space="preserve">Bài tập Hoá học </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3</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DD</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Dung dịch</w:t>
            </w:r>
          </w:p>
        </w:tc>
      </w:tr>
      <w:tr w:rsidR="00DD2B16" w:rsidRPr="00F346AE" w:rsidTr="00A25960">
        <w:tc>
          <w:tcPr>
            <w:tcW w:w="1276" w:type="dxa"/>
          </w:tcPr>
          <w:p w:rsidR="00DD2B16" w:rsidRPr="00F346AE" w:rsidRDefault="00DD2B16" w:rsidP="00A25960">
            <w:pPr>
              <w:spacing w:before="120" w:after="120" w:line="240" w:lineRule="auto"/>
              <w:jc w:val="center"/>
              <w:rPr>
                <w:sz w:val="28"/>
                <w:szCs w:val="28"/>
              </w:rPr>
            </w:pPr>
            <w:r w:rsidRPr="00F346AE">
              <w:rPr>
                <w:sz w:val="28"/>
                <w:szCs w:val="28"/>
              </w:rPr>
              <w:t>14</w:t>
            </w:r>
          </w:p>
        </w:tc>
        <w:tc>
          <w:tcPr>
            <w:tcW w:w="2965" w:type="dxa"/>
          </w:tcPr>
          <w:p w:rsidR="00DD2B16" w:rsidRPr="00F346AE" w:rsidRDefault="00DD2B16" w:rsidP="00A25960">
            <w:pPr>
              <w:spacing w:before="120" w:after="120" w:line="240" w:lineRule="auto"/>
              <w:jc w:val="center"/>
              <w:rPr>
                <w:sz w:val="28"/>
                <w:szCs w:val="28"/>
              </w:rPr>
            </w:pPr>
            <w:r w:rsidRPr="00F346AE">
              <w:rPr>
                <w:sz w:val="28"/>
                <w:szCs w:val="28"/>
              </w:rPr>
              <w:t>SP</w:t>
            </w:r>
          </w:p>
        </w:tc>
        <w:tc>
          <w:tcPr>
            <w:tcW w:w="4548" w:type="dxa"/>
          </w:tcPr>
          <w:p w:rsidR="00DD2B16" w:rsidRPr="00F346AE" w:rsidRDefault="00DD2B16" w:rsidP="00A25960">
            <w:pPr>
              <w:spacing w:before="120" w:after="120" w:line="240" w:lineRule="auto"/>
              <w:jc w:val="center"/>
              <w:rPr>
                <w:sz w:val="28"/>
                <w:szCs w:val="28"/>
              </w:rPr>
            </w:pPr>
            <w:r w:rsidRPr="00F346AE">
              <w:rPr>
                <w:sz w:val="28"/>
                <w:szCs w:val="28"/>
              </w:rPr>
              <w:t>Sản phẩm</w:t>
            </w:r>
          </w:p>
        </w:tc>
      </w:tr>
    </w:tbl>
    <w:p w:rsidR="00DD2B16" w:rsidRPr="00F346AE" w:rsidRDefault="00DD2B16" w:rsidP="00DD2B16">
      <w:pPr>
        <w:spacing w:line="360" w:lineRule="auto"/>
        <w:jc w:val="both"/>
        <w:rPr>
          <w:b/>
          <w:color w:val="000000"/>
          <w:sz w:val="28"/>
          <w:szCs w:val="28"/>
          <w:lang w:val="da-DK"/>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p>
    <w:p w:rsidR="00DD2B16" w:rsidRPr="00F346AE" w:rsidRDefault="00DD2B16" w:rsidP="00DD2B16">
      <w:pPr>
        <w:tabs>
          <w:tab w:val="left" w:pos="720"/>
          <w:tab w:val="left" w:pos="1440"/>
          <w:tab w:val="left" w:pos="2160"/>
          <w:tab w:val="left" w:pos="2880"/>
          <w:tab w:val="left" w:pos="3600"/>
          <w:tab w:val="left" w:pos="4380"/>
        </w:tabs>
        <w:spacing w:after="0" w:line="360" w:lineRule="auto"/>
        <w:jc w:val="center"/>
        <w:rPr>
          <w:b/>
          <w:sz w:val="28"/>
          <w:szCs w:val="28"/>
        </w:rPr>
      </w:pPr>
      <w:r w:rsidRPr="00F346AE">
        <w:rPr>
          <w:b/>
          <w:sz w:val="28"/>
          <w:szCs w:val="28"/>
        </w:rPr>
        <w:lastRenderedPageBreak/>
        <w:t>TÀI LIỆU THAM KHẢO</w:t>
      </w:r>
    </w:p>
    <w:p w:rsidR="00DD2B16" w:rsidRPr="00F346AE" w:rsidRDefault="00DD2B16" w:rsidP="00DD2B16">
      <w:pPr>
        <w:pStyle w:val="ListParagraph"/>
        <w:numPr>
          <w:ilvl w:val="0"/>
          <w:numId w:val="12"/>
        </w:numPr>
        <w:tabs>
          <w:tab w:val="left" w:pos="284"/>
        </w:tabs>
        <w:spacing w:after="0" w:line="360" w:lineRule="auto"/>
        <w:ind w:left="0" w:firstLine="0"/>
        <w:jc w:val="both"/>
        <w:rPr>
          <w:sz w:val="28"/>
          <w:szCs w:val="28"/>
        </w:rPr>
      </w:pPr>
      <w:r w:rsidRPr="00F346AE">
        <w:rPr>
          <w:sz w:val="28"/>
          <w:szCs w:val="28"/>
        </w:rPr>
        <w:t>Sách giáo khoa Hóa học 8, 9</w:t>
      </w:r>
      <w:r w:rsidRPr="00F346AE">
        <w:rPr>
          <w:sz w:val="28"/>
          <w:szCs w:val="28"/>
          <w:lang w:val="pl-PL"/>
        </w:rPr>
        <w:t xml:space="preserve"> NXB Giáo dục Việt Nam.</w:t>
      </w:r>
    </w:p>
    <w:p w:rsidR="00DD2B16" w:rsidRPr="00F346AE" w:rsidRDefault="00DD2B16" w:rsidP="00DD2B1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sz w:val="28"/>
          <w:szCs w:val="28"/>
        </w:rPr>
      </w:pPr>
      <w:r w:rsidRPr="00F346AE">
        <w:rPr>
          <w:sz w:val="28"/>
          <w:szCs w:val="28"/>
        </w:rPr>
        <w:t>2. Sách bài tập Hóa học 8, 9</w:t>
      </w:r>
      <w:r w:rsidRPr="00F346AE">
        <w:rPr>
          <w:sz w:val="28"/>
          <w:szCs w:val="28"/>
          <w:lang w:val="pl-PL"/>
        </w:rPr>
        <w:t xml:space="preserve"> NXB Giáo dục Việt Nam.</w:t>
      </w:r>
    </w:p>
    <w:p w:rsidR="00DD2B16" w:rsidRPr="00F346AE" w:rsidRDefault="00DD2B16" w:rsidP="00DD2B1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bCs/>
          <w:sz w:val="28"/>
          <w:szCs w:val="28"/>
        </w:rPr>
      </w:pPr>
      <w:r w:rsidRPr="00F346AE">
        <w:rPr>
          <w:sz w:val="28"/>
          <w:szCs w:val="28"/>
          <w:shd w:val="clear" w:color="auto" w:fill="FFFFFF"/>
        </w:rPr>
        <w:t>3. Một số vấn đề đổi mới phương pháp dạy học môn Hóa học - Cao Thị Thặng</w:t>
      </w:r>
      <w:r w:rsidRPr="00F346AE">
        <w:rPr>
          <w:sz w:val="28"/>
          <w:szCs w:val="28"/>
        </w:rPr>
        <w:br/>
      </w:r>
      <w:r w:rsidRPr="00F346AE">
        <w:rPr>
          <w:sz w:val="28"/>
          <w:szCs w:val="28"/>
          <w:shd w:val="clear" w:color="auto" w:fill="FFFFFF"/>
        </w:rPr>
        <w:t>Vũ Anh Tuấn, NXB Đại học Sư phạm.</w:t>
      </w:r>
    </w:p>
    <w:p w:rsidR="00DD2B16" w:rsidRPr="00F346AE" w:rsidRDefault="00DD2B16" w:rsidP="00DD2B1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bCs/>
          <w:sz w:val="28"/>
          <w:szCs w:val="28"/>
        </w:rPr>
      </w:pPr>
      <w:r w:rsidRPr="00F346AE">
        <w:rPr>
          <w:sz w:val="28"/>
          <w:szCs w:val="28"/>
          <w:shd w:val="clear" w:color="auto" w:fill="FFFFFF"/>
        </w:rPr>
        <w:t>4. Dạy học phát triển năng lực Hoá học THCS – Đặng Thị Oanh, NXB Đại học Sư phạm.</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sidRPr="00F346AE">
        <w:rPr>
          <w:sz w:val="28"/>
          <w:szCs w:val="28"/>
        </w:rPr>
        <w:t xml:space="preserve">5. Dạy và học tích cực Một số phương pháp và kĩ thuật dạy học – Nguyễn                                              Lăng Bình – Đỗ Hương Trà, </w:t>
      </w:r>
      <w:r w:rsidRPr="00F346AE">
        <w:rPr>
          <w:sz w:val="28"/>
          <w:szCs w:val="28"/>
          <w:lang w:val="pl-PL"/>
        </w:rPr>
        <w:t>NXB Đại học Sư phạm.</w:t>
      </w:r>
    </w:p>
    <w:p w:rsidR="00DD2B16" w:rsidRPr="00F346AE" w:rsidRDefault="00DD2B16" w:rsidP="00DD2B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lang w:val="pl-PL"/>
        </w:rPr>
      </w:pPr>
      <w:r w:rsidRPr="00F346AE">
        <w:rPr>
          <w:sz w:val="28"/>
          <w:szCs w:val="28"/>
        </w:rPr>
        <w:t xml:space="preserve">6. </w:t>
      </w:r>
      <w:r w:rsidRPr="00F346AE">
        <w:rPr>
          <w:sz w:val="28"/>
          <w:szCs w:val="28"/>
          <w:lang w:val="pl-PL"/>
        </w:rPr>
        <w:t>Phương pháp dạy học Hóa học THCS – tập 1,2 – Nguyễn Cương, Nguyễn</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 Mạnh Dung, Nhà xuất bản Giáo Dục.</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7. Bài tập cơ bản và nâng cao Hoá học 8 – Ngô Ngọc An, NXB Đại học Quốc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gia Hà Nội.</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8. Bồi dưỡng học sinh giỏi Hoá Học 8 – Cao Cự Giác, NXB Đại học Quốc gia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Hà Nội.</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9. Phát triển tư duy đột phá trong giải bài tập, Tài liệu dạy – học Hoá học 8 –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Lưu Văn Dầu, NXB Thanh Hoá.</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10. Những chuyên đề hay và khó Hoá Học Trung học cơ sở – Hoàng Thành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Chung, NXB Giáo dục Việt Nam.</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 xml:space="preserve">11. Bồi dưỡng Hoá học Trung học cơ sở - Bùi Anh Tuấn, NXB Giáo dục Việt </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sz w:val="28"/>
          <w:szCs w:val="28"/>
          <w:lang w:val="pl-PL"/>
        </w:rPr>
      </w:pPr>
      <w:r w:rsidRPr="00F346AE">
        <w:rPr>
          <w:sz w:val="28"/>
          <w:szCs w:val="28"/>
          <w:lang w:val="pl-PL"/>
        </w:rPr>
        <w:t>Nam.</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r w:rsidRPr="00F346AE">
        <w:rPr>
          <w:sz w:val="28"/>
          <w:szCs w:val="28"/>
          <w:lang w:val="pl-PL"/>
        </w:rPr>
        <w:t xml:space="preserve">12. </w:t>
      </w:r>
      <w:r w:rsidRPr="00F346AE">
        <w:rPr>
          <w:sz w:val="28"/>
          <w:szCs w:val="28"/>
        </w:rPr>
        <w:t>Chương trình phát triển giáo dục trung học (Tài liệu tập huấn kiểm tra, đánh giá trong quá trình dạy học theo định hướng phát triển năng lực học sinh trong trường THPT.</w:t>
      </w:r>
      <w:r w:rsidRPr="00F346AE">
        <w:rPr>
          <w:b/>
          <w:sz w:val="28"/>
          <w:szCs w:val="28"/>
        </w:rPr>
        <w:t xml:space="preserve"> Môn hóa học - Bộ GD &amp; ĐT -Vụ GD Trung học.</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3: </w:t>
      </w:r>
      <w:r w:rsidRPr="009F11A2">
        <w:rPr>
          <w:rFonts w:ascii="Arial" w:eastAsia="Times New Roman" w:hAnsi="Arial" w:cs="Arial"/>
          <w:color w:val="000000"/>
          <w:sz w:val="27"/>
          <w:szCs w:val="27"/>
        </w:rPr>
        <w:t>Để nghiên cứu sự hòa tan của một số chất rắn trong nước một bạn học sinh đã thực hiện các bước sa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1) Dự đoán trong số các chất muối ăn, đường ăn, bột đá vôi chất nào tan, chất nào không tan trong nước.</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lastRenderedPageBreak/>
        <w:t>(2) Tìm hiểu khả năng hòa tan của muối ăn, đường, bột đá vôi ở trong nước.</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3) Thực hiện các bước thí nghiệm: Rót cùng một thể tích nước (khoảng 5 ml) vào ba ống nghiệm. Thêm vào mỗi ống nghiệm khoảng 1 gam mỗi chất trên và lắc đều khoảng 1 – 2 phút. Quan sát và ghi lại kết quả thí nghiệm. So sánh và rút ra kết luậ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4) Đề xuất thí nghiệm để kiểm tra dự đoán (chuẩn bị dụng cụ, hóa chất và các bước thí nghiệ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5) Viết báo cáo và trình bày quá trình thực nghiệm, thảo luận kết quả thí nghiệ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Trình tự các bước khi nghiên cứu sự hòa tan của một số chất rắn trong nước là</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 </w:t>
      </w:r>
      <w:r w:rsidRPr="009F11A2">
        <w:rPr>
          <w:rFonts w:ascii="Arial" w:eastAsia="Times New Roman" w:hAnsi="Arial" w:cs="Arial"/>
          <w:color w:val="000000"/>
          <w:sz w:val="27"/>
          <w:szCs w:val="27"/>
        </w:rPr>
        <w:t>(2), (4), (1), (3), (5).</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 </w:t>
      </w:r>
      <w:r w:rsidRPr="009F11A2">
        <w:rPr>
          <w:rFonts w:ascii="Arial" w:eastAsia="Times New Roman" w:hAnsi="Arial" w:cs="Arial"/>
          <w:color w:val="000000"/>
          <w:sz w:val="27"/>
          <w:szCs w:val="27"/>
        </w:rPr>
        <w:t>(2), (1), (4), (3), (5).</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 </w:t>
      </w:r>
      <w:r w:rsidRPr="009F11A2">
        <w:rPr>
          <w:rFonts w:ascii="Arial" w:eastAsia="Times New Roman" w:hAnsi="Arial" w:cs="Arial"/>
          <w:color w:val="000000"/>
          <w:sz w:val="27"/>
          <w:szCs w:val="27"/>
        </w:rPr>
        <w:t>(2), (4), (3), (1), (5).</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 </w:t>
      </w:r>
      <w:r w:rsidRPr="009F11A2">
        <w:rPr>
          <w:rFonts w:ascii="Arial" w:eastAsia="Times New Roman" w:hAnsi="Arial" w:cs="Arial"/>
          <w:color w:val="000000"/>
          <w:sz w:val="27"/>
          <w:szCs w:val="27"/>
        </w:rPr>
        <w:t>(4), (3), (5), (2), (1).</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4: </w:t>
      </w:r>
      <w:r w:rsidRPr="009F11A2">
        <w:rPr>
          <w:rFonts w:ascii="Arial" w:eastAsia="Times New Roman" w:hAnsi="Arial" w:cs="Arial"/>
          <w:color w:val="000000"/>
          <w:sz w:val="27"/>
          <w:szCs w:val="27"/>
        </w:rPr>
        <w:t>Các hạt cấu tạo nên hầu hết các nguyên tử là</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electron và prot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electron, proton và neutr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neutron và electr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 proton và neutr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5: </w:t>
      </w:r>
      <w:r w:rsidRPr="009F11A2">
        <w:rPr>
          <w:rFonts w:ascii="Arial" w:eastAsia="Times New Roman" w:hAnsi="Arial" w:cs="Arial"/>
          <w:color w:val="000000"/>
          <w:sz w:val="27"/>
          <w:szCs w:val="27"/>
        </w:rPr>
        <w:t>Trong nguyên tử, hạt nào sau đây mang điện tích â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 </w:t>
      </w:r>
      <w:r w:rsidRPr="009F11A2">
        <w:rPr>
          <w:rFonts w:ascii="Arial" w:eastAsia="Times New Roman" w:hAnsi="Arial" w:cs="Arial"/>
          <w:color w:val="000000"/>
          <w:sz w:val="27"/>
          <w:szCs w:val="27"/>
        </w:rPr>
        <w:t>phot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 </w:t>
      </w:r>
      <w:r w:rsidRPr="009F11A2">
        <w:rPr>
          <w:rFonts w:ascii="Arial" w:eastAsia="Times New Roman" w:hAnsi="Arial" w:cs="Arial"/>
          <w:color w:val="000000"/>
          <w:sz w:val="27"/>
          <w:szCs w:val="27"/>
        </w:rPr>
        <w:t>neutr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 </w:t>
      </w:r>
      <w:r w:rsidRPr="009F11A2">
        <w:rPr>
          <w:rFonts w:ascii="Arial" w:eastAsia="Times New Roman" w:hAnsi="Arial" w:cs="Arial"/>
          <w:color w:val="000000"/>
          <w:sz w:val="27"/>
          <w:szCs w:val="27"/>
        </w:rPr>
        <w:t>electr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 </w:t>
      </w:r>
      <w:r w:rsidRPr="009F11A2">
        <w:rPr>
          <w:rFonts w:ascii="Arial" w:eastAsia="Times New Roman" w:hAnsi="Arial" w:cs="Arial"/>
          <w:color w:val="000000"/>
          <w:sz w:val="27"/>
          <w:szCs w:val="27"/>
        </w:rPr>
        <w:t>proto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6: </w:t>
      </w:r>
      <w:r w:rsidRPr="009F11A2">
        <w:rPr>
          <w:rFonts w:ascii="Arial" w:eastAsia="Times New Roman" w:hAnsi="Arial" w:cs="Arial"/>
          <w:color w:val="000000"/>
          <w:sz w:val="27"/>
          <w:szCs w:val="27"/>
        </w:rPr>
        <w:t>Cho mô hình nguyên tử helium như sa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noProof/>
          <w:color w:val="000000"/>
          <w:sz w:val="27"/>
          <w:szCs w:val="27"/>
        </w:rPr>
        <w:lastRenderedPageBreak/>
        <w:drawing>
          <wp:inline distT="0" distB="0" distL="0" distR="0">
            <wp:extent cx="1416685" cy="1293495"/>
            <wp:effectExtent l="0" t="0" r="0" b="1905"/>
            <wp:docPr id="1" name="Picture 1" descr="7 Đề thi Giữa kì 1 KHTN 7 Kết nối tri thức năm 2024 (có đáp án) | Khoa học tự nhiên 7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7 Đề thi Giữa kì 1 KHTN 7 Kết nối tri thức năm 2024 (có đáp án) | Khoa học tự nhiên 7 (ảnh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16685" cy="1293495"/>
                    </a:xfrm>
                    <a:prstGeom prst="rect">
                      <a:avLst/>
                    </a:prstGeom>
                    <a:noFill/>
                    <a:ln>
                      <a:noFill/>
                    </a:ln>
                  </pic:spPr>
                </pic:pic>
              </a:graphicData>
            </a:graphic>
          </wp:inline>
        </w:drawing>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Khối lượng gần đúng của nguyên tử helium là</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 </w:t>
      </w:r>
      <w:r w:rsidRPr="009F11A2">
        <w:rPr>
          <w:rFonts w:ascii="Arial" w:eastAsia="Times New Roman" w:hAnsi="Arial" w:cs="Arial"/>
          <w:color w:val="000000"/>
          <w:sz w:val="27"/>
          <w:szCs w:val="27"/>
        </w:rPr>
        <w:t>2 am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 </w:t>
      </w:r>
      <w:r w:rsidRPr="009F11A2">
        <w:rPr>
          <w:rFonts w:ascii="Arial" w:eastAsia="Times New Roman" w:hAnsi="Arial" w:cs="Arial"/>
          <w:color w:val="000000"/>
          <w:sz w:val="27"/>
          <w:szCs w:val="27"/>
        </w:rPr>
        <w:t>4 am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 </w:t>
      </w:r>
      <w:r w:rsidRPr="009F11A2">
        <w:rPr>
          <w:rFonts w:ascii="Arial" w:eastAsia="Times New Roman" w:hAnsi="Arial" w:cs="Arial"/>
          <w:color w:val="000000"/>
          <w:sz w:val="27"/>
          <w:szCs w:val="27"/>
        </w:rPr>
        <w:t>6 am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 </w:t>
      </w:r>
      <w:r w:rsidRPr="009F11A2">
        <w:rPr>
          <w:rFonts w:ascii="Arial" w:eastAsia="Times New Roman" w:hAnsi="Arial" w:cs="Arial"/>
          <w:color w:val="000000"/>
          <w:sz w:val="27"/>
          <w:szCs w:val="27"/>
        </w:rPr>
        <w:t>3 amu.</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7: </w:t>
      </w:r>
      <w:r w:rsidRPr="009F11A2">
        <w:rPr>
          <w:rFonts w:ascii="Arial" w:eastAsia="Times New Roman" w:hAnsi="Arial" w:cs="Arial"/>
          <w:color w:val="000000"/>
          <w:sz w:val="27"/>
          <w:szCs w:val="27"/>
        </w:rPr>
        <w:t>Một nguyên tử có 6 proton trong hạt nhân. Theo mô hình nguyên tử của Rơ – dơ – pho – Bo, số lớp electron của nguyên tử đó là</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1.</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2.</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3.</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 4.</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8:</w:t>
      </w:r>
      <w:r w:rsidRPr="009F11A2">
        <w:rPr>
          <w:rFonts w:ascii="Arial" w:eastAsia="Times New Roman" w:hAnsi="Arial" w:cs="Arial"/>
          <w:color w:val="000000"/>
          <w:sz w:val="27"/>
          <w:szCs w:val="27"/>
        </w:rPr>
        <w:t>Đại lượng nào đặc trưng cho sự nhanh, chậm của chuyển động?</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Khối lượng.</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Thời gia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Tốc độ.</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 Quãng đường.</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9: </w:t>
      </w:r>
      <w:r w:rsidRPr="009F11A2">
        <w:rPr>
          <w:rFonts w:ascii="Arial" w:eastAsia="Times New Roman" w:hAnsi="Arial" w:cs="Arial"/>
          <w:color w:val="000000"/>
          <w:sz w:val="27"/>
          <w:szCs w:val="27"/>
        </w:rPr>
        <w:t>Nếu đơn vị đo độ dài là kilômét (km), đơn vị đo thời gian là phút (min) thì đơn vị đo tốc độ là</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kilômét trên min (km/mi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kilômét trên giờ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kilômét trên giây (km/s).</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lastRenderedPageBreak/>
        <w:t>D.</w:t>
      </w:r>
      <w:r w:rsidRPr="009F11A2">
        <w:rPr>
          <w:rFonts w:ascii="Arial" w:eastAsia="Times New Roman" w:hAnsi="Arial" w:cs="Arial"/>
          <w:color w:val="000000"/>
          <w:sz w:val="27"/>
          <w:szCs w:val="27"/>
        </w:rPr>
        <w:t> kilômét trên miligiây (km/ms).</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10: </w:t>
      </w:r>
      <w:r w:rsidRPr="009F11A2">
        <w:rPr>
          <w:rFonts w:ascii="Arial" w:eastAsia="Times New Roman" w:hAnsi="Arial" w:cs="Arial"/>
          <w:color w:val="000000"/>
          <w:sz w:val="27"/>
          <w:szCs w:val="27"/>
        </w:rPr>
        <w:t>Bạn Hương đạp xe từ nhà đến trường mất 7 min, biết tốc độ của Hương là 3 m/s. Tính quãng đường từ nhà Hương đến trường?</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1206 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1,26 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12,6 k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 1,26 km.</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11: </w:t>
      </w:r>
      <w:r w:rsidRPr="009F11A2">
        <w:rPr>
          <w:rFonts w:ascii="Arial" w:eastAsia="Times New Roman" w:hAnsi="Arial" w:cs="Arial"/>
          <w:color w:val="000000"/>
          <w:sz w:val="27"/>
          <w:szCs w:val="27"/>
        </w:rPr>
        <w:t>Hãy sắp xếp tốc độ của các vật dưới đây theo thứ tự từ nhỏ đến lớ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1) Xe máy: 45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2) Con Ong: 2,5 m/s</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3) Con ngựa: 32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color w:val="000000"/>
          <w:sz w:val="27"/>
          <w:szCs w:val="27"/>
        </w:rPr>
        <w:t>(4) Con rắn: 0,3 km/mi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2), (4), (1), (3).</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2), (4), (3), (1).</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3), (1), (2), (4).</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3), (1), (4), (2).</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12:</w:t>
      </w:r>
      <w:r w:rsidRPr="009F11A2">
        <w:rPr>
          <w:rFonts w:ascii="Arial" w:eastAsia="Times New Roman" w:hAnsi="Arial" w:cs="Arial"/>
          <w:color w:val="000000"/>
          <w:sz w:val="27"/>
          <w:szCs w:val="27"/>
        </w:rPr>
        <w:t> Lan và Huệ cùng đạp xe đến trường đại học dài 18 km. Lan đạp liên tục không nghỉ với vận tốc 18 km/h. Huệ đi sớm hơn Lan 15 min nhưng dọc đường nghỉ chân mất 30 min. Hỏi Huệ phải đạp xe với vận tốc bao nhiêu để tới trường cùng lúc với La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A.</w:t>
      </w:r>
      <w:r w:rsidRPr="009F11A2">
        <w:rPr>
          <w:rFonts w:ascii="Arial" w:eastAsia="Times New Roman" w:hAnsi="Arial" w:cs="Arial"/>
          <w:color w:val="000000"/>
          <w:sz w:val="27"/>
          <w:szCs w:val="27"/>
        </w:rPr>
        <w:t> 16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B.</w:t>
      </w:r>
      <w:r w:rsidRPr="009F11A2">
        <w:rPr>
          <w:rFonts w:ascii="Arial" w:eastAsia="Times New Roman" w:hAnsi="Arial" w:cs="Arial"/>
          <w:color w:val="000000"/>
          <w:sz w:val="27"/>
          <w:szCs w:val="27"/>
        </w:rPr>
        <w:t> 18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w:t>
      </w:r>
      <w:r w:rsidRPr="009F11A2">
        <w:rPr>
          <w:rFonts w:ascii="Arial" w:eastAsia="Times New Roman" w:hAnsi="Arial" w:cs="Arial"/>
          <w:color w:val="000000"/>
          <w:sz w:val="27"/>
          <w:szCs w:val="27"/>
        </w:rPr>
        <w:t> 24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D.</w:t>
      </w:r>
      <w:r w:rsidRPr="009F11A2">
        <w:rPr>
          <w:rFonts w:ascii="Arial" w:eastAsia="Times New Roman" w:hAnsi="Arial" w:cs="Arial"/>
          <w:color w:val="000000"/>
          <w:sz w:val="27"/>
          <w:szCs w:val="27"/>
        </w:rPr>
        <w:t> 20 km/h.</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t>Câu 13:</w:t>
      </w:r>
      <w:r w:rsidRPr="009F11A2">
        <w:rPr>
          <w:rFonts w:ascii="Arial" w:eastAsia="Times New Roman" w:hAnsi="Arial" w:cs="Arial"/>
          <w:color w:val="000000"/>
          <w:sz w:val="27"/>
          <w:szCs w:val="27"/>
        </w:rPr>
        <w:t>Để đo tốc độ chuyển động ta cần</w:t>
      </w:r>
    </w:p>
    <w:p w:rsidR="009F11A2" w:rsidRPr="009F11A2" w:rsidRDefault="009F11A2" w:rsidP="009F11A2">
      <w:pPr>
        <w:spacing w:after="240" w:line="360" w:lineRule="atLeast"/>
        <w:ind w:left="48" w:right="48"/>
        <w:jc w:val="both"/>
        <w:rPr>
          <w:rFonts w:ascii="Arial" w:eastAsia="Times New Roman" w:hAnsi="Arial" w:cs="Arial"/>
          <w:color w:val="000000"/>
          <w:sz w:val="27"/>
          <w:szCs w:val="27"/>
        </w:rPr>
      </w:pPr>
      <w:r w:rsidRPr="009F11A2">
        <w:rPr>
          <w:rFonts w:ascii="Arial" w:eastAsia="Times New Roman" w:hAnsi="Arial" w:cs="Arial"/>
          <w:b/>
          <w:bCs/>
          <w:color w:val="000000"/>
          <w:sz w:val="27"/>
          <w:szCs w:val="27"/>
        </w:rPr>
        <w:lastRenderedPageBreak/>
        <w:t>A.</w:t>
      </w:r>
      <w:r w:rsidRPr="009F11A2">
        <w:rPr>
          <w:rFonts w:ascii="Arial" w:eastAsia="Times New Roman" w:hAnsi="Arial" w:cs="Arial"/>
          <w:color w:val="000000"/>
          <w:sz w:val="27"/>
          <w:szCs w:val="27"/>
        </w:rPr>
        <w:t> đo độ dài.</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I. PHẦN TRẮC NGHIỆM</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1.</w:t>
      </w:r>
      <w:r w:rsidRPr="00A21A36">
        <w:rPr>
          <w:rFonts w:ascii="Arial" w:eastAsia="Times New Roman" w:hAnsi="Arial" w:cs="Arial"/>
          <w:szCs w:val="24"/>
        </w:rPr>
        <w:t> Nguyên tố X có số thứ tự 15 trong bảng tuần hoàn, nguyên tố đó nằm ở chu kỳ:</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1</w:t>
      </w:r>
      <w:r w:rsidRPr="00A21A36">
        <w:rPr>
          <w:rFonts w:ascii="Arial" w:eastAsia="Times New Roman" w:hAnsi="Arial" w:cs="Arial"/>
          <w:szCs w:val="24"/>
        </w:rPr>
        <w:br/>
        <w:t>B. 4</w:t>
      </w:r>
      <w:r w:rsidRPr="00A21A36">
        <w:rPr>
          <w:rFonts w:ascii="Arial" w:eastAsia="Times New Roman" w:hAnsi="Arial" w:cs="Arial"/>
          <w:szCs w:val="24"/>
        </w:rPr>
        <w:br/>
        <w:t>C. 3</w:t>
      </w:r>
      <w:r w:rsidRPr="00A21A36">
        <w:rPr>
          <w:rFonts w:ascii="Arial" w:eastAsia="Times New Roman" w:hAnsi="Arial" w:cs="Arial"/>
          <w:szCs w:val="24"/>
        </w:rPr>
        <w:br/>
        <w:t>D. 2</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2</w:t>
      </w:r>
      <w:r w:rsidRPr="00A21A36">
        <w:rPr>
          <w:rFonts w:ascii="Arial" w:eastAsia="Times New Roman" w:hAnsi="Arial" w:cs="Arial"/>
          <w:szCs w:val="24"/>
        </w:rPr>
        <w:t>. Đơn chất là những chất được tạo nên từ:</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2 nguyên tố hóa học</w:t>
      </w:r>
      <w:r w:rsidRPr="00A21A36">
        <w:rPr>
          <w:rFonts w:ascii="Arial" w:eastAsia="Times New Roman" w:hAnsi="Arial" w:cs="Arial"/>
          <w:szCs w:val="24"/>
        </w:rPr>
        <w:br/>
        <w:t>B. 2 nguyên tử</w:t>
      </w:r>
      <w:r w:rsidRPr="00A21A36">
        <w:rPr>
          <w:rFonts w:ascii="Arial" w:eastAsia="Times New Roman" w:hAnsi="Arial" w:cs="Arial"/>
          <w:szCs w:val="24"/>
        </w:rPr>
        <w:br/>
        <w:t>C. nguyên tử oxi và nguyên tử hiđro</w:t>
      </w:r>
      <w:r w:rsidRPr="00A21A36">
        <w:rPr>
          <w:rFonts w:ascii="Arial" w:eastAsia="Times New Roman" w:hAnsi="Arial" w:cs="Arial"/>
          <w:szCs w:val="24"/>
        </w:rPr>
        <w:br/>
        <w:t>D. 1 nguyên tố hóa học</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3</w:t>
      </w:r>
      <w:r w:rsidRPr="00A21A36">
        <w:rPr>
          <w:rFonts w:ascii="Arial" w:eastAsia="Times New Roman" w:hAnsi="Arial" w:cs="Arial"/>
          <w:szCs w:val="24"/>
        </w:rPr>
        <w:t>. Một phân tử chứa 1 nguyên tử carbon, và 2 nguyên tử oxygen. CTHH của hợp chất đó là:</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Arial" w:eastAsia="Times New Roman" w:hAnsi="Arial" w:cs="Arial"/>
          <w:szCs w:val="24"/>
        </w:rPr>
        <w:t>A. CO</w:t>
      </w:r>
      <w:r w:rsidRPr="00A21A36">
        <w:rPr>
          <w:rFonts w:ascii="Arial" w:eastAsia="Times New Roman" w:hAnsi="Arial" w:cs="Arial"/>
          <w:szCs w:val="24"/>
          <w:bdr w:val="none" w:sz="0" w:space="0" w:color="auto" w:frame="1"/>
          <w:vertAlign w:val="subscript"/>
        </w:rPr>
        <w:t>2</w:t>
      </w:r>
      <w:r w:rsidRPr="00A21A36">
        <w:rPr>
          <w:rFonts w:ascii="Arial" w:eastAsia="Times New Roman" w:hAnsi="Arial" w:cs="Arial"/>
          <w:szCs w:val="24"/>
        </w:rPr>
        <w:br/>
        <w:t>B. CO</w:t>
      </w:r>
      <w:r w:rsidRPr="00A21A36">
        <w:rPr>
          <w:rFonts w:ascii="Arial" w:eastAsia="Times New Roman" w:hAnsi="Arial" w:cs="Arial"/>
          <w:szCs w:val="24"/>
          <w:bdr w:val="none" w:sz="0" w:space="0" w:color="auto" w:frame="1"/>
          <w:vertAlign w:val="subscript"/>
        </w:rPr>
        <w:t>2</w:t>
      </w:r>
      <w:r w:rsidRPr="00A21A36">
        <w:rPr>
          <w:rFonts w:ascii="Arial" w:eastAsia="Times New Roman" w:hAnsi="Arial" w:cs="Arial"/>
          <w:szCs w:val="24"/>
        </w:rPr>
        <w:br/>
        <w:t>C. CO</w:t>
      </w:r>
      <w:r w:rsidRPr="00A21A36">
        <w:rPr>
          <w:rFonts w:ascii="Arial" w:eastAsia="Times New Roman" w:hAnsi="Arial" w:cs="Arial"/>
          <w:szCs w:val="24"/>
          <w:bdr w:val="none" w:sz="0" w:space="0" w:color="auto" w:frame="1"/>
          <w:vertAlign w:val="subscript"/>
        </w:rPr>
        <w:t>2</w:t>
      </w:r>
      <w:r w:rsidRPr="00A21A36">
        <w:rPr>
          <w:rFonts w:ascii="Arial" w:eastAsia="Times New Roman" w:hAnsi="Arial" w:cs="Arial"/>
          <w:szCs w:val="24"/>
        </w:rPr>
        <w:br/>
        <w:t>D. Co</w:t>
      </w:r>
      <w:r w:rsidRPr="00A21A36">
        <w:rPr>
          <w:rFonts w:ascii="Arial" w:eastAsia="Times New Roman" w:hAnsi="Arial" w:cs="Arial"/>
          <w:szCs w:val="24"/>
          <w:bdr w:val="none" w:sz="0" w:space="0" w:color="auto" w:frame="1"/>
          <w:vertAlign w:val="subscript"/>
        </w:rPr>
        <w:t>2</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4</w:t>
      </w:r>
      <w:r w:rsidRPr="00A21A36">
        <w:rPr>
          <w:rFonts w:ascii="Arial" w:eastAsia="Times New Roman" w:hAnsi="Arial" w:cs="Arial"/>
          <w:szCs w:val="24"/>
        </w:rPr>
        <w:t>. Nguyên tố X nằm ở chu kỳ II, nhóm VA trong bảng tuần hoàn, X là nguyên tố:</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Nitrogen</w:t>
      </w:r>
      <w:r w:rsidRPr="00A21A36">
        <w:rPr>
          <w:rFonts w:ascii="Arial" w:eastAsia="Times New Roman" w:hAnsi="Arial" w:cs="Arial"/>
          <w:szCs w:val="24"/>
        </w:rPr>
        <w:br/>
        <w:t>B. Photphorus</w:t>
      </w:r>
      <w:r w:rsidRPr="00A21A36">
        <w:rPr>
          <w:rFonts w:ascii="Arial" w:eastAsia="Times New Roman" w:hAnsi="Arial" w:cs="Arial"/>
          <w:szCs w:val="24"/>
        </w:rPr>
        <w:br/>
        <w:t>C. Chlorine</w:t>
      </w:r>
      <w:r w:rsidRPr="00A21A36">
        <w:rPr>
          <w:rFonts w:ascii="Arial" w:eastAsia="Times New Roman" w:hAnsi="Arial" w:cs="Arial"/>
          <w:szCs w:val="24"/>
        </w:rPr>
        <w:br/>
        <w:t>D. Sulfur</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5.</w:t>
      </w:r>
      <w:r w:rsidRPr="00A21A36">
        <w:rPr>
          <w:rFonts w:ascii="Arial" w:eastAsia="Times New Roman" w:hAnsi="Arial" w:cs="Arial"/>
          <w:szCs w:val="24"/>
        </w:rPr>
        <w:t> Liên kết hóa học giữa các nguyên tử oxygen và hydrogen trong phân tử nước được hình thành bằng cách:</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Nguyên tử oxygen và nguyên tử hydrogen góp chung proton</w:t>
      </w:r>
      <w:r w:rsidRPr="00A21A36">
        <w:rPr>
          <w:rFonts w:ascii="Arial" w:eastAsia="Times New Roman" w:hAnsi="Arial" w:cs="Arial"/>
          <w:szCs w:val="24"/>
        </w:rPr>
        <w:br/>
        <w:t>B. Nguyên tử oxygen nhận và nguyên tử hydrogen góp chung electron</w:t>
      </w:r>
      <w:r w:rsidRPr="00A21A36">
        <w:rPr>
          <w:rFonts w:ascii="Arial" w:eastAsia="Times New Roman" w:hAnsi="Arial" w:cs="Arial"/>
          <w:szCs w:val="24"/>
        </w:rPr>
        <w:br/>
        <w:t>C. Nguyên tử oxygen nhường electron, nguyên tử hydrogen nhận electron</w:t>
      </w:r>
      <w:r w:rsidRPr="00A21A36">
        <w:rPr>
          <w:rFonts w:ascii="Arial" w:eastAsia="Times New Roman" w:hAnsi="Arial" w:cs="Arial"/>
          <w:szCs w:val="24"/>
        </w:rPr>
        <w:br/>
        <w:t>D. Nguyên tử oxygen nhận electron, nguyên tử hydrogen nhường electron</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6.</w:t>
      </w:r>
      <w:r w:rsidRPr="00A21A36">
        <w:rPr>
          <w:rFonts w:ascii="Arial" w:eastAsia="Times New Roman" w:hAnsi="Arial" w:cs="Arial"/>
          <w:szCs w:val="24"/>
        </w:rPr>
        <w:t> Các nguyên tố trong bảng tuần hoàn các nguyên tố hoá học được sắp xếp theo thứ tự tăng dần của</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lastRenderedPageBreak/>
        <w:t>A. khối lượng</w:t>
      </w:r>
      <w:r w:rsidRPr="00A21A36">
        <w:rPr>
          <w:rFonts w:ascii="Arial" w:eastAsia="Times New Roman" w:hAnsi="Arial" w:cs="Arial"/>
          <w:szCs w:val="24"/>
        </w:rPr>
        <w:br/>
        <w:t>B. số neutron</w:t>
      </w:r>
      <w:r w:rsidRPr="00A21A36">
        <w:rPr>
          <w:rFonts w:ascii="Arial" w:eastAsia="Times New Roman" w:hAnsi="Arial" w:cs="Arial"/>
          <w:szCs w:val="24"/>
        </w:rPr>
        <w:br/>
        <w:t>C. điện tích hạt nhân nguyên tử</w:t>
      </w:r>
      <w:r w:rsidRPr="00A21A36">
        <w:rPr>
          <w:rFonts w:ascii="Arial" w:eastAsia="Times New Roman" w:hAnsi="Arial" w:cs="Arial"/>
          <w:szCs w:val="24"/>
        </w:rPr>
        <w:br/>
        <w:t>D. tỉ trọng</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7.</w:t>
      </w:r>
      <w:r w:rsidRPr="00A21A36">
        <w:rPr>
          <w:rFonts w:ascii="Arial" w:eastAsia="Times New Roman" w:hAnsi="Arial" w:cs="Arial"/>
          <w:szCs w:val="24"/>
        </w:rPr>
        <w:t> Trong ô nguyên tố Sodium, con số 23 cho biết điều gì sau đây?</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Số thứ tự của nguyên tố</w:t>
      </w:r>
      <w:r w:rsidRPr="00A21A36">
        <w:rPr>
          <w:rFonts w:ascii="Arial" w:eastAsia="Times New Roman" w:hAnsi="Arial" w:cs="Arial"/>
          <w:szCs w:val="24"/>
        </w:rPr>
        <w:br/>
        <w:t>B. Chu kỳ của nó</w:t>
      </w:r>
      <w:r w:rsidRPr="00A21A36">
        <w:rPr>
          <w:rFonts w:ascii="Arial" w:eastAsia="Times New Roman" w:hAnsi="Arial" w:cs="Arial"/>
          <w:szCs w:val="24"/>
        </w:rPr>
        <w:br/>
        <w:t>C. Khối lượng nguyên tử của nguyên tố đó</w:t>
      </w:r>
      <w:r w:rsidRPr="00A21A36">
        <w:rPr>
          <w:rFonts w:ascii="Arial" w:eastAsia="Times New Roman" w:hAnsi="Arial" w:cs="Arial"/>
          <w:szCs w:val="24"/>
        </w:rPr>
        <w:br/>
        <w:t>D. Số nguyên tử của nguyên tố</w:t>
      </w:r>
    </w:p>
    <w:p w:rsidR="00A21A36" w:rsidRPr="00A21A36" w:rsidRDefault="00A21A36" w:rsidP="00A21A36">
      <w:pPr>
        <w:shd w:val="clear" w:color="auto" w:fill="FFFFFF"/>
        <w:spacing w:after="0" w:line="390" w:lineRule="atLeast"/>
        <w:rPr>
          <w:rFonts w:ascii="Arial" w:eastAsia="Times New Roman" w:hAnsi="Arial" w:cs="Arial"/>
          <w:szCs w:val="24"/>
        </w:rPr>
      </w:pPr>
      <w:r w:rsidRPr="00A21A36">
        <w:rPr>
          <w:rFonts w:ascii="inherit" w:eastAsia="Times New Roman" w:hAnsi="inherit" w:cs="Arial"/>
          <w:b/>
          <w:bCs/>
          <w:szCs w:val="24"/>
          <w:bdr w:val="none" w:sz="0" w:space="0" w:color="auto" w:frame="1"/>
        </w:rPr>
        <w:t>Câu 8. </w:t>
      </w:r>
      <w:r w:rsidRPr="00A21A36">
        <w:rPr>
          <w:rFonts w:ascii="Arial" w:eastAsia="Times New Roman" w:hAnsi="Arial" w:cs="Arial"/>
          <w:szCs w:val="24"/>
        </w:rPr>
        <w:t>Hóa trị của một nguyên tố trong hợp chất là:</w:t>
      </w:r>
    </w:p>
    <w:p w:rsidR="00A21A36" w:rsidRPr="00A21A36" w:rsidRDefault="00A21A36" w:rsidP="00A21A36">
      <w:pPr>
        <w:shd w:val="clear" w:color="auto" w:fill="FFFFFF"/>
        <w:spacing w:before="150" w:after="240" w:line="390" w:lineRule="atLeast"/>
        <w:rPr>
          <w:rFonts w:ascii="Arial" w:eastAsia="Times New Roman" w:hAnsi="Arial" w:cs="Arial"/>
          <w:szCs w:val="24"/>
        </w:rPr>
      </w:pPr>
      <w:r w:rsidRPr="00A21A36">
        <w:rPr>
          <w:rFonts w:ascii="Arial" w:eastAsia="Times New Roman" w:hAnsi="Arial" w:cs="Arial"/>
          <w:szCs w:val="24"/>
        </w:rPr>
        <w:t>A. con số biểu thị khả năng liên kết của nguyên tử nguyên tố đó với nguyên tử khác trong phân tử.</w:t>
      </w:r>
      <w:r w:rsidRPr="00A21A36">
        <w:rPr>
          <w:rFonts w:ascii="Arial" w:eastAsia="Times New Roman" w:hAnsi="Arial" w:cs="Arial"/>
          <w:szCs w:val="24"/>
        </w:rPr>
        <w:br/>
        <w:t>B. con số biểu thị khả năng liên kết của phân tử này với phân tử khác</w:t>
      </w:r>
      <w:r w:rsidRPr="00A21A36">
        <w:rPr>
          <w:rFonts w:ascii="Arial" w:eastAsia="Times New Roman" w:hAnsi="Arial" w:cs="Arial"/>
          <w:szCs w:val="24"/>
        </w:rPr>
        <w:br/>
        <w:t>C. chữ cái biểu thị khả năng liên kết của nguyên tử nguyên tố đó với nguyên tử khác trong phân tử.</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3</w:t>
      </w:r>
      <w:r w:rsidRPr="00B45649">
        <w:rPr>
          <w:rFonts w:ascii="Arial" w:eastAsia="Times New Roman" w:hAnsi="Arial" w:cs="Arial"/>
          <w:szCs w:val="24"/>
        </w:rPr>
        <w:t>. Bảng tuần hoàn các nguyên tố hóa học được cấu tạo từ:</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t>A. chu kỳ, nhóm</w:t>
      </w:r>
      <w:r w:rsidRPr="00B45649">
        <w:rPr>
          <w:rFonts w:ascii="Arial" w:eastAsia="Times New Roman" w:hAnsi="Arial" w:cs="Arial"/>
          <w:szCs w:val="24"/>
        </w:rPr>
        <w:br/>
        <w:t>B. chu kỳ</w:t>
      </w:r>
      <w:r w:rsidRPr="00B45649">
        <w:rPr>
          <w:rFonts w:ascii="Arial" w:eastAsia="Times New Roman" w:hAnsi="Arial" w:cs="Arial"/>
          <w:szCs w:val="24"/>
        </w:rPr>
        <w:br/>
        <w:t>C. ô nguyên tố</w:t>
      </w:r>
      <w:r w:rsidRPr="00B45649">
        <w:rPr>
          <w:rFonts w:ascii="Arial" w:eastAsia="Times New Roman" w:hAnsi="Arial" w:cs="Arial"/>
          <w:szCs w:val="24"/>
        </w:rPr>
        <w:br/>
        <w:t>D. ô nguyên tố, chu kỳ, nhóm</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4.</w:t>
      </w:r>
      <w:r w:rsidRPr="00B45649">
        <w:rPr>
          <w:rFonts w:ascii="Arial" w:eastAsia="Times New Roman" w:hAnsi="Arial" w:cs="Arial"/>
          <w:szCs w:val="24"/>
        </w:rPr>
        <w:t> Hợp chất là chất được tạo nên từ:</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t>A. 2 hay nhiều nguyên tố hóa học</w:t>
      </w:r>
      <w:r w:rsidRPr="00B45649">
        <w:rPr>
          <w:rFonts w:ascii="Arial" w:eastAsia="Times New Roman" w:hAnsi="Arial" w:cs="Arial"/>
          <w:szCs w:val="24"/>
        </w:rPr>
        <w:br/>
        <w:t>B. 3 nguyên tố hóa học</w:t>
      </w:r>
      <w:r w:rsidRPr="00B45649">
        <w:rPr>
          <w:rFonts w:ascii="Arial" w:eastAsia="Times New Roman" w:hAnsi="Arial" w:cs="Arial"/>
          <w:szCs w:val="24"/>
        </w:rPr>
        <w:br/>
        <w:t>C. 1 nguyên tố hóa học</w:t>
      </w:r>
      <w:r w:rsidRPr="00B45649">
        <w:rPr>
          <w:rFonts w:ascii="Arial" w:eastAsia="Times New Roman" w:hAnsi="Arial" w:cs="Arial"/>
          <w:szCs w:val="24"/>
        </w:rPr>
        <w:br/>
        <w:t>D. 2 nguyên tố hóa học</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5</w:t>
      </w:r>
      <w:r w:rsidRPr="00B45649">
        <w:rPr>
          <w:rFonts w:ascii="Arial" w:eastAsia="Times New Roman" w:hAnsi="Arial" w:cs="Arial"/>
          <w:szCs w:val="24"/>
        </w:rPr>
        <w:t>. Chức năng quan trọng của dao động kí là gì?</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t>A. Biến đổi tín hiệu âm truyền tới thành tín hiệu điện;</w:t>
      </w:r>
      <w:r w:rsidRPr="00B45649">
        <w:rPr>
          <w:rFonts w:ascii="Arial" w:eastAsia="Times New Roman" w:hAnsi="Arial" w:cs="Arial"/>
          <w:szCs w:val="24"/>
        </w:rPr>
        <w:br/>
        <w:t>B. Tự động đo thời gian;</w:t>
      </w:r>
      <w:r w:rsidRPr="00B45649">
        <w:rPr>
          <w:rFonts w:ascii="Arial" w:eastAsia="Times New Roman" w:hAnsi="Arial" w:cs="Arial"/>
          <w:szCs w:val="24"/>
        </w:rPr>
        <w:br/>
        <w:t>C. Hiển thị đồ thị của tín hiệu điện theo thời gian.</w:t>
      </w:r>
      <w:r w:rsidRPr="00B45649">
        <w:rPr>
          <w:rFonts w:ascii="Arial" w:eastAsia="Times New Roman" w:hAnsi="Arial" w:cs="Arial"/>
          <w:szCs w:val="24"/>
        </w:rPr>
        <w:br/>
        <w:t>D. Đo chuyển động của một vật trên quãng đường;</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6.</w:t>
      </w:r>
      <w:r w:rsidRPr="00B45649">
        <w:rPr>
          <w:rFonts w:ascii="Arial" w:eastAsia="Times New Roman" w:hAnsi="Arial" w:cs="Arial"/>
          <w:szCs w:val="24"/>
        </w:rPr>
        <w:t> Chất nào sau đây là đơn chất :</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lastRenderedPageBreak/>
        <w:t>A. Nước</w:t>
      </w:r>
      <w:r w:rsidRPr="00B45649">
        <w:rPr>
          <w:rFonts w:ascii="Arial" w:eastAsia="Times New Roman" w:hAnsi="Arial" w:cs="Arial"/>
          <w:szCs w:val="24"/>
        </w:rPr>
        <w:br/>
        <w:t>B. Muối ăn Sodium chloride</w:t>
      </w:r>
      <w:r w:rsidRPr="00B45649">
        <w:rPr>
          <w:rFonts w:ascii="Arial" w:eastAsia="Times New Roman" w:hAnsi="Arial" w:cs="Arial"/>
          <w:szCs w:val="24"/>
        </w:rPr>
        <w:br/>
        <w:t>C. Oxygen</w:t>
      </w:r>
      <w:r w:rsidRPr="00B45649">
        <w:rPr>
          <w:rFonts w:ascii="Arial" w:eastAsia="Times New Roman" w:hAnsi="Arial" w:cs="Arial"/>
          <w:szCs w:val="24"/>
        </w:rPr>
        <w:br/>
        <w:t>D. Đường Sucrose</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7.</w:t>
      </w:r>
      <w:r w:rsidRPr="00B45649">
        <w:rPr>
          <w:rFonts w:ascii="Arial" w:eastAsia="Times New Roman" w:hAnsi="Arial" w:cs="Arial"/>
          <w:szCs w:val="24"/>
        </w:rPr>
        <w:t> Để đo chính xác độ dày của quyển sách KHTN lớp 7, người ta dùng.</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t>A. Thước đo độ chia nhỏ nhất.</w:t>
      </w:r>
      <w:r w:rsidRPr="00B45649">
        <w:rPr>
          <w:rFonts w:ascii="Arial" w:eastAsia="Times New Roman" w:hAnsi="Arial" w:cs="Arial"/>
          <w:szCs w:val="24"/>
        </w:rPr>
        <w:br/>
        <w:t>B. Ước lượng bằng mắt thường</w:t>
      </w:r>
      <w:r w:rsidRPr="00B45649">
        <w:rPr>
          <w:rFonts w:ascii="Arial" w:eastAsia="Times New Roman" w:hAnsi="Arial" w:cs="Arial"/>
          <w:szCs w:val="24"/>
        </w:rPr>
        <w:br/>
        <w:t>C. Nhiệt kế thủy ngân</w:t>
      </w:r>
      <w:r w:rsidRPr="00B45649">
        <w:rPr>
          <w:rFonts w:ascii="Arial" w:eastAsia="Times New Roman" w:hAnsi="Arial" w:cs="Arial"/>
          <w:szCs w:val="24"/>
        </w:rPr>
        <w:br/>
        <w:t>D. Cân đồng hồ</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8. </w:t>
      </w:r>
      <w:r w:rsidRPr="00B45649">
        <w:rPr>
          <w:rFonts w:ascii="Arial" w:eastAsia="Times New Roman" w:hAnsi="Arial" w:cs="Arial"/>
          <w:szCs w:val="24"/>
        </w:rPr>
        <w:t>Liên kết giữa các nguyên tử trong phân tử nước là liên kết:</w:t>
      </w:r>
    </w:p>
    <w:p w:rsidR="00B45649" w:rsidRPr="00B45649" w:rsidRDefault="00B45649" w:rsidP="00B45649">
      <w:pPr>
        <w:shd w:val="clear" w:color="auto" w:fill="FFFFFF"/>
        <w:spacing w:before="150" w:after="240" w:line="390" w:lineRule="atLeast"/>
        <w:rPr>
          <w:rFonts w:ascii="Arial" w:eastAsia="Times New Roman" w:hAnsi="Arial" w:cs="Arial"/>
          <w:szCs w:val="24"/>
        </w:rPr>
      </w:pPr>
      <w:r w:rsidRPr="00B45649">
        <w:rPr>
          <w:rFonts w:ascii="Arial" w:eastAsia="Times New Roman" w:hAnsi="Arial" w:cs="Arial"/>
          <w:szCs w:val="24"/>
        </w:rPr>
        <w:t>A. cộng hóa trị</w:t>
      </w:r>
      <w:r w:rsidRPr="00B45649">
        <w:rPr>
          <w:rFonts w:ascii="Arial" w:eastAsia="Times New Roman" w:hAnsi="Arial" w:cs="Arial"/>
          <w:szCs w:val="24"/>
        </w:rPr>
        <w:br/>
        <w:t>B. ion</w:t>
      </w:r>
      <w:r w:rsidRPr="00B45649">
        <w:rPr>
          <w:rFonts w:ascii="Arial" w:eastAsia="Times New Roman" w:hAnsi="Arial" w:cs="Arial"/>
          <w:szCs w:val="24"/>
        </w:rPr>
        <w:br/>
        <w:t>C. phi kim</w:t>
      </w:r>
      <w:r w:rsidRPr="00B45649">
        <w:rPr>
          <w:rFonts w:ascii="Arial" w:eastAsia="Times New Roman" w:hAnsi="Arial" w:cs="Arial"/>
          <w:szCs w:val="24"/>
        </w:rPr>
        <w:br/>
        <w:t>D. kim loại</w:t>
      </w:r>
    </w:p>
    <w:p w:rsidR="00B45649" w:rsidRPr="00B45649" w:rsidRDefault="00B45649" w:rsidP="00B45649">
      <w:pPr>
        <w:shd w:val="clear" w:color="auto" w:fill="FFFFFF"/>
        <w:spacing w:after="0" w:line="390" w:lineRule="atLeast"/>
        <w:rPr>
          <w:rFonts w:ascii="Arial" w:eastAsia="Times New Roman" w:hAnsi="Arial" w:cs="Arial"/>
          <w:szCs w:val="24"/>
        </w:rPr>
      </w:pPr>
      <w:r w:rsidRPr="00B45649">
        <w:rPr>
          <w:rFonts w:ascii="inherit" w:eastAsia="Times New Roman" w:hAnsi="inherit" w:cs="Arial"/>
          <w:b/>
          <w:bCs/>
          <w:szCs w:val="24"/>
          <w:bdr w:val="none" w:sz="0" w:space="0" w:color="auto" w:frame="1"/>
        </w:rPr>
        <w:t>Câu 19. </w:t>
      </w:r>
      <w:r w:rsidRPr="00B45649">
        <w:rPr>
          <w:rFonts w:ascii="Arial" w:eastAsia="Times New Roman" w:hAnsi="Arial" w:cs="Arial"/>
          <w:szCs w:val="24"/>
        </w:rPr>
        <w:t>Trong Hình 1.1, ban đầu bình a chứa nước, bình b chứa một vật</w:t>
      </w:r>
    </w:p>
    <w:p w:rsidR="008B7143" w:rsidRPr="008B7143" w:rsidRDefault="008B7143" w:rsidP="008B7143">
      <w:pPr>
        <w:shd w:val="clear" w:color="auto" w:fill="FFFFFF"/>
        <w:spacing w:after="0" w:line="390" w:lineRule="atLeast"/>
        <w:rPr>
          <w:rFonts w:ascii="Arial" w:eastAsia="Times New Roman" w:hAnsi="Arial" w:cs="Arial"/>
          <w:szCs w:val="24"/>
        </w:rPr>
      </w:pPr>
      <w:r w:rsidRPr="008B7143">
        <w:rPr>
          <w:rFonts w:ascii="inherit" w:eastAsia="Times New Roman" w:hAnsi="inherit" w:cs="Arial"/>
          <w:b/>
          <w:bCs/>
          <w:szCs w:val="24"/>
          <w:bdr w:val="none" w:sz="0" w:space="0" w:color="auto" w:frame="1"/>
        </w:rPr>
        <w:t>Câu 20. </w:t>
      </w:r>
      <w:r w:rsidRPr="008B7143">
        <w:rPr>
          <w:rFonts w:ascii="Arial" w:eastAsia="Times New Roman" w:hAnsi="Arial" w:cs="Arial"/>
          <w:szCs w:val="24"/>
        </w:rPr>
        <w:t>Cách viết nào sau đây biểu diễn đúng CTHH của nguyên tố Sodium:</w:t>
      </w:r>
    </w:p>
    <w:p w:rsidR="008B7143" w:rsidRPr="008B7143" w:rsidRDefault="008B7143" w:rsidP="008B7143">
      <w:pPr>
        <w:shd w:val="clear" w:color="auto" w:fill="FFFFFF"/>
        <w:spacing w:before="150" w:after="240" w:line="390" w:lineRule="atLeast"/>
        <w:rPr>
          <w:rFonts w:ascii="Arial" w:eastAsia="Times New Roman" w:hAnsi="Arial" w:cs="Arial"/>
          <w:szCs w:val="24"/>
        </w:rPr>
      </w:pPr>
      <w:r w:rsidRPr="008B7143">
        <w:rPr>
          <w:rFonts w:ascii="Arial" w:eastAsia="Times New Roman" w:hAnsi="Arial" w:cs="Arial"/>
          <w:szCs w:val="24"/>
        </w:rPr>
        <w:t>A. na</w:t>
      </w:r>
      <w:r w:rsidRPr="008B7143">
        <w:rPr>
          <w:rFonts w:ascii="Arial" w:eastAsia="Times New Roman" w:hAnsi="Arial" w:cs="Arial"/>
          <w:szCs w:val="24"/>
        </w:rPr>
        <w:br/>
        <w:t>B. Na</w:t>
      </w:r>
      <w:r w:rsidRPr="008B7143">
        <w:rPr>
          <w:rFonts w:ascii="Arial" w:eastAsia="Times New Roman" w:hAnsi="Arial" w:cs="Arial"/>
          <w:szCs w:val="24"/>
        </w:rPr>
        <w:br/>
        <w:t>C. nA</w:t>
      </w:r>
      <w:r w:rsidRPr="008B7143">
        <w:rPr>
          <w:rFonts w:ascii="Arial" w:eastAsia="Times New Roman" w:hAnsi="Arial" w:cs="Arial"/>
          <w:szCs w:val="24"/>
        </w:rPr>
        <w:br/>
        <w:t>D. NA</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âu 1. </w:t>
      </w:r>
      <w:r w:rsidRPr="00C225F6">
        <w:rPr>
          <w:rFonts w:ascii="Arial" w:eastAsia="Times New Roman" w:hAnsi="Arial" w:cs="Arial"/>
          <w:color w:val="000000"/>
          <w:sz w:val="27"/>
          <w:szCs w:val="27"/>
        </w:rPr>
        <w:t>Cho mô hình nguyên tử sa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noProof/>
          <w:color w:val="000000"/>
          <w:sz w:val="27"/>
          <w:szCs w:val="27"/>
        </w:rPr>
        <w:drawing>
          <wp:inline distT="0" distB="0" distL="0" distR="0">
            <wp:extent cx="1754505" cy="1614805"/>
            <wp:effectExtent l="0" t="0" r="0" b="4445"/>
            <wp:docPr id="2" name="Picture 2" descr="3 Đề thi Học kì 1 KHTN 7 Kết nối tri thức năm 2024 (có đáp án) | Khoa học tự nhiê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3 Đề thi Học kì 1 KHTN 7 Kết nối tri thức năm 2024 (có đáp án) | Khoa học tự nhiên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54505" cy="1614805"/>
                    </a:xfrm>
                    <a:prstGeom prst="rect">
                      <a:avLst/>
                    </a:prstGeom>
                    <a:noFill/>
                    <a:ln>
                      <a:noFill/>
                    </a:ln>
                  </pic:spPr>
                </pic:pic>
              </a:graphicData>
            </a:graphic>
          </wp:inline>
        </w:drawing>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Số hiệu nguyên tử này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7</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6</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lastRenderedPageBreak/>
        <w:t>C.12</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14.</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2. </w:t>
      </w:r>
      <w:r w:rsidRPr="00C225F6">
        <w:rPr>
          <w:rFonts w:ascii="Arial" w:eastAsia="Times New Roman" w:hAnsi="Arial" w:cs="Arial"/>
          <w:color w:val="000000"/>
          <w:sz w:val="27"/>
          <w:szCs w:val="27"/>
        </w:rPr>
        <w:t>Nguyên tố lưu huỳnh (sulfur) có kí hiệu hóa học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L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P</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S</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S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3. </w:t>
      </w:r>
      <w:r w:rsidRPr="00C225F6">
        <w:rPr>
          <w:rFonts w:ascii="Arial" w:eastAsia="Times New Roman" w:hAnsi="Arial" w:cs="Arial"/>
          <w:color w:val="000000"/>
          <w:sz w:val="27"/>
          <w:szCs w:val="27"/>
        </w:rPr>
        <w:t>Ô nguyên tố </w:t>
      </w:r>
      <w:r w:rsidRPr="00C225F6">
        <w:rPr>
          <w:rFonts w:ascii="Arial" w:eastAsia="Times New Roman" w:hAnsi="Arial" w:cs="Arial"/>
          <w:b/>
          <w:bCs/>
          <w:color w:val="000000"/>
          <w:sz w:val="27"/>
          <w:szCs w:val="27"/>
        </w:rPr>
        <w:t>không </w:t>
      </w:r>
      <w:r w:rsidRPr="00C225F6">
        <w:rPr>
          <w:rFonts w:ascii="Arial" w:eastAsia="Times New Roman" w:hAnsi="Arial" w:cs="Arial"/>
          <w:color w:val="000000"/>
          <w:sz w:val="27"/>
          <w:szCs w:val="27"/>
        </w:rPr>
        <w:t>cho biết yếu tố nào sau đây?</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Kí hiệu hóa học của nguyên tố.</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Số hiệu nguyên tử.</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Số hạt neutron trong nguyên tử.</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Khối lượng nguyên tử của nguyên tố.</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4. </w:t>
      </w:r>
      <w:r w:rsidRPr="00C225F6">
        <w:rPr>
          <w:rFonts w:ascii="Arial" w:eastAsia="Times New Roman" w:hAnsi="Arial" w:cs="Arial"/>
          <w:color w:val="000000"/>
          <w:sz w:val="27"/>
          <w:szCs w:val="27"/>
        </w:rPr>
        <w:t>Hợp chất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chất được tạo nên từ một nguyên tố hóa học.</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chất được tạo nên từ hai nguyên tố hóa học.</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chất được tạo nên từ hai nguyên tố hóa học giống nha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chất được tạo nên từ hai nguyên tố hóa học trở lên.</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5. </w:t>
      </w:r>
      <w:r w:rsidRPr="00C225F6">
        <w:rPr>
          <w:rFonts w:ascii="Arial" w:eastAsia="Times New Roman" w:hAnsi="Arial" w:cs="Arial"/>
          <w:color w:val="000000"/>
          <w:sz w:val="27"/>
          <w:szCs w:val="27"/>
        </w:rPr>
        <w:t>Hợp chất cộng hóa trị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MgO.</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NaCl.</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H</w:t>
      </w:r>
      <w:r w:rsidRPr="00C225F6">
        <w:rPr>
          <w:rFonts w:ascii="Arial" w:eastAsia="Times New Roman" w:hAnsi="Arial" w:cs="Arial"/>
          <w:color w:val="000000"/>
          <w:sz w:val="20"/>
          <w:szCs w:val="20"/>
          <w:vertAlign w:val="subscript"/>
        </w:rPr>
        <w:t>2</w:t>
      </w:r>
      <w:r w:rsidRPr="00C225F6">
        <w:rPr>
          <w:rFonts w:ascii="Arial" w:eastAsia="Times New Roman" w:hAnsi="Arial" w:cs="Arial"/>
          <w:color w:val="000000"/>
          <w:sz w:val="27"/>
          <w:szCs w:val="27"/>
        </w:rPr>
        <w:t>.</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w:t>
      </w:r>
      <w:r w:rsidRPr="00C225F6">
        <w:rPr>
          <w:rFonts w:ascii="Arial" w:eastAsia="Times New Roman" w:hAnsi="Arial" w:cs="Arial"/>
          <w:b/>
          <w:bCs/>
          <w:color w:val="000000"/>
          <w:sz w:val="27"/>
          <w:szCs w:val="27"/>
        </w:rPr>
        <w:t>. </w:t>
      </w:r>
      <w:r w:rsidRPr="00C225F6">
        <w:rPr>
          <w:rFonts w:ascii="Arial" w:eastAsia="Times New Roman" w:hAnsi="Arial" w:cs="Arial"/>
          <w:color w:val="000000"/>
          <w:sz w:val="27"/>
          <w:szCs w:val="27"/>
        </w:rPr>
        <w:t>CO</w:t>
      </w:r>
      <w:r w:rsidRPr="00C225F6">
        <w:rPr>
          <w:rFonts w:ascii="Arial" w:eastAsia="Times New Roman" w:hAnsi="Arial" w:cs="Arial"/>
          <w:color w:val="000000"/>
          <w:sz w:val="20"/>
          <w:szCs w:val="20"/>
          <w:vertAlign w:val="subscript"/>
        </w:rPr>
        <w:t>2</w:t>
      </w:r>
      <w:r w:rsidRPr="00C225F6">
        <w:rPr>
          <w:rFonts w:ascii="Arial" w:eastAsia="Times New Roman" w:hAnsi="Arial" w:cs="Arial"/>
          <w:color w:val="000000"/>
          <w:sz w:val="27"/>
          <w:szCs w:val="27"/>
        </w:rPr>
        <w:t>.</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6. </w:t>
      </w:r>
      <w:r w:rsidRPr="00C225F6">
        <w:rPr>
          <w:rFonts w:ascii="Arial" w:eastAsia="Times New Roman" w:hAnsi="Arial" w:cs="Arial"/>
          <w:color w:val="000000"/>
          <w:sz w:val="27"/>
          <w:szCs w:val="27"/>
        </w:rPr>
        <w:t>Hóa trị của S trong hợp chất H</w:t>
      </w:r>
      <w:r w:rsidRPr="00C225F6">
        <w:rPr>
          <w:rFonts w:ascii="Arial" w:eastAsia="Times New Roman" w:hAnsi="Arial" w:cs="Arial"/>
          <w:color w:val="000000"/>
          <w:sz w:val="20"/>
          <w:szCs w:val="20"/>
          <w:vertAlign w:val="subscript"/>
        </w:rPr>
        <w:t>2</w:t>
      </w:r>
      <w:r w:rsidRPr="00C225F6">
        <w:rPr>
          <w:rFonts w:ascii="Arial" w:eastAsia="Times New Roman" w:hAnsi="Arial" w:cs="Arial"/>
          <w:color w:val="000000"/>
          <w:sz w:val="27"/>
          <w:szCs w:val="27"/>
        </w:rPr>
        <w:t>S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lastRenderedPageBreak/>
        <w:t>B. I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IV</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V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7. </w:t>
      </w:r>
      <w:r w:rsidRPr="00C225F6">
        <w:rPr>
          <w:rFonts w:ascii="Arial" w:eastAsia="Times New Roman" w:hAnsi="Arial" w:cs="Arial"/>
          <w:color w:val="000000"/>
          <w:sz w:val="27"/>
          <w:szCs w:val="27"/>
        </w:rPr>
        <w:t>Khối lượng phân tử NH</w:t>
      </w:r>
      <w:r w:rsidRPr="00C225F6">
        <w:rPr>
          <w:rFonts w:ascii="Arial" w:eastAsia="Times New Roman" w:hAnsi="Arial" w:cs="Arial"/>
          <w:color w:val="000000"/>
          <w:sz w:val="20"/>
          <w:szCs w:val="20"/>
          <w:vertAlign w:val="subscript"/>
        </w:rPr>
        <w:t>3</w:t>
      </w:r>
      <w:r w:rsidRPr="00C225F6">
        <w:rPr>
          <w:rFonts w:ascii="Arial" w:eastAsia="Times New Roman" w:hAnsi="Arial" w:cs="Arial"/>
          <w:color w:val="000000"/>
          <w:sz w:val="27"/>
          <w:szCs w:val="27"/>
        </w:rPr>
        <w:t>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14 am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15 am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16 am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17 amu.</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8. </w:t>
      </w:r>
      <w:r w:rsidRPr="00C225F6">
        <w:rPr>
          <w:rFonts w:ascii="Arial" w:eastAsia="Times New Roman" w:hAnsi="Arial" w:cs="Arial"/>
          <w:color w:val="000000"/>
          <w:sz w:val="27"/>
          <w:szCs w:val="27"/>
        </w:rPr>
        <w:t>Hóa trị của nhóm (SO</w:t>
      </w:r>
      <w:r w:rsidRPr="00C225F6">
        <w:rPr>
          <w:rFonts w:ascii="Arial" w:eastAsia="Times New Roman" w:hAnsi="Arial" w:cs="Arial"/>
          <w:color w:val="000000"/>
          <w:sz w:val="20"/>
          <w:szCs w:val="20"/>
          <w:vertAlign w:val="subscript"/>
        </w:rPr>
        <w:t>4</w:t>
      </w:r>
      <w:r w:rsidRPr="00C225F6">
        <w:rPr>
          <w:rFonts w:ascii="Arial" w:eastAsia="Times New Roman" w:hAnsi="Arial" w:cs="Arial"/>
          <w:color w:val="000000"/>
          <w:sz w:val="27"/>
          <w:szCs w:val="27"/>
        </w:rPr>
        <w:t>) trong hợp chất H</w:t>
      </w:r>
      <w:r w:rsidRPr="00C225F6">
        <w:rPr>
          <w:rFonts w:ascii="Arial" w:eastAsia="Times New Roman" w:hAnsi="Arial" w:cs="Arial"/>
          <w:color w:val="000000"/>
          <w:sz w:val="20"/>
          <w:szCs w:val="20"/>
          <w:vertAlign w:val="subscript"/>
        </w:rPr>
        <w:t>2</w:t>
      </w:r>
      <w:r w:rsidRPr="00C225F6">
        <w:rPr>
          <w:rFonts w:ascii="Arial" w:eastAsia="Times New Roman" w:hAnsi="Arial" w:cs="Arial"/>
          <w:color w:val="000000"/>
          <w:sz w:val="27"/>
          <w:szCs w:val="27"/>
        </w:rPr>
        <w:t>SO</w:t>
      </w:r>
      <w:r w:rsidRPr="00C225F6">
        <w:rPr>
          <w:rFonts w:ascii="Arial" w:eastAsia="Times New Roman" w:hAnsi="Arial" w:cs="Arial"/>
          <w:color w:val="000000"/>
          <w:sz w:val="20"/>
          <w:szCs w:val="20"/>
          <w:vertAlign w:val="subscript"/>
        </w:rPr>
        <w:t>4</w:t>
      </w:r>
      <w:r w:rsidRPr="00C225F6">
        <w:rPr>
          <w:rFonts w:ascii="Arial" w:eastAsia="Times New Roman" w:hAnsi="Arial" w:cs="Arial"/>
          <w:color w:val="000000"/>
          <w:sz w:val="27"/>
          <w:szCs w:val="27"/>
        </w:rPr>
        <w:t> là</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A. 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B. I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C. III</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color w:val="000000"/>
          <w:sz w:val="27"/>
          <w:szCs w:val="27"/>
        </w:rPr>
        <w:t>D. IV.</w:t>
      </w:r>
    </w:p>
    <w:p w:rsidR="00C225F6" w:rsidRPr="00C225F6" w:rsidRDefault="00C225F6" w:rsidP="00C225F6">
      <w:pPr>
        <w:spacing w:after="240" w:line="360" w:lineRule="atLeast"/>
        <w:ind w:left="48" w:right="48"/>
        <w:jc w:val="both"/>
        <w:rPr>
          <w:rFonts w:ascii="Arial" w:eastAsia="Times New Roman" w:hAnsi="Arial" w:cs="Arial"/>
          <w:color w:val="000000"/>
          <w:sz w:val="27"/>
          <w:szCs w:val="27"/>
        </w:rPr>
      </w:pPr>
      <w:r w:rsidRPr="00C225F6">
        <w:rPr>
          <w:rFonts w:ascii="Arial" w:eastAsia="Times New Roman" w:hAnsi="Arial" w:cs="Arial"/>
          <w:b/>
          <w:bCs/>
          <w:color w:val="000000"/>
          <w:sz w:val="27"/>
          <w:szCs w:val="27"/>
        </w:rPr>
        <w:t>Câu 9.</w:t>
      </w:r>
      <w:r w:rsidRPr="00C225F6">
        <w:rPr>
          <w:rFonts w:ascii="Arial" w:eastAsia="Times New Roman" w:hAnsi="Arial" w:cs="Arial"/>
          <w:color w:val="000000"/>
          <w:sz w:val="27"/>
          <w:szCs w:val="27"/>
        </w:rPr>
        <w:t> Đơn vị tốc độ phụ thuộc vào</w:t>
      </w:r>
    </w:p>
    <w:p w:rsidR="00C225F6" w:rsidRPr="00B22351" w:rsidRDefault="00C225F6" w:rsidP="00C225F6">
      <w:pPr>
        <w:pStyle w:val="Vnbnnidung0"/>
        <w:tabs>
          <w:tab w:val="left" w:pos="550"/>
          <w:tab w:val="left" w:pos="2790"/>
          <w:tab w:val="left" w:pos="4680"/>
        </w:tabs>
        <w:spacing w:after="0" w:line="240" w:lineRule="auto"/>
        <w:ind w:right="57"/>
        <w:jc w:val="both"/>
        <w:rPr>
          <w:rFonts w:ascii="Times New Roman" w:hAnsi="Times New Roman" w:cs="Times New Roman"/>
          <w:sz w:val="28"/>
          <w:szCs w:val="28"/>
        </w:rPr>
      </w:pPr>
      <w:r>
        <w:rPr>
          <w:rFonts w:ascii="Times New Roman" w:eastAsia="Times New Roman" w:hAnsi="Times New Roman" w:cs="Times New Roman"/>
          <w:b/>
          <w:bCs/>
          <w:sz w:val="28"/>
          <w:szCs w:val="28"/>
        </w:rPr>
        <w:t xml:space="preserve">Câu </w:t>
      </w:r>
      <w:r>
        <w:rPr>
          <w:rFonts w:ascii="Times New Roman" w:eastAsia="Times New Roman" w:hAnsi="Times New Roman" w:cs="Times New Roman"/>
          <w:b/>
          <w:bCs/>
          <w:sz w:val="28"/>
          <w:szCs w:val="28"/>
          <w:lang w:val="vi-VN"/>
        </w:rPr>
        <w:t>1</w:t>
      </w:r>
      <w:r w:rsidRPr="00B22351">
        <w:rPr>
          <w:rFonts w:ascii="Times New Roman" w:eastAsia="Times New Roman" w:hAnsi="Times New Roman" w:cs="Times New Roman"/>
          <w:b/>
          <w:bCs/>
          <w:sz w:val="28"/>
          <w:szCs w:val="28"/>
        </w:rPr>
        <w:t>:</w:t>
      </w:r>
      <w:r w:rsidRPr="00B22351">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B22351">
        <w:rPr>
          <w:rFonts w:ascii="Times New Roman" w:hAnsi="Times New Roman" w:cs="Times New Roman"/>
          <w:sz w:val="28"/>
          <w:szCs w:val="28"/>
        </w:rPr>
        <w:t>Liên kết giữa các nguyên tử trong phân tử nước là liên kết</w:t>
      </w:r>
      <w:bookmarkStart w:id="1" w:name="bookmark206"/>
      <w:bookmarkEnd w:id="1"/>
    </w:p>
    <w:p w:rsidR="00C225F6" w:rsidRPr="001A57C5" w:rsidRDefault="00C225F6" w:rsidP="00C225F6">
      <w:pPr>
        <w:pStyle w:val="Vnbnnidung0"/>
        <w:tabs>
          <w:tab w:val="left" w:pos="550"/>
          <w:tab w:val="left" w:pos="2790"/>
          <w:tab w:val="left" w:pos="4680"/>
        </w:tabs>
        <w:spacing w:after="0" w:line="240" w:lineRule="auto"/>
        <w:ind w:right="57"/>
        <w:jc w:val="both"/>
        <w:rPr>
          <w:rFonts w:ascii="Times New Roman" w:hAnsi="Times New Roman" w:cs="Times New Roman"/>
          <w:color w:val="auto"/>
          <w:sz w:val="28"/>
          <w:szCs w:val="28"/>
        </w:rPr>
      </w:pPr>
      <w:r w:rsidRPr="001A57C5">
        <w:rPr>
          <w:rFonts w:ascii="Times New Roman" w:hAnsi="Times New Roman" w:cs="Times New Roman"/>
          <w:b/>
          <w:bCs/>
          <w:color w:val="auto"/>
          <w:sz w:val="28"/>
          <w:szCs w:val="28"/>
        </w:rPr>
        <w:t>A.</w:t>
      </w:r>
      <w:r w:rsidRPr="001A57C5">
        <w:rPr>
          <w:rFonts w:ascii="Times New Roman" w:hAnsi="Times New Roman" w:cs="Times New Roman"/>
          <w:color w:val="auto"/>
          <w:sz w:val="28"/>
          <w:szCs w:val="28"/>
        </w:rPr>
        <w:t xml:space="preserve"> cộng hoá trị.</w:t>
      </w:r>
      <w:bookmarkStart w:id="2" w:name="bookmark207"/>
      <w:bookmarkEnd w:id="2"/>
      <w:r w:rsidRPr="001A57C5">
        <w:rPr>
          <w:rFonts w:ascii="Times New Roman" w:hAnsi="Times New Roman" w:cs="Times New Roman"/>
          <w:color w:val="auto"/>
          <w:sz w:val="28"/>
          <w:szCs w:val="28"/>
        </w:rPr>
        <w:tab/>
      </w:r>
      <w:r w:rsidRPr="001A57C5">
        <w:rPr>
          <w:rFonts w:ascii="Times New Roman" w:hAnsi="Times New Roman" w:cs="Times New Roman"/>
          <w:b/>
          <w:bCs/>
          <w:color w:val="auto"/>
          <w:sz w:val="28"/>
          <w:szCs w:val="28"/>
        </w:rPr>
        <w:t>B.</w:t>
      </w:r>
      <w:r w:rsidRPr="001A57C5">
        <w:rPr>
          <w:rFonts w:ascii="Times New Roman" w:hAnsi="Times New Roman" w:cs="Times New Roman"/>
          <w:color w:val="auto"/>
          <w:sz w:val="28"/>
          <w:szCs w:val="28"/>
        </w:rPr>
        <w:t xml:space="preserve"> ion.</w:t>
      </w:r>
      <w:r w:rsidRPr="001A57C5">
        <w:rPr>
          <w:rFonts w:ascii="Times New Roman" w:hAnsi="Times New Roman" w:cs="Times New Roman"/>
          <w:color w:val="auto"/>
          <w:sz w:val="28"/>
          <w:szCs w:val="28"/>
        </w:rPr>
        <w:tab/>
      </w:r>
      <w:r w:rsidRPr="001A57C5">
        <w:rPr>
          <w:rFonts w:ascii="Times New Roman" w:hAnsi="Times New Roman" w:cs="Times New Roman"/>
          <w:b/>
          <w:bCs/>
          <w:color w:val="auto"/>
          <w:sz w:val="28"/>
          <w:szCs w:val="28"/>
        </w:rPr>
        <w:t xml:space="preserve">C. </w:t>
      </w:r>
      <w:r w:rsidRPr="001A57C5">
        <w:rPr>
          <w:rFonts w:ascii="Times New Roman" w:hAnsi="Times New Roman" w:cs="Times New Roman"/>
          <w:color w:val="auto"/>
          <w:sz w:val="28"/>
          <w:szCs w:val="28"/>
        </w:rPr>
        <w:t>kim loại.</w:t>
      </w:r>
      <w:r w:rsidRPr="001A57C5">
        <w:rPr>
          <w:rFonts w:ascii="Times New Roman" w:hAnsi="Times New Roman" w:cs="Times New Roman"/>
          <w:color w:val="auto"/>
          <w:sz w:val="28"/>
          <w:szCs w:val="28"/>
        </w:rPr>
        <w:tab/>
      </w:r>
      <w:r w:rsidRPr="001A57C5">
        <w:rPr>
          <w:rFonts w:ascii="Times New Roman" w:hAnsi="Times New Roman" w:cs="Times New Roman"/>
          <w:b/>
          <w:bCs/>
          <w:color w:val="auto"/>
          <w:sz w:val="28"/>
          <w:szCs w:val="28"/>
        </w:rPr>
        <w:t xml:space="preserve">D. </w:t>
      </w:r>
      <w:r w:rsidRPr="001A57C5">
        <w:rPr>
          <w:rFonts w:ascii="Times New Roman" w:hAnsi="Times New Roman" w:cs="Times New Roman"/>
          <w:color w:val="auto"/>
          <w:sz w:val="28"/>
          <w:szCs w:val="28"/>
        </w:rPr>
        <w:t>phi kim.</w:t>
      </w:r>
    </w:p>
    <w:p w:rsidR="00C225F6" w:rsidRPr="001A57C5" w:rsidRDefault="00C225F6" w:rsidP="00C225F6">
      <w:pPr>
        <w:spacing w:line="240" w:lineRule="auto"/>
        <w:rPr>
          <w:sz w:val="28"/>
          <w:szCs w:val="28"/>
        </w:rPr>
      </w:pPr>
      <w:r w:rsidRPr="001A57C5">
        <w:rPr>
          <w:rFonts w:eastAsia="Times New Roman"/>
          <w:b/>
          <w:bCs/>
          <w:szCs w:val="28"/>
        </w:rPr>
        <w:t xml:space="preserve">Câu </w:t>
      </w:r>
      <w:r w:rsidRPr="001A57C5">
        <w:rPr>
          <w:rFonts w:eastAsia="Times New Roman"/>
          <w:b/>
          <w:bCs/>
          <w:szCs w:val="28"/>
          <w:lang w:val="vi-VN"/>
        </w:rPr>
        <w:t>2</w:t>
      </w:r>
      <w:r w:rsidRPr="001A57C5">
        <w:rPr>
          <w:rFonts w:eastAsia="Times New Roman"/>
          <w:b/>
          <w:bCs/>
          <w:szCs w:val="28"/>
        </w:rPr>
        <w:t>.</w:t>
      </w:r>
      <w:r>
        <w:rPr>
          <w:rFonts w:eastAsia="Times New Roman"/>
          <w:b/>
          <w:bCs/>
          <w:szCs w:val="28"/>
          <w:lang w:val="vi-VN"/>
        </w:rPr>
        <w:t xml:space="preserve">  </w:t>
      </w:r>
      <w:r w:rsidRPr="001A57C5">
        <w:rPr>
          <w:sz w:val="28"/>
          <w:szCs w:val="28"/>
        </w:rPr>
        <w:t>Một bình khí oxygen chứa</w:t>
      </w:r>
    </w:p>
    <w:p w:rsidR="00C225F6" w:rsidRPr="001A57C5" w:rsidRDefault="00C225F6" w:rsidP="00C225F6">
      <w:pPr>
        <w:pStyle w:val="NormalWeb"/>
        <w:spacing w:before="0" w:beforeAutospacing="0" w:after="0" w:afterAutospacing="0" w:line="330" w:lineRule="atLeast"/>
        <w:rPr>
          <w:sz w:val="28"/>
          <w:szCs w:val="28"/>
        </w:rPr>
      </w:pPr>
      <w:r w:rsidRPr="001A57C5">
        <w:rPr>
          <w:sz w:val="28"/>
          <w:szCs w:val="28"/>
        </w:rPr>
        <w:t>A. các phân tử O</w:t>
      </w:r>
      <w:r w:rsidRPr="001A57C5">
        <w:rPr>
          <w:sz w:val="28"/>
          <w:szCs w:val="28"/>
          <w:vertAlign w:val="subscript"/>
        </w:rPr>
        <w:t>2</w:t>
      </w:r>
      <w:r w:rsidRPr="001A57C5">
        <w:rPr>
          <w:sz w:val="28"/>
          <w:szCs w:val="28"/>
        </w:rPr>
        <w:t>.                                                                </w:t>
      </w:r>
    </w:p>
    <w:p w:rsidR="00C225F6" w:rsidRPr="004E07F4" w:rsidRDefault="00C225F6" w:rsidP="00C225F6">
      <w:pPr>
        <w:pStyle w:val="NormalWeb"/>
        <w:spacing w:before="0" w:beforeAutospacing="0" w:after="0" w:afterAutospacing="0" w:line="330" w:lineRule="atLeast"/>
        <w:rPr>
          <w:color w:val="000000"/>
          <w:sz w:val="28"/>
          <w:szCs w:val="28"/>
        </w:rPr>
      </w:pPr>
      <w:r w:rsidRPr="001A57C5">
        <w:rPr>
          <w:sz w:val="28"/>
          <w:szCs w:val="28"/>
        </w:rPr>
        <w:t xml:space="preserve">B. các nguyên tử oxygen </w:t>
      </w:r>
      <w:r w:rsidRPr="004E07F4">
        <w:rPr>
          <w:color w:val="000000"/>
          <w:sz w:val="28"/>
          <w:szCs w:val="28"/>
        </w:rPr>
        <w:t>riêng rẽ không liên kết với nhau.</w:t>
      </w:r>
    </w:p>
    <w:p w:rsidR="00C225F6" w:rsidRPr="004E07F4" w:rsidRDefault="00C225F6" w:rsidP="00C225F6">
      <w:pPr>
        <w:pStyle w:val="NormalWeb"/>
        <w:spacing w:before="0" w:beforeAutospacing="0" w:after="0" w:afterAutospacing="0" w:line="330" w:lineRule="atLeast"/>
        <w:rPr>
          <w:color w:val="000000"/>
          <w:sz w:val="28"/>
          <w:szCs w:val="28"/>
        </w:rPr>
      </w:pPr>
      <w:r w:rsidRPr="004E07F4">
        <w:rPr>
          <w:color w:val="000000"/>
          <w:sz w:val="28"/>
          <w:szCs w:val="28"/>
        </w:rPr>
        <w:t>C. một đại phân tử khổng lồ chứa rất nhiều nguyên tử oxygen.       </w:t>
      </w:r>
    </w:p>
    <w:p w:rsidR="00C225F6" w:rsidRPr="00ED6AC5" w:rsidRDefault="00C225F6" w:rsidP="00C225F6">
      <w:pPr>
        <w:pStyle w:val="NormalWeb"/>
        <w:shd w:val="clear" w:color="auto" w:fill="FFFFFF"/>
        <w:spacing w:before="0" w:beforeAutospacing="0" w:after="0" w:afterAutospacing="0" w:line="20" w:lineRule="atLeast"/>
        <w:rPr>
          <w:rStyle w:val="Strong"/>
          <w:rFonts w:eastAsiaTheme="majorEastAsia"/>
          <w:sz w:val="28"/>
          <w:szCs w:val="28"/>
        </w:rPr>
      </w:pPr>
      <w:r w:rsidRPr="00ED6AC5">
        <w:rPr>
          <w:color w:val="000000"/>
          <w:sz w:val="28"/>
          <w:szCs w:val="28"/>
        </w:rPr>
        <w:t>D. một phân tử oxygen.</w:t>
      </w:r>
    </w:p>
    <w:p w:rsidR="00C225F6" w:rsidRPr="00ED6AC5" w:rsidRDefault="00C225F6" w:rsidP="00C225F6">
      <w:pPr>
        <w:spacing w:line="240" w:lineRule="auto"/>
        <w:rPr>
          <w:bCs/>
          <w:iCs/>
          <w:color w:val="000000"/>
          <w:sz w:val="28"/>
          <w:szCs w:val="28"/>
        </w:rPr>
      </w:pPr>
      <w:r>
        <w:rPr>
          <w:b/>
          <w:bCs/>
          <w:iCs/>
          <w:color w:val="000000"/>
          <w:sz w:val="28"/>
          <w:szCs w:val="28"/>
        </w:rPr>
        <w:t xml:space="preserve">Câu </w:t>
      </w:r>
      <w:r>
        <w:rPr>
          <w:b/>
          <w:bCs/>
          <w:iCs/>
          <w:color w:val="000000"/>
          <w:sz w:val="28"/>
          <w:szCs w:val="28"/>
          <w:lang w:val="vi-VN"/>
        </w:rPr>
        <w:t>3</w:t>
      </w:r>
      <w:r w:rsidRPr="00ED6AC5">
        <w:rPr>
          <w:b/>
          <w:bCs/>
          <w:iCs/>
          <w:color w:val="000000"/>
          <w:sz w:val="28"/>
          <w:szCs w:val="28"/>
        </w:rPr>
        <w:t>:</w:t>
      </w:r>
      <w:r w:rsidRPr="00ED6AC5">
        <w:rPr>
          <w:bCs/>
          <w:iCs/>
          <w:color w:val="000000"/>
          <w:sz w:val="28"/>
          <w:szCs w:val="28"/>
        </w:rPr>
        <w:t xml:space="preserve"> Một phân tử của hợp chất Sodium oxide chứa 2 nguyên tử Sodium và 1 nguyên tử oxygen. CTHH của hợp chất Sodium oxide là: </w:t>
      </w:r>
    </w:p>
    <w:p w:rsidR="00C225F6" w:rsidRPr="00ED6AC5" w:rsidRDefault="00C225F6" w:rsidP="00C225F6">
      <w:pPr>
        <w:pStyle w:val="ListParagraph"/>
        <w:numPr>
          <w:ilvl w:val="0"/>
          <w:numId w:val="40"/>
        </w:numPr>
        <w:spacing w:after="0" w:line="240" w:lineRule="auto"/>
        <w:ind w:left="0" w:firstLine="0"/>
        <w:contextualSpacing w:val="0"/>
        <w:jc w:val="both"/>
        <w:rPr>
          <w:bCs/>
          <w:iCs/>
          <w:color w:val="000000"/>
          <w:sz w:val="28"/>
          <w:szCs w:val="28"/>
          <w:lang w:val="vi-VN"/>
        </w:rPr>
      </w:pPr>
      <w:r w:rsidRPr="00ED6AC5">
        <w:rPr>
          <w:bCs/>
          <w:iCs/>
          <w:color w:val="000000"/>
          <w:sz w:val="28"/>
          <w:szCs w:val="28"/>
        </w:rPr>
        <w:t>Na</w:t>
      </w:r>
      <w:r w:rsidRPr="00ED6AC5">
        <w:rPr>
          <w:bCs/>
          <w:iCs/>
          <w:color w:val="000000"/>
          <w:sz w:val="28"/>
          <w:szCs w:val="28"/>
          <w:vertAlign w:val="superscript"/>
        </w:rPr>
        <w:t>2</w:t>
      </w:r>
      <w:r w:rsidRPr="00ED6AC5">
        <w:rPr>
          <w:bCs/>
          <w:iCs/>
          <w:color w:val="000000"/>
          <w:sz w:val="28"/>
          <w:szCs w:val="28"/>
        </w:rPr>
        <w:t xml:space="preserve">O      </w:t>
      </w:r>
      <w:r>
        <w:rPr>
          <w:bCs/>
          <w:iCs/>
          <w:color w:val="000000"/>
          <w:sz w:val="28"/>
          <w:szCs w:val="28"/>
          <w:lang w:val="vi-VN"/>
        </w:rPr>
        <w:t xml:space="preserve">        </w:t>
      </w:r>
      <w:r w:rsidRPr="00ED6AC5">
        <w:rPr>
          <w:bCs/>
          <w:iCs/>
          <w:color w:val="000000"/>
          <w:sz w:val="28"/>
          <w:szCs w:val="28"/>
        </w:rPr>
        <w:t xml:space="preserve">B. </w:t>
      </w:r>
      <w:r w:rsidRPr="00ED6AC5">
        <w:rPr>
          <w:bCs/>
          <w:iCs/>
          <w:color w:val="000000"/>
          <w:sz w:val="28"/>
          <w:szCs w:val="28"/>
          <w:lang w:val="vi-VN"/>
        </w:rPr>
        <w:t>Na</w:t>
      </w:r>
      <w:r w:rsidRPr="00ED6AC5">
        <w:rPr>
          <w:bCs/>
          <w:iCs/>
          <w:color w:val="000000"/>
          <w:sz w:val="28"/>
          <w:szCs w:val="28"/>
          <w:vertAlign w:val="subscript"/>
          <w:lang w:val="vi-VN"/>
        </w:rPr>
        <w:t>2</w:t>
      </w:r>
      <w:r w:rsidRPr="00ED6AC5">
        <w:rPr>
          <w:bCs/>
          <w:iCs/>
          <w:color w:val="000000"/>
          <w:sz w:val="28"/>
          <w:szCs w:val="28"/>
          <w:lang w:val="vi-VN"/>
        </w:rPr>
        <w:t>O</w:t>
      </w:r>
      <w:r w:rsidRPr="00ED6AC5">
        <w:rPr>
          <w:bCs/>
          <w:iCs/>
          <w:color w:val="000000"/>
          <w:sz w:val="28"/>
          <w:szCs w:val="28"/>
        </w:rPr>
        <w:t xml:space="preserve"> </w:t>
      </w:r>
      <w:r>
        <w:rPr>
          <w:bCs/>
          <w:iCs/>
          <w:color w:val="000000"/>
          <w:sz w:val="28"/>
          <w:szCs w:val="28"/>
          <w:lang w:val="vi-VN"/>
        </w:rPr>
        <w:t xml:space="preserve">       </w:t>
      </w:r>
      <w:r w:rsidRPr="00ED6AC5">
        <w:rPr>
          <w:bCs/>
          <w:iCs/>
          <w:color w:val="000000"/>
          <w:sz w:val="28"/>
          <w:szCs w:val="28"/>
        </w:rPr>
        <w:t xml:space="preserve">  C. 2NaO   </w:t>
      </w:r>
      <w:r>
        <w:rPr>
          <w:bCs/>
          <w:iCs/>
          <w:color w:val="000000"/>
          <w:sz w:val="28"/>
          <w:szCs w:val="28"/>
          <w:lang w:val="vi-VN"/>
        </w:rPr>
        <w:t xml:space="preserve">         </w:t>
      </w:r>
      <w:r w:rsidRPr="00ED6AC5">
        <w:rPr>
          <w:bCs/>
          <w:iCs/>
          <w:color w:val="000000"/>
          <w:sz w:val="28"/>
          <w:szCs w:val="28"/>
        </w:rPr>
        <w:t xml:space="preserve"> D. Na2O</w:t>
      </w:r>
    </w:p>
    <w:p w:rsidR="00C225F6" w:rsidRPr="006E558B" w:rsidRDefault="00C225F6" w:rsidP="00C225F6">
      <w:pPr>
        <w:spacing w:line="240" w:lineRule="auto"/>
        <w:rPr>
          <w:bCs/>
          <w:iCs/>
          <w:color w:val="000000"/>
          <w:sz w:val="28"/>
          <w:szCs w:val="28"/>
          <w:lang w:val="vi-VN"/>
        </w:rPr>
      </w:pPr>
      <w:r>
        <w:rPr>
          <w:b/>
          <w:bCs/>
          <w:iCs/>
          <w:color w:val="000000"/>
          <w:sz w:val="28"/>
          <w:szCs w:val="28"/>
          <w:lang w:val="vi-VN"/>
        </w:rPr>
        <w:t>Câu 4</w:t>
      </w:r>
      <w:r w:rsidRPr="006E558B">
        <w:rPr>
          <w:b/>
          <w:bCs/>
          <w:iCs/>
          <w:color w:val="000000"/>
          <w:sz w:val="28"/>
          <w:szCs w:val="28"/>
          <w:lang w:val="vi-VN"/>
        </w:rPr>
        <w:t>:</w:t>
      </w:r>
      <w:r w:rsidRPr="006E558B">
        <w:rPr>
          <w:bCs/>
          <w:iCs/>
          <w:color w:val="000000"/>
          <w:sz w:val="28"/>
          <w:szCs w:val="28"/>
          <w:lang w:val="vi-VN"/>
        </w:rPr>
        <w:t xml:space="preserve"> Xác định hoá trị của nguyên tố Si trong hợp chất sau: SiO</w:t>
      </w:r>
      <w:r w:rsidRPr="006E558B">
        <w:rPr>
          <w:bCs/>
          <w:iCs/>
          <w:color w:val="000000"/>
          <w:sz w:val="28"/>
          <w:szCs w:val="28"/>
          <w:vertAlign w:val="subscript"/>
          <w:lang w:val="vi-VN"/>
        </w:rPr>
        <w:t>2</w:t>
      </w:r>
    </w:p>
    <w:p w:rsidR="00C225F6" w:rsidRPr="006E558B" w:rsidRDefault="00C225F6" w:rsidP="00C225F6">
      <w:pPr>
        <w:pStyle w:val="ListParagraph"/>
        <w:numPr>
          <w:ilvl w:val="0"/>
          <w:numId w:val="41"/>
        </w:numPr>
        <w:spacing w:after="0" w:line="240" w:lineRule="auto"/>
        <w:ind w:left="0" w:firstLine="102"/>
        <w:contextualSpacing w:val="0"/>
        <w:jc w:val="both"/>
        <w:rPr>
          <w:rStyle w:val="Strong"/>
          <w:b w:val="0"/>
          <w:iCs/>
          <w:color w:val="000000"/>
          <w:sz w:val="28"/>
          <w:szCs w:val="28"/>
        </w:rPr>
      </w:pPr>
      <w:r>
        <w:rPr>
          <w:bCs/>
          <w:iCs/>
          <w:color w:val="000000"/>
          <w:sz w:val="28"/>
          <w:szCs w:val="28"/>
          <w:lang w:val="vi-VN"/>
        </w:rPr>
        <w:t xml:space="preserve"> </w:t>
      </w:r>
      <w:r w:rsidRPr="00ED6AC5">
        <w:rPr>
          <w:bCs/>
          <w:iCs/>
          <w:color w:val="000000"/>
          <w:sz w:val="28"/>
          <w:szCs w:val="28"/>
        </w:rPr>
        <w:t xml:space="preserve">IV    </w:t>
      </w:r>
      <w:r>
        <w:rPr>
          <w:bCs/>
          <w:iCs/>
          <w:color w:val="000000"/>
          <w:sz w:val="28"/>
          <w:szCs w:val="28"/>
          <w:lang w:val="vi-VN"/>
        </w:rPr>
        <w:t xml:space="preserve">           </w:t>
      </w:r>
      <w:r w:rsidRPr="00ED6AC5">
        <w:rPr>
          <w:bCs/>
          <w:iCs/>
          <w:color w:val="000000"/>
          <w:sz w:val="28"/>
          <w:szCs w:val="28"/>
        </w:rPr>
        <w:t xml:space="preserve">   B. I        </w:t>
      </w:r>
      <w:r>
        <w:rPr>
          <w:bCs/>
          <w:iCs/>
          <w:color w:val="000000"/>
          <w:sz w:val="28"/>
          <w:szCs w:val="28"/>
          <w:lang w:val="vi-VN"/>
        </w:rPr>
        <w:t xml:space="preserve">             </w:t>
      </w:r>
      <w:r w:rsidRPr="00ED6AC5">
        <w:rPr>
          <w:bCs/>
          <w:iCs/>
          <w:color w:val="000000"/>
          <w:sz w:val="28"/>
          <w:szCs w:val="28"/>
        </w:rPr>
        <w:t xml:space="preserve"> C. II      </w:t>
      </w:r>
      <w:r>
        <w:rPr>
          <w:bCs/>
          <w:iCs/>
          <w:color w:val="000000"/>
          <w:sz w:val="28"/>
          <w:szCs w:val="28"/>
          <w:lang w:val="vi-VN"/>
        </w:rPr>
        <w:t xml:space="preserve">           </w:t>
      </w:r>
      <w:r w:rsidRPr="00ED6AC5">
        <w:rPr>
          <w:bCs/>
          <w:iCs/>
          <w:color w:val="000000"/>
          <w:sz w:val="28"/>
          <w:szCs w:val="28"/>
        </w:rPr>
        <w:t xml:space="preserve">   D. III</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rStyle w:val="Strong"/>
          <w:sz w:val="26"/>
          <w:szCs w:val="26"/>
        </w:rPr>
        <w:t>Câu 6: </w:t>
      </w:r>
      <w:r w:rsidRPr="006D2021">
        <w:rPr>
          <w:sz w:val="26"/>
          <w:szCs w:val="26"/>
        </w:rPr>
        <w:t>Nhóm hợp chất nào sau đây đều là hợp chất ion?</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sz w:val="26"/>
          <w:szCs w:val="26"/>
        </w:rPr>
        <w:t>A. H</w:t>
      </w:r>
      <w:r w:rsidRPr="006D2021">
        <w:rPr>
          <w:sz w:val="26"/>
          <w:szCs w:val="26"/>
          <w:vertAlign w:val="subscript"/>
        </w:rPr>
        <w:t>2</w:t>
      </w:r>
      <w:r w:rsidRPr="006D2021">
        <w:rPr>
          <w:sz w:val="26"/>
          <w:szCs w:val="26"/>
        </w:rPr>
        <w:t>S, Na</w:t>
      </w:r>
      <w:r w:rsidRPr="006D2021">
        <w:rPr>
          <w:sz w:val="26"/>
          <w:szCs w:val="26"/>
          <w:vertAlign w:val="subscript"/>
        </w:rPr>
        <w:t>2</w:t>
      </w:r>
      <w:r w:rsidRPr="006D2021">
        <w:rPr>
          <w:sz w:val="26"/>
          <w:szCs w:val="26"/>
        </w:rPr>
        <w:t>O.           B. CH</w:t>
      </w:r>
      <w:r w:rsidRPr="006D2021">
        <w:rPr>
          <w:sz w:val="26"/>
          <w:szCs w:val="26"/>
          <w:vertAlign w:val="subscript"/>
        </w:rPr>
        <w:t>4</w:t>
      </w:r>
      <w:r w:rsidRPr="006D2021">
        <w:rPr>
          <w:sz w:val="26"/>
          <w:szCs w:val="26"/>
        </w:rPr>
        <w:t>, CO</w:t>
      </w:r>
      <w:r w:rsidRPr="006D2021">
        <w:rPr>
          <w:sz w:val="26"/>
          <w:szCs w:val="26"/>
          <w:vertAlign w:val="subscript"/>
        </w:rPr>
        <w:t>2</w:t>
      </w:r>
      <w:r w:rsidRPr="006D2021">
        <w:rPr>
          <w:sz w:val="26"/>
          <w:szCs w:val="26"/>
        </w:rPr>
        <w:t xml:space="preserve">.          </w:t>
      </w:r>
      <w:r w:rsidRPr="006D2021">
        <w:rPr>
          <w:rStyle w:val="Strong"/>
          <w:b w:val="0"/>
          <w:color w:val="FF0000"/>
          <w:sz w:val="26"/>
          <w:szCs w:val="26"/>
        </w:rPr>
        <w:t>C. CaO, KCl</w:t>
      </w:r>
      <w:r w:rsidRPr="006D2021">
        <w:rPr>
          <w:rStyle w:val="Strong"/>
          <w:b w:val="0"/>
          <w:sz w:val="26"/>
          <w:szCs w:val="26"/>
        </w:rPr>
        <w:t>.</w:t>
      </w:r>
      <w:r w:rsidRPr="006D2021">
        <w:rPr>
          <w:sz w:val="26"/>
          <w:szCs w:val="26"/>
        </w:rPr>
        <w:t xml:space="preserve">          D. SO</w:t>
      </w:r>
      <w:r w:rsidRPr="006D2021">
        <w:rPr>
          <w:sz w:val="26"/>
          <w:szCs w:val="26"/>
          <w:vertAlign w:val="subscript"/>
        </w:rPr>
        <w:t>2</w:t>
      </w:r>
      <w:r w:rsidRPr="006D2021">
        <w:rPr>
          <w:sz w:val="26"/>
          <w:szCs w:val="26"/>
        </w:rPr>
        <w:t>, NaCl.</w:t>
      </w:r>
    </w:p>
    <w:p w:rsidR="00EB12F1" w:rsidRPr="006D2021" w:rsidRDefault="00EB12F1" w:rsidP="00EB12F1">
      <w:pPr>
        <w:widowControl w:val="0"/>
        <w:spacing w:line="240" w:lineRule="auto"/>
        <w:rPr>
          <w:sz w:val="26"/>
          <w:szCs w:val="26"/>
        </w:rPr>
      </w:pPr>
      <w:r w:rsidRPr="006D2021">
        <w:rPr>
          <w:b/>
          <w:sz w:val="26"/>
          <w:szCs w:val="26"/>
        </w:rPr>
        <w:t>Câu 7:</w:t>
      </w:r>
      <w:r w:rsidRPr="006D2021">
        <w:rPr>
          <w:sz w:val="26"/>
          <w:szCs w:val="26"/>
        </w:rPr>
        <w:t xml:space="preserve"> Tính chất nào sau đây </w:t>
      </w:r>
      <w:r w:rsidRPr="006D2021">
        <w:rPr>
          <w:b/>
          <w:sz w:val="26"/>
          <w:szCs w:val="26"/>
        </w:rPr>
        <w:t xml:space="preserve">không phải là </w:t>
      </w:r>
      <w:r w:rsidRPr="006D2021">
        <w:rPr>
          <w:sz w:val="26"/>
          <w:szCs w:val="26"/>
        </w:rPr>
        <w:t xml:space="preserve"> tính chất của hợp chất có liên kết cộng hóa trị? </w:t>
      </w:r>
    </w:p>
    <w:p w:rsidR="00EB12F1" w:rsidRPr="006D2021" w:rsidRDefault="00EB12F1" w:rsidP="00EB12F1">
      <w:pPr>
        <w:widowControl w:val="0"/>
        <w:spacing w:line="240" w:lineRule="auto"/>
        <w:rPr>
          <w:sz w:val="26"/>
          <w:szCs w:val="26"/>
        </w:rPr>
      </w:pPr>
      <w:r w:rsidRPr="006D2021">
        <w:rPr>
          <w:sz w:val="26"/>
          <w:szCs w:val="26"/>
        </w:rPr>
        <w:t>A. Thường có 3 thể: rắn, lỏng, khí</w:t>
      </w:r>
    </w:p>
    <w:p w:rsidR="00EB12F1" w:rsidRPr="006D2021" w:rsidRDefault="00EB12F1" w:rsidP="00EB12F1">
      <w:pPr>
        <w:widowControl w:val="0"/>
        <w:spacing w:line="240" w:lineRule="auto"/>
        <w:rPr>
          <w:sz w:val="26"/>
          <w:szCs w:val="26"/>
        </w:rPr>
      </w:pPr>
      <w:r w:rsidRPr="006D2021">
        <w:rPr>
          <w:sz w:val="26"/>
          <w:szCs w:val="26"/>
        </w:rPr>
        <w:lastRenderedPageBreak/>
        <w:t>B. Có nhiệt độ nóng chảy và nhiệt độ sôi thấp.</w:t>
      </w:r>
    </w:p>
    <w:p w:rsidR="00EB12F1" w:rsidRPr="006D2021" w:rsidRDefault="00EB12F1" w:rsidP="00EB12F1">
      <w:pPr>
        <w:widowControl w:val="0"/>
        <w:spacing w:line="240" w:lineRule="auto"/>
        <w:rPr>
          <w:sz w:val="26"/>
          <w:szCs w:val="26"/>
        </w:rPr>
      </w:pPr>
      <w:r w:rsidRPr="006D2021">
        <w:rPr>
          <w:sz w:val="26"/>
          <w:szCs w:val="26"/>
        </w:rPr>
        <w:t>C. Khó tan trong nước và không dẫn điện.</w:t>
      </w:r>
    </w:p>
    <w:p w:rsidR="00EB12F1" w:rsidRPr="006D2021" w:rsidRDefault="00EB12F1" w:rsidP="00EB12F1">
      <w:pPr>
        <w:widowControl w:val="0"/>
        <w:spacing w:line="240" w:lineRule="auto"/>
        <w:rPr>
          <w:color w:val="FF0000"/>
          <w:sz w:val="26"/>
          <w:szCs w:val="26"/>
        </w:rPr>
      </w:pPr>
      <w:r w:rsidRPr="006D2021">
        <w:rPr>
          <w:color w:val="FF0000"/>
          <w:sz w:val="26"/>
          <w:szCs w:val="26"/>
        </w:rPr>
        <w:t>D.Tan tốt trong nước và dẫn điện tốt.</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rStyle w:val="Strong"/>
          <w:sz w:val="26"/>
          <w:szCs w:val="26"/>
        </w:rPr>
        <w:t>Câu 8: </w:t>
      </w:r>
      <w:r w:rsidRPr="006D2021">
        <w:rPr>
          <w:sz w:val="26"/>
          <w:szCs w:val="26"/>
        </w:rPr>
        <w:t xml:space="preserve">Phát biểu nào sau đây </w:t>
      </w:r>
      <w:r w:rsidRPr="006D2021">
        <w:rPr>
          <w:b/>
          <w:sz w:val="26"/>
          <w:szCs w:val="26"/>
        </w:rPr>
        <w:t>là đúng</w:t>
      </w:r>
      <w:r w:rsidRPr="006D2021">
        <w:rPr>
          <w:sz w:val="26"/>
          <w:szCs w:val="26"/>
        </w:rPr>
        <w:t xml:space="preserve"> về chất ion?</w:t>
      </w:r>
    </w:p>
    <w:p w:rsidR="00EB12F1" w:rsidRPr="006D2021" w:rsidRDefault="00EB12F1" w:rsidP="00EB12F1">
      <w:pPr>
        <w:pStyle w:val="NormalWeb"/>
        <w:widowControl w:val="0"/>
        <w:shd w:val="clear" w:color="auto" w:fill="FFFFFF"/>
        <w:spacing w:before="0" w:beforeAutospacing="0" w:after="0" w:afterAutospacing="0"/>
        <w:jc w:val="both"/>
        <w:rPr>
          <w:b/>
          <w:color w:val="FF0000"/>
          <w:sz w:val="26"/>
          <w:szCs w:val="26"/>
        </w:rPr>
      </w:pPr>
      <w:r w:rsidRPr="006D2021">
        <w:rPr>
          <w:rStyle w:val="Strong"/>
          <w:b w:val="0"/>
          <w:color w:val="FF0000"/>
          <w:sz w:val="26"/>
          <w:szCs w:val="26"/>
        </w:rPr>
        <w:t>A. Chất ion là chất được tạo bởi các ion dương và ion âm</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sz w:val="26"/>
          <w:szCs w:val="26"/>
        </w:rPr>
        <w:t>B. Ở điều kiện thường, chất ion thường ở thể rắn, lỏng, khí</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sz w:val="26"/>
          <w:szCs w:val="26"/>
        </w:rPr>
        <w:t>C. Chất ion dễ bay hơi, kém bền nhiệt</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sz w:val="26"/>
          <w:szCs w:val="26"/>
        </w:rPr>
        <w:t>D. Chất ion không tan được trong nước.</w:t>
      </w:r>
    </w:p>
    <w:p w:rsidR="00EB12F1" w:rsidRPr="006D2021" w:rsidRDefault="00EB12F1" w:rsidP="00EB12F1">
      <w:pPr>
        <w:pStyle w:val="NormalWeb"/>
        <w:widowControl w:val="0"/>
        <w:shd w:val="clear" w:color="auto" w:fill="FFFFFF"/>
        <w:spacing w:before="0" w:beforeAutospacing="0" w:after="0" w:afterAutospacing="0"/>
        <w:jc w:val="both"/>
        <w:rPr>
          <w:sz w:val="26"/>
          <w:szCs w:val="26"/>
        </w:rPr>
      </w:pPr>
      <w:r w:rsidRPr="006D2021">
        <w:rPr>
          <w:rStyle w:val="Strong"/>
          <w:sz w:val="26"/>
          <w:szCs w:val="26"/>
        </w:rPr>
        <w:t>Câu 9</w:t>
      </w:r>
      <w:r w:rsidRPr="006D2021">
        <w:rPr>
          <w:rStyle w:val="Strong"/>
          <w:b w:val="0"/>
          <w:sz w:val="26"/>
          <w:szCs w:val="26"/>
        </w:rPr>
        <w:t>:</w:t>
      </w:r>
      <w:r w:rsidRPr="006D2021">
        <w:rPr>
          <w:sz w:val="26"/>
          <w:szCs w:val="26"/>
        </w:rPr>
        <w:t> Xác định công thức hóa học của sulfur trioxit có cấu tạo từ S hoá trị VI và O.</w:t>
      </w:r>
    </w:p>
    <w:p w:rsidR="00EB12F1" w:rsidRPr="006D2021" w:rsidRDefault="00EB12F1" w:rsidP="00EB12F1">
      <w:pPr>
        <w:widowControl w:val="0"/>
        <w:shd w:val="clear" w:color="auto" w:fill="FFFFFF"/>
        <w:spacing w:line="240" w:lineRule="auto"/>
        <w:rPr>
          <w:sz w:val="26"/>
          <w:szCs w:val="26"/>
        </w:rPr>
      </w:pPr>
      <w:r w:rsidRPr="006D2021">
        <w:rPr>
          <w:sz w:val="26"/>
          <w:szCs w:val="26"/>
        </w:rPr>
        <w:t>A. SO</w:t>
      </w:r>
      <w:r w:rsidRPr="006D2021">
        <w:rPr>
          <w:sz w:val="26"/>
          <w:szCs w:val="26"/>
          <w:vertAlign w:val="subscript"/>
        </w:rPr>
        <w:t>2</w:t>
      </w:r>
      <w:r w:rsidRPr="006D2021">
        <w:rPr>
          <w:sz w:val="26"/>
          <w:szCs w:val="26"/>
        </w:rPr>
        <w:t xml:space="preserve">.                  </w:t>
      </w:r>
      <w:r w:rsidRPr="006D2021">
        <w:rPr>
          <w:bCs/>
          <w:color w:val="FF0000"/>
          <w:sz w:val="26"/>
          <w:szCs w:val="26"/>
        </w:rPr>
        <w:t>B. SO</w:t>
      </w:r>
      <w:r w:rsidRPr="006D2021">
        <w:rPr>
          <w:bCs/>
          <w:color w:val="FF0000"/>
          <w:sz w:val="26"/>
          <w:szCs w:val="26"/>
          <w:vertAlign w:val="subscript"/>
        </w:rPr>
        <w:t>3</w:t>
      </w:r>
      <w:r w:rsidRPr="006D2021">
        <w:rPr>
          <w:bCs/>
          <w:sz w:val="26"/>
          <w:szCs w:val="26"/>
        </w:rPr>
        <w:t xml:space="preserve">.                   </w:t>
      </w:r>
      <w:r w:rsidRPr="006D2021">
        <w:rPr>
          <w:sz w:val="26"/>
          <w:szCs w:val="26"/>
        </w:rPr>
        <w:t>C. SO.                      D. S</w:t>
      </w:r>
      <w:r w:rsidRPr="006D2021">
        <w:rPr>
          <w:sz w:val="26"/>
          <w:szCs w:val="26"/>
          <w:vertAlign w:val="subscript"/>
        </w:rPr>
        <w:t>2</w:t>
      </w:r>
      <w:r w:rsidRPr="006D2021">
        <w:rPr>
          <w:sz w:val="26"/>
          <w:szCs w:val="26"/>
        </w:rPr>
        <w:t>O.</w:t>
      </w:r>
    </w:p>
    <w:p w:rsidR="00EB12F1" w:rsidRPr="006D2021" w:rsidRDefault="00EB12F1" w:rsidP="00EB12F1">
      <w:pPr>
        <w:widowControl w:val="0"/>
        <w:spacing w:line="240" w:lineRule="auto"/>
        <w:contextualSpacing/>
        <w:rPr>
          <w:rFonts w:eastAsia="Arial"/>
          <w:sz w:val="26"/>
          <w:szCs w:val="26"/>
          <w:lang w:eastAsia="vi-VN"/>
        </w:rPr>
      </w:pPr>
      <w:r w:rsidRPr="006D2021">
        <w:rPr>
          <w:rFonts w:eastAsia="Arial"/>
          <w:b/>
          <w:sz w:val="26"/>
          <w:szCs w:val="26"/>
          <w:lang w:eastAsia="vi-VN"/>
        </w:rPr>
        <w:t>Câu 1</w:t>
      </w:r>
      <w:r>
        <w:rPr>
          <w:rFonts w:eastAsia="Arial"/>
          <w:b/>
          <w:sz w:val="26"/>
          <w:szCs w:val="26"/>
          <w:lang w:eastAsia="vi-VN"/>
        </w:rPr>
        <w:t>0</w:t>
      </w:r>
      <w:r w:rsidRPr="006D2021">
        <w:rPr>
          <w:rFonts w:eastAsia="Arial"/>
          <w:b/>
          <w:sz w:val="26"/>
          <w:szCs w:val="26"/>
          <w:lang w:eastAsia="vi-VN"/>
        </w:rPr>
        <w:t xml:space="preserve">: </w:t>
      </w:r>
      <w:r w:rsidRPr="006D2021">
        <w:rPr>
          <w:rFonts w:eastAsia="Arial"/>
          <w:sz w:val="26"/>
          <w:szCs w:val="26"/>
          <w:lang w:eastAsia="vi-VN"/>
        </w:rPr>
        <w:t>Biên độ dao động của vật phát ra âm càng lớn thì</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p>
    <w:p w:rsidR="008D57D9" w:rsidRPr="006D2021" w:rsidRDefault="008D57D9" w:rsidP="008D57D9">
      <w:pPr>
        <w:pStyle w:val="NormalWeb"/>
        <w:widowControl w:val="0"/>
        <w:shd w:val="clear" w:color="auto" w:fill="FFFFFF"/>
        <w:spacing w:before="0" w:beforeAutospacing="0" w:after="0" w:afterAutospacing="0"/>
        <w:jc w:val="both"/>
        <w:rPr>
          <w:sz w:val="26"/>
          <w:szCs w:val="26"/>
        </w:rPr>
      </w:pPr>
      <w:r w:rsidRPr="006D2021">
        <w:rPr>
          <w:rStyle w:val="Strong"/>
          <w:sz w:val="26"/>
          <w:szCs w:val="26"/>
        </w:rPr>
        <w:t xml:space="preserve">Câu </w:t>
      </w:r>
      <w:r>
        <w:rPr>
          <w:rStyle w:val="Strong"/>
          <w:sz w:val="26"/>
          <w:szCs w:val="26"/>
        </w:rPr>
        <w:t>6</w:t>
      </w:r>
      <w:r w:rsidRPr="006D2021">
        <w:rPr>
          <w:rStyle w:val="Strong"/>
          <w:sz w:val="26"/>
          <w:szCs w:val="26"/>
        </w:rPr>
        <w:t>:</w:t>
      </w:r>
      <w:r w:rsidRPr="006D2021">
        <w:rPr>
          <w:sz w:val="26"/>
          <w:szCs w:val="26"/>
        </w:rPr>
        <w:t> Liên kết giữa các nguyên tử trong phân tử nước (H</w:t>
      </w:r>
      <w:r w:rsidRPr="006D2021">
        <w:rPr>
          <w:sz w:val="26"/>
          <w:szCs w:val="26"/>
          <w:vertAlign w:val="subscript"/>
        </w:rPr>
        <w:t>2</w:t>
      </w:r>
      <w:r w:rsidRPr="006D2021">
        <w:rPr>
          <w:sz w:val="26"/>
          <w:szCs w:val="26"/>
        </w:rPr>
        <w:t>O) là liên kết gì?</w:t>
      </w:r>
    </w:p>
    <w:p w:rsidR="008D57D9" w:rsidRPr="006D2021" w:rsidRDefault="008D57D9" w:rsidP="008D57D9">
      <w:pPr>
        <w:pStyle w:val="NormalWeb"/>
        <w:widowControl w:val="0"/>
        <w:shd w:val="clear" w:color="auto" w:fill="FFFFFF"/>
        <w:spacing w:before="0" w:beforeAutospacing="0" w:after="0" w:afterAutospacing="0"/>
        <w:jc w:val="both"/>
        <w:rPr>
          <w:sz w:val="26"/>
          <w:szCs w:val="26"/>
        </w:rPr>
      </w:pPr>
      <w:r w:rsidRPr="006D2021">
        <w:rPr>
          <w:rStyle w:val="Strong"/>
          <w:color w:val="FF0000"/>
          <w:sz w:val="26"/>
          <w:szCs w:val="26"/>
        </w:rPr>
        <w:t>A. Cộng hoá trị.</w:t>
      </w:r>
      <w:r w:rsidRPr="006D2021">
        <w:rPr>
          <w:sz w:val="26"/>
          <w:szCs w:val="26"/>
        </w:rPr>
        <w:t xml:space="preserve">             B. Ion.             C. Kim loại.           D. Phi kim</w:t>
      </w:r>
    </w:p>
    <w:p w:rsidR="008D57D9" w:rsidRPr="006D2021" w:rsidRDefault="008D57D9" w:rsidP="008D57D9">
      <w:pPr>
        <w:pStyle w:val="NormalWeb"/>
        <w:widowControl w:val="0"/>
        <w:shd w:val="clear" w:color="auto" w:fill="FFFFFF"/>
        <w:spacing w:before="0" w:beforeAutospacing="0" w:after="0" w:afterAutospacing="0"/>
        <w:rPr>
          <w:b/>
          <w:bCs/>
          <w:sz w:val="26"/>
          <w:szCs w:val="26"/>
          <w:u w:val="single"/>
        </w:rPr>
      </w:pPr>
      <w:r w:rsidRPr="006D2021">
        <w:rPr>
          <w:b/>
          <w:bCs/>
          <w:sz w:val="26"/>
          <w:szCs w:val="26"/>
        </w:rPr>
        <w:t xml:space="preserve">Câu </w:t>
      </w:r>
      <w:r>
        <w:rPr>
          <w:b/>
          <w:bCs/>
          <w:sz w:val="26"/>
          <w:szCs w:val="26"/>
        </w:rPr>
        <w:t>7</w:t>
      </w:r>
      <w:r w:rsidRPr="006D2021">
        <w:rPr>
          <w:b/>
          <w:bCs/>
          <w:sz w:val="26"/>
          <w:szCs w:val="26"/>
        </w:rPr>
        <w:t>:</w:t>
      </w:r>
      <w:r w:rsidRPr="006D2021">
        <w:rPr>
          <w:sz w:val="26"/>
          <w:szCs w:val="26"/>
        </w:rPr>
        <w:t xml:space="preserve"> Phát biểu nào sau đây </w:t>
      </w:r>
      <w:r w:rsidRPr="006D2021">
        <w:rPr>
          <w:b/>
          <w:sz w:val="26"/>
          <w:szCs w:val="26"/>
        </w:rPr>
        <w:t>đúng</w:t>
      </w:r>
      <w:r w:rsidRPr="006D2021">
        <w:rPr>
          <w:sz w:val="26"/>
          <w:szCs w:val="26"/>
        </w:rPr>
        <w:t>?</w:t>
      </w:r>
    </w:p>
    <w:p w:rsidR="008D57D9" w:rsidRPr="006D2021" w:rsidRDefault="008D57D9" w:rsidP="008D57D9">
      <w:pPr>
        <w:widowControl w:val="0"/>
        <w:shd w:val="clear" w:color="auto" w:fill="FFFFFF"/>
        <w:spacing w:line="240" w:lineRule="auto"/>
        <w:rPr>
          <w:sz w:val="26"/>
          <w:szCs w:val="26"/>
        </w:rPr>
      </w:pPr>
      <w:r w:rsidRPr="006D2021">
        <w:rPr>
          <w:sz w:val="26"/>
          <w:szCs w:val="26"/>
        </w:rPr>
        <w:t>A. Hợp chất ion và chất cộng hóa trị đều bền với nhiệt.</w:t>
      </w:r>
    </w:p>
    <w:p w:rsidR="008D57D9" w:rsidRPr="006D2021" w:rsidRDefault="008D57D9" w:rsidP="008D57D9">
      <w:pPr>
        <w:widowControl w:val="0"/>
        <w:shd w:val="clear" w:color="auto" w:fill="FFFFFF"/>
        <w:spacing w:line="240" w:lineRule="auto"/>
        <w:rPr>
          <w:sz w:val="26"/>
          <w:szCs w:val="26"/>
        </w:rPr>
      </w:pPr>
      <w:r w:rsidRPr="006D2021">
        <w:rPr>
          <w:sz w:val="26"/>
          <w:szCs w:val="26"/>
        </w:rPr>
        <w:t>B. Hợp chất ion và chất cộng hóa trị đều tan tốt trong nước.</w:t>
      </w:r>
    </w:p>
    <w:p w:rsidR="008D57D9" w:rsidRPr="006D2021" w:rsidRDefault="008D57D9" w:rsidP="008D57D9">
      <w:pPr>
        <w:pStyle w:val="Heading6"/>
        <w:widowControl w:val="0"/>
        <w:shd w:val="clear" w:color="auto" w:fill="FFFFFF"/>
        <w:spacing w:before="0"/>
        <w:rPr>
          <w:rFonts w:ascii="Times New Roman" w:hAnsi="Times New Roman"/>
          <w:bCs w:val="0"/>
          <w:color w:val="FF0000"/>
          <w:sz w:val="26"/>
          <w:szCs w:val="26"/>
        </w:rPr>
      </w:pPr>
      <w:r w:rsidRPr="006D2021">
        <w:rPr>
          <w:rFonts w:ascii="Times New Roman" w:hAnsi="Times New Roman"/>
          <w:color w:val="FF0000"/>
          <w:sz w:val="26"/>
          <w:szCs w:val="26"/>
        </w:rPr>
        <w:t>C. Các chất ion luôn ở thể rắn. </w:t>
      </w:r>
    </w:p>
    <w:p w:rsidR="008D57D9" w:rsidRPr="006D2021" w:rsidRDefault="008D57D9" w:rsidP="008D57D9">
      <w:pPr>
        <w:widowControl w:val="0"/>
        <w:shd w:val="clear" w:color="auto" w:fill="FFFFFF"/>
        <w:spacing w:line="240" w:lineRule="auto"/>
        <w:rPr>
          <w:sz w:val="26"/>
          <w:szCs w:val="26"/>
        </w:rPr>
      </w:pPr>
      <w:r w:rsidRPr="006D2021">
        <w:rPr>
          <w:sz w:val="26"/>
          <w:szCs w:val="26"/>
        </w:rPr>
        <w:t>D. Khi các chất ion và chất cộng hóa trị tan trong nước đều tạo dung dịch có khả năng dẫn điện được.</w:t>
      </w:r>
    </w:p>
    <w:p w:rsidR="008D57D9" w:rsidRPr="006D2021" w:rsidRDefault="008D57D9" w:rsidP="008D57D9">
      <w:pPr>
        <w:pStyle w:val="NormalWeb"/>
        <w:widowControl w:val="0"/>
        <w:shd w:val="clear" w:color="auto" w:fill="FFFFFF"/>
        <w:spacing w:before="0" w:beforeAutospacing="0" w:after="0" w:afterAutospacing="0"/>
        <w:rPr>
          <w:sz w:val="26"/>
          <w:szCs w:val="26"/>
        </w:rPr>
      </w:pPr>
      <w:r w:rsidRPr="006D2021">
        <w:rPr>
          <w:rStyle w:val="Strong"/>
          <w:sz w:val="26"/>
          <w:szCs w:val="26"/>
        </w:rPr>
        <w:t xml:space="preserve">Câu </w:t>
      </w:r>
      <w:r>
        <w:rPr>
          <w:rStyle w:val="Strong"/>
          <w:sz w:val="26"/>
          <w:szCs w:val="26"/>
        </w:rPr>
        <w:t>8</w:t>
      </w:r>
      <w:r w:rsidRPr="006D2021">
        <w:rPr>
          <w:rStyle w:val="Strong"/>
          <w:sz w:val="26"/>
          <w:szCs w:val="26"/>
        </w:rPr>
        <w:t>:</w:t>
      </w:r>
      <w:r w:rsidRPr="006D2021">
        <w:rPr>
          <w:sz w:val="26"/>
          <w:szCs w:val="26"/>
        </w:rPr>
        <w:t> Fe có hóa trị III trong công thức nào?</w:t>
      </w:r>
    </w:p>
    <w:p w:rsidR="008D57D9" w:rsidRPr="006D2021" w:rsidRDefault="008D57D9" w:rsidP="008D57D9">
      <w:pPr>
        <w:widowControl w:val="0"/>
        <w:shd w:val="clear" w:color="auto" w:fill="FFFFFF"/>
        <w:spacing w:line="240" w:lineRule="auto"/>
        <w:rPr>
          <w:sz w:val="26"/>
          <w:szCs w:val="26"/>
        </w:rPr>
      </w:pPr>
      <w:r w:rsidRPr="006D2021">
        <w:rPr>
          <w:sz w:val="26"/>
          <w:szCs w:val="26"/>
        </w:rPr>
        <w:t>A. FeO.                 B. FeSO</w:t>
      </w:r>
      <w:r w:rsidRPr="006D2021">
        <w:rPr>
          <w:sz w:val="26"/>
          <w:szCs w:val="26"/>
          <w:vertAlign w:val="subscript"/>
        </w:rPr>
        <w:t>4</w:t>
      </w:r>
      <w:r w:rsidRPr="006D2021">
        <w:rPr>
          <w:sz w:val="26"/>
          <w:szCs w:val="26"/>
        </w:rPr>
        <w:t>.                    C. FeCl</w:t>
      </w:r>
      <w:r w:rsidRPr="006D2021">
        <w:rPr>
          <w:sz w:val="26"/>
          <w:szCs w:val="26"/>
          <w:vertAlign w:val="subscript"/>
        </w:rPr>
        <w:t>2</w:t>
      </w:r>
      <w:r w:rsidRPr="006D2021">
        <w:rPr>
          <w:sz w:val="26"/>
          <w:szCs w:val="26"/>
        </w:rPr>
        <w:t xml:space="preserve">.                    </w:t>
      </w:r>
      <w:r w:rsidRPr="006D2021">
        <w:rPr>
          <w:bCs/>
          <w:color w:val="FF0000"/>
          <w:sz w:val="26"/>
          <w:szCs w:val="26"/>
        </w:rPr>
        <w:t>D. Fe</w:t>
      </w:r>
      <w:r w:rsidRPr="006D2021">
        <w:rPr>
          <w:bCs/>
          <w:color w:val="FF0000"/>
          <w:sz w:val="26"/>
          <w:szCs w:val="26"/>
          <w:vertAlign w:val="subscript"/>
        </w:rPr>
        <w:t>2</w:t>
      </w:r>
      <w:r w:rsidRPr="006D2021">
        <w:rPr>
          <w:bCs/>
          <w:color w:val="FF0000"/>
          <w:sz w:val="26"/>
          <w:szCs w:val="26"/>
        </w:rPr>
        <w:t>O</w:t>
      </w:r>
      <w:r w:rsidRPr="006D2021">
        <w:rPr>
          <w:bCs/>
          <w:color w:val="FF0000"/>
          <w:sz w:val="26"/>
          <w:szCs w:val="26"/>
          <w:vertAlign w:val="subscript"/>
        </w:rPr>
        <w:t>3</w:t>
      </w:r>
      <w:r w:rsidRPr="006D2021">
        <w:rPr>
          <w:bCs/>
          <w:color w:val="FF0000"/>
          <w:sz w:val="26"/>
          <w:szCs w:val="26"/>
        </w:rPr>
        <w:t xml:space="preserve">.       </w:t>
      </w:r>
    </w:p>
    <w:p w:rsidR="008D57D9" w:rsidRPr="006D2021" w:rsidRDefault="008D57D9" w:rsidP="008D57D9">
      <w:pPr>
        <w:pStyle w:val="NormalWeb"/>
        <w:widowControl w:val="0"/>
        <w:shd w:val="clear" w:color="auto" w:fill="FFFFFF"/>
        <w:spacing w:before="0" w:beforeAutospacing="0" w:after="0" w:afterAutospacing="0"/>
        <w:rPr>
          <w:sz w:val="26"/>
          <w:szCs w:val="26"/>
        </w:rPr>
      </w:pPr>
      <w:r w:rsidRPr="006D2021">
        <w:rPr>
          <w:rStyle w:val="Strong"/>
          <w:sz w:val="26"/>
          <w:szCs w:val="26"/>
        </w:rPr>
        <w:t xml:space="preserve">Câu </w:t>
      </w:r>
      <w:r>
        <w:rPr>
          <w:rStyle w:val="Strong"/>
          <w:sz w:val="26"/>
          <w:szCs w:val="26"/>
        </w:rPr>
        <w:t>9</w:t>
      </w:r>
      <w:r w:rsidRPr="006D2021">
        <w:rPr>
          <w:rStyle w:val="Strong"/>
          <w:sz w:val="26"/>
          <w:szCs w:val="26"/>
        </w:rPr>
        <w:t>:</w:t>
      </w:r>
      <w:r w:rsidRPr="006D2021">
        <w:rPr>
          <w:sz w:val="26"/>
          <w:szCs w:val="26"/>
        </w:rPr>
        <w:t xml:space="preserve"> Biết </w:t>
      </w:r>
      <w:r w:rsidRPr="006D2021">
        <w:rPr>
          <w:sz w:val="26"/>
          <w:szCs w:val="26"/>
          <w:lang w:val="vi-VN"/>
        </w:rPr>
        <w:t>nhóm</w:t>
      </w:r>
      <w:r w:rsidRPr="006D2021">
        <w:rPr>
          <w:sz w:val="26"/>
          <w:szCs w:val="26"/>
        </w:rPr>
        <w:t xml:space="preserve"> hidroxit (-OH) có hóa trị I, công thức hoá học nào đây là sai </w:t>
      </w:r>
    </w:p>
    <w:p w:rsidR="008D57D9" w:rsidRPr="006D2021" w:rsidRDefault="008D57D9" w:rsidP="008D57D9">
      <w:pPr>
        <w:widowControl w:val="0"/>
        <w:shd w:val="clear" w:color="auto" w:fill="FFFFFF"/>
        <w:spacing w:line="240" w:lineRule="auto"/>
        <w:rPr>
          <w:sz w:val="26"/>
          <w:szCs w:val="26"/>
          <w:vertAlign w:val="subscript"/>
        </w:rPr>
      </w:pPr>
      <w:r w:rsidRPr="006D2021">
        <w:rPr>
          <w:sz w:val="26"/>
          <w:szCs w:val="26"/>
        </w:rPr>
        <w:t xml:space="preserve">A. NaOH               </w:t>
      </w:r>
      <w:r w:rsidRPr="006D2021">
        <w:rPr>
          <w:bCs/>
          <w:color w:val="FF0000"/>
          <w:sz w:val="26"/>
          <w:szCs w:val="26"/>
        </w:rPr>
        <w:t xml:space="preserve">B. MgOH                    </w:t>
      </w:r>
      <w:r w:rsidRPr="006D2021">
        <w:rPr>
          <w:sz w:val="26"/>
          <w:szCs w:val="26"/>
        </w:rPr>
        <w:t>C. KOH                      D. Fe(OH)</w:t>
      </w:r>
      <w:r w:rsidRPr="006D2021">
        <w:rPr>
          <w:sz w:val="26"/>
          <w:szCs w:val="26"/>
          <w:vertAlign w:val="subscript"/>
        </w:rPr>
        <w:t>3</w:t>
      </w:r>
    </w:p>
    <w:p w:rsidR="008D57D9" w:rsidRPr="006D2021" w:rsidRDefault="008D57D9" w:rsidP="008D57D9">
      <w:pPr>
        <w:widowControl w:val="0"/>
        <w:spacing w:line="240" w:lineRule="auto"/>
        <w:contextualSpacing/>
        <w:rPr>
          <w:rFonts w:eastAsia="Arial"/>
          <w:sz w:val="26"/>
          <w:szCs w:val="26"/>
          <w:lang w:eastAsia="vi-VN"/>
        </w:rPr>
      </w:pPr>
      <w:r w:rsidRPr="006D2021">
        <w:rPr>
          <w:rFonts w:eastAsia="Arial"/>
          <w:b/>
          <w:sz w:val="26"/>
          <w:szCs w:val="26"/>
          <w:lang w:eastAsia="vi-VN"/>
        </w:rPr>
        <w:t>Câu 1</w:t>
      </w:r>
      <w:r>
        <w:rPr>
          <w:rFonts w:eastAsia="Arial"/>
          <w:b/>
          <w:sz w:val="26"/>
          <w:szCs w:val="26"/>
          <w:lang w:eastAsia="vi-VN"/>
        </w:rPr>
        <w:t>0</w:t>
      </w:r>
      <w:r w:rsidRPr="006D2021">
        <w:rPr>
          <w:rFonts w:eastAsia="Arial"/>
          <w:b/>
          <w:sz w:val="26"/>
          <w:szCs w:val="26"/>
          <w:lang w:eastAsia="vi-VN"/>
        </w:rPr>
        <w:t xml:space="preserve">: </w:t>
      </w:r>
      <w:r w:rsidRPr="006D2021">
        <w:rPr>
          <w:rFonts w:eastAsia="Arial"/>
          <w:sz w:val="26"/>
          <w:szCs w:val="26"/>
          <w:lang w:eastAsia="vi-VN"/>
        </w:rPr>
        <w:t>Biên độ dao động của vật phát ra âm càng lớn thì</w:t>
      </w:r>
    </w:p>
    <w:p w:rsidR="008D12D6" w:rsidRPr="00525248" w:rsidRDefault="008D12D6" w:rsidP="008D12D6">
      <w:pPr>
        <w:pStyle w:val="BodyText"/>
        <w:rPr>
          <w:bCs/>
          <w:color w:val="000000" w:themeColor="text1"/>
        </w:rPr>
      </w:pPr>
      <w:r w:rsidRPr="00525248">
        <w:rPr>
          <w:b/>
          <w:bCs/>
          <w:color w:val="000000" w:themeColor="text1"/>
        </w:rPr>
        <w:t xml:space="preserve">Câu 1. </w:t>
      </w:r>
      <w:r w:rsidRPr="00525248">
        <w:rPr>
          <w:bCs/>
          <w:color w:val="000000" w:themeColor="text1"/>
        </w:rPr>
        <w:t>Các nguyên t</w:t>
      </w:r>
      <w:r w:rsidRPr="00525248">
        <w:rPr>
          <w:rFonts w:ascii="Calibri" w:hAnsi="Calibri" w:cs="Calibri"/>
          <w:bCs/>
          <w:color w:val="000000" w:themeColor="text1"/>
        </w:rPr>
        <w:t>ố</w:t>
      </w:r>
      <w:r w:rsidRPr="00525248">
        <w:rPr>
          <w:bCs/>
          <w:color w:val="000000" w:themeColor="text1"/>
        </w:rPr>
        <w:t xml:space="preserve"> trong b</w:t>
      </w:r>
      <w:r w:rsidRPr="00525248">
        <w:rPr>
          <w:rFonts w:ascii="Calibri" w:hAnsi="Calibri" w:cs="Calibri"/>
          <w:bCs/>
          <w:color w:val="000000" w:themeColor="text1"/>
        </w:rPr>
        <w:t>ả</w:t>
      </w:r>
      <w:r w:rsidRPr="00525248">
        <w:rPr>
          <w:bCs/>
          <w:color w:val="000000" w:themeColor="text1"/>
        </w:rPr>
        <w:t>ng tu</w:t>
      </w:r>
      <w:r w:rsidRPr="00525248">
        <w:rPr>
          <w:rFonts w:ascii="Calibri" w:hAnsi="Calibri" w:cs="Calibri"/>
          <w:bCs/>
          <w:color w:val="000000" w:themeColor="text1"/>
        </w:rPr>
        <w:t>ầ</w:t>
      </w:r>
      <w:r w:rsidRPr="00525248">
        <w:rPr>
          <w:bCs/>
          <w:color w:val="000000" w:themeColor="text1"/>
        </w:rPr>
        <w:t>n ho</w:t>
      </w:r>
      <w:r w:rsidRPr="00525248">
        <w:rPr>
          <w:rFonts w:ascii="Calibri" w:hAnsi="Calibri" w:cs="Calibri"/>
          <w:bCs/>
          <w:color w:val="000000" w:themeColor="text1"/>
        </w:rPr>
        <w:t>à</w:t>
      </w:r>
      <w:r w:rsidRPr="00525248">
        <w:rPr>
          <w:bCs/>
          <w:color w:val="000000" w:themeColor="text1"/>
        </w:rPr>
        <w:t>n c</w:t>
      </w:r>
      <w:r w:rsidRPr="00525248">
        <w:rPr>
          <w:rFonts w:cs=".VnBodoniH"/>
          <w:bCs/>
          <w:color w:val="000000" w:themeColor="text1"/>
        </w:rPr>
        <w:t>á</w:t>
      </w:r>
      <w:r w:rsidRPr="00525248">
        <w:rPr>
          <w:bCs/>
          <w:color w:val="000000" w:themeColor="text1"/>
        </w:rPr>
        <w:t>c nguy</w:t>
      </w:r>
      <w:r w:rsidRPr="00525248">
        <w:rPr>
          <w:rFonts w:cs=".VnBodoniH"/>
          <w:bCs/>
          <w:color w:val="000000" w:themeColor="text1"/>
        </w:rPr>
        <w:t>ê</w:t>
      </w:r>
      <w:r w:rsidRPr="00525248">
        <w:rPr>
          <w:bCs/>
          <w:color w:val="000000" w:themeColor="text1"/>
        </w:rPr>
        <w:t>n t</w:t>
      </w:r>
      <w:r w:rsidRPr="00525248">
        <w:rPr>
          <w:rFonts w:ascii="Calibri" w:hAnsi="Calibri" w:cs="Calibri"/>
          <w:bCs/>
          <w:color w:val="000000" w:themeColor="text1"/>
        </w:rPr>
        <w:t>ố</w:t>
      </w:r>
      <w:r w:rsidRPr="00525248">
        <w:rPr>
          <w:bCs/>
          <w:color w:val="000000" w:themeColor="text1"/>
        </w:rPr>
        <w:t xml:space="preserve"> hoá h</w:t>
      </w:r>
      <w:r w:rsidRPr="00525248">
        <w:rPr>
          <w:rFonts w:ascii="Calibri" w:hAnsi="Calibri" w:cs="Calibri"/>
          <w:bCs/>
          <w:color w:val="000000" w:themeColor="text1"/>
        </w:rPr>
        <w:t>ọ</w:t>
      </w:r>
      <w:r w:rsidRPr="00525248">
        <w:rPr>
          <w:bCs/>
          <w:color w:val="000000" w:themeColor="text1"/>
        </w:rPr>
        <w:t xml:space="preserve">c </w:t>
      </w:r>
      <w:r w:rsidRPr="00525248">
        <w:rPr>
          <w:rFonts w:ascii="Calibri" w:hAnsi="Calibri" w:cs="Calibri"/>
          <w:bCs/>
          <w:color w:val="000000" w:themeColor="text1"/>
        </w:rPr>
        <w:t>đượ</w:t>
      </w:r>
      <w:r w:rsidRPr="00525248">
        <w:rPr>
          <w:bCs/>
          <w:color w:val="000000" w:themeColor="text1"/>
        </w:rPr>
        <w:t>c s</w:t>
      </w:r>
      <w:r w:rsidRPr="00525248">
        <w:rPr>
          <w:rFonts w:ascii="Calibri" w:hAnsi="Calibri" w:cs="Calibri"/>
          <w:bCs/>
          <w:color w:val="000000" w:themeColor="text1"/>
        </w:rPr>
        <w:t>ắ</w:t>
      </w:r>
      <w:r w:rsidRPr="00525248">
        <w:rPr>
          <w:bCs/>
          <w:color w:val="000000" w:themeColor="text1"/>
        </w:rPr>
        <w:t>p x</w:t>
      </w:r>
      <w:r w:rsidRPr="00525248">
        <w:rPr>
          <w:rFonts w:ascii="Calibri" w:hAnsi="Calibri" w:cs="Calibri"/>
          <w:bCs/>
          <w:color w:val="000000" w:themeColor="text1"/>
        </w:rPr>
        <w:t>ế</w:t>
      </w:r>
      <w:r w:rsidRPr="00525248">
        <w:rPr>
          <w:bCs/>
          <w:color w:val="000000" w:themeColor="text1"/>
        </w:rPr>
        <w:t>p</w:t>
      </w:r>
    </w:p>
    <w:p w:rsidR="008D12D6" w:rsidRPr="00525248" w:rsidRDefault="008D12D6" w:rsidP="008D12D6">
      <w:pPr>
        <w:pStyle w:val="BodyText"/>
        <w:rPr>
          <w:bCs/>
          <w:color w:val="000000" w:themeColor="text1"/>
        </w:rPr>
      </w:pPr>
      <w:r w:rsidRPr="00525248">
        <w:rPr>
          <w:bCs/>
          <w:color w:val="000000" w:themeColor="text1"/>
        </w:rPr>
        <w:t>theo th</w:t>
      </w:r>
      <w:r w:rsidRPr="00525248">
        <w:rPr>
          <w:rFonts w:ascii="Calibri" w:hAnsi="Calibri" w:cs="Calibri"/>
          <w:bCs/>
          <w:color w:val="000000" w:themeColor="text1"/>
        </w:rPr>
        <w:t>ứ</w:t>
      </w:r>
      <w:r w:rsidRPr="00525248">
        <w:rPr>
          <w:bCs/>
          <w:color w:val="000000" w:themeColor="text1"/>
        </w:rPr>
        <w:t xml:space="preserve"> t</w:t>
      </w:r>
      <w:r w:rsidRPr="00525248">
        <w:rPr>
          <w:rFonts w:ascii="Calibri" w:hAnsi="Calibri" w:cs="Calibri"/>
          <w:bCs/>
          <w:color w:val="000000" w:themeColor="text1"/>
        </w:rPr>
        <w:t>ự</w:t>
      </w:r>
      <w:r w:rsidRPr="00525248">
        <w:rPr>
          <w:bCs/>
          <w:color w:val="000000" w:themeColor="text1"/>
        </w:rPr>
        <w:t xml:space="preserve"> t</w:t>
      </w:r>
      <w:r w:rsidRPr="00525248">
        <w:rPr>
          <w:rFonts w:ascii="Calibri" w:hAnsi="Calibri" w:cs="Calibri"/>
          <w:bCs/>
          <w:color w:val="000000" w:themeColor="text1"/>
        </w:rPr>
        <w:t>ă</w:t>
      </w:r>
      <w:r w:rsidRPr="00525248">
        <w:rPr>
          <w:bCs/>
          <w:color w:val="000000" w:themeColor="text1"/>
        </w:rPr>
        <w:t>ng d</w:t>
      </w:r>
      <w:r w:rsidRPr="00525248">
        <w:rPr>
          <w:rFonts w:ascii="Calibri" w:hAnsi="Calibri" w:cs="Calibri"/>
          <w:bCs/>
          <w:color w:val="000000" w:themeColor="text1"/>
        </w:rPr>
        <w:t>ầ</w:t>
      </w:r>
      <w:r w:rsidRPr="00525248">
        <w:rPr>
          <w:bCs/>
          <w:color w:val="000000" w:themeColor="text1"/>
        </w:rPr>
        <w:t>n c</w:t>
      </w:r>
      <w:r w:rsidRPr="00525248">
        <w:rPr>
          <w:rFonts w:ascii="Calibri" w:hAnsi="Calibri" w:cs="Calibri"/>
          <w:bCs/>
          <w:color w:val="000000" w:themeColor="text1"/>
        </w:rPr>
        <w:t>ủ</w:t>
      </w:r>
      <w:r w:rsidRPr="00525248">
        <w:rPr>
          <w:bCs/>
          <w:color w:val="000000" w:themeColor="text1"/>
        </w:rPr>
        <w:t>a:</w:t>
      </w:r>
    </w:p>
    <w:p w:rsidR="008D12D6" w:rsidRPr="00AD12CA" w:rsidRDefault="008D12D6" w:rsidP="008D12D6">
      <w:pPr>
        <w:pStyle w:val="BodyText"/>
        <w:ind w:left="283"/>
        <w:rPr>
          <w:bCs/>
          <w:color w:val="000000" w:themeColor="text1"/>
          <w:lang w:val="vi-VN"/>
        </w:rPr>
      </w:pPr>
      <w:r w:rsidRPr="00525248">
        <w:rPr>
          <w:b/>
          <w:color w:val="000000" w:themeColor="text1"/>
        </w:rPr>
        <w:t>A.</w:t>
      </w:r>
      <w:r w:rsidRPr="00525248">
        <w:rPr>
          <w:bCs/>
          <w:color w:val="000000" w:themeColor="text1"/>
        </w:rPr>
        <w:t xml:space="preserve"> Kh</w:t>
      </w:r>
      <w:r w:rsidRPr="00525248">
        <w:rPr>
          <w:rFonts w:ascii="Calibri" w:hAnsi="Calibri" w:cs="Calibri"/>
          <w:bCs/>
          <w:color w:val="000000" w:themeColor="text1"/>
        </w:rPr>
        <w:t>ố</w:t>
      </w:r>
      <w:r w:rsidRPr="00525248">
        <w:rPr>
          <w:bCs/>
          <w:color w:val="000000" w:themeColor="text1"/>
        </w:rPr>
        <w:t>i l</w:t>
      </w:r>
      <w:r w:rsidRPr="00525248">
        <w:rPr>
          <w:rFonts w:ascii="Calibri" w:hAnsi="Calibri" w:cs="Calibri"/>
          <w:bCs/>
          <w:color w:val="000000" w:themeColor="text1"/>
        </w:rPr>
        <w:t>ượ</w:t>
      </w:r>
      <w:r w:rsidRPr="00525248">
        <w:rPr>
          <w:bCs/>
          <w:color w:val="000000" w:themeColor="text1"/>
        </w:rPr>
        <w:t xml:space="preserve">ng </w:t>
      </w:r>
      <w:r>
        <w:rPr>
          <w:bCs/>
          <w:color w:val="000000" w:themeColor="text1"/>
          <w:lang w:val="vi-VN"/>
        </w:rPr>
        <w:t>nguyên t</w:t>
      </w:r>
      <w:r>
        <w:rPr>
          <w:rFonts w:ascii="Calibri" w:hAnsi="Calibri" w:cs="Calibri"/>
          <w:bCs/>
          <w:color w:val="000000" w:themeColor="text1"/>
          <w:lang w:val="vi-VN"/>
        </w:rPr>
        <w:t>ử</w:t>
      </w:r>
      <w:r w:rsidRPr="00525248">
        <w:rPr>
          <w:bCs/>
          <w:color w:val="000000" w:themeColor="text1"/>
        </w:rPr>
        <w:t xml:space="preserve">                                 </w:t>
      </w:r>
      <w:r>
        <w:rPr>
          <w:b/>
          <w:color w:val="000000" w:themeColor="text1"/>
          <w:lang w:val="vi-VN"/>
        </w:rPr>
        <w:t>C</w:t>
      </w:r>
      <w:r w:rsidRPr="00525248">
        <w:rPr>
          <w:b/>
          <w:color w:val="000000" w:themeColor="text1"/>
        </w:rPr>
        <w:t xml:space="preserve">. </w:t>
      </w:r>
      <w:r w:rsidRPr="00525248">
        <w:rPr>
          <w:rFonts w:ascii="Calibri" w:hAnsi="Calibri" w:cs="Calibri"/>
          <w:color w:val="000000" w:themeColor="text1"/>
        </w:rPr>
        <w:t>Đ</w:t>
      </w:r>
      <w:r w:rsidRPr="00525248">
        <w:rPr>
          <w:color w:val="000000" w:themeColor="text1"/>
        </w:rPr>
        <w:t>i</w:t>
      </w:r>
      <w:r w:rsidRPr="00525248">
        <w:rPr>
          <w:rFonts w:ascii="Calibri" w:hAnsi="Calibri" w:cs="Calibri"/>
          <w:color w:val="000000" w:themeColor="text1"/>
        </w:rPr>
        <w:t>ệ</w:t>
      </w:r>
      <w:r w:rsidRPr="00525248">
        <w:rPr>
          <w:color w:val="000000" w:themeColor="text1"/>
        </w:rPr>
        <w:t>n tích h</w:t>
      </w:r>
      <w:r w:rsidRPr="00525248">
        <w:rPr>
          <w:rFonts w:ascii="Calibri" w:hAnsi="Calibri" w:cs="Calibri"/>
          <w:color w:val="000000" w:themeColor="text1"/>
        </w:rPr>
        <w:t>ạ</w:t>
      </w:r>
      <w:r w:rsidRPr="00525248">
        <w:rPr>
          <w:color w:val="000000" w:themeColor="text1"/>
        </w:rPr>
        <w:t>t nhân</w:t>
      </w:r>
      <w:r>
        <w:rPr>
          <w:color w:val="000000" w:themeColor="text1"/>
          <w:lang w:val="vi-VN"/>
        </w:rPr>
        <w:t xml:space="preserve"> nguyên t</w:t>
      </w:r>
      <w:r>
        <w:rPr>
          <w:rFonts w:ascii="Calibri" w:hAnsi="Calibri" w:cs="Calibri"/>
          <w:color w:val="000000" w:themeColor="text1"/>
          <w:lang w:val="vi-VN"/>
        </w:rPr>
        <w:t>ử</w:t>
      </w:r>
    </w:p>
    <w:p w:rsidR="008D12D6" w:rsidRPr="00525248" w:rsidRDefault="008D12D6" w:rsidP="008D12D6">
      <w:pPr>
        <w:pStyle w:val="BodyText"/>
        <w:ind w:left="283"/>
        <w:rPr>
          <w:bCs/>
          <w:color w:val="000000" w:themeColor="text1"/>
        </w:rPr>
      </w:pPr>
      <w:r>
        <w:rPr>
          <w:b/>
          <w:color w:val="000000" w:themeColor="text1"/>
          <w:lang w:val="vi-VN"/>
        </w:rPr>
        <w:t>B</w:t>
      </w:r>
      <w:r w:rsidRPr="00525248">
        <w:rPr>
          <w:b/>
          <w:color w:val="000000" w:themeColor="text1"/>
        </w:rPr>
        <w:t>.</w:t>
      </w:r>
      <w:r>
        <w:rPr>
          <w:color w:val="000000" w:themeColor="text1"/>
        </w:rPr>
        <w:t xml:space="preserve"> </w:t>
      </w:r>
      <w:r>
        <w:rPr>
          <w:color w:val="000000" w:themeColor="text1"/>
          <w:lang w:val="vi-VN"/>
        </w:rPr>
        <w:t>S</w:t>
      </w:r>
      <w:r>
        <w:rPr>
          <w:rFonts w:ascii="Calibri" w:hAnsi="Calibri" w:cs="Calibri"/>
          <w:color w:val="000000" w:themeColor="text1"/>
          <w:lang w:val="vi-VN"/>
        </w:rPr>
        <w:t>ố</w:t>
      </w:r>
      <w:r>
        <w:rPr>
          <w:color w:val="000000" w:themeColor="text1"/>
          <w:lang w:val="vi-VN"/>
        </w:rPr>
        <w:t xml:space="preserve"> eclectron</w:t>
      </w:r>
      <w:r w:rsidRPr="00525248">
        <w:rPr>
          <w:color w:val="000000" w:themeColor="text1"/>
        </w:rPr>
        <w:t xml:space="preserve">                                   </w:t>
      </w:r>
      <w:r>
        <w:rPr>
          <w:color w:val="000000" w:themeColor="text1"/>
          <w:lang w:val="vi-VN"/>
        </w:rPr>
        <w:t xml:space="preserve">          </w:t>
      </w:r>
      <w:r w:rsidRPr="00525248">
        <w:rPr>
          <w:color w:val="000000" w:themeColor="text1"/>
        </w:rPr>
        <w:t xml:space="preserve">    </w:t>
      </w:r>
      <w:r w:rsidRPr="00525248">
        <w:rPr>
          <w:b/>
          <w:color w:val="000000" w:themeColor="text1"/>
        </w:rPr>
        <w:t xml:space="preserve">D. </w:t>
      </w:r>
      <w:r w:rsidRPr="00525248">
        <w:rPr>
          <w:color w:val="000000" w:themeColor="text1"/>
        </w:rPr>
        <w:t>S</w:t>
      </w:r>
      <w:r w:rsidRPr="00525248">
        <w:rPr>
          <w:rFonts w:ascii="Calibri" w:hAnsi="Calibri" w:cs="Calibri"/>
          <w:color w:val="000000" w:themeColor="text1"/>
        </w:rPr>
        <w:t>ố</w:t>
      </w:r>
      <w:r w:rsidRPr="00525248">
        <w:rPr>
          <w:color w:val="000000" w:themeColor="text1"/>
        </w:rPr>
        <w:t xml:space="preserve"> neutron</w:t>
      </w:r>
    </w:p>
    <w:p w:rsidR="008D12D6" w:rsidRDefault="008D12D6" w:rsidP="008D12D6">
      <w:pPr>
        <w:widowControl w:val="0"/>
        <w:spacing w:after="0" w:line="240" w:lineRule="auto"/>
        <w:ind w:rightChars="50" w:right="120"/>
        <w:rPr>
          <w:color w:val="000000" w:themeColor="text1"/>
          <w:szCs w:val="28"/>
          <w:lang w:val="vi-VN" w:eastAsia="vi-VN" w:bidi="vi-VN"/>
        </w:rPr>
      </w:pPr>
      <w:r w:rsidRPr="00525248">
        <w:rPr>
          <w:b/>
          <w:noProof/>
          <w:color w:val="000000" w:themeColor="text1"/>
        </w:rPr>
        <w:drawing>
          <wp:anchor distT="0" distB="0" distL="114300" distR="114300" simplePos="0" relativeHeight="251701248" behindDoc="0" locked="0" layoutInCell="1" allowOverlap="1" wp14:anchorId="50CC2C0F" wp14:editId="43C317FC">
            <wp:simplePos x="0" y="0"/>
            <wp:positionH relativeFrom="column">
              <wp:posOffset>4801787</wp:posOffset>
            </wp:positionH>
            <wp:positionV relativeFrom="paragraph">
              <wp:posOffset>5991</wp:posOffset>
            </wp:positionV>
            <wp:extent cx="732790" cy="877570"/>
            <wp:effectExtent l="0" t="0" r="0" b="0"/>
            <wp:wrapThrough wrapText="bothSides">
              <wp:wrapPolygon edited="0">
                <wp:start x="0" y="0"/>
                <wp:lineTo x="0" y="21100"/>
                <wp:lineTo x="20776" y="21100"/>
                <wp:lineTo x="2077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732790" cy="877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5248">
        <w:rPr>
          <w:b/>
          <w:color w:val="000000" w:themeColor="text1"/>
          <w:szCs w:val="28"/>
          <w:lang w:val="vi-VN"/>
        </w:rPr>
        <w:t>Câu 2</w:t>
      </w:r>
      <w:r w:rsidRPr="00525248">
        <w:rPr>
          <w:color w:val="000000" w:themeColor="text1"/>
          <w:szCs w:val="28"/>
          <w:lang w:val="vi-VN"/>
        </w:rPr>
        <w:t xml:space="preserve">: </w:t>
      </w:r>
      <w:r w:rsidRPr="00525248">
        <w:rPr>
          <w:color w:val="000000" w:themeColor="text1"/>
          <w:szCs w:val="28"/>
          <w:lang w:val="vi-VN" w:eastAsia="vi-VN" w:bidi="vi-VN"/>
        </w:rPr>
        <w:t>Trong ô nguyên tố sau, con số</w:t>
      </w:r>
      <w:r>
        <w:rPr>
          <w:color w:val="000000" w:themeColor="text1"/>
          <w:szCs w:val="28"/>
          <w:lang w:val="vi-VN" w:eastAsia="vi-VN" w:bidi="vi-VN"/>
        </w:rPr>
        <w:t xml:space="preserve"> 11</w:t>
      </w:r>
      <w:r w:rsidRPr="00525248">
        <w:rPr>
          <w:color w:val="000000" w:themeColor="text1"/>
          <w:szCs w:val="28"/>
          <w:lang w:val="vi-VN" w:eastAsia="vi-VN" w:bidi="vi-VN"/>
        </w:rPr>
        <w:t xml:space="preserve"> cho biết điều gì?</w:t>
      </w:r>
    </w:p>
    <w:p w:rsidR="008D12D6" w:rsidRPr="007A2914" w:rsidRDefault="008D12D6" w:rsidP="008D12D6">
      <w:pPr>
        <w:widowControl w:val="0"/>
        <w:spacing w:after="0" w:line="240" w:lineRule="auto"/>
        <w:ind w:rightChars="50" w:right="120" w:firstLine="284"/>
        <w:rPr>
          <w:color w:val="000000" w:themeColor="text1"/>
          <w:szCs w:val="28"/>
          <w:lang w:val="vi-VN" w:eastAsia="vi-VN" w:bidi="vi-VN"/>
        </w:rPr>
      </w:pPr>
      <w:r w:rsidRPr="007A2914">
        <w:rPr>
          <w:b/>
          <w:bCs/>
          <w:color w:val="000000" w:themeColor="text1"/>
          <w:szCs w:val="28"/>
          <w:lang w:val="vi-VN" w:eastAsia="vi-VN" w:bidi="vi-VN"/>
        </w:rPr>
        <w:t>A</w:t>
      </w:r>
      <w:r w:rsidRPr="007A2914">
        <w:rPr>
          <w:color w:val="000000" w:themeColor="text1"/>
          <w:szCs w:val="28"/>
          <w:lang w:val="vi-VN" w:eastAsia="vi-VN" w:bidi="vi-VN"/>
        </w:rPr>
        <w:t>. Khối lượng nguyên tử</w:t>
      </w:r>
    </w:p>
    <w:p w:rsidR="008D12D6" w:rsidRDefault="008D12D6" w:rsidP="008D12D6">
      <w:pPr>
        <w:widowControl w:val="0"/>
        <w:spacing w:after="0" w:line="240" w:lineRule="auto"/>
        <w:ind w:rightChars="50" w:right="120" w:firstLine="284"/>
        <w:rPr>
          <w:color w:val="000000" w:themeColor="text1"/>
          <w:szCs w:val="28"/>
          <w:lang w:val="vi-VN" w:eastAsia="vi-VN" w:bidi="vi-VN"/>
        </w:rPr>
      </w:pPr>
      <w:r w:rsidRPr="007A2914">
        <w:rPr>
          <w:b/>
          <w:bCs/>
          <w:color w:val="000000" w:themeColor="text1"/>
          <w:szCs w:val="28"/>
          <w:lang w:val="vi-VN" w:eastAsia="vi-VN" w:bidi="vi-VN"/>
        </w:rPr>
        <w:t>B</w:t>
      </w:r>
      <w:r w:rsidRPr="007A2914">
        <w:rPr>
          <w:color w:val="000000" w:themeColor="text1"/>
          <w:szCs w:val="28"/>
          <w:lang w:val="vi-VN" w:eastAsia="vi-VN" w:bidi="vi-VN"/>
        </w:rPr>
        <w:t>. Số hiệu nguyên tử</w:t>
      </w:r>
      <w:r>
        <w:rPr>
          <w:color w:val="000000" w:themeColor="text1"/>
          <w:szCs w:val="28"/>
          <w:lang w:val="vi-VN" w:eastAsia="vi-VN" w:bidi="vi-VN"/>
        </w:rPr>
        <w:t xml:space="preserve"> </w:t>
      </w:r>
    </w:p>
    <w:p w:rsidR="008D12D6" w:rsidRPr="00B77FA3" w:rsidRDefault="008D12D6" w:rsidP="008D12D6">
      <w:pPr>
        <w:widowControl w:val="0"/>
        <w:spacing w:after="0" w:line="240" w:lineRule="auto"/>
        <w:ind w:rightChars="50" w:right="120" w:firstLine="284"/>
        <w:rPr>
          <w:color w:val="000000" w:themeColor="text1"/>
          <w:szCs w:val="28"/>
          <w:lang w:val="vi-VN" w:eastAsia="vi-VN" w:bidi="vi-VN"/>
        </w:rPr>
      </w:pPr>
      <w:r w:rsidRPr="00B77FA3">
        <w:rPr>
          <w:b/>
          <w:color w:val="000000" w:themeColor="text1"/>
          <w:szCs w:val="28"/>
          <w:lang w:val="vi-VN" w:eastAsia="vi-VN" w:bidi="vi-VN"/>
        </w:rPr>
        <w:t>C.</w:t>
      </w:r>
      <w:r>
        <w:rPr>
          <w:color w:val="000000" w:themeColor="text1"/>
          <w:szCs w:val="28"/>
          <w:lang w:val="vi-VN" w:eastAsia="vi-VN" w:bidi="vi-VN"/>
        </w:rPr>
        <w:t xml:space="preserve"> Số c</w:t>
      </w:r>
      <w:r w:rsidRPr="007A2914">
        <w:rPr>
          <w:color w:val="000000" w:themeColor="text1"/>
          <w:szCs w:val="28"/>
          <w:lang w:val="vi-VN" w:eastAsia="vi-VN" w:bidi="vi-VN"/>
        </w:rPr>
        <w:t xml:space="preserve">hu kì </w:t>
      </w:r>
      <w:r>
        <w:rPr>
          <w:color w:val="000000" w:themeColor="text1"/>
          <w:szCs w:val="28"/>
          <w:lang w:val="vi-VN" w:eastAsia="vi-VN" w:bidi="vi-VN"/>
        </w:rPr>
        <w:t xml:space="preserve">mà có chứa </w:t>
      </w:r>
      <w:r w:rsidRPr="007A2914">
        <w:rPr>
          <w:color w:val="000000" w:themeColor="text1"/>
          <w:szCs w:val="28"/>
          <w:lang w:val="vi-VN" w:eastAsia="vi-VN" w:bidi="vi-VN"/>
        </w:rPr>
        <w:t xml:space="preserve">nguyên </w:t>
      </w:r>
      <w:r>
        <w:rPr>
          <w:color w:val="000000" w:themeColor="text1"/>
          <w:szCs w:val="28"/>
          <w:lang w:val="vi-VN" w:eastAsia="vi-VN" w:bidi="vi-VN"/>
        </w:rPr>
        <w:t xml:space="preserve">tố đó </w:t>
      </w:r>
    </w:p>
    <w:p w:rsidR="008D12D6" w:rsidRPr="00AD12CA" w:rsidRDefault="008D12D6" w:rsidP="008D12D6">
      <w:pPr>
        <w:widowControl w:val="0"/>
        <w:spacing w:after="0" w:line="240" w:lineRule="auto"/>
        <w:ind w:rightChars="50" w:right="120" w:firstLine="284"/>
        <w:rPr>
          <w:color w:val="000000" w:themeColor="text1"/>
          <w:szCs w:val="28"/>
          <w:lang w:val="vi-VN" w:eastAsia="vi-VN" w:bidi="vi-VN"/>
        </w:rPr>
      </w:pPr>
      <w:r w:rsidRPr="007A2914">
        <w:rPr>
          <w:b/>
          <w:bCs/>
          <w:color w:val="000000" w:themeColor="text1"/>
          <w:szCs w:val="28"/>
          <w:lang w:val="vi-VN" w:eastAsia="vi-VN" w:bidi="vi-VN"/>
        </w:rPr>
        <w:t>D.</w:t>
      </w:r>
      <w:r w:rsidRPr="007A2914">
        <w:rPr>
          <w:color w:val="000000" w:themeColor="text1"/>
          <w:szCs w:val="28"/>
          <w:lang w:val="vi-VN" w:eastAsia="vi-VN" w:bidi="vi-VN"/>
        </w:rPr>
        <w:t xml:space="preserve"> Số </w:t>
      </w:r>
      <w:r>
        <w:rPr>
          <w:color w:val="000000" w:themeColor="text1"/>
          <w:szCs w:val="28"/>
          <w:lang w:val="vi-VN" w:eastAsia="vi-VN" w:bidi="vi-VN"/>
        </w:rPr>
        <w:t xml:space="preserve">nhóm mà có chứa </w:t>
      </w:r>
      <w:r w:rsidRPr="007A2914">
        <w:rPr>
          <w:color w:val="000000" w:themeColor="text1"/>
          <w:szCs w:val="28"/>
          <w:lang w:val="vi-VN" w:eastAsia="vi-VN" w:bidi="vi-VN"/>
        </w:rPr>
        <w:t xml:space="preserve">nguyên </w:t>
      </w:r>
      <w:r>
        <w:rPr>
          <w:color w:val="000000" w:themeColor="text1"/>
          <w:szCs w:val="28"/>
          <w:lang w:val="vi-VN" w:eastAsia="vi-VN" w:bidi="vi-VN"/>
        </w:rPr>
        <w:t>tố đó</w:t>
      </w:r>
    </w:p>
    <w:p w:rsidR="008D12D6" w:rsidRPr="00525248" w:rsidRDefault="008D12D6" w:rsidP="008D12D6">
      <w:pPr>
        <w:widowControl w:val="0"/>
        <w:tabs>
          <w:tab w:val="left" w:pos="267"/>
        </w:tabs>
        <w:autoSpaceDE w:val="0"/>
        <w:autoSpaceDN w:val="0"/>
        <w:spacing w:after="0" w:line="240" w:lineRule="auto"/>
        <w:ind w:right="115"/>
        <w:rPr>
          <w:color w:val="000000" w:themeColor="text1"/>
          <w:spacing w:val="1"/>
          <w:szCs w:val="28"/>
          <w:lang w:val="vi-VN"/>
        </w:rPr>
      </w:pPr>
      <w:r w:rsidRPr="00525248">
        <w:rPr>
          <w:b/>
          <w:color w:val="000000" w:themeColor="text1"/>
          <w:szCs w:val="28"/>
          <w:lang w:val="vi-VN"/>
        </w:rPr>
        <w:t>Câu 3.</w:t>
      </w:r>
      <w:r w:rsidRPr="00525248">
        <w:rPr>
          <w:color w:val="000000" w:themeColor="text1"/>
          <w:szCs w:val="28"/>
          <w:lang w:val="vi-VN"/>
        </w:rPr>
        <w:t xml:space="preserve"> </w:t>
      </w:r>
      <w:r w:rsidRPr="007A2914">
        <w:rPr>
          <w:color w:val="000000" w:themeColor="text1"/>
          <w:szCs w:val="28"/>
          <w:lang w:val="vi-VN"/>
        </w:rPr>
        <w:t>Chất nào sau đây là đ</w:t>
      </w:r>
      <w:r w:rsidRPr="00525248">
        <w:rPr>
          <w:color w:val="000000" w:themeColor="text1"/>
          <w:szCs w:val="28"/>
          <w:lang w:val="vi-VN"/>
        </w:rPr>
        <w:t>ơn</w:t>
      </w:r>
      <w:r w:rsidRPr="00525248">
        <w:rPr>
          <w:color w:val="000000" w:themeColor="text1"/>
          <w:spacing w:val="1"/>
          <w:szCs w:val="28"/>
          <w:lang w:val="vi-VN"/>
        </w:rPr>
        <w:t xml:space="preserve"> </w:t>
      </w:r>
      <w:r w:rsidRPr="00525248">
        <w:rPr>
          <w:color w:val="000000" w:themeColor="text1"/>
          <w:szCs w:val="28"/>
          <w:lang w:val="vi-VN"/>
        </w:rPr>
        <w:t>chất</w:t>
      </w:r>
      <w:r w:rsidRPr="00525248">
        <w:rPr>
          <w:color w:val="000000" w:themeColor="text1"/>
          <w:spacing w:val="1"/>
          <w:szCs w:val="28"/>
          <w:lang w:val="vi-VN"/>
        </w:rPr>
        <w:t xml:space="preserve"> :</w:t>
      </w:r>
    </w:p>
    <w:p w:rsidR="008D12D6" w:rsidRPr="007A2914"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vi-VN"/>
        </w:rPr>
      </w:pPr>
      <w:r w:rsidRPr="00525248">
        <w:rPr>
          <w:b/>
          <w:color w:val="000000" w:themeColor="text1"/>
          <w:sz w:val="28"/>
          <w:szCs w:val="28"/>
          <w:lang w:val="vi-VN"/>
        </w:rPr>
        <w:t>A</w:t>
      </w:r>
      <w:r w:rsidRPr="00525248">
        <w:rPr>
          <w:color w:val="000000" w:themeColor="text1"/>
          <w:sz w:val="28"/>
          <w:szCs w:val="28"/>
          <w:lang w:val="vi-VN"/>
        </w:rPr>
        <w:t xml:space="preserve">. </w:t>
      </w:r>
      <w:r>
        <w:rPr>
          <w:color w:val="000000" w:themeColor="text1"/>
          <w:sz w:val="28"/>
          <w:szCs w:val="28"/>
          <w:lang w:val="vi-VN"/>
        </w:rPr>
        <w:t>Khí oxygen</w:t>
      </w:r>
      <w:r w:rsidRPr="007A2914">
        <w:rPr>
          <w:color w:val="000000" w:themeColor="text1"/>
          <w:sz w:val="28"/>
          <w:szCs w:val="28"/>
          <w:lang w:val="vi-VN"/>
        </w:rPr>
        <w:t>.</w:t>
      </w:r>
    </w:p>
    <w:p w:rsidR="008D12D6" w:rsidRPr="00525248"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vi-VN"/>
        </w:rPr>
      </w:pPr>
      <w:r w:rsidRPr="00525248">
        <w:rPr>
          <w:b/>
          <w:color w:val="000000" w:themeColor="text1"/>
          <w:sz w:val="28"/>
          <w:szCs w:val="28"/>
          <w:lang w:val="vi-VN"/>
        </w:rPr>
        <w:lastRenderedPageBreak/>
        <w:t>B</w:t>
      </w:r>
      <w:r>
        <w:rPr>
          <w:color w:val="000000" w:themeColor="text1"/>
          <w:sz w:val="28"/>
          <w:szCs w:val="28"/>
          <w:lang w:val="vi-VN"/>
        </w:rPr>
        <w:t>. Nước nguyên chất</w:t>
      </w:r>
      <w:r w:rsidRPr="00525248">
        <w:rPr>
          <w:color w:val="000000" w:themeColor="text1"/>
          <w:sz w:val="28"/>
          <w:szCs w:val="28"/>
          <w:lang w:val="vi-VN"/>
        </w:rPr>
        <w:t xml:space="preserve">. </w:t>
      </w:r>
    </w:p>
    <w:p w:rsidR="008D12D6" w:rsidRPr="00525248"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vi-VN"/>
        </w:rPr>
      </w:pPr>
      <w:r w:rsidRPr="00525248">
        <w:rPr>
          <w:b/>
          <w:color w:val="000000" w:themeColor="text1"/>
          <w:sz w:val="28"/>
          <w:szCs w:val="28"/>
          <w:lang w:val="vi-VN"/>
        </w:rPr>
        <w:t>C</w:t>
      </w:r>
      <w:r>
        <w:rPr>
          <w:color w:val="000000" w:themeColor="text1"/>
          <w:sz w:val="28"/>
          <w:szCs w:val="28"/>
          <w:lang w:val="vi-VN"/>
        </w:rPr>
        <w:t>. Khí carbon đi oxide</w:t>
      </w:r>
      <w:r w:rsidRPr="00525248">
        <w:rPr>
          <w:color w:val="000000" w:themeColor="text1"/>
          <w:sz w:val="28"/>
          <w:szCs w:val="28"/>
          <w:lang w:val="vi-VN"/>
        </w:rPr>
        <w:t xml:space="preserve">. </w:t>
      </w:r>
    </w:p>
    <w:p w:rsidR="008D12D6" w:rsidRPr="007A2914"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vi-VN"/>
        </w:rPr>
      </w:pPr>
      <w:r w:rsidRPr="00525248">
        <w:rPr>
          <w:b/>
          <w:color w:val="000000" w:themeColor="text1"/>
          <w:sz w:val="28"/>
          <w:szCs w:val="28"/>
          <w:lang w:val="vi-VN"/>
        </w:rPr>
        <w:t>D</w:t>
      </w:r>
      <w:r w:rsidRPr="00525248">
        <w:rPr>
          <w:color w:val="000000" w:themeColor="text1"/>
          <w:sz w:val="28"/>
          <w:szCs w:val="28"/>
          <w:lang w:val="vi-VN"/>
        </w:rPr>
        <w:t>.</w:t>
      </w:r>
      <w:r w:rsidRPr="007A2914">
        <w:rPr>
          <w:bCs/>
          <w:iCs/>
          <w:color w:val="000000"/>
          <w:szCs w:val="28"/>
          <w:lang w:val="vi-VN"/>
        </w:rPr>
        <w:t xml:space="preserve"> </w:t>
      </w:r>
      <w:r w:rsidRPr="007A2914">
        <w:rPr>
          <w:bCs/>
          <w:iCs/>
          <w:color w:val="000000"/>
          <w:sz w:val="28"/>
          <w:szCs w:val="28"/>
          <w:lang w:val="vi-VN"/>
        </w:rPr>
        <w:t>Sodium oxide</w:t>
      </w:r>
      <w:r w:rsidRPr="00525248">
        <w:rPr>
          <w:color w:val="000000" w:themeColor="text1"/>
          <w:sz w:val="28"/>
          <w:szCs w:val="28"/>
          <w:lang w:val="vi-VN"/>
        </w:rPr>
        <w:t xml:space="preserve">. </w:t>
      </w:r>
    </w:p>
    <w:p w:rsidR="008D12D6" w:rsidRPr="00525248" w:rsidRDefault="008D12D6" w:rsidP="008D12D6">
      <w:pPr>
        <w:widowControl w:val="0"/>
        <w:tabs>
          <w:tab w:val="left" w:pos="267"/>
        </w:tabs>
        <w:autoSpaceDE w:val="0"/>
        <w:autoSpaceDN w:val="0"/>
        <w:spacing w:after="0" w:line="240" w:lineRule="auto"/>
        <w:ind w:right="115"/>
        <w:rPr>
          <w:color w:val="000000" w:themeColor="text1"/>
          <w:spacing w:val="1"/>
          <w:szCs w:val="28"/>
          <w:lang w:val="fr-FR"/>
        </w:rPr>
      </w:pPr>
      <w:r w:rsidRPr="00525248">
        <w:rPr>
          <w:b/>
          <w:color w:val="000000" w:themeColor="text1"/>
          <w:szCs w:val="28"/>
          <w:lang w:val="fr-FR"/>
        </w:rPr>
        <w:t xml:space="preserve">Câu 4. </w:t>
      </w:r>
      <w:r w:rsidRPr="00525248">
        <w:rPr>
          <w:color w:val="000000" w:themeColor="text1"/>
          <w:szCs w:val="28"/>
          <w:lang w:val="fr-FR"/>
        </w:rPr>
        <w:t>Hợp</w:t>
      </w:r>
      <w:r w:rsidRPr="00525248">
        <w:rPr>
          <w:color w:val="000000" w:themeColor="text1"/>
          <w:spacing w:val="1"/>
          <w:szCs w:val="28"/>
          <w:lang w:val="fr-FR"/>
        </w:rPr>
        <w:t xml:space="preserve"> </w:t>
      </w:r>
      <w:r w:rsidRPr="00525248">
        <w:rPr>
          <w:color w:val="000000" w:themeColor="text1"/>
          <w:szCs w:val="28"/>
          <w:lang w:val="fr-FR"/>
        </w:rPr>
        <w:t>chất</w:t>
      </w:r>
      <w:r w:rsidRPr="00525248">
        <w:rPr>
          <w:color w:val="000000" w:themeColor="text1"/>
          <w:spacing w:val="1"/>
          <w:szCs w:val="28"/>
          <w:lang w:val="fr-FR"/>
        </w:rPr>
        <w:t xml:space="preserve">  là gì?</w:t>
      </w:r>
    </w:p>
    <w:p w:rsidR="008D12D6" w:rsidRPr="00525248"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fr-FR"/>
        </w:rPr>
      </w:pPr>
      <w:r w:rsidRPr="00525248">
        <w:rPr>
          <w:b/>
          <w:color w:val="000000" w:themeColor="text1"/>
          <w:sz w:val="28"/>
          <w:szCs w:val="28"/>
          <w:lang w:val="fr-FR"/>
        </w:rPr>
        <w:t>A</w:t>
      </w:r>
      <w:r w:rsidRPr="00525248">
        <w:rPr>
          <w:color w:val="000000" w:themeColor="text1"/>
          <w:sz w:val="28"/>
          <w:szCs w:val="28"/>
          <w:lang w:val="fr-FR"/>
        </w:rPr>
        <w:t>. Hợp chất là chất được</w:t>
      </w:r>
      <w:r w:rsidRPr="00525248">
        <w:rPr>
          <w:color w:val="000000" w:themeColor="text1"/>
          <w:spacing w:val="-1"/>
          <w:sz w:val="28"/>
          <w:szCs w:val="28"/>
          <w:lang w:val="fr-FR"/>
        </w:rPr>
        <w:t xml:space="preserve"> </w:t>
      </w:r>
      <w:r w:rsidRPr="00525248">
        <w:rPr>
          <w:color w:val="000000" w:themeColor="text1"/>
          <w:sz w:val="28"/>
          <w:szCs w:val="28"/>
          <w:lang w:val="fr-FR"/>
        </w:rPr>
        <w:t>tạo</w:t>
      </w:r>
      <w:r w:rsidRPr="00525248">
        <w:rPr>
          <w:color w:val="000000" w:themeColor="text1"/>
          <w:spacing w:val="1"/>
          <w:sz w:val="28"/>
          <w:szCs w:val="28"/>
          <w:lang w:val="fr-FR"/>
        </w:rPr>
        <w:t xml:space="preserve"> </w:t>
      </w:r>
      <w:r w:rsidRPr="00525248">
        <w:rPr>
          <w:color w:val="000000" w:themeColor="text1"/>
          <w:sz w:val="28"/>
          <w:szCs w:val="28"/>
          <w:lang w:val="fr-FR"/>
        </w:rPr>
        <w:t>nên</w:t>
      </w:r>
      <w:r w:rsidRPr="00525248">
        <w:rPr>
          <w:color w:val="000000" w:themeColor="text1"/>
          <w:spacing w:val="2"/>
          <w:sz w:val="28"/>
          <w:szCs w:val="28"/>
          <w:lang w:val="fr-FR"/>
        </w:rPr>
        <w:t xml:space="preserve"> </w:t>
      </w:r>
      <w:r w:rsidRPr="00525248">
        <w:rPr>
          <w:color w:val="000000" w:themeColor="text1"/>
          <w:sz w:val="28"/>
          <w:szCs w:val="28"/>
          <w:lang w:val="fr-FR"/>
        </w:rPr>
        <w:t>từ</w:t>
      </w:r>
      <w:r w:rsidRPr="00525248">
        <w:rPr>
          <w:color w:val="000000" w:themeColor="text1"/>
          <w:spacing w:val="2"/>
          <w:sz w:val="28"/>
          <w:szCs w:val="28"/>
          <w:lang w:val="fr-FR"/>
        </w:rPr>
        <w:t xml:space="preserve"> </w:t>
      </w:r>
      <w:r w:rsidRPr="00525248">
        <w:rPr>
          <w:color w:val="000000" w:themeColor="text1"/>
          <w:sz w:val="28"/>
          <w:szCs w:val="28"/>
          <w:lang w:val="fr-FR"/>
        </w:rPr>
        <w:t>hai</w:t>
      </w:r>
      <w:r w:rsidRPr="00525248">
        <w:rPr>
          <w:color w:val="000000" w:themeColor="text1"/>
          <w:spacing w:val="1"/>
          <w:sz w:val="28"/>
          <w:szCs w:val="28"/>
          <w:lang w:val="fr-FR"/>
        </w:rPr>
        <w:t xml:space="preserve"> </w:t>
      </w:r>
      <w:r w:rsidRPr="00525248">
        <w:rPr>
          <w:color w:val="000000" w:themeColor="text1"/>
          <w:sz w:val="28"/>
          <w:szCs w:val="28"/>
          <w:lang w:val="fr-FR"/>
        </w:rPr>
        <w:t>nguyên</w:t>
      </w:r>
      <w:r w:rsidRPr="00525248">
        <w:rPr>
          <w:color w:val="000000" w:themeColor="text1"/>
          <w:spacing w:val="1"/>
          <w:sz w:val="28"/>
          <w:szCs w:val="28"/>
          <w:lang w:val="fr-FR"/>
        </w:rPr>
        <w:t xml:space="preserve"> </w:t>
      </w:r>
      <w:r w:rsidRPr="00525248">
        <w:rPr>
          <w:color w:val="000000" w:themeColor="text1"/>
          <w:sz w:val="28"/>
          <w:szCs w:val="28"/>
          <w:lang w:val="fr-FR"/>
        </w:rPr>
        <w:t>tố</w:t>
      </w:r>
      <w:r w:rsidRPr="00525248">
        <w:rPr>
          <w:color w:val="000000" w:themeColor="text1"/>
          <w:spacing w:val="-1"/>
          <w:sz w:val="28"/>
          <w:szCs w:val="28"/>
          <w:lang w:val="fr-FR"/>
        </w:rPr>
        <w:t xml:space="preserve"> </w:t>
      </w:r>
      <w:r w:rsidRPr="00525248">
        <w:rPr>
          <w:color w:val="000000" w:themeColor="text1"/>
          <w:sz w:val="28"/>
          <w:szCs w:val="28"/>
          <w:lang w:val="fr-FR"/>
        </w:rPr>
        <w:t xml:space="preserve">hóa học. </w:t>
      </w:r>
    </w:p>
    <w:p w:rsidR="008D12D6"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fr-FR"/>
        </w:rPr>
      </w:pPr>
      <w:r w:rsidRPr="00525248">
        <w:rPr>
          <w:b/>
          <w:color w:val="000000" w:themeColor="text1"/>
          <w:sz w:val="28"/>
          <w:szCs w:val="28"/>
          <w:lang w:val="fr-FR"/>
        </w:rPr>
        <w:t>B</w:t>
      </w:r>
      <w:r w:rsidRPr="00525248">
        <w:rPr>
          <w:color w:val="000000" w:themeColor="text1"/>
          <w:sz w:val="28"/>
          <w:szCs w:val="28"/>
          <w:lang w:val="fr-FR"/>
        </w:rPr>
        <w:t>. Hợp chất là chất được</w:t>
      </w:r>
      <w:r w:rsidRPr="00525248">
        <w:rPr>
          <w:color w:val="000000" w:themeColor="text1"/>
          <w:spacing w:val="-1"/>
          <w:sz w:val="28"/>
          <w:szCs w:val="28"/>
          <w:lang w:val="fr-FR"/>
        </w:rPr>
        <w:t xml:space="preserve"> </w:t>
      </w:r>
      <w:r w:rsidRPr="00525248">
        <w:rPr>
          <w:color w:val="000000" w:themeColor="text1"/>
          <w:sz w:val="28"/>
          <w:szCs w:val="28"/>
          <w:lang w:val="fr-FR"/>
        </w:rPr>
        <w:t>tạo</w:t>
      </w:r>
      <w:r w:rsidRPr="00525248">
        <w:rPr>
          <w:color w:val="000000" w:themeColor="text1"/>
          <w:spacing w:val="1"/>
          <w:sz w:val="28"/>
          <w:szCs w:val="28"/>
          <w:lang w:val="fr-FR"/>
        </w:rPr>
        <w:t xml:space="preserve"> </w:t>
      </w:r>
      <w:r w:rsidRPr="00525248">
        <w:rPr>
          <w:color w:val="000000" w:themeColor="text1"/>
          <w:sz w:val="28"/>
          <w:szCs w:val="28"/>
          <w:lang w:val="fr-FR"/>
        </w:rPr>
        <w:t>nên</w:t>
      </w:r>
      <w:r w:rsidRPr="00525248">
        <w:rPr>
          <w:color w:val="000000" w:themeColor="text1"/>
          <w:spacing w:val="2"/>
          <w:sz w:val="28"/>
          <w:szCs w:val="28"/>
          <w:lang w:val="fr-FR"/>
        </w:rPr>
        <w:t xml:space="preserve"> </w:t>
      </w:r>
      <w:r w:rsidRPr="00525248">
        <w:rPr>
          <w:color w:val="000000" w:themeColor="text1"/>
          <w:sz w:val="28"/>
          <w:szCs w:val="28"/>
          <w:lang w:val="fr-FR"/>
        </w:rPr>
        <w:t>từ</w:t>
      </w:r>
      <w:r w:rsidRPr="00525248">
        <w:rPr>
          <w:color w:val="000000" w:themeColor="text1"/>
          <w:spacing w:val="2"/>
          <w:sz w:val="28"/>
          <w:szCs w:val="28"/>
          <w:lang w:val="fr-FR"/>
        </w:rPr>
        <w:t xml:space="preserve"> </w:t>
      </w:r>
      <w:r w:rsidRPr="00525248">
        <w:rPr>
          <w:color w:val="000000" w:themeColor="text1"/>
          <w:sz w:val="28"/>
          <w:szCs w:val="28"/>
          <w:lang w:val="fr-FR"/>
        </w:rPr>
        <w:t>ba</w:t>
      </w:r>
      <w:r w:rsidRPr="00525248">
        <w:rPr>
          <w:color w:val="000000" w:themeColor="text1"/>
          <w:spacing w:val="1"/>
          <w:sz w:val="28"/>
          <w:szCs w:val="28"/>
          <w:lang w:val="fr-FR"/>
        </w:rPr>
        <w:t xml:space="preserve"> </w:t>
      </w:r>
      <w:r w:rsidRPr="00525248">
        <w:rPr>
          <w:color w:val="000000" w:themeColor="text1"/>
          <w:sz w:val="28"/>
          <w:szCs w:val="28"/>
          <w:lang w:val="fr-FR"/>
        </w:rPr>
        <w:t>nguyên</w:t>
      </w:r>
      <w:r w:rsidRPr="00525248">
        <w:rPr>
          <w:color w:val="000000" w:themeColor="text1"/>
          <w:spacing w:val="1"/>
          <w:sz w:val="28"/>
          <w:szCs w:val="28"/>
          <w:lang w:val="fr-FR"/>
        </w:rPr>
        <w:t xml:space="preserve"> </w:t>
      </w:r>
      <w:r w:rsidRPr="00525248">
        <w:rPr>
          <w:color w:val="000000" w:themeColor="text1"/>
          <w:sz w:val="28"/>
          <w:szCs w:val="28"/>
          <w:lang w:val="fr-FR"/>
        </w:rPr>
        <w:t>tố</w:t>
      </w:r>
      <w:r w:rsidRPr="00525248">
        <w:rPr>
          <w:color w:val="000000" w:themeColor="text1"/>
          <w:spacing w:val="-1"/>
          <w:sz w:val="28"/>
          <w:szCs w:val="28"/>
          <w:lang w:val="fr-FR"/>
        </w:rPr>
        <w:t xml:space="preserve"> </w:t>
      </w:r>
      <w:r w:rsidRPr="00525248">
        <w:rPr>
          <w:color w:val="000000" w:themeColor="text1"/>
          <w:sz w:val="28"/>
          <w:szCs w:val="28"/>
          <w:lang w:val="fr-FR"/>
        </w:rPr>
        <w:t xml:space="preserve">hóa học. </w:t>
      </w:r>
    </w:p>
    <w:p w:rsidR="008D12D6" w:rsidRPr="00525248"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z w:val="28"/>
          <w:szCs w:val="28"/>
          <w:lang w:val="fr-FR"/>
        </w:rPr>
      </w:pPr>
      <w:r>
        <w:rPr>
          <w:b/>
          <w:color w:val="000000" w:themeColor="text1"/>
          <w:sz w:val="28"/>
          <w:szCs w:val="28"/>
          <w:lang w:val="vi-VN"/>
        </w:rPr>
        <w:t xml:space="preserve">C. </w:t>
      </w:r>
      <w:r w:rsidRPr="00525248">
        <w:rPr>
          <w:color w:val="000000" w:themeColor="text1"/>
          <w:sz w:val="28"/>
          <w:szCs w:val="28"/>
          <w:lang w:val="fr-FR"/>
        </w:rPr>
        <w:t>Hợp chất là chất được</w:t>
      </w:r>
      <w:r w:rsidRPr="00525248">
        <w:rPr>
          <w:color w:val="000000" w:themeColor="text1"/>
          <w:spacing w:val="-1"/>
          <w:sz w:val="28"/>
          <w:szCs w:val="28"/>
          <w:lang w:val="fr-FR"/>
        </w:rPr>
        <w:t xml:space="preserve"> </w:t>
      </w:r>
      <w:r w:rsidRPr="00525248">
        <w:rPr>
          <w:color w:val="000000" w:themeColor="text1"/>
          <w:sz w:val="28"/>
          <w:szCs w:val="28"/>
          <w:lang w:val="fr-FR"/>
        </w:rPr>
        <w:t>tạo</w:t>
      </w:r>
      <w:r w:rsidRPr="00525248">
        <w:rPr>
          <w:color w:val="000000" w:themeColor="text1"/>
          <w:spacing w:val="1"/>
          <w:sz w:val="28"/>
          <w:szCs w:val="28"/>
          <w:lang w:val="fr-FR"/>
        </w:rPr>
        <w:t xml:space="preserve"> </w:t>
      </w:r>
      <w:r w:rsidRPr="00525248">
        <w:rPr>
          <w:color w:val="000000" w:themeColor="text1"/>
          <w:sz w:val="28"/>
          <w:szCs w:val="28"/>
          <w:lang w:val="fr-FR"/>
        </w:rPr>
        <w:t>nên</w:t>
      </w:r>
      <w:r w:rsidRPr="00525248">
        <w:rPr>
          <w:color w:val="000000" w:themeColor="text1"/>
          <w:spacing w:val="2"/>
          <w:sz w:val="28"/>
          <w:szCs w:val="28"/>
          <w:lang w:val="fr-FR"/>
        </w:rPr>
        <w:t xml:space="preserve"> </w:t>
      </w:r>
      <w:r w:rsidRPr="00525248">
        <w:rPr>
          <w:color w:val="000000" w:themeColor="text1"/>
          <w:sz w:val="28"/>
          <w:szCs w:val="28"/>
          <w:lang w:val="fr-FR"/>
        </w:rPr>
        <w:t>từ</w:t>
      </w:r>
      <w:r w:rsidRPr="00525248">
        <w:rPr>
          <w:color w:val="000000" w:themeColor="text1"/>
          <w:spacing w:val="2"/>
          <w:sz w:val="28"/>
          <w:szCs w:val="28"/>
          <w:lang w:val="fr-FR"/>
        </w:rPr>
        <w:t xml:space="preserve"> </w:t>
      </w:r>
      <w:r w:rsidRPr="00525248">
        <w:rPr>
          <w:color w:val="000000" w:themeColor="text1"/>
          <w:sz w:val="28"/>
          <w:szCs w:val="28"/>
          <w:lang w:val="fr-FR"/>
        </w:rPr>
        <w:t>một</w:t>
      </w:r>
      <w:r w:rsidRPr="00525248">
        <w:rPr>
          <w:color w:val="000000" w:themeColor="text1"/>
          <w:spacing w:val="1"/>
          <w:sz w:val="28"/>
          <w:szCs w:val="28"/>
          <w:lang w:val="fr-FR"/>
        </w:rPr>
        <w:t xml:space="preserve"> </w:t>
      </w:r>
      <w:r w:rsidRPr="00525248">
        <w:rPr>
          <w:color w:val="000000" w:themeColor="text1"/>
          <w:sz w:val="28"/>
          <w:szCs w:val="28"/>
          <w:lang w:val="fr-FR"/>
        </w:rPr>
        <w:t>nguyên</w:t>
      </w:r>
      <w:r w:rsidRPr="00525248">
        <w:rPr>
          <w:color w:val="000000" w:themeColor="text1"/>
          <w:spacing w:val="1"/>
          <w:sz w:val="28"/>
          <w:szCs w:val="28"/>
          <w:lang w:val="fr-FR"/>
        </w:rPr>
        <w:t xml:space="preserve"> </w:t>
      </w:r>
      <w:r w:rsidRPr="00525248">
        <w:rPr>
          <w:color w:val="000000" w:themeColor="text1"/>
          <w:sz w:val="28"/>
          <w:szCs w:val="28"/>
          <w:lang w:val="fr-FR"/>
        </w:rPr>
        <w:t>tố</w:t>
      </w:r>
      <w:r w:rsidRPr="00525248">
        <w:rPr>
          <w:color w:val="000000" w:themeColor="text1"/>
          <w:spacing w:val="-1"/>
          <w:sz w:val="28"/>
          <w:szCs w:val="28"/>
          <w:lang w:val="fr-FR"/>
        </w:rPr>
        <w:t xml:space="preserve"> </w:t>
      </w:r>
      <w:r w:rsidRPr="00525248">
        <w:rPr>
          <w:color w:val="000000" w:themeColor="text1"/>
          <w:sz w:val="28"/>
          <w:szCs w:val="28"/>
          <w:lang w:val="fr-FR"/>
        </w:rPr>
        <w:t xml:space="preserve">hóa học. </w:t>
      </w:r>
    </w:p>
    <w:p w:rsidR="008D12D6" w:rsidRDefault="008D12D6" w:rsidP="008D12D6">
      <w:pPr>
        <w:pStyle w:val="ListParagraph"/>
        <w:widowControl w:val="0"/>
        <w:tabs>
          <w:tab w:val="left" w:pos="281"/>
        </w:tabs>
        <w:autoSpaceDE w:val="0"/>
        <w:autoSpaceDN w:val="0"/>
        <w:spacing w:after="0" w:line="240" w:lineRule="auto"/>
        <w:ind w:left="100" w:right="115" w:firstLine="184"/>
        <w:contextualSpacing w:val="0"/>
        <w:rPr>
          <w:color w:val="000000" w:themeColor="text1"/>
          <w:spacing w:val="16"/>
          <w:sz w:val="28"/>
          <w:szCs w:val="28"/>
          <w:lang w:val="fr-FR"/>
        </w:rPr>
      </w:pPr>
      <w:r>
        <w:rPr>
          <w:b/>
          <w:color w:val="000000" w:themeColor="text1"/>
          <w:sz w:val="28"/>
          <w:szCs w:val="28"/>
          <w:lang w:val="vi-VN"/>
        </w:rPr>
        <w:t>D</w:t>
      </w:r>
      <w:r w:rsidRPr="00525248">
        <w:rPr>
          <w:color w:val="000000" w:themeColor="text1"/>
          <w:sz w:val="28"/>
          <w:szCs w:val="28"/>
          <w:lang w:val="fr-FR"/>
        </w:rPr>
        <w:t>. Hợp</w:t>
      </w:r>
      <w:r w:rsidRPr="00525248">
        <w:rPr>
          <w:color w:val="000000" w:themeColor="text1"/>
          <w:spacing w:val="12"/>
          <w:sz w:val="28"/>
          <w:szCs w:val="28"/>
          <w:lang w:val="fr-FR"/>
        </w:rPr>
        <w:t xml:space="preserve"> </w:t>
      </w:r>
      <w:r w:rsidRPr="00525248">
        <w:rPr>
          <w:color w:val="000000" w:themeColor="text1"/>
          <w:sz w:val="28"/>
          <w:szCs w:val="28"/>
          <w:lang w:val="fr-FR"/>
        </w:rPr>
        <w:t>chất là chất</w:t>
      </w:r>
      <w:r w:rsidRPr="00525248">
        <w:rPr>
          <w:b/>
          <w:color w:val="000000" w:themeColor="text1"/>
          <w:spacing w:val="15"/>
          <w:sz w:val="28"/>
          <w:szCs w:val="28"/>
          <w:lang w:val="fr-FR"/>
        </w:rPr>
        <w:t xml:space="preserve"> </w:t>
      </w:r>
      <w:r w:rsidRPr="00525248">
        <w:rPr>
          <w:color w:val="000000" w:themeColor="text1"/>
          <w:sz w:val="28"/>
          <w:szCs w:val="28"/>
          <w:lang w:val="fr-FR"/>
        </w:rPr>
        <w:t>được</w:t>
      </w:r>
      <w:r w:rsidRPr="00525248">
        <w:rPr>
          <w:color w:val="000000" w:themeColor="text1"/>
          <w:spacing w:val="14"/>
          <w:sz w:val="28"/>
          <w:szCs w:val="28"/>
          <w:lang w:val="fr-FR"/>
        </w:rPr>
        <w:t xml:space="preserve"> </w:t>
      </w:r>
      <w:r w:rsidRPr="00525248">
        <w:rPr>
          <w:color w:val="000000" w:themeColor="text1"/>
          <w:sz w:val="28"/>
          <w:szCs w:val="28"/>
          <w:lang w:val="fr-FR"/>
        </w:rPr>
        <w:t>tạo</w:t>
      </w:r>
      <w:r w:rsidRPr="00525248">
        <w:rPr>
          <w:color w:val="000000" w:themeColor="text1"/>
          <w:spacing w:val="14"/>
          <w:sz w:val="28"/>
          <w:szCs w:val="28"/>
          <w:lang w:val="fr-FR"/>
        </w:rPr>
        <w:t xml:space="preserve"> </w:t>
      </w:r>
      <w:r w:rsidRPr="00525248">
        <w:rPr>
          <w:color w:val="000000" w:themeColor="text1"/>
          <w:sz w:val="28"/>
          <w:szCs w:val="28"/>
          <w:lang w:val="fr-FR"/>
        </w:rPr>
        <w:t>nên</w:t>
      </w:r>
      <w:r w:rsidRPr="00525248">
        <w:rPr>
          <w:color w:val="000000" w:themeColor="text1"/>
          <w:spacing w:val="14"/>
          <w:sz w:val="28"/>
          <w:szCs w:val="28"/>
          <w:lang w:val="fr-FR"/>
        </w:rPr>
        <w:t xml:space="preserve"> </w:t>
      </w:r>
      <w:r w:rsidRPr="00525248">
        <w:rPr>
          <w:color w:val="000000" w:themeColor="text1"/>
          <w:sz w:val="28"/>
          <w:szCs w:val="28"/>
          <w:lang w:val="fr-FR"/>
        </w:rPr>
        <w:t>từ</w:t>
      </w:r>
      <w:r w:rsidRPr="00525248">
        <w:rPr>
          <w:color w:val="000000" w:themeColor="text1"/>
          <w:spacing w:val="14"/>
          <w:sz w:val="28"/>
          <w:szCs w:val="28"/>
          <w:lang w:val="fr-FR"/>
        </w:rPr>
        <w:t xml:space="preserve"> </w:t>
      </w:r>
      <w:r w:rsidRPr="00525248">
        <w:rPr>
          <w:color w:val="000000" w:themeColor="text1"/>
          <w:sz w:val="28"/>
          <w:szCs w:val="28"/>
          <w:lang w:val="fr-FR"/>
        </w:rPr>
        <w:t>hai</w:t>
      </w:r>
      <w:r w:rsidRPr="00525248">
        <w:rPr>
          <w:color w:val="000000" w:themeColor="text1"/>
          <w:spacing w:val="14"/>
          <w:sz w:val="28"/>
          <w:szCs w:val="28"/>
          <w:lang w:val="fr-FR"/>
        </w:rPr>
        <w:t xml:space="preserve"> </w:t>
      </w:r>
      <w:r w:rsidRPr="00525248">
        <w:rPr>
          <w:color w:val="000000" w:themeColor="text1"/>
          <w:sz w:val="28"/>
          <w:szCs w:val="28"/>
          <w:lang w:val="fr-FR"/>
        </w:rPr>
        <w:t>nguyên</w:t>
      </w:r>
      <w:r w:rsidRPr="00525248">
        <w:rPr>
          <w:color w:val="000000" w:themeColor="text1"/>
          <w:spacing w:val="13"/>
          <w:sz w:val="28"/>
          <w:szCs w:val="28"/>
          <w:lang w:val="fr-FR"/>
        </w:rPr>
        <w:t xml:space="preserve"> </w:t>
      </w:r>
      <w:r w:rsidRPr="00525248">
        <w:rPr>
          <w:color w:val="000000" w:themeColor="text1"/>
          <w:sz w:val="28"/>
          <w:szCs w:val="28"/>
          <w:lang w:val="fr-FR"/>
        </w:rPr>
        <w:t>tố</w:t>
      </w:r>
      <w:r w:rsidRPr="00525248">
        <w:rPr>
          <w:color w:val="000000" w:themeColor="text1"/>
          <w:spacing w:val="15"/>
          <w:sz w:val="28"/>
          <w:szCs w:val="28"/>
          <w:lang w:val="fr-FR"/>
        </w:rPr>
        <w:t xml:space="preserve"> </w:t>
      </w:r>
      <w:r w:rsidRPr="00525248">
        <w:rPr>
          <w:color w:val="000000" w:themeColor="text1"/>
          <w:sz w:val="28"/>
          <w:szCs w:val="28"/>
          <w:lang w:val="fr-FR"/>
        </w:rPr>
        <w:t>hóa</w:t>
      </w:r>
      <w:r w:rsidRPr="00525248">
        <w:rPr>
          <w:color w:val="000000" w:themeColor="text1"/>
          <w:spacing w:val="13"/>
          <w:sz w:val="28"/>
          <w:szCs w:val="28"/>
          <w:lang w:val="fr-FR"/>
        </w:rPr>
        <w:t xml:space="preserve"> </w:t>
      </w:r>
      <w:r w:rsidRPr="00525248">
        <w:rPr>
          <w:color w:val="000000" w:themeColor="text1"/>
          <w:sz w:val="28"/>
          <w:szCs w:val="28"/>
          <w:lang w:val="fr-FR"/>
        </w:rPr>
        <w:t>học</w:t>
      </w:r>
      <w:r w:rsidRPr="00525248">
        <w:rPr>
          <w:color w:val="000000" w:themeColor="text1"/>
          <w:spacing w:val="16"/>
          <w:sz w:val="28"/>
          <w:szCs w:val="28"/>
          <w:lang w:val="fr-FR"/>
        </w:rPr>
        <w:t xml:space="preserve"> </w:t>
      </w:r>
      <w:r w:rsidRPr="00525248">
        <w:rPr>
          <w:color w:val="000000" w:themeColor="text1"/>
          <w:sz w:val="28"/>
          <w:szCs w:val="28"/>
          <w:lang w:val="fr-FR"/>
        </w:rPr>
        <w:t>trở</w:t>
      </w:r>
      <w:r w:rsidRPr="00525248">
        <w:rPr>
          <w:color w:val="000000" w:themeColor="text1"/>
          <w:spacing w:val="13"/>
          <w:sz w:val="28"/>
          <w:szCs w:val="28"/>
          <w:lang w:val="fr-FR"/>
        </w:rPr>
        <w:t xml:space="preserve"> </w:t>
      </w:r>
      <w:r w:rsidRPr="00525248">
        <w:rPr>
          <w:color w:val="000000" w:themeColor="text1"/>
          <w:sz w:val="28"/>
          <w:szCs w:val="28"/>
          <w:lang w:val="fr-FR"/>
        </w:rPr>
        <w:t>lên.</w:t>
      </w:r>
      <w:r w:rsidRPr="00525248">
        <w:rPr>
          <w:color w:val="000000" w:themeColor="text1"/>
          <w:spacing w:val="16"/>
          <w:sz w:val="28"/>
          <w:szCs w:val="28"/>
          <w:lang w:val="fr-FR"/>
        </w:rPr>
        <w:t xml:space="preserve"> </w:t>
      </w:r>
    </w:p>
    <w:p w:rsidR="00DD2B16" w:rsidRPr="00F346AE" w:rsidRDefault="008D12D6" w:rsidP="008D12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r w:rsidRPr="00922BA0">
        <w:rPr>
          <w:color w:val="000000" w:themeColor="text1"/>
          <w:spacing w:val="16"/>
          <w:szCs w:val="28"/>
          <w:lang w:val="fr-FR"/>
        </w:rPr>
        <w:t>Câu 5.</w:t>
      </w:r>
      <w:r w:rsidRPr="00922BA0">
        <w:rPr>
          <w:b/>
          <w:bCs/>
          <w:color w:val="000000" w:themeColor="text1"/>
          <w:szCs w:val="28"/>
          <w:lang w:val="fr-FR"/>
        </w:rPr>
        <w:t xml:space="preserve"> </w:t>
      </w:r>
      <w:r w:rsidRPr="00922BA0">
        <w:rPr>
          <w:color w:val="000000" w:themeColor="text1"/>
          <w:szCs w:val="28"/>
          <w:lang w:val="fr-FR"/>
        </w:rPr>
        <w:t>Trong các đơn vị sau đây đơn vị nào là</w:t>
      </w:r>
      <w:r w:rsidRPr="00922BA0">
        <w:rPr>
          <w:color w:val="000000" w:themeColor="text1"/>
          <w:szCs w:val="28"/>
          <w:lang w:val="vi-VN"/>
        </w:rPr>
        <w:t xml:space="preserve"> </w:t>
      </w:r>
      <w:r w:rsidRPr="00922BA0">
        <w:rPr>
          <w:color w:val="000000" w:themeColor="text1"/>
          <w:szCs w:val="28"/>
          <w:lang w:val="fr-FR"/>
        </w:rPr>
        <w:t>đơn vị tần</w:t>
      </w:r>
    </w:p>
    <w:p w:rsidR="00DD2B16" w:rsidRPr="00F346AE" w:rsidRDefault="00DD2B16" w:rsidP="00DD2B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360" w:lineRule="auto"/>
        <w:jc w:val="both"/>
        <w:rPr>
          <w:b/>
          <w:sz w:val="28"/>
          <w:szCs w:val="28"/>
        </w:rPr>
      </w:pPr>
    </w:p>
    <w:p w:rsidR="00571D07" w:rsidRPr="00933EE9" w:rsidRDefault="00571D07" w:rsidP="00571D07">
      <w:pPr>
        <w:shd w:val="clear" w:color="auto" w:fill="FFFFFF"/>
        <w:spacing w:line="360" w:lineRule="auto"/>
        <w:rPr>
          <w:color w:val="000000" w:themeColor="text1"/>
          <w:sz w:val="28"/>
          <w:szCs w:val="28"/>
          <w:lang w:val="nl-NL"/>
        </w:rPr>
      </w:pPr>
      <w:r w:rsidRPr="00933EE9">
        <w:rPr>
          <w:b/>
          <w:bCs/>
          <w:color w:val="000000" w:themeColor="text1"/>
          <w:sz w:val="28"/>
          <w:szCs w:val="28"/>
          <w:bdr w:val="none" w:sz="0" w:space="0" w:color="auto" w:frame="1"/>
          <w:lang w:val="nl-NL"/>
        </w:rPr>
        <w:t>Câu 1. </w:t>
      </w:r>
      <w:r w:rsidRPr="00933EE9">
        <w:rPr>
          <w:color w:val="000000" w:themeColor="text1"/>
          <w:sz w:val="28"/>
          <w:szCs w:val="28"/>
          <w:lang w:val="nl-NL"/>
        </w:rPr>
        <w:t>Các nguyên tố trong bảng tuần hoàn các nguyên tố hóa học được sắp xếp theo thứ tự tăng dần của</w:t>
      </w:r>
    </w:p>
    <w:p w:rsidR="00571D07" w:rsidRPr="00933EE9" w:rsidRDefault="00571D07" w:rsidP="00571D07">
      <w:pPr>
        <w:shd w:val="clear" w:color="auto" w:fill="FFFFFF"/>
        <w:spacing w:before="150" w:after="240" w:line="360" w:lineRule="auto"/>
        <w:rPr>
          <w:color w:val="000000" w:themeColor="text1"/>
          <w:sz w:val="28"/>
          <w:szCs w:val="28"/>
          <w:lang w:val="nl-NL"/>
        </w:rPr>
      </w:pPr>
      <w:r w:rsidRPr="00933EE9">
        <w:rPr>
          <w:color w:val="000000" w:themeColor="text1"/>
          <w:sz w:val="28"/>
          <w:szCs w:val="28"/>
          <w:lang w:val="nl-NL"/>
        </w:rPr>
        <w:t>A. khối lượng.</w:t>
      </w:r>
      <w:r w:rsidRPr="00933EE9">
        <w:rPr>
          <w:color w:val="000000" w:themeColor="text1"/>
          <w:sz w:val="28"/>
          <w:szCs w:val="28"/>
          <w:lang w:val="nl-NL"/>
        </w:rPr>
        <w:tab/>
        <w:t>B. số proton.</w:t>
      </w:r>
      <w:r w:rsidRPr="00933EE9">
        <w:rPr>
          <w:color w:val="000000" w:themeColor="text1"/>
          <w:sz w:val="28"/>
          <w:szCs w:val="28"/>
          <w:lang w:val="nl-NL"/>
        </w:rPr>
        <w:tab/>
        <w:t>C. tỉ trọng.</w:t>
      </w:r>
      <w:r w:rsidRPr="00933EE9">
        <w:rPr>
          <w:color w:val="000000" w:themeColor="text1"/>
          <w:sz w:val="28"/>
          <w:szCs w:val="28"/>
          <w:lang w:val="nl-NL"/>
        </w:rPr>
        <w:tab/>
      </w:r>
      <w:r w:rsidRPr="00933EE9">
        <w:rPr>
          <w:color w:val="000000" w:themeColor="text1"/>
          <w:sz w:val="28"/>
          <w:szCs w:val="28"/>
          <w:lang w:val="nl-NL"/>
        </w:rPr>
        <w:tab/>
        <w:t>D. số neutron.</w:t>
      </w:r>
    </w:p>
    <w:p w:rsidR="00571D07" w:rsidRPr="00933EE9" w:rsidRDefault="00571D07" w:rsidP="00571D07">
      <w:pPr>
        <w:shd w:val="clear" w:color="auto" w:fill="FFFFFF"/>
        <w:spacing w:line="360" w:lineRule="auto"/>
        <w:rPr>
          <w:color w:val="000000" w:themeColor="text1"/>
          <w:sz w:val="28"/>
          <w:szCs w:val="28"/>
          <w:lang w:val="nl-NL"/>
        </w:rPr>
      </w:pPr>
      <w:r w:rsidRPr="00933EE9">
        <w:rPr>
          <w:b/>
          <w:bCs/>
          <w:color w:val="000000" w:themeColor="text1"/>
          <w:sz w:val="28"/>
          <w:szCs w:val="28"/>
          <w:bdr w:val="none" w:sz="0" w:space="0" w:color="auto" w:frame="1"/>
          <w:lang w:val="nl-NL"/>
        </w:rPr>
        <w:t xml:space="preserve">Câu </w:t>
      </w:r>
      <w:r w:rsidRPr="00933EE9">
        <w:rPr>
          <w:b/>
          <w:bCs/>
          <w:color w:val="000000" w:themeColor="text1"/>
          <w:sz w:val="28"/>
          <w:szCs w:val="28"/>
          <w:bdr w:val="none" w:sz="0" w:space="0" w:color="auto" w:frame="1"/>
          <w:lang w:val="vi-VN"/>
        </w:rPr>
        <w:t>2</w:t>
      </w:r>
      <w:r w:rsidRPr="00933EE9">
        <w:rPr>
          <w:b/>
          <w:bCs/>
          <w:color w:val="000000" w:themeColor="text1"/>
          <w:sz w:val="28"/>
          <w:szCs w:val="28"/>
          <w:bdr w:val="none" w:sz="0" w:space="0" w:color="auto" w:frame="1"/>
          <w:lang w:val="nl-NL"/>
        </w:rPr>
        <w:t>. </w:t>
      </w:r>
      <w:r w:rsidRPr="00933EE9">
        <w:rPr>
          <w:color w:val="000000" w:themeColor="text1"/>
          <w:sz w:val="28"/>
          <w:szCs w:val="28"/>
          <w:lang w:val="nl-NL"/>
        </w:rPr>
        <w:t>Nguyên tố phi kim không thuộc nhóm nào sau đây trong bảng tuần hoàn các nguyên tố hóa học?</w:t>
      </w:r>
    </w:p>
    <w:p w:rsidR="00571D07" w:rsidRPr="00933EE9" w:rsidRDefault="00571D07" w:rsidP="00571D07">
      <w:pPr>
        <w:shd w:val="clear" w:color="auto" w:fill="FFFFFF"/>
        <w:spacing w:before="150" w:after="240" w:line="360" w:lineRule="auto"/>
        <w:rPr>
          <w:color w:val="000000" w:themeColor="text1"/>
          <w:sz w:val="28"/>
          <w:szCs w:val="28"/>
          <w:lang w:val="nl-NL"/>
        </w:rPr>
      </w:pPr>
      <w:r w:rsidRPr="00933EE9">
        <w:rPr>
          <w:color w:val="000000" w:themeColor="text1"/>
          <w:sz w:val="28"/>
          <w:szCs w:val="28"/>
          <w:lang w:val="nl-NL"/>
        </w:rPr>
        <w:t>A. Nhóm IA.</w:t>
      </w:r>
      <w:r w:rsidRPr="00933EE9">
        <w:rPr>
          <w:color w:val="000000" w:themeColor="text1"/>
          <w:sz w:val="28"/>
          <w:szCs w:val="28"/>
          <w:lang w:val="nl-NL"/>
        </w:rPr>
        <w:tab/>
        <w:t>B. Nhóm IVA.</w:t>
      </w:r>
      <w:r w:rsidRPr="00933EE9">
        <w:rPr>
          <w:color w:val="000000" w:themeColor="text1"/>
          <w:sz w:val="28"/>
          <w:szCs w:val="28"/>
          <w:lang w:val="nl-NL"/>
        </w:rPr>
        <w:tab/>
        <w:t>C. Nhóm IIA.</w:t>
      </w:r>
      <w:r w:rsidRPr="00933EE9">
        <w:rPr>
          <w:color w:val="000000" w:themeColor="text1"/>
          <w:sz w:val="28"/>
          <w:szCs w:val="28"/>
          <w:lang w:val="nl-NL"/>
        </w:rPr>
        <w:tab/>
        <w:t>D. Nhóm VIIA.</w:t>
      </w:r>
    </w:p>
    <w:p w:rsidR="00571D07" w:rsidRPr="00933EE9" w:rsidRDefault="00571D07" w:rsidP="00571D07">
      <w:pPr>
        <w:shd w:val="clear" w:color="auto" w:fill="FFFFFF"/>
        <w:spacing w:line="360" w:lineRule="auto"/>
        <w:jc w:val="both"/>
        <w:rPr>
          <w:color w:val="000000" w:themeColor="text1"/>
          <w:sz w:val="28"/>
          <w:szCs w:val="28"/>
          <w:lang w:val="nl-NL"/>
        </w:rPr>
      </w:pPr>
      <w:r w:rsidRPr="00933EE9">
        <w:rPr>
          <w:b/>
          <w:bCs/>
          <w:color w:val="000000" w:themeColor="text1"/>
          <w:sz w:val="28"/>
          <w:szCs w:val="28"/>
          <w:lang w:val="nl-NL"/>
        </w:rPr>
        <w:t>Câu</w:t>
      </w:r>
      <w:r w:rsidRPr="00933EE9">
        <w:rPr>
          <w:b/>
          <w:bCs/>
          <w:color w:val="000000" w:themeColor="text1"/>
          <w:sz w:val="28"/>
          <w:szCs w:val="28"/>
          <w:lang w:val="vi-VN"/>
        </w:rPr>
        <w:t xml:space="preserve"> 3.</w:t>
      </w:r>
      <w:r w:rsidRPr="00933EE9">
        <w:rPr>
          <w:color w:val="000000" w:themeColor="text1"/>
          <w:sz w:val="28"/>
          <w:szCs w:val="28"/>
          <w:lang w:val="nl-NL"/>
        </w:rPr>
        <w:t>Cho các chất sau: CuO, Mg, NaCl, HCl, BaO, N</w:t>
      </w:r>
      <w:r w:rsidRPr="00933EE9">
        <w:rPr>
          <w:color w:val="000000" w:themeColor="text1"/>
          <w:sz w:val="28"/>
          <w:szCs w:val="28"/>
          <w:lang w:val="nl-NL"/>
        </w:rPr>
        <w:softHyphen/>
      </w:r>
      <w:r w:rsidRPr="00933EE9">
        <w:rPr>
          <w:color w:val="000000" w:themeColor="text1"/>
          <w:sz w:val="28"/>
          <w:szCs w:val="28"/>
          <w:vertAlign w:val="subscript"/>
          <w:lang w:val="nl-NL"/>
        </w:rPr>
        <w:t>2</w:t>
      </w:r>
      <w:r w:rsidRPr="00933EE9">
        <w:rPr>
          <w:color w:val="000000" w:themeColor="text1"/>
          <w:sz w:val="28"/>
          <w:szCs w:val="28"/>
          <w:lang w:val="nl-NL"/>
        </w:rPr>
        <w:t xml:space="preserve"> , O</w:t>
      </w:r>
      <w:r w:rsidRPr="00933EE9">
        <w:rPr>
          <w:color w:val="000000" w:themeColor="text1"/>
          <w:sz w:val="28"/>
          <w:szCs w:val="28"/>
          <w:vertAlign w:val="subscript"/>
          <w:lang w:val="nl-NL"/>
        </w:rPr>
        <w:t>2</w:t>
      </w:r>
      <w:r w:rsidRPr="00933EE9">
        <w:rPr>
          <w:color w:val="000000" w:themeColor="text1"/>
          <w:sz w:val="28"/>
          <w:szCs w:val="28"/>
          <w:lang w:val="nl-NL"/>
        </w:rPr>
        <w:t>; C. Có bao nhiêu chất là hợp chất? </w:t>
      </w:r>
    </w:p>
    <w:p w:rsidR="00571D07" w:rsidRPr="00933EE9" w:rsidRDefault="00571D07" w:rsidP="00571D07">
      <w:pPr>
        <w:shd w:val="clear" w:color="auto" w:fill="FFFFFF"/>
        <w:spacing w:line="360" w:lineRule="auto"/>
        <w:ind w:firstLine="720"/>
        <w:jc w:val="both"/>
        <w:rPr>
          <w:color w:val="000000" w:themeColor="text1"/>
          <w:sz w:val="28"/>
          <w:szCs w:val="28"/>
          <w:lang w:val="nl-NL"/>
        </w:rPr>
      </w:pPr>
      <w:r w:rsidRPr="00933EE9">
        <w:rPr>
          <w:color w:val="000000" w:themeColor="text1"/>
          <w:sz w:val="28"/>
          <w:szCs w:val="28"/>
          <w:lang w:val="nl-NL"/>
        </w:rPr>
        <w:t>A. 2</w:t>
      </w:r>
      <w:r w:rsidRPr="00933EE9">
        <w:rPr>
          <w:color w:val="000000" w:themeColor="text1"/>
          <w:sz w:val="28"/>
          <w:szCs w:val="28"/>
          <w:lang w:val="nl-NL"/>
        </w:rPr>
        <w:tab/>
      </w:r>
      <w:r w:rsidRPr="00933EE9">
        <w:rPr>
          <w:color w:val="000000" w:themeColor="text1"/>
          <w:sz w:val="28"/>
          <w:szCs w:val="28"/>
          <w:lang w:val="nl-NL"/>
        </w:rPr>
        <w:tab/>
      </w:r>
      <w:r w:rsidRPr="00933EE9">
        <w:rPr>
          <w:color w:val="000000" w:themeColor="text1"/>
          <w:sz w:val="28"/>
          <w:szCs w:val="28"/>
          <w:lang w:val="nl-NL"/>
        </w:rPr>
        <w:tab/>
        <w:t> B. 3</w:t>
      </w:r>
      <w:r w:rsidRPr="00933EE9">
        <w:rPr>
          <w:color w:val="000000" w:themeColor="text1"/>
          <w:sz w:val="28"/>
          <w:szCs w:val="28"/>
          <w:lang w:val="nl-NL"/>
        </w:rPr>
        <w:tab/>
      </w:r>
      <w:r w:rsidRPr="00933EE9">
        <w:rPr>
          <w:color w:val="000000" w:themeColor="text1"/>
          <w:sz w:val="28"/>
          <w:szCs w:val="28"/>
          <w:lang w:val="nl-NL"/>
        </w:rPr>
        <w:tab/>
      </w:r>
      <w:r w:rsidRPr="00933EE9">
        <w:rPr>
          <w:color w:val="000000" w:themeColor="text1"/>
          <w:sz w:val="28"/>
          <w:szCs w:val="28"/>
          <w:lang w:val="nl-NL"/>
        </w:rPr>
        <w:tab/>
        <w:t> </w:t>
      </w:r>
      <w:r w:rsidRPr="00933EE9">
        <w:rPr>
          <w:b/>
          <w:bCs/>
          <w:color w:val="000000" w:themeColor="text1"/>
          <w:sz w:val="28"/>
          <w:szCs w:val="28"/>
          <w:lang w:val="nl-NL"/>
        </w:rPr>
        <w:t>C</w:t>
      </w:r>
      <w:r w:rsidRPr="00933EE9">
        <w:rPr>
          <w:bCs/>
          <w:color w:val="000000" w:themeColor="text1"/>
          <w:sz w:val="28"/>
          <w:szCs w:val="28"/>
          <w:lang w:val="nl-NL"/>
        </w:rPr>
        <w:t>. 4.</w:t>
      </w:r>
      <w:r w:rsidRPr="00933EE9">
        <w:rPr>
          <w:bCs/>
          <w:color w:val="000000" w:themeColor="text1"/>
          <w:sz w:val="28"/>
          <w:szCs w:val="28"/>
          <w:lang w:val="nl-NL"/>
        </w:rPr>
        <w:tab/>
      </w:r>
      <w:r w:rsidRPr="00933EE9">
        <w:rPr>
          <w:b/>
          <w:bCs/>
          <w:color w:val="000000" w:themeColor="text1"/>
          <w:sz w:val="28"/>
          <w:szCs w:val="28"/>
          <w:lang w:val="nl-NL"/>
        </w:rPr>
        <w:tab/>
      </w:r>
      <w:r w:rsidRPr="00933EE9">
        <w:rPr>
          <w:b/>
          <w:bCs/>
          <w:color w:val="000000" w:themeColor="text1"/>
          <w:sz w:val="28"/>
          <w:szCs w:val="28"/>
          <w:lang w:val="nl-NL"/>
        </w:rPr>
        <w:tab/>
      </w:r>
      <w:r w:rsidRPr="00933EE9">
        <w:rPr>
          <w:color w:val="000000" w:themeColor="text1"/>
          <w:sz w:val="28"/>
          <w:szCs w:val="28"/>
          <w:lang w:val="nl-NL"/>
        </w:rPr>
        <w:t>D. 5</w:t>
      </w:r>
    </w:p>
    <w:p w:rsidR="00571D07" w:rsidRPr="00933EE9" w:rsidRDefault="00571D07" w:rsidP="00571D07">
      <w:pPr>
        <w:shd w:val="clear" w:color="auto" w:fill="FFFFFF"/>
        <w:spacing w:line="360" w:lineRule="auto"/>
        <w:jc w:val="both"/>
        <w:rPr>
          <w:color w:val="000000" w:themeColor="text1"/>
          <w:sz w:val="28"/>
          <w:szCs w:val="28"/>
          <w:lang w:val="fr-FR"/>
        </w:rPr>
      </w:pPr>
      <w:r w:rsidRPr="00933EE9">
        <w:rPr>
          <w:b/>
          <w:bCs/>
          <w:color w:val="000000" w:themeColor="text1"/>
          <w:sz w:val="28"/>
          <w:szCs w:val="28"/>
          <w:lang w:val="nl-NL"/>
        </w:rPr>
        <w:t xml:space="preserve">Câu </w:t>
      </w:r>
      <w:r w:rsidRPr="00933EE9">
        <w:rPr>
          <w:b/>
          <w:bCs/>
          <w:color w:val="000000" w:themeColor="text1"/>
          <w:sz w:val="28"/>
          <w:szCs w:val="28"/>
          <w:lang w:val="vi-VN"/>
        </w:rPr>
        <w:t>4.</w:t>
      </w:r>
      <w:r w:rsidRPr="00933EE9">
        <w:rPr>
          <w:b/>
          <w:bCs/>
          <w:color w:val="000000" w:themeColor="text1"/>
          <w:sz w:val="28"/>
          <w:szCs w:val="28"/>
          <w:lang w:val="nl-NL"/>
        </w:rPr>
        <w:t> </w:t>
      </w:r>
      <w:r w:rsidRPr="00933EE9">
        <w:rPr>
          <w:color w:val="000000" w:themeColor="text1"/>
          <w:sz w:val="28"/>
          <w:szCs w:val="28"/>
          <w:lang w:val="nl-NL"/>
        </w:rPr>
        <w:t>Khối lượng phân tử sulfur dioxide (CO</w:t>
      </w:r>
      <w:r w:rsidRPr="00933EE9">
        <w:rPr>
          <w:color w:val="000000" w:themeColor="text1"/>
          <w:sz w:val="28"/>
          <w:szCs w:val="28"/>
          <w:vertAlign w:val="subscript"/>
          <w:lang w:val="nl-NL"/>
        </w:rPr>
        <w:t>2</w:t>
      </w:r>
      <w:r w:rsidRPr="00933EE9">
        <w:rPr>
          <w:color w:val="000000" w:themeColor="text1"/>
          <w:sz w:val="28"/>
          <w:szCs w:val="28"/>
          <w:lang w:val="nl-NL"/>
        </w:rPr>
        <w:t>) và sulfur trioxide (N</w:t>
      </w:r>
      <w:r w:rsidRPr="00933EE9">
        <w:rPr>
          <w:color w:val="000000" w:themeColor="text1"/>
          <w:sz w:val="28"/>
          <w:szCs w:val="28"/>
          <w:vertAlign w:val="subscript"/>
          <w:lang w:val="nl-NL"/>
        </w:rPr>
        <w:t>2</w:t>
      </w:r>
      <w:r w:rsidRPr="00933EE9">
        <w:rPr>
          <w:color w:val="000000" w:themeColor="text1"/>
          <w:sz w:val="28"/>
          <w:szCs w:val="28"/>
          <w:lang w:val="nl-NL"/>
        </w:rPr>
        <w:t>O</w:t>
      </w:r>
      <w:r w:rsidRPr="00933EE9">
        <w:rPr>
          <w:color w:val="000000" w:themeColor="text1"/>
          <w:sz w:val="28"/>
          <w:szCs w:val="28"/>
          <w:vertAlign w:val="subscript"/>
          <w:lang w:val="nl-NL"/>
        </w:rPr>
        <w:t>3</w:t>
      </w:r>
      <w:r w:rsidRPr="00933EE9">
        <w:rPr>
          <w:color w:val="000000" w:themeColor="text1"/>
          <w:sz w:val="28"/>
          <w:szCs w:val="28"/>
          <w:lang w:val="nl-NL"/>
        </w:rPr>
        <w:t xml:space="preserve">) lần lượt là? </w:t>
      </w:r>
      <w:r w:rsidRPr="00933EE9">
        <w:rPr>
          <w:color w:val="000000" w:themeColor="text1"/>
          <w:sz w:val="28"/>
          <w:szCs w:val="28"/>
          <w:lang w:val="fr-FR"/>
        </w:rPr>
        <w:t>(C:12; O:16; N:14)</w:t>
      </w:r>
    </w:p>
    <w:p w:rsidR="00571D07" w:rsidRPr="00933EE9" w:rsidRDefault="00571D07" w:rsidP="00571D07">
      <w:pPr>
        <w:shd w:val="clear" w:color="auto" w:fill="FFFFFF"/>
        <w:spacing w:line="360" w:lineRule="auto"/>
        <w:ind w:firstLine="720"/>
        <w:jc w:val="both"/>
        <w:rPr>
          <w:color w:val="000000" w:themeColor="text1"/>
          <w:sz w:val="28"/>
          <w:szCs w:val="28"/>
          <w:lang w:val="fr-FR"/>
        </w:rPr>
      </w:pPr>
      <w:r w:rsidRPr="00933EE9">
        <w:rPr>
          <w:bCs/>
          <w:color w:val="000000" w:themeColor="text1"/>
          <w:sz w:val="28"/>
          <w:szCs w:val="28"/>
          <w:lang w:val="fr-FR"/>
        </w:rPr>
        <w:t>A. 44 amu và 76 amu</w:t>
      </w:r>
      <w:r w:rsidRPr="00933EE9">
        <w:rPr>
          <w:bCs/>
          <w:color w:val="000000" w:themeColor="text1"/>
          <w:sz w:val="28"/>
          <w:szCs w:val="28"/>
          <w:lang w:val="fr-FR"/>
        </w:rPr>
        <w:tab/>
      </w:r>
      <w:r w:rsidRPr="00933EE9">
        <w:rPr>
          <w:b/>
          <w:bCs/>
          <w:color w:val="000000" w:themeColor="text1"/>
          <w:sz w:val="28"/>
          <w:szCs w:val="28"/>
          <w:lang w:val="fr-FR"/>
        </w:rPr>
        <w:tab/>
      </w:r>
      <w:r w:rsidRPr="00933EE9">
        <w:rPr>
          <w:b/>
          <w:bCs/>
          <w:color w:val="000000" w:themeColor="text1"/>
          <w:sz w:val="28"/>
          <w:szCs w:val="28"/>
          <w:lang w:val="fr-FR"/>
        </w:rPr>
        <w:tab/>
      </w:r>
      <w:r w:rsidRPr="00933EE9">
        <w:rPr>
          <w:color w:val="000000" w:themeColor="text1"/>
          <w:sz w:val="28"/>
          <w:szCs w:val="28"/>
          <w:lang w:val="fr-FR"/>
        </w:rPr>
        <w:t>B.76 amu và 48 amu</w:t>
      </w:r>
    </w:p>
    <w:p w:rsidR="00571D07" w:rsidRPr="00933EE9" w:rsidRDefault="00571D07" w:rsidP="00571D07">
      <w:pPr>
        <w:shd w:val="clear" w:color="auto" w:fill="FFFFFF"/>
        <w:spacing w:line="360" w:lineRule="auto"/>
        <w:ind w:firstLine="720"/>
        <w:jc w:val="both"/>
        <w:rPr>
          <w:color w:val="000000" w:themeColor="text1"/>
          <w:sz w:val="28"/>
          <w:szCs w:val="28"/>
          <w:lang w:val="fr-FR"/>
        </w:rPr>
      </w:pPr>
      <w:r w:rsidRPr="00933EE9">
        <w:rPr>
          <w:color w:val="000000" w:themeColor="text1"/>
          <w:sz w:val="28"/>
          <w:szCs w:val="28"/>
          <w:lang w:val="fr-FR"/>
        </w:rPr>
        <w:t>C. 44 amu và 75 amu</w:t>
      </w:r>
      <w:r w:rsidRPr="00933EE9">
        <w:rPr>
          <w:color w:val="000000" w:themeColor="text1"/>
          <w:sz w:val="28"/>
          <w:szCs w:val="28"/>
          <w:lang w:val="fr-FR"/>
        </w:rPr>
        <w:tab/>
      </w:r>
      <w:r w:rsidRPr="00933EE9">
        <w:rPr>
          <w:color w:val="000000" w:themeColor="text1"/>
          <w:sz w:val="28"/>
          <w:szCs w:val="28"/>
          <w:lang w:val="fr-FR"/>
        </w:rPr>
        <w:tab/>
      </w:r>
      <w:r w:rsidRPr="00933EE9">
        <w:rPr>
          <w:color w:val="000000" w:themeColor="text1"/>
          <w:sz w:val="28"/>
          <w:szCs w:val="28"/>
          <w:lang w:val="fr-FR"/>
        </w:rPr>
        <w:tab/>
        <w:t>D. 75 amu và 64 amu</w:t>
      </w:r>
    </w:p>
    <w:p w:rsidR="007A4BBE" w:rsidRPr="005F0EC9" w:rsidRDefault="007A4BBE" w:rsidP="007A4BBE">
      <w:pPr>
        <w:ind w:left="360"/>
        <w:rPr>
          <w:sz w:val="28"/>
          <w:szCs w:val="28"/>
        </w:rPr>
      </w:pPr>
      <w:r w:rsidRPr="005F0EC9">
        <w:rPr>
          <w:sz w:val="28"/>
          <w:szCs w:val="28"/>
        </w:rPr>
        <w:t>Câu 5: Phát biểu nào sau đây là đúng?</w:t>
      </w:r>
    </w:p>
    <w:p w:rsidR="007A4BBE" w:rsidRPr="005F0EC9" w:rsidRDefault="007A4BBE" w:rsidP="007A4BBE">
      <w:pPr>
        <w:numPr>
          <w:ilvl w:val="0"/>
          <w:numId w:val="42"/>
        </w:numPr>
        <w:rPr>
          <w:sz w:val="28"/>
          <w:szCs w:val="28"/>
        </w:rPr>
      </w:pPr>
      <w:r w:rsidRPr="005F0EC9">
        <w:rPr>
          <w:sz w:val="28"/>
          <w:szCs w:val="28"/>
        </w:rPr>
        <w:t>Bảng tuần hoàn gồm 116 nguyên tố hóa học.</w:t>
      </w:r>
    </w:p>
    <w:p w:rsidR="007A4BBE" w:rsidRPr="005F0EC9" w:rsidRDefault="007A4BBE" w:rsidP="007A4BBE">
      <w:pPr>
        <w:numPr>
          <w:ilvl w:val="0"/>
          <w:numId w:val="42"/>
        </w:numPr>
        <w:rPr>
          <w:sz w:val="28"/>
          <w:szCs w:val="28"/>
        </w:rPr>
      </w:pPr>
      <w:r w:rsidRPr="005F0EC9">
        <w:rPr>
          <w:sz w:val="28"/>
          <w:szCs w:val="28"/>
        </w:rPr>
        <w:t>Bảng tuần hoàn gồm 6 chu kì</w:t>
      </w:r>
    </w:p>
    <w:p w:rsidR="007A4BBE" w:rsidRPr="005F0EC9" w:rsidRDefault="007A4BBE" w:rsidP="007A4BBE">
      <w:pPr>
        <w:numPr>
          <w:ilvl w:val="0"/>
          <w:numId w:val="42"/>
        </w:numPr>
        <w:rPr>
          <w:sz w:val="28"/>
          <w:szCs w:val="28"/>
        </w:rPr>
      </w:pPr>
      <w:r w:rsidRPr="005F0EC9">
        <w:rPr>
          <w:sz w:val="28"/>
          <w:szCs w:val="28"/>
        </w:rPr>
        <w:t>Bảng tuần hoàn gồm 8 nhóm A và 8 nhóm B</w:t>
      </w:r>
    </w:p>
    <w:p w:rsidR="007A4BBE" w:rsidRPr="005F0EC9" w:rsidRDefault="007A4BBE" w:rsidP="007A4BBE">
      <w:pPr>
        <w:numPr>
          <w:ilvl w:val="0"/>
          <w:numId w:val="42"/>
        </w:numPr>
        <w:rPr>
          <w:sz w:val="28"/>
          <w:szCs w:val="28"/>
        </w:rPr>
      </w:pPr>
      <w:r w:rsidRPr="005F0EC9">
        <w:rPr>
          <w:sz w:val="28"/>
          <w:szCs w:val="28"/>
        </w:rPr>
        <w:t>Các nguyên tố trong bảng tuần hoàn được sắp xếp theo chiều tăng dần về khối lượng nguyên tử.</w:t>
      </w:r>
    </w:p>
    <w:p w:rsidR="007A4BBE" w:rsidRPr="005F0EC9" w:rsidRDefault="007A4BBE" w:rsidP="007A4BBE">
      <w:pPr>
        <w:spacing w:line="240" w:lineRule="auto"/>
        <w:contextualSpacing/>
        <w:jc w:val="both"/>
        <w:rPr>
          <w:sz w:val="28"/>
          <w:szCs w:val="28"/>
        </w:rPr>
      </w:pPr>
      <w:r w:rsidRPr="005F0EC9">
        <w:rPr>
          <w:sz w:val="28"/>
          <w:szCs w:val="28"/>
        </w:rPr>
        <w:lastRenderedPageBreak/>
        <w:t xml:space="preserve">Câu 6: Ô nguyên tố trong bảng tuần hoàn các nguyên tố hóa học </w:t>
      </w:r>
      <w:r w:rsidRPr="005F0EC9">
        <w:rPr>
          <w:b/>
          <w:bCs/>
          <w:sz w:val="28"/>
          <w:szCs w:val="28"/>
        </w:rPr>
        <w:t xml:space="preserve">không </w:t>
      </w:r>
      <w:r w:rsidRPr="005F0EC9">
        <w:rPr>
          <w:sz w:val="28"/>
          <w:szCs w:val="28"/>
        </w:rPr>
        <w:t xml:space="preserve">cho biết </w:t>
      </w:r>
    </w:p>
    <w:p w:rsidR="007A4BBE" w:rsidRPr="005F0EC9" w:rsidRDefault="007A4BBE" w:rsidP="007A4BBE">
      <w:pPr>
        <w:spacing w:after="0" w:line="240" w:lineRule="auto"/>
        <w:contextualSpacing/>
        <w:jc w:val="both"/>
        <w:rPr>
          <w:sz w:val="28"/>
          <w:szCs w:val="28"/>
        </w:rPr>
      </w:pPr>
      <w:r w:rsidRPr="005F0EC9">
        <w:rPr>
          <w:b/>
          <w:bCs/>
          <w:sz w:val="28"/>
          <w:szCs w:val="28"/>
        </w:rPr>
        <w:t xml:space="preserve">A. </w:t>
      </w:r>
      <w:r w:rsidRPr="005F0EC9">
        <w:rPr>
          <w:sz w:val="28"/>
          <w:szCs w:val="28"/>
        </w:rPr>
        <w:t xml:space="preserve">số hiệu nguyên tử.                       </w:t>
      </w:r>
      <w:r w:rsidRPr="005F0EC9">
        <w:rPr>
          <w:b/>
          <w:bCs/>
          <w:sz w:val="28"/>
          <w:szCs w:val="28"/>
        </w:rPr>
        <w:t xml:space="preserve">B. </w:t>
      </w:r>
      <w:r w:rsidRPr="005F0EC9">
        <w:rPr>
          <w:sz w:val="28"/>
          <w:szCs w:val="28"/>
        </w:rPr>
        <w:t>kí hiệu hóa học.</w:t>
      </w:r>
    </w:p>
    <w:p w:rsidR="007A4BBE" w:rsidRPr="005F0EC9" w:rsidRDefault="007A4BBE" w:rsidP="007A4BBE">
      <w:pPr>
        <w:spacing w:after="0" w:line="240" w:lineRule="auto"/>
        <w:contextualSpacing/>
        <w:jc w:val="both"/>
        <w:rPr>
          <w:sz w:val="28"/>
          <w:szCs w:val="28"/>
        </w:rPr>
      </w:pPr>
      <w:r w:rsidRPr="005F0EC9">
        <w:rPr>
          <w:b/>
          <w:bCs/>
          <w:sz w:val="28"/>
          <w:szCs w:val="28"/>
        </w:rPr>
        <w:t xml:space="preserve">C. </w:t>
      </w:r>
      <w:r w:rsidRPr="005F0EC9">
        <w:rPr>
          <w:sz w:val="28"/>
          <w:szCs w:val="28"/>
        </w:rPr>
        <w:t xml:space="preserve">tên nguyên tố.                             </w:t>
      </w:r>
      <w:r w:rsidRPr="005F0EC9">
        <w:rPr>
          <w:b/>
          <w:bCs/>
          <w:sz w:val="28"/>
          <w:szCs w:val="28"/>
        </w:rPr>
        <w:t xml:space="preserve">D. </w:t>
      </w:r>
      <w:r w:rsidRPr="005F0EC9">
        <w:rPr>
          <w:sz w:val="28"/>
          <w:szCs w:val="28"/>
        </w:rPr>
        <w:t xml:space="preserve">số lớp electron. </w:t>
      </w:r>
    </w:p>
    <w:p w:rsidR="007A4BBE" w:rsidRPr="005F0EC9" w:rsidRDefault="007A4BBE" w:rsidP="007A4BBE">
      <w:pPr>
        <w:spacing w:line="240" w:lineRule="auto"/>
        <w:contextualSpacing/>
        <w:jc w:val="both"/>
        <w:rPr>
          <w:sz w:val="28"/>
          <w:szCs w:val="28"/>
        </w:rPr>
      </w:pPr>
      <w:r w:rsidRPr="005F0EC9">
        <w:rPr>
          <w:sz w:val="28"/>
          <w:szCs w:val="28"/>
        </w:rPr>
        <w:t>Câu 7: Biết số thứ tự của nguyên tố X là 13. Nguyên tố này thuộc nhóm nào dưới đây?</w:t>
      </w:r>
    </w:p>
    <w:p w:rsidR="007A4BBE" w:rsidRPr="005F0EC9" w:rsidRDefault="007A4BBE" w:rsidP="007A4BBE">
      <w:pPr>
        <w:spacing w:after="0" w:line="240" w:lineRule="auto"/>
        <w:jc w:val="both"/>
        <w:rPr>
          <w:sz w:val="28"/>
          <w:szCs w:val="28"/>
        </w:rPr>
      </w:pPr>
      <w:r w:rsidRPr="005F0EC9">
        <w:rPr>
          <w:b/>
          <w:bCs/>
          <w:sz w:val="28"/>
          <w:szCs w:val="28"/>
        </w:rPr>
        <w:t xml:space="preserve">A. </w:t>
      </w:r>
      <w:r w:rsidRPr="005F0EC9">
        <w:rPr>
          <w:sz w:val="28"/>
          <w:szCs w:val="28"/>
        </w:rPr>
        <w:t xml:space="preserve">IA.                     </w:t>
      </w:r>
      <w:r w:rsidRPr="005F0EC9">
        <w:rPr>
          <w:b/>
          <w:bCs/>
          <w:sz w:val="28"/>
          <w:szCs w:val="28"/>
        </w:rPr>
        <w:t xml:space="preserve">B. </w:t>
      </w:r>
      <w:r w:rsidRPr="005F0EC9">
        <w:rPr>
          <w:sz w:val="28"/>
          <w:szCs w:val="28"/>
        </w:rPr>
        <w:t xml:space="preserve">IIA.                       </w:t>
      </w:r>
      <w:r w:rsidRPr="005F0EC9">
        <w:rPr>
          <w:b/>
          <w:bCs/>
          <w:sz w:val="28"/>
          <w:szCs w:val="28"/>
        </w:rPr>
        <w:t xml:space="preserve">C. </w:t>
      </w:r>
      <w:r w:rsidRPr="005F0EC9">
        <w:rPr>
          <w:sz w:val="28"/>
          <w:szCs w:val="28"/>
        </w:rPr>
        <w:t xml:space="preserve">IIIA.                                 </w:t>
      </w:r>
      <w:r w:rsidRPr="005F0EC9">
        <w:rPr>
          <w:b/>
          <w:bCs/>
          <w:sz w:val="28"/>
          <w:szCs w:val="28"/>
        </w:rPr>
        <w:t xml:space="preserve">D. </w:t>
      </w:r>
      <w:r w:rsidRPr="005F0EC9">
        <w:rPr>
          <w:sz w:val="28"/>
          <w:szCs w:val="28"/>
        </w:rPr>
        <w:t>IVA.</w:t>
      </w:r>
    </w:p>
    <w:p w:rsidR="007A4BBE" w:rsidRPr="005F0EC9" w:rsidRDefault="007A4BBE" w:rsidP="007A4BBE">
      <w:pPr>
        <w:ind w:left="360"/>
        <w:rPr>
          <w:sz w:val="28"/>
          <w:szCs w:val="28"/>
        </w:rPr>
      </w:pPr>
    </w:p>
    <w:p w:rsidR="007A4BBE" w:rsidRPr="005F0EC9" w:rsidRDefault="007A4BBE" w:rsidP="007A4BBE">
      <w:pPr>
        <w:ind w:left="360"/>
        <w:rPr>
          <w:sz w:val="28"/>
          <w:szCs w:val="28"/>
        </w:rPr>
      </w:pPr>
      <w:r w:rsidRPr="005F0EC9">
        <w:rPr>
          <w:sz w:val="28"/>
          <w:szCs w:val="28"/>
        </w:rPr>
        <w:t xml:space="preserve">Câu 8: Đơn vị tần số là: </w:t>
      </w:r>
    </w:p>
    <w:p w:rsidR="007A4BBE" w:rsidRPr="005F0EC9" w:rsidRDefault="007A4BBE" w:rsidP="007A4BBE">
      <w:pPr>
        <w:tabs>
          <w:tab w:val="left" w:pos="6405"/>
        </w:tabs>
        <w:spacing w:before="40" w:after="40" w:line="312" w:lineRule="auto"/>
        <w:rPr>
          <w:rFonts w:eastAsia="Times New Roman"/>
          <w:iCs/>
          <w:sz w:val="28"/>
          <w:szCs w:val="28"/>
        </w:rPr>
      </w:pPr>
      <w:r w:rsidRPr="005F0EC9">
        <w:rPr>
          <w:sz w:val="28"/>
          <w:szCs w:val="28"/>
        </w:rPr>
        <w:t xml:space="preserve">    A. </w:t>
      </w:r>
      <w:r w:rsidRPr="005F0EC9">
        <w:rPr>
          <w:rFonts w:eastAsia="Times New Roman"/>
          <w:iCs/>
          <w:sz w:val="28"/>
          <w:szCs w:val="28"/>
        </w:rPr>
        <w:t>Hz                B. Cm                                  C. dB                                       D. m</w:t>
      </w:r>
    </w:p>
    <w:p w:rsidR="007A4BBE" w:rsidRPr="005F0EC9" w:rsidRDefault="007A4BBE" w:rsidP="007A4BBE">
      <w:pPr>
        <w:ind w:left="360"/>
        <w:rPr>
          <w:sz w:val="28"/>
          <w:szCs w:val="28"/>
        </w:rPr>
      </w:pPr>
      <w:r w:rsidRPr="005F0EC9">
        <w:rPr>
          <w:sz w:val="28"/>
          <w:szCs w:val="28"/>
        </w:rPr>
        <w:t>Câu 9: Tại sao người ta thường dùng những vật liệu như vải, bông, xốp cao su để cách âm?</w:t>
      </w:r>
    </w:p>
    <w:p w:rsidR="007A4BBE" w:rsidRPr="005F0EC9" w:rsidRDefault="007A4BBE" w:rsidP="007A4BBE">
      <w:pPr>
        <w:ind w:left="360"/>
        <w:rPr>
          <w:sz w:val="28"/>
          <w:szCs w:val="28"/>
        </w:rPr>
      </w:pPr>
      <w:r w:rsidRPr="005F0EC9">
        <w:rPr>
          <w:sz w:val="28"/>
          <w:szCs w:val="28"/>
        </w:rPr>
        <w:t>A. Vì vải, bông, xốp cao su không truyền âm và phản xạ âm.</w:t>
      </w:r>
    </w:p>
    <w:p w:rsidR="007A4BBE" w:rsidRPr="005F0EC9" w:rsidRDefault="007A4BBE" w:rsidP="007A4BBE">
      <w:pPr>
        <w:ind w:left="360"/>
        <w:rPr>
          <w:sz w:val="28"/>
          <w:szCs w:val="28"/>
        </w:rPr>
      </w:pPr>
      <w:r w:rsidRPr="005F0EC9">
        <w:rPr>
          <w:sz w:val="28"/>
          <w:szCs w:val="28"/>
        </w:rPr>
        <w:t>B. Vì vải, bông, xốp cao su truyền âm và phản xạ âm tốt.</w:t>
      </w:r>
    </w:p>
    <w:p w:rsidR="007A4BBE" w:rsidRPr="005F0EC9" w:rsidRDefault="007A4BBE" w:rsidP="007A4BBE">
      <w:pPr>
        <w:ind w:left="360"/>
        <w:rPr>
          <w:sz w:val="28"/>
          <w:szCs w:val="28"/>
        </w:rPr>
      </w:pPr>
      <w:r w:rsidRPr="005F0EC9">
        <w:rPr>
          <w:sz w:val="28"/>
          <w:szCs w:val="28"/>
        </w:rPr>
        <w:t>C. Vì vải, bông, xốp cao su truyền âm và phản xạ âm kém</w:t>
      </w:r>
    </w:p>
    <w:p w:rsidR="007A4BBE" w:rsidRPr="005F0EC9" w:rsidRDefault="007A4BBE" w:rsidP="007A4BBE">
      <w:pPr>
        <w:ind w:left="360"/>
        <w:rPr>
          <w:sz w:val="28"/>
          <w:szCs w:val="28"/>
        </w:rPr>
      </w:pPr>
      <w:r w:rsidRPr="005F0EC9">
        <w:rPr>
          <w:sz w:val="28"/>
          <w:szCs w:val="28"/>
        </w:rPr>
        <w:t>D. Cả A,B,C đều sai.</w:t>
      </w:r>
    </w:p>
    <w:p w:rsidR="007A4BBE" w:rsidRDefault="007A4BBE" w:rsidP="007A4BBE">
      <w:pPr>
        <w:pStyle w:val="NormalWeb"/>
        <w:spacing w:before="0" w:beforeAutospacing="0" w:after="0" w:afterAutospacing="0" w:line="276" w:lineRule="auto"/>
        <w:jc w:val="both"/>
        <w:rPr>
          <w:color w:val="000000"/>
          <w:lang w:val="vi-VN"/>
        </w:rPr>
      </w:pPr>
      <w:r>
        <w:rPr>
          <w:rFonts w:eastAsia="Calibri"/>
          <w:b/>
          <w:lang w:val="nl-NL"/>
        </w:rPr>
        <w:t xml:space="preserve">Câu </w:t>
      </w:r>
      <w:r>
        <w:rPr>
          <w:rFonts w:eastAsia="Calibri"/>
          <w:b/>
        </w:rPr>
        <w:t>5.</w:t>
      </w:r>
      <w:r>
        <w:rPr>
          <w:rFonts w:eastAsia="Calibri"/>
          <w:lang w:val="nl-NL"/>
        </w:rPr>
        <w:t xml:space="preserve"> </w:t>
      </w:r>
      <w:r>
        <w:rPr>
          <w:rFonts w:eastAsia="Arial"/>
          <w:color w:val="000000"/>
          <w:shd w:val="clear" w:color="auto" w:fill="FFFFFF"/>
        </w:rPr>
        <w:t>Bảng tuần hoàn các nguyên tố hoá học được cấu tạo từ</w:t>
      </w:r>
      <w:r>
        <w:rPr>
          <w:rFonts w:eastAsia="Arial"/>
          <w:color w:val="000000"/>
          <w:shd w:val="clear" w:color="auto" w:fill="FFFFFF"/>
          <w:lang w:val="vi-VN"/>
        </w:rPr>
        <w:t>:</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 xml:space="preserve">A. </w:t>
      </w:r>
      <w:r>
        <w:rPr>
          <w:rFonts w:eastAsia="Arial"/>
          <w:color w:val="000000"/>
          <w:lang w:val="vi-VN"/>
        </w:rPr>
        <w:t>Ô</w:t>
      </w:r>
      <w:r>
        <w:rPr>
          <w:rFonts w:eastAsia="Arial"/>
          <w:color w:val="000000"/>
        </w:rPr>
        <w:t xml:space="preserve"> nguyên tố, chu kì, nhóm.</w:t>
      </w:r>
      <w:r>
        <w:rPr>
          <w:rFonts w:eastAsia="Arial"/>
          <w:color w:val="000000"/>
          <w:lang w:val="vi-VN"/>
        </w:rPr>
        <w:tab/>
      </w:r>
      <w:r>
        <w:rPr>
          <w:rFonts w:eastAsia="Arial"/>
          <w:color w:val="000000"/>
        </w:rPr>
        <w:t xml:space="preserve">B. </w:t>
      </w:r>
      <w:r>
        <w:rPr>
          <w:rFonts w:eastAsia="Arial"/>
          <w:color w:val="000000"/>
          <w:lang w:val="vi-VN"/>
        </w:rPr>
        <w:t>C</w:t>
      </w:r>
      <w:r>
        <w:rPr>
          <w:rFonts w:eastAsia="Arial"/>
          <w:color w:val="000000"/>
        </w:rPr>
        <w:t>hu kì, nhóm.</w:t>
      </w:r>
      <w:r>
        <w:rPr>
          <w:rFonts w:eastAsia="Arial"/>
          <w:color w:val="000000"/>
          <w:lang w:val="vi-VN"/>
        </w:rPr>
        <w:tab/>
      </w:r>
      <w:r>
        <w:rPr>
          <w:rFonts w:eastAsia="Arial"/>
          <w:color w:val="000000"/>
          <w:lang w:val="vi-VN"/>
        </w:rPr>
        <w:tab/>
      </w:r>
      <w:r>
        <w:rPr>
          <w:rFonts w:eastAsia="Arial"/>
          <w:color w:val="000000"/>
        </w:rPr>
        <w:t>C.</w:t>
      </w:r>
      <w:r>
        <w:rPr>
          <w:rFonts w:eastAsia="Arial"/>
          <w:color w:val="000000"/>
          <w:lang w:val="vi-VN"/>
        </w:rPr>
        <w:t xml:space="preserve"> Ô</w:t>
      </w:r>
      <w:r>
        <w:rPr>
          <w:rFonts w:eastAsia="Arial"/>
          <w:color w:val="000000"/>
        </w:rPr>
        <w:t xml:space="preserve"> nguyên tố.</w:t>
      </w:r>
      <w:r>
        <w:rPr>
          <w:rFonts w:eastAsia="Arial"/>
          <w:color w:val="000000"/>
          <w:lang w:val="vi-VN"/>
        </w:rPr>
        <w:tab/>
      </w:r>
      <w:r>
        <w:rPr>
          <w:rFonts w:eastAsia="Arial"/>
          <w:color w:val="000000"/>
        </w:rPr>
        <w:t>D.</w:t>
      </w:r>
      <w:r>
        <w:rPr>
          <w:rFonts w:eastAsia="Arial"/>
          <w:color w:val="000000"/>
          <w:lang w:val="vi-VN"/>
        </w:rPr>
        <w:t xml:space="preserve"> C</w:t>
      </w:r>
      <w:r>
        <w:rPr>
          <w:rFonts w:eastAsia="Arial"/>
          <w:color w:val="000000"/>
        </w:rPr>
        <w:t>hu kì.</w:t>
      </w:r>
    </w:p>
    <w:p w:rsidR="007A4BBE" w:rsidRDefault="007A4BBE" w:rsidP="007A4BBE">
      <w:pPr>
        <w:pStyle w:val="NormalWeb"/>
        <w:spacing w:before="0" w:beforeAutospacing="0" w:after="0" w:afterAutospacing="0" w:line="276" w:lineRule="auto"/>
        <w:jc w:val="both"/>
        <w:rPr>
          <w:bCs/>
          <w:color w:val="000000"/>
        </w:rPr>
      </w:pPr>
      <w:r>
        <w:rPr>
          <w:rFonts w:eastAsia="Calibri"/>
          <w:b/>
          <w:lang w:val="nl-NL"/>
        </w:rPr>
        <w:t xml:space="preserve">Câu </w:t>
      </w:r>
      <w:r>
        <w:rPr>
          <w:rFonts w:eastAsia="Calibri"/>
          <w:b/>
        </w:rPr>
        <w:t>6.</w:t>
      </w:r>
      <w:r>
        <w:rPr>
          <w:color w:val="000000"/>
        </w:rPr>
        <w:t xml:space="preserve"> </w:t>
      </w:r>
      <w:r>
        <w:rPr>
          <w:color w:val="000000"/>
          <w:lang w:val="vi-VN"/>
        </w:rPr>
        <w:t>Bảng tuần hoàn được sắp xếp theo nguyên tắc nào</w:t>
      </w:r>
      <w:r>
        <w:rPr>
          <w:color w:val="000000"/>
        </w:rPr>
        <w:t>?</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A. Chiều nguyên tử khối tăng dần.</w:t>
      </w:r>
      <w:r>
        <w:rPr>
          <w:rFonts w:eastAsia="Arial"/>
          <w:color w:val="000000"/>
          <w:lang w:val="vi-VN"/>
        </w:rPr>
        <w:tab/>
      </w:r>
      <w:r>
        <w:rPr>
          <w:rFonts w:eastAsia="Arial"/>
          <w:color w:val="000000"/>
          <w:lang w:val="vi-VN"/>
        </w:rPr>
        <w:tab/>
      </w:r>
      <w:r>
        <w:rPr>
          <w:rFonts w:eastAsia="Arial"/>
          <w:color w:val="000000"/>
        </w:rPr>
        <w:t xml:space="preserve">B. Chiều điện tích hạt nhân </w:t>
      </w:r>
      <w:r>
        <w:rPr>
          <w:rFonts w:eastAsia="Arial"/>
          <w:color w:val="000000"/>
          <w:lang w:val="vi-VN"/>
        </w:rPr>
        <w:t xml:space="preserve">nguyên tử </w:t>
      </w:r>
      <w:r>
        <w:rPr>
          <w:rFonts w:eastAsia="Arial"/>
          <w:color w:val="000000"/>
        </w:rPr>
        <w:t>tăng dần.</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C. Tính kim loại tăng dần.</w:t>
      </w:r>
      <w:r>
        <w:rPr>
          <w:rFonts w:eastAsia="Arial"/>
          <w:color w:val="000000"/>
          <w:lang w:val="vi-VN"/>
        </w:rPr>
        <w:tab/>
      </w:r>
      <w:r>
        <w:rPr>
          <w:rFonts w:eastAsia="Arial"/>
          <w:color w:val="000000"/>
          <w:lang w:val="vi-VN"/>
        </w:rPr>
        <w:tab/>
      </w:r>
      <w:r>
        <w:rPr>
          <w:rFonts w:eastAsia="Arial"/>
          <w:color w:val="000000"/>
          <w:lang w:val="vi-VN"/>
        </w:rPr>
        <w:tab/>
      </w:r>
      <w:r>
        <w:rPr>
          <w:rFonts w:eastAsia="Arial"/>
          <w:color w:val="000000"/>
        </w:rPr>
        <w:t>D. Tính phi kim tăng dần.</w:t>
      </w:r>
    </w:p>
    <w:p w:rsidR="007A4BBE" w:rsidRDefault="007A4BBE" w:rsidP="007A4BBE">
      <w:pPr>
        <w:pStyle w:val="NormalWeb"/>
        <w:spacing w:before="0" w:beforeAutospacing="0" w:after="0" w:afterAutospacing="0" w:line="240" w:lineRule="atLeast"/>
        <w:jc w:val="both"/>
        <w:rPr>
          <w:rFonts w:eastAsia="Arial"/>
          <w:color w:val="000000"/>
        </w:rPr>
      </w:pPr>
      <w:r>
        <w:rPr>
          <w:b/>
        </w:rPr>
        <w:t>Câu 7.</w:t>
      </w:r>
      <w:r>
        <w:t> </w:t>
      </w:r>
      <w:r>
        <w:rPr>
          <w:rFonts w:eastAsia="Arial"/>
          <w:color w:val="000000"/>
        </w:rPr>
        <w:t>Phát biểu nào sau đây </w:t>
      </w:r>
      <w:r>
        <w:rPr>
          <w:rStyle w:val="Strong"/>
          <w:rFonts w:eastAsia="Arial"/>
          <w:i/>
          <w:iCs/>
          <w:color w:val="000000"/>
        </w:rPr>
        <w:t>không</w:t>
      </w:r>
      <w:r>
        <w:rPr>
          <w:rStyle w:val="Strong"/>
          <w:rFonts w:eastAsia="Arial"/>
          <w:b w:val="0"/>
          <w:bCs/>
          <w:color w:val="000000"/>
        </w:rPr>
        <w:t> </w:t>
      </w:r>
      <w:r>
        <w:rPr>
          <w:rFonts w:eastAsia="Arial"/>
          <w:color w:val="000000"/>
        </w:rPr>
        <w:t>đúng?</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A. Các nguyên tố phi kim tập trung ở các nhóm VA, VIA, VIIA.</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B. Các nguyên tố khí hiếm nằm ở nhóm VIIIA.</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C. Các nguyên tố kim loại có mặt ở tất cả các nhóm trong bảng tuần hoàn.</w:t>
      </w:r>
    </w:p>
    <w:p w:rsidR="007A4BBE" w:rsidRDefault="007A4BBE" w:rsidP="007A4BBE">
      <w:pPr>
        <w:pStyle w:val="NormalWeb"/>
        <w:spacing w:before="0" w:beforeAutospacing="0" w:after="0" w:afterAutospacing="0" w:line="240" w:lineRule="atLeast"/>
        <w:jc w:val="both"/>
        <w:rPr>
          <w:rFonts w:eastAsia="Arial"/>
          <w:color w:val="000000"/>
        </w:rPr>
      </w:pPr>
      <w:r>
        <w:rPr>
          <w:rFonts w:eastAsia="Arial"/>
          <w:color w:val="000000"/>
        </w:rPr>
        <w:t>D. Các nguyên tố lanthanide và actinide, mỗi họ gồm 14 nguyên tố được xếp riêng thành hai dãy cuối bảng.</w:t>
      </w:r>
    </w:p>
    <w:p w:rsidR="00BD1F33" w:rsidRPr="000D13A1" w:rsidRDefault="00BD1F33" w:rsidP="00BD1F33">
      <w:pPr>
        <w:spacing w:line="276" w:lineRule="auto"/>
        <w:ind w:left="360"/>
        <w:jc w:val="both"/>
        <w:rPr>
          <w:bCs/>
          <w:color w:val="000000" w:themeColor="text1"/>
          <w:sz w:val="28"/>
          <w:szCs w:val="28"/>
        </w:rPr>
      </w:pPr>
      <w:r w:rsidRPr="000D13A1">
        <w:rPr>
          <w:b/>
          <w:bCs/>
          <w:color w:val="000000" w:themeColor="text1"/>
          <w:sz w:val="28"/>
          <w:szCs w:val="28"/>
        </w:rPr>
        <w:t xml:space="preserve">Câu 7: </w:t>
      </w:r>
      <w:r w:rsidRPr="000D13A1">
        <w:rPr>
          <w:bCs/>
          <w:color w:val="000000" w:themeColor="text1"/>
          <w:sz w:val="28"/>
          <w:szCs w:val="28"/>
        </w:rPr>
        <w:t>Một nguyên tử có 10 proton trong hạt nhân. Theo mô hình nguyên tử của Ro-do- pho-Bo, số lớp electron trong nguyên tử đó là</w:t>
      </w:r>
    </w:p>
    <w:p w:rsidR="00BD1F33" w:rsidRPr="000D13A1" w:rsidRDefault="00BD1F33" w:rsidP="00BD1F33">
      <w:pPr>
        <w:pStyle w:val="ListParagraph"/>
        <w:numPr>
          <w:ilvl w:val="0"/>
          <w:numId w:val="43"/>
        </w:numPr>
        <w:spacing w:line="276" w:lineRule="auto"/>
        <w:jc w:val="both"/>
        <w:rPr>
          <w:bCs/>
          <w:color w:val="000000" w:themeColor="text1"/>
          <w:sz w:val="28"/>
          <w:szCs w:val="28"/>
        </w:rPr>
      </w:pPr>
      <w:r w:rsidRPr="000D13A1">
        <w:rPr>
          <w:bCs/>
          <w:color w:val="EAF1DD" w:themeColor="accent3" w:themeTint="33"/>
          <w:sz w:val="28"/>
          <w:szCs w:val="28"/>
        </w:rPr>
        <w:t xml:space="preserve">1  </w:t>
      </w:r>
      <w:r w:rsidRPr="000D13A1">
        <w:rPr>
          <w:bCs/>
          <w:color w:val="000000" w:themeColor="text1"/>
          <w:sz w:val="28"/>
          <w:szCs w:val="28"/>
        </w:rPr>
        <w:t xml:space="preserve">                               B. 2                            C. 3                           D. 4</w:t>
      </w:r>
    </w:p>
    <w:p w:rsidR="00BD1F33" w:rsidRPr="000D13A1" w:rsidRDefault="00BD1F33" w:rsidP="00BD1F33">
      <w:pPr>
        <w:spacing w:line="276" w:lineRule="auto"/>
        <w:ind w:left="360"/>
        <w:jc w:val="both"/>
        <w:rPr>
          <w:bCs/>
          <w:color w:val="000000" w:themeColor="text1"/>
          <w:sz w:val="28"/>
          <w:szCs w:val="28"/>
        </w:rPr>
      </w:pPr>
      <w:r w:rsidRPr="000D13A1">
        <w:rPr>
          <w:b/>
          <w:bCs/>
          <w:color w:val="000000" w:themeColor="text1"/>
          <w:sz w:val="28"/>
          <w:szCs w:val="28"/>
        </w:rPr>
        <w:t xml:space="preserve">Câu 8: </w:t>
      </w:r>
      <w:r w:rsidRPr="000D13A1">
        <w:rPr>
          <w:bCs/>
          <w:color w:val="000000" w:themeColor="text1"/>
          <w:sz w:val="28"/>
          <w:szCs w:val="28"/>
        </w:rPr>
        <w:t>Hạt nhân một nguyên tử Florine có 9 proton và 10 neutron. Khối lượng của nguyên tử Florin xấp xỉ bằng:</w:t>
      </w:r>
    </w:p>
    <w:p w:rsidR="00BD1F33" w:rsidRPr="000D13A1" w:rsidRDefault="00BD1F33" w:rsidP="00BD1F33">
      <w:pPr>
        <w:pStyle w:val="ListParagraph"/>
        <w:numPr>
          <w:ilvl w:val="0"/>
          <w:numId w:val="44"/>
        </w:numPr>
        <w:spacing w:line="276" w:lineRule="auto"/>
        <w:jc w:val="both"/>
        <w:rPr>
          <w:bCs/>
          <w:color w:val="000000" w:themeColor="text1"/>
          <w:sz w:val="28"/>
          <w:szCs w:val="28"/>
        </w:rPr>
      </w:pPr>
      <w:r w:rsidRPr="000D13A1">
        <w:rPr>
          <w:bCs/>
          <w:color w:val="000000" w:themeColor="text1"/>
          <w:sz w:val="28"/>
          <w:szCs w:val="28"/>
        </w:rPr>
        <w:t>9amu                             B. 10 amu                      C. 19 amu                D. 28 amu</w:t>
      </w:r>
    </w:p>
    <w:p w:rsidR="0036564D" w:rsidRPr="00BF5927" w:rsidRDefault="0036564D" w:rsidP="00AA4F83">
      <w:pPr>
        <w:spacing w:after="0" w:line="360" w:lineRule="auto"/>
        <w:jc w:val="center"/>
        <w:rPr>
          <w:sz w:val="28"/>
          <w:szCs w:val="28"/>
          <w:lang w:val="pl-PL"/>
        </w:rPr>
      </w:pPr>
      <w:bookmarkStart w:id="3" w:name="_GoBack"/>
      <w:bookmarkEnd w:id="3"/>
    </w:p>
    <w:sectPr w:rsidR="0036564D" w:rsidRPr="00BF5927" w:rsidSect="00DF7BFE">
      <w:footerReference w:type="default" r:id="rId86"/>
      <w:pgSz w:w="11909" w:h="16834" w:code="9"/>
      <w:pgMar w:top="1134" w:right="851" w:bottom="1134" w:left="1985" w:header="0" w:footer="45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433A" w:rsidRDefault="007F433A">
      <w:pPr>
        <w:spacing w:after="0" w:line="240" w:lineRule="auto"/>
      </w:pPr>
      <w:r>
        <w:separator/>
      </w:r>
    </w:p>
  </w:endnote>
  <w:endnote w:type="continuationSeparator" w:id="0">
    <w:p w:rsidR="007F433A" w:rsidRDefault="007F43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Bodoni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Blac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times new roman">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5960" w:rsidRDefault="00A25960" w:rsidP="003B242B">
    <w:pPr>
      <w:pStyle w:val="Footer"/>
      <w:tabs>
        <w:tab w:val="left" w:pos="4401"/>
        <w:tab w:val="center" w:pos="4536"/>
      </w:tabs>
      <w:jc w:val="center"/>
    </w:pPr>
    <w:r>
      <w:rPr>
        <w:noProof/>
      </w:rPr>
      <mc:AlternateContent>
        <mc:Choice Requires="wps">
          <w:drawing>
            <wp:anchor distT="0" distB="0" distL="114300" distR="114300" simplePos="0" relativeHeight="251661312" behindDoc="0" locked="0" layoutInCell="1" allowOverlap="1">
              <wp:simplePos x="0" y="0"/>
              <wp:positionH relativeFrom="column">
                <wp:posOffset>4029075</wp:posOffset>
              </wp:positionH>
              <wp:positionV relativeFrom="paragraph">
                <wp:posOffset>10010775</wp:posOffset>
              </wp:positionV>
              <wp:extent cx="276225" cy="238125"/>
              <wp:effectExtent l="0" t="0" r="9525" b="9525"/>
              <wp:wrapNone/>
              <wp:docPr id="1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38125"/>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50C9BBAA" id="Rectangle 174" o:spid="_x0000_s1026" style="position:absolute;margin-left:317.25pt;margin-top:788.25pt;width:21.75pt;height:1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" strokecolor="whit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010025</wp:posOffset>
              </wp:positionH>
              <wp:positionV relativeFrom="paragraph">
                <wp:posOffset>9991725</wp:posOffset>
              </wp:positionV>
              <wp:extent cx="257175" cy="266700"/>
              <wp:effectExtent l="0" t="0" r="9525"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A95F2C5" id="Rectangle 12" o:spid="_x0000_s1026" style="position:absolute;margin-left:315.75pt;margin-top:786.75pt;width:20.2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" strokecolor="whit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4010025</wp:posOffset>
              </wp:positionH>
              <wp:positionV relativeFrom="paragraph">
                <wp:posOffset>9991725</wp:posOffset>
              </wp:positionV>
              <wp:extent cx="257175" cy="266700"/>
              <wp:effectExtent l="0" t="0" r="9525"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3C4AFC34" id="Rectangle 11" o:spid="_x0000_s1026" style="position:absolute;margin-left:315.75pt;margin-top:786.75pt;width:20.2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" strokecolor="white"/>
          </w:pict>
        </mc:Fallback>
      </mc:AlternateContent>
    </w:r>
  </w:p>
  <w:p w:rsidR="00A25960" w:rsidRDefault="00A25960">
    <w:pPr>
      <w:pStyle w:val="Footer"/>
    </w:pPr>
    <w:r>
      <w:rPr>
        <w:noProof/>
      </w:rPr>
      <mc:AlternateContent>
        <mc:Choice Requires="wps">
          <w:drawing>
            <wp:anchor distT="0" distB="0" distL="114300" distR="114300" simplePos="0" relativeHeight="251659264" behindDoc="0" locked="0" layoutInCell="1" allowOverlap="1">
              <wp:simplePos x="0" y="0"/>
              <wp:positionH relativeFrom="column">
                <wp:posOffset>4162425</wp:posOffset>
              </wp:positionH>
              <wp:positionV relativeFrom="paragraph">
                <wp:posOffset>10144125</wp:posOffset>
              </wp:positionV>
              <wp:extent cx="257175" cy="266700"/>
              <wp:effectExtent l="0" t="0" r="9525" b="0"/>
              <wp:wrapNone/>
              <wp:docPr id="490"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66700"/>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66DD3D52" id="Rectangle 490" o:spid="_x0000_s1026" style="position:absolute;margin-left:327.75pt;margin-top:798.75pt;width:20.2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" strokecolor="whit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433A" w:rsidRDefault="007F433A">
      <w:pPr>
        <w:spacing w:after="0" w:line="240" w:lineRule="auto"/>
      </w:pPr>
      <w:r>
        <w:separator/>
      </w:r>
    </w:p>
  </w:footnote>
  <w:footnote w:type="continuationSeparator" w:id="0">
    <w:p w:rsidR="007F433A" w:rsidRDefault="007F43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5960" w:rsidRDefault="00A25960">
    <w:pPr>
      <w:pStyle w:val="Header"/>
      <w:jc w:val="center"/>
    </w:pPr>
  </w:p>
  <w:p w:rsidR="00A25960" w:rsidRDefault="00A25960">
    <w:pPr>
      <w:pStyle w:val="Header"/>
      <w:jc w:val="center"/>
    </w:pPr>
  </w:p>
  <w:p w:rsidR="00A25960" w:rsidRDefault="00A25960">
    <w:pPr>
      <w:pStyle w:val="Header"/>
      <w:jc w:val="center"/>
    </w:pPr>
    <w:r>
      <w:fldChar w:fldCharType="begin"/>
    </w:r>
    <w:r>
      <w:instrText xml:space="preserve"> PAGE   \* MERGEFORMAT </w:instrText>
    </w:r>
    <w:r>
      <w:fldChar w:fldCharType="separate"/>
    </w:r>
    <w:r w:rsidR="00BD1F33">
      <w:rPr>
        <w:noProof/>
      </w:rPr>
      <w:t>51</w:t>
    </w:r>
    <w:r>
      <w:rPr>
        <w:noProof/>
      </w:rPr>
      <w:fldChar w:fldCharType="end"/>
    </w:r>
  </w:p>
  <w:p w:rsidR="00A25960" w:rsidRDefault="00A25960">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3126F746"/>
    <w:lvl w:ilvl="0">
      <w:start w:val="1"/>
      <w:numFmt w:val="bullet"/>
      <w:lvlText w:val=""/>
      <w:lvlJc w:val="left"/>
      <w:pPr>
        <w:tabs>
          <w:tab w:val="num" w:pos="720"/>
        </w:tabs>
        <w:ind w:left="720" w:hanging="360"/>
      </w:pPr>
      <w:rPr>
        <w:rFonts w:ascii="Symbol" w:hAnsi="Symbol" w:hint="default"/>
      </w:rPr>
    </w:lvl>
  </w:abstractNum>
  <w:abstractNum w:abstractNumId="1">
    <w:nsid w:val="FFFFFF89"/>
    <w:multiLevelType w:val="singleLevel"/>
    <w:tmpl w:val="AD682086"/>
    <w:lvl w:ilvl="0">
      <w:start w:val="1"/>
      <w:numFmt w:val="bullet"/>
      <w:lvlText w:val=""/>
      <w:lvlJc w:val="left"/>
      <w:pPr>
        <w:tabs>
          <w:tab w:val="num" w:pos="360"/>
        </w:tabs>
        <w:ind w:left="360" w:hanging="360"/>
      </w:pPr>
      <w:rPr>
        <w:rFonts w:ascii="Symbol" w:hAnsi="Symbol" w:hint="default"/>
      </w:rPr>
    </w:lvl>
  </w:abstractNum>
  <w:abstractNum w:abstractNumId="2">
    <w:nsid w:val="001B446D"/>
    <w:multiLevelType w:val="hybridMultilevel"/>
    <w:tmpl w:val="505AF15A"/>
    <w:lvl w:ilvl="0" w:tplc="CF5C8CD4">
      <w:start w:val="1"/>
      <w:numFmt w:val="lowerLetter"/>
      <w:lvlText w:val="%1)"/>
      <w:lvlJc w:val="left"/>
      <w:pPr>
        <w:ind w:left="1091" w:hanging="257"/>
      </w:pPr>
      <w:rPr>
        <w:rFonts w:ascii="Times New Roman" w:eastAsia="Times New Roman" w:hAnsi="Times New Roman" w:cs="Times New Roman" w:hint="default"/>
        <w:i w:val="0"/>
        <w:w w:val="99"/>
        <w:sz w:val="28"/>
        <w:szCs w:val="28"/>
      </w:rPr>
    </w:lvl>
    <w:lvl w:ilvl="1" w:tplc="F53CC654">
      <w:numFmt w:val="bullet"/>
      <w:lvlText w:val="•"/>
      <w:lvlJc w:val="left"/>
      <w:pPr>
        <w:ind w:left="1876" w:hanging="257"/>
      </w:pPr>
      <w:rPr>
        <w:rFonts w:hint="default"/>
      </w:rPr>
    </w:lvl>
    <w:lvl w:ilvl="2" w:tplc="16225816">
      <w:numFmt w:val="bullet"/>
      <w:lvlText w:val="•"/>
      <w:lvlJc w:val="left"/>
      <w:pPr>
        <w:ind w:left="2652" w:hanging="257"/>
      </w:pPr>
      <w:rPr>
        <w:rFonts w:hint="default"/>
      </w:rPr>
    </w:lvl>
    <w:lvl w:ilvl="3" w:tplc="A3AC709C">
      <w:numFmt w:val="bullet"/>
      <w:lvlText w:val="•"/>
      <w:lvlJc w:val="left"/>
      <w:pPr>
        <w:ind w:left="3428" w:hanging="257"/>
      </w:pPr>
      <w:rPr>
        <w:rFonts w:hint="default"/>
      </w:rPr>
    </w:lvl>
    <w:lvl w:ilvl="4" w:tplc="7FC42806">
      <w:numFmt w:val="bullet"/>
      <w:lvlText w:val="•"/>
      <w:lvlJc w:val="left"/>
      <w:pPr>
        <w:ind w:left="4204" w:hanging="257"/>
      </w:pPr>
      <w:rPr>
        <w:rFonts w:hint="default"/>
      </w:rPr>
    </w:lvl>
    <w:lvl w:ilvl="5" w:tplc="EE365100">
      <w:numFmt w:val="bullet"/>
      <w:lvlText w:val="•"/>
      <w:lvlJc w:val="left"/>
      <w:pPr>
        <w:ind w:left="4980" w:hanging="257"/>
      </w:pPr>
      <w:rPr>
        <w:rFonts w:hint="default"/>
      </w:rPr>
    </w:lvl>
    <w:lvl w:ilvl="6" w:tplc="F6CA35FE">
      <w:numFmt w:val="bullet"/>
      <w:lvlText w:val="•"/>
      <w:lvlJc w:val="left"/>
      <w:pPr>
        <w:ind w:left="5756" w:hanging="257"/>
      </w:pPr>
      <w:rPr>
        <w:rFonts w:hint="default"/>
      </w:rPr>
    </w:lvl>
    <w:lvl w:ilvl="7" w:tplc="E1201B78">
      <w:numFmt w:val="bullet"/>
      <w:lvlText w:val="•"/>
      <w:lvlJc w:val="left"/>
      <w:pPr>
        <w:ind w:left="6532" w:hanging="257"/>
      </w:pPr>
      <w:rPr>
        <w:rFonts w:hint="default"/>
      </w:rPr>
    </w:lvl>
    <w:lvl w:ilvl="8" w:tplc="17207EBE">
      <w:numFmt w:val="bullet"/>
      <w:lvlText w:val="•"/>
      <w:lvlJc w:val="left"/>
      <w:pPr>
        <w:ind w:left="7308" w:hanging="257"/>
      </w:pPr>
      <w:rPr>
        <w:rFonts w:hint="default"/>
      </w:rPr>
    </w:lvl>
  </w:abstractNum>
  <w:abstractNum w:abstractNumId="3">
    <w:nsid w:val="014C700C"/>
    <w:multiLevelType w:val="hybridMultilevel"/>
    <w:tmpl w:val="6EBA6788"/>
    <w:lvl w:ilvl="0" w:tplc="E6086A68">
      <w:start w:val="1"/>
      <w:numFmt w:val="upperLetter"/>
      <w:lvlText w:val="%1."/>
      <w:lvlJc w:val="left"/>
      <w:pPr>
        <w:ind w:left="1233" w:hanging="360"/>
      </w:pPr>
      <w:rPr>
        <w:rFonts w:cs="Times New Roman"/>
      </w:rPr>
    </w:lvl>
    <w:lvl w:ilvl="1" w:tplc="04090019">
      <w:start w:val="1"/>
      <w:numFmt w:val="lowerLetter"/>
      <w:lvlText w:val="%2."/>
      <w:lvlJc w:val="left"/>
      <w:pPr>
        <w:ind w:left="1953" w:hanging="360"/>
      </w:pPr>
      <w:rPr>
        <w:rFonts w:cs="Times New Roman"/>
      </w:rPr>
    </w:lvl>
    <w:lvl w:ilvl="2" w:tplc="0409001B">
      <w:start w:val="1"/>
      <w:numFmt w:val="lowerRoman"/>
      <w:lvlText w:val="%3."/>
      <w:lvlJc w:val="right"/>
      <w:pPr>
        <w:ind w:left="2673" w:hanging="180"/>
      </w:pPr>
      <w:rPr>
        <w:rFonts w:cs="Times New Roman"/>
      </w:rPr>
    </w:lvl>
    <w:lvl w:ilvl="3" w:tplc="0409000F">
      <w:start w:val="1"/>
      <w:numFmt w:val="decimal"/>
      <w:lvlText w:val="%4."/>
      <w:lvlJc w:val="left"/>
      <w:pPr>
        <w:ind w:left="3393" w:hanging="360"/>
      </w:pPr>
      <w:rPr>
        <w:rFonts w:cs="Times New Roman"/>
      </w:rPr>
    </w:lvl>
    <w:lvl w:ilvl="4" w:tplc="04090019">
      <w:start w:val="1"/>
      <w:numFmt w:val="lowerLetter"/>
      <w:lvlText w:val="%5."/>
      <w:lvlJc w:val="left"/>
      <w:pPr>
        <w:ind w:left="4113" w:hanging="360"/>
      </w:pPr>
      <w:rPr>
        <w:rFonts w:cs="Times New Roman"/>
      </w:rPr>
    </w:lvl>
    <w:lvl w:ilvl="5" w:tplc="0409001B">
      <w:start w:val="1"/>
      <w:numFmt w:val="lowerRoman"/>
      <w:lvlText w:val="%6."/>
      <w:lvlJc w:val="right"/>
      <w:pPr>
        <w:ind w:left="4833" w:hanging="180"/>
      </w:pPr>
      <w:rPr>
        <w:rFonts w:cs="Times New Roman"/>
      </w:rPr>
    </w:lvl>
    <w:lvl w:ilvl="6" w:tplc="0409000F">
      <w:start w:val="1"/>
      <w:numFmt w:val="decimal"/>
      <w:lvlText w:val="%7."/>
      <w:lvlJc w:val="left"/>
      <w:pPr>
        <w:ind w:left="5553" w:hanging="360"/>
      </w:pPr>
      <w:rPr>
        <w:rFonts w:cs="Times New Roman"/>
      </w:rPr>
    </w:lvl>
    <w:lvl w:ilvl="7" w:tplc="04090019">
      <w:start w:val="1"/>
      <w:numFmt w:val="lowerLetter"/>
      <w:lvlText w:val="%8."/>
      <w:lvlJc w:val="left"/>
      <w:pPr>
        <w:ind w:left="6273" w:hanging="360"/>
      </w:pPr>
      <w:rPr>
        <w:rFonts w:cs="Times New Roman"/>
      </w:rPr>
    </w:lvl>
    <w:lvl w:ilvl="8" w:tplc="0409001B">
      <w:start w:val="1"/>
      <w:numFmt w:val="lowerRoman"/>
      <w:lvlText w:val="%9."/>
      <w:lvlJc w:val="right"/>
      <w:pPr>
        <w:ind w:left="6993" w:hanging="180"/>
      </w:pPr>
      <w:rPr>
        <w:rFonts w:cs="Times New Roman"/>
      </w:rPr>
    </w:lvl>
  </w:abstractNum>
  <w:abstractNum w:abstractNumId="4">
    <w:nsid w:val="021168D6"/>
    <w:multiLevelType w:val="multilevel"/>
    <w:tmpl w:val="7402EAB8"/>
    <w:lvl w:ilvl="0">
      <w:start w:val="2"/>
      <w:numFmt w:val="decimal"/>
      <w:pStyle w:val="ketluan"/>
      <w:lvlText w:val="%1"/>
      <w:lvlJc w:val="left"/>
      <w:pPr>
        <w:ind w:left="375" w:hanging="375"/>
      </w:pPr>
      <w:rPr>
        <w:rFonts w:cs="Times New Roman" w:hint="default"/>
      </w:rPr>
    </w:lvl>
    <w:lvl w:ilvl="1">
      <w:start w:val="2"/>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5">
    <w:nsid w:val="03B019C0"/>
    <w:multiLevelType w:val="hybridMultilevel"/>
    <w:tmpl w:val="A5FAD8E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4555933"/>
    <w:multiLevelType w:val="hybridMultilevel"/>
    <w:tmpl w:val="64602C3C"/>
    <w:lvl w:ilvl="0" w:tplc="57D03C66">
      <w:numFmt w:val="bullet"/>
      <w:lvlText w:val="-"/>
      <w:lvlJc w:val="left"/>
      <w:pPr>
        <w:ind w:left="114" w:hanging="140"/>
      </w:pPr>
      <w:rPr>
        <w:rFonts w:ascii="Times New Roman" w:eastAsia="Times New Roman" w:hAnsi="Times New Roman" w:hint="default"/>
        <w:i/>
        <w:w w:val="99"/>
        <w:sz w:val="24"/>
      </w:rPr>
    </w:lvl>
    <w:lvl w:ilvl="1" w:tplc="A6C0A0BC">
      <w:numFmt w:val="bullet"/>
      <w:lvlText w:val="•"/>
      <w:lvlJc w:val="left"/>
      <w:pPr>
        <w:ind w:left="994" w:hanging="140"/>
      </w:pPr>
      <w:rPr>
        <w:rFonts w:hint="default"/>
      </w:rPr>
    </w:lvl>
    <w:lvl w:ilvl="2" w:tplc="CC5EC0D8">
      <w:numFmt w:val="bullet"/>
      <w:lvlText w:val="•"/>
      <w:lvlJc w:val="left"/>
      <w:pPr>
        <w:ind w:left="1868" w:hanging="140"/>
      </w:pPr>
      <w:rPr>
        <w:rFonts w:hint="default"/>
      </w:rPr>
    </w:lvl>
    <w:lvl w:ilvl="3" w:tplc="C944B4BE">
      <w:numFmt w:val="bullet"/>
      <w:lvlText w:val="•"/>
      <w:lvlJc w:val="left"/>
      <w:pPr>
        <w:ind w:left="2742" w:hanging="140"/>
      </w:pPr>
      <w:rPr>
        <w:rFonts w:hint="default"/>
      </w:rPr>
    </w:lvl>
    <w:lvl w:ilvl="4" w:tplc="6BBA52D4">
      <w:numFmt w:val="bullet"/>
      <w:lvlText w:val="•"/>
      <w:lvlJc w:val="left"/>
      <w:pPr>
        <w:ind w:left="3616" w:hanging="140"/>
      </w:pPr>
      <w:rPr>
        <w:rFonts w:hint="default"/>
      </w:rPr>
    </w:lvl>
    <w:lvl w:ilvl="5" w:tplc="1A08EEBA">
      <w:numFmt w:val="bullet"/>
      <w:lvlText w:val="•"/>
      <w:lvlJc w:val="left"/>
      <w:pPr>
        <w:ind w:left="4490" w:hanging="140"/>
      </w:pPr>
      <w:rPr>
        <w:rFonts w:hint="default"/>
      </w:rPr>
    </w:lvl>
    <w:lvl w:ilvl="6" w:tplc="E7D0A330">
      <w:numFmt w:val="bullet"/>
      <w:lvlText w:val="•"/>
      <w:lvlJc w:val="left"/>
      <w:pPr>
        <w:ind w:left="5364" w:hanging="140"/>
      </w:pPr>
      <w:rPr>
        <w:rFonts w:hint="default"/>
      </w:rPr>
    </w:lvl>
    <w:lvl w:ilvl="7" w:tplc="E3D4CAD0">
      <w:numFmt w:val="bullet"/>
      <w:lvlText w:val="•"/>
      <w:lvlJc w:val="left"/>
      <w:pPr>
        <w:ind w:left="6238" w:hanging="140"/>
      </w:pPr>
      <w:rPr>
        <w:rFonts w:hint="default"/>
      </w:rPr>
    </w:lvl>
    <w:lvl w:ilvl="8" w:tplc="4B1271DE">
      <w:numFmt w:val="bullet"/>
      <w:lvlText w:val="•"/>
      <w:lvlJc w:val="left"/>
      <w:pPr>
        <w:ind w:left="7112" w:hanging="140"/>
      </w:pPr>
      <w:rPr>
        <w:rFonts w:hint="default"/>
      </w:rPr>
    </w:lvl>
  </w:abstractNum>
  <w:abstractNum w:abstractNumId="7">
    <w:nsid w:val="0BFD088F"/>
    <w:multiLevelType w:val="hybridMultilevel"/>
    <w:tmpl w:val="45AC3242"/>
    <w:lvl w:ilvl="0" w:tplc="1BE2F31E">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50174C9"/>
    <w:multiLevelType w:val="hybridMultilevel"/>
    <w:tmpl w:val="28F49B70"/>
    <w:lvl w:ilvl="0" w:tplc="F986206C">
      <w:start w:val="1"/>
      <w:numFmt w:val="decimal"/>
      <w:lvlText w:val="%1."/>
      <w:lvlJc w:val="left"/>
      <w:pPr>
        <w:ind w:left="36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192A10D2"/>
    <w:multiLevelType w:val="hybridMultilevel"/>
    <w:tmpl w:val="2B50FADE"/>
    <w:lvl w:ilvl="0" w:tplc="C1CC3066">
      <w:start w:val="1"/>
      <w:numFmt w:val="bullet"/>
      <w:pStyle w:val="NormalIndent"/>
      <w:lvlText w:val="o"/>
      <w:lvlJc w:val="left"/>
      <w:pPr>
        <w:tabs>
          <w:tab w:val="num" w:pos="851"/>
        </w:tabs>
        <w:ind w:left="851" w:hanging="284"/>
      </w:pPr>
      <w:rPr>
        <w:rFonts w:ascii="Courier New" w:hAnsi="Courier New" w:hint="default"/>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0F64684"/>
    <w:multiLevelType w:val="hybridMultilevel"/>
    <w:tmpl w:val="FEEEB9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33B5747"/>
    <w:multiLevelType w:val="hybridMultilevel"/>
    <w:tmpl w:val="DE4E09B0"/>
    <w:lvl w:ilvl="0" w:tplc="AE5C9176">
      <w:start w:val="1"/>
      <w:numFmt w:val="decimal"/>
      <w:lvlText w:val="%1."/>
      <w:lvlJc w:val="left"/>
      <w:pPr>
        <w:ind w:left="720" w:hanging="360"/>
      </w:pPr>
      <w:rPr>
        <w:rFonts w:cs="Times New Roman"/>
        <w:color w:val="00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251D0F38"/>
    <w:multiLevelType w:val="singleLevel"/>
    <w:tmpl w:val="102E2DDA"/>
    <w:lvl w:ilvl="0">
      <w:start w:val="1"/>
      <w:numFmt w:val="upperLetter"/>
      <w:pStyle w:val="Heading4"/>
      <w:lvlText w:val="%1."/>
      <w:lvlJc w:val="left"/>
      <w:pPr>
        <w:tabs>
          <w:tab w:val="num" w:pos="360"/>
        </w:tabs>
        <w:ind w:left="360" w:hanging="360"/>
      </w:pPr>
      <w:rPr>
        <w:rFonts w:cs="Times New Roman" w:hint="default"/>
      </w:rPr>
    </w:lvl>
  </w:abstractNum>
  <w:abstractNum w:abstractNumId="13">
    <w:nsid w:val="2E6809B3"/>
    <w:multiLevelType w:val="multilevel"/>
    <w:tmpl w:val="9EC2F7AC"/>
    <w:lvl w:ilvl="0">
      <w:start w:val="4"/>
      <w:numFmt w:val="decimal"/>
      <w:pStyle w:val="oo"/>
      <w:lvlText w:val="%1."/>
      <w:lvlJc w:val="left"/>
      <w:pPr>
        <w:ind w:left="720" w:hanging="360"/>
      </w:pPr>
      <w:rPr>
        <w:rFonts w:cs="Times New Roman" w:hint="default"/>
      </w:rPr>
    </w:lvl>
    <w:lvl w:ilvl="1">
      <w:start w:val="1"/>
      <w:numFmt w:val="decimal"/>
      <w:isLgl/>
      <w:lvlText w:val="%1.%2."/>
      <w:lvlJc w:val="left"/>
      <w:pPr>
        <w:ind w:left="1260" w:hanging="900"/>
      </w:pPr>
      <w:rPr>
        <w:rFonts w:cs="Times New Roman" w:hint="default"/>
      </w:rPr>
    </w:lvl>
    <w:lvl w:ilvl="2">
      <w:start w:val="2"/>
      <w:numFmt w:val="decimal"/>
      <w:isLgl/>
      <w:lvlText w:val="%1.%2.%3."/>
      <w:lvlJc w:val="left"/>
      <w:pPr>
        <w:ind w:left="1260" w:hanging="900"/>
      </w:pPr>
      <w:rPr>
        <w:rFonts w:cs="Times New Roman" w:hint="default"/>
      </w:rPr>
    </w:lvl>
    <w:lvl w:ilvl="3">
      <w:start w:val="3"/>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4">
    <w:nsid w:val="2F051DD3"/>
    <w:multiLevelType w:val="hybridMultilevel"/>
    <w:tmpl w:val="02F26834"/>
    <w:lvl w:ilvl="0" w:tplc="E1DC3C48">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5">
    <w:nsid w:val="32DF46FC"/>
    <w:multiLevelType w:val="hybridMultilevel"/>
    <w:tmpl w:val="28A25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2071A1"/>
    <w:multiLevelType w:val="hybridMultilevel"/>
    <w:tmpl w:val="21726802"/>
    <w:lvl w:ilvl="0" w:tplc="7952C7BA">
      <w:start w:val="1"/>
      <w:numFmt w:val="upperLetter"/>
      <w:lvlText w:val="%1."/>
      <w:lvlJc w:val="left"/>
      <w:pPr>
        <w:ind w:left="720" w:hanging="360"/>
      </w:pPr>
      <w:rPr>
        <w:rFonts w:cs="Times New Roman"/>
        <w:b w:val="0"/>
        <w:color w:val="auto"/>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nsid w:val="366051DC"/>
    <w:multiLevelType w:val="hybridMultilevel"/>
    <w:tmpl w:val="557CCB0E"/>
    <w:lvl w:ilvl="0" w:tplc="0409000F">
      <w:start w:val="1"/>
      <w:numFmt w:val="decimal"/>
      <w:lvlText w:val="%1."/>
      <w:lvlJc w:val="left"/>
      <w:pPr>
        <w:ind w:left="540" w:hanging="360"/>
      </w:pPr>
      <w:rPr>
        <w:rFonts w:cs="Times New Roman"/>
      </w:rPr>
    </w:lvl>
    <w:lvl w:ilvl="1" w:tplc="04090019">
      <w:start w:val="1"/>
      <w:numFmt w:val="lowerLetter"/>
      <w:lvlText w:val="%2."/>
      <w:lvlJc w:val="left"/>
      <w:pPr>
        <w:ind w:left="1260" w:hanging="360"/>
      </w:pPr>
      <w:rPr>
        <w:rFonts w:cs="Times New Roman"/>
      </w:rPr>
    </w:lvl>
    <w:lvl w:ilvl="2" w:tplc="0409001B">
      <w:start w:val="1"/>
      <w:numFmt w:val="lowerRoman"/>
      <w:lvlText w:val="%3."/>
      <w:lvlJc w:val="right"/>
      <w:pPr>
        <w:ind w:left="1980" w:hanging="180"/>
      </w:pPr>
      <w:rPr>
        <w:rFonts w:cs="Times New Roman"/>
      </w:rPr>
    </w:lvl>
    <w:lvl w:ilvl="3" w:tplc="0409000F">
      <w:start w:val="1"/>
      <w:numFmt w:val="decimal"/>
      <w:lvlText w:val="%4."/>
      <w:lvlJc w:val="left"/>
      <w:pPr>
        <w:ind w:left="2700" w:hanging="360"/>
      </w:pPr>
      <w:rPr>
        <w:rFonts w:cs="Times New Roman"/>
      </w:rPr>
    </w:lvl>
    <w:lvl w:ilvl="4" w:tplc="04090019">
      <w:start w:val="1"/>
      <w:numFmt w:val="lowerLetter"/>
      <w:lvlText w:val="%5."/>
      <w:lvlJc w:val="left"/>
      <w:pPr>
        <w:ind w:left="3420" w:hanging="360"/>
      </w:pPr>
      <w:rPr>
        <w:rFonts w:cs="Times New Roman"/>
      </w:rPr>
    </w:lvl>
    <w:lvl w:ilvl="5" w:tplc="0409001B">
      <w:start w:val="1"/>
      <w:numFmt w:val="lowerRoman"/>
      <w:lvlText w:val="%6."/>
      <w:lvlJc w:val="right"/>
      <w:pPr>
        <w:ind w:left="4140" w:hanging="180"/>
      </w:pPr>
      <w:rPr>
        <w:rFonts w:cs="Times New Roman"/>
      </w:rPr>
    </w:lvl>
    <w:lvl w:ilvl="6" w:tplc="0409000F">
      <w:start w:val="1"/>
      <w:numFmt w:val="decimal"/>
      <w:lvlText w:val="%7."/>
      <w:lvlJc w:val="left"/>
      <w:pPr>
        <w:ind w:left="4860" w:hanging="360"/>
      </w:pPr>
      <w:rPr>
        <w:rFonts w:cs="Times New Roman"/>
      </w:rPr>
    </w:lvl>
    <w:lvl w:ilvl="7" w:tplc="04090019">
      <w:start w:val="1"/>
      <w:numFmt w:val="lowerLetter"/>
      <w:lvlText w:val="%8."/>
      <w:lvlJc w:val="left"/>
      <w:pPr>
        <w:ind w:left="5580" w:hanging="360"/>
      </w:pPr>
      <w:rPr>
        <w:rFonts w:cs="Times New Roman"/>
      </w:rPr>
    </w:lvl>
    <w:lvl w:ilvl="8" w:tplc="0409001B">
      <w:start w:val="1"/>
      <w:numFmt w:val="lowerRoman"/>
      <w:lvlText w:val="%9."/>
      <w:lvlJc w:val="right"/>
      <w:pPr>
        <w:ind w:left="6300" w:hanging="180"/>
      </w:pPr>
      <w:rPr>
        <w:rFonts w:cs="Times New Roman"/>
      </w:rPr>
    </w:lvl>
  </w:abstractNum>
  <w:abstractNum w:abstractNumId="18">
    <w:nsid w:val="368B28AD"/>
    <w:multiLevelType w:val="hybridMultilevel"/>
    <w:tmpl w:val="43E2C6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8414E41"/>
    <w:multiLevelType w:val="hybridMultilevel"/>
    <w:tmpl w:val="F2067F4C"/>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3CBF317C"/>
    <w:multiLevelType w:val="hybridMultilevel"/>
    <w:tmpl w:val="2DAC7878"/>
    <w:lvl w:ilvl="0" w:tplc="04090017">
      <w:start w:val="1"/>
      <w:numFmt w:val="lowerLetter"/>
      <w:lvlText w:val="%1)"/>
      <w:lvlJc w:val="left"/>
      <w:pPr>
        <w:tabs>
          <w:tab w:val="num" w:pos="720"/>
        </w:tabs>
        <w:ind w:left="720" w:hanging="360"/>
      </w:pPr>
      <w:rPr>
        <w:rFonts w:cs="Times New Roman" w:hint="default"/>
      </w:rPr>
    </w:lvl>
    <w:lvl w:ilvl="1" w:tplc="FBA205BC">
      <w:start w:val="1"/>
      <w:numFmt w:val="upperLetter"/>
      <w:lvlText w:val="%2."/>
      <w:lvlJc w:val="left"/>
      <w:pPr>
        <w:tabs>
          <w:tab w:val="num" w:pos="360"/>
        </w:tabs>
        <w:ind w:left="360" w:hanging="360"/>
      </w:pPr>
      <w:rPr>
        <w:rFonts w:cs="Times New Roman" w:hint="default"/>
        <w:i w:val="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3E102476"/>
    <w:multiLevelType w:val="hybridMultilevel"/>
    <w:tmpl w:val="A06025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3D4D69"/>
    <w:multiLevelType w:val="hybridMultilevel"/>
    <w:tmpl w:val="526C63A6"/>
    <w:lvl w:ilvl="0" w:tplc="04CC60A6">
      <w:start w:val="1"/>
      <w:numFmt w:val="decimal"/>
      <w:lvlText w:val="%1."/>
      <w:lvlJc w:val="left"/>
      <w:pPr>
        <w:ind w:left="342" w:hanging="360"/>
      </w:pPr>
      <w:rPr>
        <w:rFonts w:cs="Times New Roman"/>
      </w:rPr>
    </w:lvl>
    <w:lvl w:ilvl="1" w:tplc="04090019">
      <w:start w:val="1"/>
      <w:numFmt w:val="lowerLetter"/>
      <w:lvlText w:val="%2."/>
      <w:lvlJc w:val="left"/>
      <w:pPr>
        <w:ind w:left="1062" w:hanging="360"/>
      </w:pPr>
      <w:rPr>
        <w:rFonts w:cs="Times New Roman"/>
      </w:rPr>
    </w:lvl>
    <w:lvl w:ilvl="2" w:tplc="0409001B">
      <w:start w:val="1"/>
      <w:numFmt w:val="lowerRoman"/>
      <w:lvlText w:val="%3."/>
      <w:lvlJc w:val="right"/>
      <w:pPr>
        <w:ind w:left="1782" w:hanging="180"/>
      </w:pPr>
      <w:rPr>
        <w:rFonts w:cs="Times New Roman"/>
      </w:rPr>
    </w:lvl>
    <w:lvl w:ilvl="3" w:tplc="0409000F">
      <w:start w:val="1"/>
      <w:numFmt w:val="decimal"/>
      <w:lvlText w:val="%4."/>
      <w:lvlJc w:val="left"/>
      <w:pPr>
        <w:ind w:left="2502" w:hanging="360"/>
      </w:pPr>
      <w:rPr>
        <w:rFonts w:cs="Times New Roman"/>
      </w:rPr>
    </w:lvl>
    <w:lvl w:ilvl="4" w:tplc="04090019">
      <w:start w:val="1"/>
      <w:numFmt w:val="lowerLetter"/>
      <w:lvlText w:val="%5."/>
      <w:lvlJc w:val="left"/>
      <w:pPr>
        <w:ind w:left="3222" w:hanging="360"/>
      </w:pPr>
      <w:rPr>
        <w:rFonts w:cs="Times New Roman"/>
      </w:rPr>
    </w:lvl>
    <w:lvl w:ilvl="5" w:tplc="0409001B">
      <w:start w:val="1"/>
      <w:numFmt w:val="lowerRoman"/>
      <w:lvlText w:val="%6."/>
      <w:lvlJc w:val="right"/>
      <w:pPr>
        <w:ind w:left="3942" w:hanging="180"/>
      </w:pPr>
      <w:rPr>
        <w:rFonts w:cs="Times New Roman"/>
      </w:rPr>
    </w:lvl>
    <w:lvl w:ilvl="6" w:tplc="0409000F">
      <w:start w:val="1"/>
      <w:numFmt w:val="decimal"/>
      <w:lvlText w:val="%7."/>
      <w:lvlJc w:val="left"/>
      <w:pPr>
        <w:ind w:left="4662" w:hanging="360"/>
      </w:pPr>
      <w:rPr>
        <w:rFonts w:cs="Times New Roman"/>
      </w:rPr>
    </w:lvl>
    <w:lvl w:ilvl="7" w:tplc="04090019">
      <w:start w:val="1"/>
      <w:numFmt w:val="lowerLetter"/>
      <w:lvlText w:val="%8."/>
      <w:lvlJc w:val="left"/>
      <w:pPr>
        <w:ind w:left="5382" w:hanging="360"/>
      </w:pPr>
      <w:rPr>
        <w:rFonts w:cs="Times New Roman"/>
      </w:rPr>
    </w:lvl>
    <w:lvl w:ilvl="8" w:tplc="0409001B">
      <w:start w:val="1"/>
      <w:numFmt w:val="lowerRoman"/>
      <w:lvlText w:val="%9."/>
      <w:lvlJc w:val="right"/>
      <w:pPr>
        <w:ind w:left="6102" w:hanging="180"/>
      </w:pPr>
      <w:rPr>
        <w:rFonts w:cs="Times New Roman"/>
      </w:rPr>
    </w:lvl>
  </w:abstractNum>
  <w:abstractNum w:abstractNumId="23">
    <w:nsid w:val="45690317"/>
    <w:multiLevelType w:val="multilevel"/>
    <w:tmpl w:val="2ABE26B4"/>
    <w:lvl w:ilvl="0">
      <w:start w:val="1"/>
      <w:numFmt w:val="decimal"/>
      <w:pStyle w:val="bulet"/>
      <w:lvlText w:val="%1."/>
      <w:lvlJc w:val="left"/>
      <w:pPr>
        <w:ind w:left="360" w:hanging="360"/>
      </w:pPr>
      <w:rPr>
        <w:rFonts w:cs="Times New Roman" w:hint="default"/>
      </w:rPr>
    </w:lvl>
    <w:lvl w:ilvl="1">
      <w:start w:val="1"/>
      <w:numFmt w:val="decimal"/>
      <w:isLgl/>
      <w:lvlText w:val="%1.%2."/>
      <w:lvlJc w:val="left"/>
      <w:pPr>
        <w:ind w:left="720" w:hanging="72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24">
    <w:nsid w:val="48257081"/>
    <w:multiLevelType w:val="hybridMultilevel"/>
    <w:tmpl w:val="87009E3E"/>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53885A00"/>
    <w:multiLevelType w:val="hybridMultilevel"/>
    <w:tmpl w:val="24123340"/>
    <w:lvl w:ilvl="0" w:tplc="3886F302">
      <w:start w:val="2"/>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6">
    <w:nsid w:val="54BB543D"/>
    <w:multiLevelType w:val="hybridMultilevel"/>
    <w:tmpl w:val="5F548C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C17375"/>
    <w:multiLevelType w:val="multilevel"/>
    <w:tmpl w:val="EA6A7BCC"/>
    <w:lvl w:ilvl="0">
      <w:start w:val="1"/>
      <w:numFmt w:val="decimal"/>
      <w:lvlText w:val="%1."/>
      <w:lvlJc w:val="left"/>
      <w:pPr>
        <w:ind w:left="4635" w:hanging="240"/>
      </w:pPr>
      <w:rPr>
        <w:rFonts w:ascii="Times New Roman" w:eastAsia="Times New Roman" w:hAnsi="Times New Roman" w:cs="Times New Roman" w:hint="default"/>
        <w:b/>
        <w:bCs/>
        <w:spacing w:val="-2"/>
        <w:w w:val="100"/>
        <w:sz w:val="24"/>
        <w:szCs w:val="24"/>
        <w:lang w:val="vi" w:eastAsia="en-US" w:bidi="ar-SA"/>
      </w:rPr>
    </w:lvl>
    <w:lvl w:ilvl="1">
      <w:start w:val="1"/>
      <w:numFmt w:val="decimal"/>
      <w:lvlText w:val="%1.%2."/>
      <w:lvlJc w:val="left"/>
      <w:pPr>
        <w:ind w:left="1254" w:hanging="420"/>
      </w:pPr>
      <w:rPr>
        <w:rFonts w:ascii="Times New Roman" w:eastAsia="Times New Roman" w:hAnsi="Times New Roman" w:cs="Times New Roman" w:hint="default"/>
        <w:b/>
        <w:bCs/>
        <w:i/>
        <w:spacing w:val="-3"/>
        <w:w w:val="100"/>
        <w:sz w:val="24"/>
        <w:szCs w:val="24"/>
        <w:lang w:val="vi" w:eastAsia="en-US" w:bidi="ar-SA"/>
      </w:rPr>
    </w:lvl>
    <w:lvl w:ilvl="2">
      <w:start w:val="1"/>
      <w:numFmt w:val="decimal"/>
      <w:lvlText w:val="%1.%2.%3."/>
      <w:lvlJc w:val="left"/>
      <w:pPr>
        <w:ind w:left="1434" w:hanging="600"/>
      </w:pPr>
      <w:rPr>
        <w:rFonts w:ascii="Times New Roman" w:eastAsia="Times New Roman" w:hAnsi="Times New Roman" w:cs="Times New Roman" w:hint="default"/>
        <w:i/>
        <w:spacing w:val="-1"/>
        <w:w w:val="100"/>
        <w:sz w:val="24"/>
        <w:szCs w:val="24"/>
        <w:lang w:val="vi" w:eastAsia="en-US" w:bidi="ar-SA"/>
      </w:rPr>
    </w:lvl>
    <w:lvl w:ilvl="3">
      <w:numFmt w:val="bullet"/>
      <w:lvlText w:val="•"/>
      <w:lvlJc w:val="left"/>
      <w:pPr>
        <w:ind w:left="2367" w:hanging="600"/>
      </w:pPr>
      <w:rPr>
        <w:rFonts w:hint="default"/>
        <w:lang w:val="vi" w:eastAsia="en-US" w:bidi="ar-SA"/>
      </w:rPr>
    </w:lvl>
    <w:lvl w:ilvl="4">
      <w:numFmt w:val="bullet"/>
      <w:lvlText w:val="•"/>
      <w:lvlJc w:val="left"/>
      <w:pPr>
        <w:ind w:left="3295" w:hanging="600"/>
      </w:pPr>
      <w:rPr>
        <w:rFonts w:hint="default"/>
        <w:lang w:val="vi" w:eastAsia="en-US" w:bidi="ar-SA"/>
      </w:rPr>
    </w:lvl>
    <w:lvl w:ilvl="5">
      <w:numFmt w:val="bullet"/>
      <w:lvlText w:val="•"/>
      <w:lvlJc w:val="left"/>
      <w:pPr>
        <w:ind w:left="4222" w:hanging="600"/>
      </w:pPr>
      <w:rPr>
        <w:rFonts w:hint="default"/>
        <w:lang w:val="vi" w:eastAsia="en-US" w:bidi="ar-SA"/>
      </w:rPr>
    </w:lvl>
    <w:lvl w:ilvl="6">
      <w:numFmt w:val="bullet"/>
      <w:lvlText w:val="•"/>
      <w:lvlJc w:val="left"/>
      <w:pPr>
        <w:ind w:left="5150" w:hanging="600"/>
      </w:pPr>
      <w:rPr>
        <w:rFonts w:hint="default"/>
        <w:lang w:val="vi" w:eastAsia="en-US" w:bidi="ar-SA"/>
      </w:rPr>
    </w:lvl>
    <w:lvl w:ilvl="7">
      <w:numFmt w:val="bullet"/>
      <w:lvlText w:val="•"/>
      <w:lvlJc w:val="left"/>
      <w:pPr>
        <w:ind w:left="6077" w:hanging="600"/>
      </w:pPr>
      <w:rPr>
        <w:rFonts w:hint="default"/>
        <w:lang w:val="vi" w:eastAsia="en-US" w:bidi="ar-SA"/>
      </w:rPr>
    </w:lvl>
    <w:lvl w:ilvl="8">
      <w:numFmt w:val="bullet"/>
      <w:lvlText w:val="•"/>
      <w:lvlJc w:val="left"/>
      <w:pPr>
        <w:ind w:left="7005" w:hanging="600"/>
      </w:pPr>
      <w:rPr>
        <w:rFonts w:hint="default"/>
        <w:lang w:val="vi" w:eastAsia="en-US" w:bidi="ar-SA"/>
      </w:rPr>
    </w:lvl>
  </w:abstractNum>
  <w:abstractNum w:abstractNumId="28">
    <w:nsid w:val="56F70B13"/>
    <w:multiLevelType w:val="hybridMultilevel"/>
    <w:tmpl w:val="0D8E44BE"/>
    <w:lvl w:ilvl="0" w:tplc="E73C8A2A">
      <w:start w:val="2"/>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nsid w:val="58904D24"/>
    <w:multiLevelType w:val="multilevel"/>
    <w:tmpl w:val="D562C044"/>
    <w:styleLink w:val="NumberedListTemplateP2012"/>
    <w:lvl w:ilvl="0">
      <w:start w:val="1"/>
      <w:numFmt w:val="upperLetter"/>
      <w:pStyle w:val="NumberingABCDP2012"/>
      <w:lvlText w:val="%1"/>
      <w:legacy w:legacy="1" w:legacySpace="0" w:legacyIndent="360"/>
      <w:lvlJc w:val="left"/>
      <w:pPr>
        <w:ind w:left="360" w:hanging="360"/>
      </w:pPr>
      <w:rPr>
        <w:rFonts w:ascii="Arial" w:hAnsi="Arial" w:cs="Arial"/>
        <w:sz w:val="22"/>
        <w:szCs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0">
    <w:nsid w:val="58C11DC9"/>
    <w:multiLevelType w:val="multilevel"/>
    <w:tmpl w:val="D3646358"/>
    <w:lvl w:ilvl="0">
      <w:start w:val="4"/>
      <w:numFmt w:val="decimal"/>
      <w:pStyle w:val="indent"/>
      <w:lvlText w:val="%1."/>
      <w:lvlJc w:val="left"/>
      <w:pPr>
        <w:ind w:left="450" w:hanging="45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840" w:hanging="720"/>
      </w:pPr>
      <w:rPr>
        <w:rFonts w:cs="Times New Roman" w:hint="default"/>
      </w:rPr>
    </w:lvl>
    <w:lvl w:ilvl="3">
      <w:start w:val="1"/>
      <w:numFmt w:val="decimal"/>
      <w:lvlText w:val="%1.%2.%3.%4."/>
      <w:lvlJc w:val="left"/>
      <w:pPr>
        <w:ind w:left="1260" w:hanging="1080"/>
      </w:pPr>
      <w:rPr>
        <w:rFonts w:cs="Times New Roman" w:hint="default"/>
      </w:rPr>
    </w:lvl>
    <w:lvl w:ilvl="4">
      <w:start w:val="1"/>
      <w:numFmt w:val="decimal"/>
      <w:lvlText w:val="%1.%2.%3.%4.%5."/>
      <w:lvlJc w:val="left"/>
      <w:pPr>
        <w:ind w:left="1320" w:hanging="1080"/>
      </w:pPr>
      <w:rPr>
        <w:rFonts w:cs="Times New Roman" w:hint="default"/>
      </w:rPr>
    </w:lvl>
    <w:lvl w:ilvl="5">
      <w:start w:val="1"/>
      <w:numFmt w:val="decimal"/>
      <w:lvlText w:val="%1.%2.%3.%4.%5.%6."/>
      <w:lvlJc w:val="left"/>
      <w:pPr>
        <w:ind w:left="1740" w:hanging="1440"/>
      </w:pPr>
      <w:rPr>
        <w:rFonts w:cs="Times New Roman" w:hint="default"/>
      </w:rPr>
    </w:lvl>
    <w:lvl w:ilvl="6">
      <w:start w:val="1"/>
      <w:numFmt w:val="decimal"/>
      <w:lvlText w:val="%1.%2.%3.%4.%5.%6.%7."/>
      <w:lvlJc w:val="left"/>
      <w:pPr>
        <w:ind w:left="1800" w:hanging="1440"/>
      </w:pPr>
      <w:rPr>
        <w:rFonts w:cs="Times New Roman" w:hint="default"/>
      </w:rPr>
    </w:lvl>
    <w:lvl w:ilvl="7">
      <w:start w:val="1"/>
      <w:numFmt w:val="decimal"/>
      <w:lvlText w:val="%1.%2.%3.%4.%5.%6.%7.%8."/>
      <w:lvlJc w:val="left"/>
      <w:pPr>
        <w:ind w:left="2220" w:hanging="1800"/>
      </w:pPr>
      <w:rPr>
        <w:rFonts w:cs="Times New Roman" w:hint="default"/>
      </w:rPr>
    </w:lvl>
    <w:lvl w:ilvl="8">
      <w:start w:val="1"/>
      <w:numFmt w:val="decimal"/>
      <w:lvlText w:val="%1.%2.%3.%4.%5.%6.%7.%8.%9."/>
      <w:lvlJc w:val="left"/>
      <w:pPr>
        <w:ind w:left="2280" w:hanging="1800"/>
      </w:pPr>
      <w:rPr>
        <w:rFonts w:cs="Times New Roman" w:hint="default"/>
      </w:rPr>
    </w:lvl>
  </w:abstractNum>
  <w:abstractNum w:abstractNumId="31">
    <w:nsid w:val="5CC11A32"/>
    <w:multiLevelType w:val="hybridMultilevel"/>
    <w:tmpl w:val="2D02F832"/>
    <w:lvl w:ilvl="0" w:tplc="0409000F">
      <w:start w:val="1"/>
      <w:numFmt w:val="decimal"/>
      <w:pStyle w:val="o"/>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6023798D"/>
    <w:multiLevelType w:val="hybridMultilevel"/>
    <w:tmpl w:val="32EAA2A6"/>
    <w:lvl w:ilvl="0" w:tplc="821265D6">
      <w:start w:val="1"/>
      <w:numFmt w:val="bullet"/>
      <w:pStyle w:val="ListContinue3"/>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3">
    <w:nsid w:val="63724C18"/>
    <w:multiLevelType w:val="hybridMultilevel"/>
    <w:tmpl w:val="A0DEFE84"/>
    <w:lvl w:ilvl="0" w:tplc="B12C5A38">
      <w:start w:val="1"/>
      <w:numFmt w:val="decimal"/>
      <w:pStyle w:val="abc"/>
      <w:lvlText w:val="%1."/>
      <w:lvlJc w:val="left"/>
      <w:pPr>
        <w:ind w:left="7732" w:hanging="360"/>
      </w:pPr>
      <w:rPr>
        <w:rFonts w:ascii="Times New Roman" w:eastAsia="Times New Roman" w:hAnsi="Times New Roman" w:cs="Times New Roman"/>
        <w:b w:val="0"/>
      </w:rPr>
    </w:lvl>
    <w:lvl w:ilvl="1" w:tplc="04090019">
      <w:start w:val="1"/>
      <w:numFmt w:val="lowerLetter"/>
      <w:lvlText w:val="%2."/>
      <w:lvlJc w:val="left"/>
      <w:pPr>
        <w:ind w:left="8452" w:hanging="360"/>
      </w:pPr>
      <w:rPr>
        <w:rFonts w:cs="Times New Roman"/>
      </w:rPr>
    </w:lvl>
    <w:lvl w:ilvl="2" w:tplc="0409001B">
      <w:start w:val="1"/>
      <w:numFmt w:val="lowerRoman"/>
      <w:lvlText w:val="%3."/>
      <w:lvlJc w:val="right"/>
      <w:pPr>
        <w:ind w:left="9172" w:hanging="180"/>
      </w:pPr>
      <w:rPr>
        <w:rFonts w:cs="Times New Roman"/>
      </w:rPr>
    </w:lvl>
    <w:lvl w:ilvl="3" w:tplc="0409000F">
      <w:start w:val="1"/>
      <w:numFmt w:val="decimal"/>
      <w:lvlText w:val="%4."/>
      <w:lvlJc w:val="left"/>
      <w:pPr>
        <w:ind w:left="9892" w:hanging="360"/>
      </w:pPr>
      <w:rPr>
        <w:rFonts w:cs="Times New Roman"/>
      </w:rPr>
    </w:lvl>
    <w:lvl w:ilvl="4" w:tplc="04090019">
      <w:start w:val="1"/>
      <w:numFmt w:val="lowerLetter"/>
      <w:lvlText w:val="%5."/>
      <w:lvlJc w:val="left"/>
      <w:pPr>
        <w:ind w:left="10612" w:hanging="360"/>
      </w:pPr>
      <w:rPr>
        <w:rFonts w:cs="Times New Roman"/>
      </w:rPr>
    </w:lvl>
    <w:lvl w:ilvl="5" w:tplc="0409001B">
      <w:start w:val="1"/>
      <w:numFmt w:val="lowerRoman"/>
      <w:lvlText w:val="%6."/>
      <w:lvlJc w:val="right"/>
      <w:pPr>
        <w:ind w:left="11332" w:hanging="180"/>
      </w:pPr>
      <w:rPr>
        <w:rFonts w:cs="Times New Roman"/>
      </w:rPr>
    </w:lvl>
    <w:lvl w:ilvl="6" w:tplc="0409000F">
      <w:start w:val="1"/>
      <w:numFmt w:val="decimal"/>
      <w:lvlText w:val="%7."/>
      <w:lvlJc w:val="left"/>
      <w:pPr>
        <w:ind w:left="12052" w:hanging="360"/>
      </w:pPr>
      <w:rPr>
        <w:rFonts w:cs="Times New Roman"/>
      </w:rPr>
    </w:lvl>
    <w:lvl w:ilvl="7" w:tplc="04090019">
      <w:start w:val="1"/>
      <w:numFmt w:val="lowerLetter"/>
      <w:lvlText w:val="%8."/>
      <w:lvlJc w:val="left"/>
      <w:pPr>
        <w:ind w:left="12772" w:hanging="360"/>
      </w:pPr>
      <w:rPr>
        <w:rFonts w:cs="Times New Roman"/>
      </w:rPr>
    </w:lvl>
    <w:lvl w:ilvl="8" w:tplc="0409001B">
      <w:start w:val="1"/>
      <w:numFmt w:val="lowerRoman"/>
      <w:lvlText w:val="%9."/>
      <w:lvlJc w:val="right"/>
      <w:pPr>
        <w:ind w:left="13492" w:hanging="180"/>
      </w:pPr>
      <w:rPr>
        <w:rFonts w:cs="Times New Roman"/>
      </w:rPr>
    </w:lvl>
  </w:abstractNum>
  <w:abstractNum w:abstractNumId="34">
    <w:nsid w:val="64804ED9"/>
    <w:multiLevelType w:val="hybridMultilevel"/>
    <w:tmpl w:val="3AE24DC2"/>
    <w:lvl w:ilvl="0" w:tplc="4394E3CE">
      <w:start w:val="1"/>
      <w:numFmt w:val="decimal"/>
      <w:lvlText w:val="%1."/>
      <w:lvlJc w:val="left"/>
      <w:pPr>
        <w:tabs>
          <w:tab w:val="num" w:pos="675"/>
        </w:tabs>
        <w:ind w:left="675" w:hanging="360"/>
      </w:pPr>
      <w:rPr>
        <w:rFonts w:cs="Times New Roman" w:hint="default"/>
      </w:rPr>
    </w:lvl>
    <w:lvl w:ilvl="1" w:tplc="2F88E55C">
      <w:start w:val="1"/>
      <w:numFmt w:val="lowerLetter"/>
      <w:lvlText w:val="%2)"/>
      <w:lvlJc w:val="left"/>
      <w:pPr>
        <w:tabs>
          <w:tab w:val="num" w:pos="1395"/>
        </w:tabs>
        <w:ind w:left="1395" w:hanging="360"/>
      </w:pPr>
      <w:rPr>
        <w:rFonts w:ascii="Times New Roman" w:eastAsia="Times New Roman" w:hAnsi="Times New Roman" w:cs="Times New Roman"/>
      </w:rPr>
    </w:lvl>
    <w:lvl w:ilvl="2" w:tplc="70D2BB46">
      <w:start w:val="1"/>
      <w:numFmt w:val="decimal"/>
      <w:lvlText w:val="%3)"/>
      <w:lvlJc w:val="left"/>
      <w:pPr>
        <w:tabs>
          <w:tab w:val="num" w:pos="2295"/>
        </w:tabs>
        <w:ind w:left="2295" w:hanging="360"/>
      </w:pPr>
      <w:rPr>
        <w:rFonts w:cs="Times New Roman" w:hint="default"/>
      </w:rPr>
    </w:lvl>
    <w:lvl w:ilvl="3" w:tplc="0409000F" w:tentative="1">
      <w:start w:val="1"/>
      <w:numFmt w:val="decimal"/>
      <w:lvlText w:val="%4."/>
      <w:lvlJc w:val="left"/>
      <w:pPr>
        <w:tabs>
          <w:tab w:val="num" w:pos="2835"/>
        </w:tabs>
        <w:ind w:left="2835" w:hanging="360"/>
      </w:pPr>
      <w:rPr>
        <w:rFonts w:cs="Times New Roman"/>
      </w:rPr>
    </w:lvl>
    <w:lvl w:ilvl="4" w:tplc="04090019" w:tentative="1">
      <w:start w:val="1"/>
      <w:numFmt w:val="lowerLetter"/>
      <w:lvlText w:val="%5."/>
      <w:lvlJc w:val="left"/>
      <w:pPr>
        <w:tabs>
          <w:tab w:val="num" w:pos="3555"/>
        </w:tabs>
        <w:ind w:left="3555" w:hanging="360"/>
      </w:pPr>
      <w:rPr>
        <w:rFonts w:cs="Times New Roman"/>
      </w:rPr>
    </w:lvl>
    <w:lvl w:ilvl="5" w:tplc="0409001B" w:tentative="1">
      <w:start w:val="1"/>
      <w:numFmt w:val="lowerRoman"/>
      <w:lvlText w:val="%6."/>
      <w:lvlJc w:val="right"/>
      <w:pPr>
        <w:tabs>
          <w:tab w:val="num" w:pos="4275"/>
        </w:tabs>
        <w:ind w:left="4275" w:hanging="180"/>
      </w:pPr>
      <w:rPr>
        <w:rFonts w:cs="Times New Roman"/>
      </w:rPr>
    </w:lvl>
    <w:lvl w:ilvl="6" w:tplc="0409000F" w:tentative="1">
      <w:start w:val="1"/>
      <w:numFmt w:val="decimal"/>
      <w:lvlText w:val="%7."/>
      <w:lvlJc w:val="left"/>
      <w:pPr>
        <w:tabs>
          <w:tab w:val="num" w:pos="4995"/>
        </w:tabs>
        <w:ind w:left="4995" w:hanging="360"/>
      </w:pPr>
      <w:rPr>
        <w:rFonts w:cs="Times New Roman"/>
      </w:rPr>
    </w:lvl>
    <w:lvl w:ilvl="7" w:tplc="04090019" w:tentative="1">
      <w:start w:val="1"/>
      <w:numFmt w:val="lowerLetter"/>
      <w:lvlText w:val="%8."/>
      <w:lvlJc w:val="left"/>
      <w:pPr>
        <w:tabs>
          <w:tab w:val="num" w:pos="5715"/>
        </w:tabs>
        <w:ind w:left="5715" w:hanging="360"/>
      </w:pPr>
      <w:rPr>
        <w:rFonts w:cs="Times New Roman"/>
      </w:rPr>
    </w:lvl>
    <w:lvl w:ilvl="8" w:tplc="0409001B" w:tentative="1">
      <w:start w:val="1"/>
      <w:numFmt w:val="lowerRoman"/>
      <w:lvlText w:val="%9."/>
      <w:lvlJc w:val="right"/>
      <w:pPr>
        <w:tabs>
          <w:tab w:val="num" w:pos="6435"/>
        </w:tabs>
        <w:ind w:left="6435" w:hanging="180"/>
      </w:pPr>
      <w:rPr>
        <w:rFonts w:cs="Times New Roman"/>
      </w:rPr>
    </w:lvl>
  </w:abstractNum>
  <w:abstractNum w:abstractNumId="35">
    <w:nsid w:val="669F346E"/>
    <w:multiLevelType w:val="hybridMultilevel"/>
    <w:tmpl w:val="73D6661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6">
    <w:nsid w:val="6E5C0C83"/>
    <w:multiLevelType w:val="hybridMultilevel"/>
    <w:tmpl w:val="222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490240"/>
    <w:multiLevelType w:val="hybridMultilevel"/>
    <w:tmpl w:val="BCD60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4C4E39"/>
    <w:multiLevelType w:val="hybridMultilevel"/>
    <w:tmpl w:val="6472E48C"/>
    <w:lvl w:ilvl="0" w:tplc="CF685A66">
      <w:start w:val="1"/>
      <w:numFmt w:val="bullet"/>
      <w:pStyle w:val="BodyTextFirstInden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D284C94"/>
    <w:multiLevelType w:val="hybridMultilevel"/>
    <w:tmpl w:val="6882CF32"/>
    <w:lvl w:ilvl="0" w:tplc="549090BE">
      <w:start w:val="1"/>
      <w:numFmt w:val="decimal"/>
      <w:lvlText w:val="(%1)"/>
      <w:lvlJc w:val="left"/>
      <w:pPr>
        <w:tabs>
          <w:tab w:val="num" w:pos="420"/>
        </w:tabs>
        <w:ind w:left="420" w:hanging="360"/>
      </w:pPr>
      <w:rPr>
        <w:rFonts w:ascii="Times New Roman" w:eastAsia="Times New Roman" w:hAnsi="Times New Roman" w:cs="Times New Roman"/>
      </w:rPr>
    </w:lvl>
    <w:lvl w:ilvl="1" w:tplc="04090019" w:tentative="1">
      <w:start w:val="1"/>
      <w:numFmt w:val="lowerLetter"/>
      <w:lvlText w:val="%2."/>
      <w:lvlJc w:val="left"/>
      <w:pPr>
        <w:tabs>
          <w:tab w:val="num" w:pos="1140"/>
        </w:tabs>
        <w:ind w:left="1140" w:hanging="360"/>
      </w:pPr>
      <w:rPr>
        <w:rFonts w:cs="Times New Roman"/>
      </w:rPr>
    </w:lvl>
    <w:lvl w:ilvl="2" w:tplc="0409001B" w:tentative="1">
      <w:start w:val="1"/>
      <w:numFmt w:val="lowerRoman"/>
      <w:lvlText w:val="%3."/>
      <w:lvlJc w:val="right"/>
      <w:pPr>
        <w:tabs>
          <w:tab w:val="num" w:pos="1860"/>
        </w:tabs>
        <w:ind w:left="1860" w:hanging="180"/>
      </w:pPr>
      <w:rPr>
        <w:rFonts w:cs="Times New Roman"/>
      </w:rPr>
    </w:lvl>
    <w:lvl w:ilvl="3" w:tplc="0409000F" w:tentative="1">
      <w:start w:val="1"/>
      <w:numFmt w:val="decimal"/>
      <w:lvlText w:val="%4."/>
      <w:lvlJc w:val="left"/>
      <w:pPr>
        <w:tabs>
          <w:tab w:val="num" w:pos="2580"/>
        </w:tabs>
        <w:ind w:left="2580" w:hanging="360"/>
      </w:pPr>
      <w:rPr>
        <w:rFonts w:cs="Times New Roman"/>
      </w:rPr>
    </w:lvl>
    <w:lvl w:ilvl="4" w:tplc="04090019" w:tentative="1">
      <w:start w:val="1"/>
      <w:numFmt w:val="lowerLetter"/>
      <w:lvlText w:val="%5."/>
      <w:lvlJc w:val="left"/>
      <w:pPr>
        <w:tabs>
          <w:tab w:val="num" w:pos="3300"/>
        </w:tabs>
        <w:ind w:left="3300" w:hanging="360"/>
      </w:pPr>
      <w:rPr>
        <w:rFonts w:cs="Times New Roman"/>
      </w:rPr>
    </w:lvl>
    <w:lvl w:ilvl="5" w:tplc="0409001B" w:tentative="1">
      <w:start w:val="1"/>
      <w:numFmt w:val="lowerRoman"/>
      <w:lvlText w:val="%6."/>
      <w:lvlJc w:val="right"/>
      <w:pPr>
        <w:tabs>
          <w:tab w:val="num" w:pos="4020"/>
        </w:tabs>
        <w:ind w:left="4020" w:hanging="180"/>
      </w:pPr>
      <w:rPr>
        <w:rFonts w:cs="Times New Roman"/>
      </w:rPr>
    </w:lvl>
    <w:lvl w:ilvl="6" w:tplc="0409000F" w:tentative="1">
      <w:start w:val="1"/>
      <w:numFmt w:val="decimal"/>
      <w:lvlText w:val="%7."/>
      <w:lvlJc w:val="left"/>
      <w:pPr>
        <w:tabs>
          <w:tab w:val="num" w:pos="4740"/>
        </w:tabs>
        <w:ind w:left="4740" w:hanging="360"/>
      </w:pPr>
      <w:rPr>
        <w:rFonts w:cs="Times New Roman"/>
      </w:rPr>
    </w:lvl>
    <w:lvl w:ilvl="7" w:tplc="04090019" w:tentative="1">
      <w:start w:val="1"/>
      <w:numFmt w:val="lowerLetter"/>
      <w:lvlText w:val="%8."/>
      <w:lvlJc w:val="left"/>
      <w:pPr>
        <w:tabs>
          <w:tab w:val="num" w:pos="5460"/>
        </w:tabs>
        <w:ind w:left="5460" w:hanging="360"/>
      </w:pPr>
      <w:rPr>
        <w:rFonts w:cs="Times New Roman"/>
      </w:rPr>
    </w:lvl>
    <w:lvl w:ilvl="8" w:tplc="0409001B" w:tentative="1">
      <w:start w:val="1"/>
      <w:numFmt w:val="lowerRoman"/>
      <w:lvlText w:val="%9."/>
      <w:lvlJc w:val="right"/>
      <w:pPr>
        <w:tabs>
          <w:tab w:val="num" w:pos="6180"/>
        </w:tabs>
        <w:ind w:left="6180" w:hanging="180"/>
      </w:pPr>
      <w:rPr>
        <w:rFonts w:cs="Times New Roman"/>
      </w:rPr>
    </w:lvl>
  </w:abstractNum>
  <w:num w:numId="1">
    <w:abstractNumId w:val="0"/>
  </w:num>
  <w:num w:numId="2">
    <w:abstractNumId w:val="1"/>
  </w:num>
  <w:num w:numId="3">
    <w:abstractNumId w:val="0"/>
  </w:num>
  <w:num w:numId="4">
    <w:abstractNumId w:val="1"/>
  </w:num>
  <w:num w:numId="5">
    <w:abstractNumId w:val="12"/>
  </w:num>
  <w:num w:numId="6">
    <w:abstractNumId w:val="29"/>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28"/>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39"/>
  </w:num>
  <w:num w:numId="20">
    <w:abstractNumId w:val="18"/>
  </w:num>
  <w:num w:numId="21">
    <w:abstractNumId w:val="32"/>
  </w:num>
  <w:num w:numId="22">
    <w:abstractNumId w:val="9"/>
  </w:num>
  <w:num w:numId="23">
    <w:abstractNumId w:val="38"/>
  </w:num>
  <w:num w:numId="24">
    <w:abstractNumId w:val="6"/>
  </w:num>
  <w:num w:numId="25">
    <w:abstractNumId w:val="2"/>
  </w:num>
  <w:num w:numId="26">
    <w:abstractNumId w:val="20"/>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num>
  <w:num w:numId="36">
    <w:abstractNumId w:val="10"/>
  </w:num>
  <w:num w:numId="37">
    <w:abstractNumId w:val="22"/>
  </w:num>
  <w:num w:numId="38">
    <w:abstractNumId w:val="3"/>
  </w:num>
  <w:num w:numId="39">
    <w:abstractNumId w:val="27"/>
  </w:num>
  <w:num w:numId="40">
    <w:abstractNumId w:val="37"/>
  </w:num>
  <w:num w:numId="41">
    <w:abstractNumId w:val="36"/>
  </w:num>
  <w:num w:numId="42">
    <w:abstractNumId w:val="26"/>
  </w:num>
  <w:num w:numId="43">
    <w:abstractNumId w:val="21"/>
  </w:num>
  <w:num w:numId="44">
    <w:abstractNumId w:val="15"/>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FCF"/>
    <w:rsid w:val="00001D97"/>
    <w:rsid w:val="00011057"/>
    <w:rsid w:val="0001132A"/>
    <w:rsid w:val="00012221"/>
    <w:rsid w:val="0001276B"/>
    <w:rsid w:val="00013BB6"/>
    <w:rsid w:val="00014AF1"/>
    <w:rsid w:val="00014DFF"/>
    <w:rsid w:val="0001502D"/>
    <w:rsid w:val="00015552"/>
    <w:rsid w:val="00016E45"/>
    <w:rsid w:val="00016E56"/>
    <w:rsid w:val="000178CF"/>
    <w:rsid w:val="00020275"/>
    <w:rsid w:val="00021AF6"/>
    <w:rsid w:val="00021D59"/>
    <w:rsid w:val="00021E11"/>
    <w:rsid w:val="00022F3C"/>
    <w:rsid w:val="00023CF1"/>
    <w:rsid w:val="00023F07"/>
    <w:rsid w:val="0002448B"/>
    <w:rsid w:val="00024FAF"/>
    <w:rsid w:val="00025208"/>
    <w:rsid w:val="000269FE"/>
    <w:rsid w:val="00027666"/>
    <w:rsid w:val="000276A1"/>
    <w:rsid w:val="00027C66"/>
    <w:rsid w:val="00027F50"/>
    <w:rsid w:val="0003027E"/>
    <w:rsid w:val="00033F4C"/>
    <w:rsid w:val="000349FC"/>
    <w:rsid w:val="00034EBB"/>
    <w:rsid w:val="000359D9"/>
    <w:rsid w:val="000367D5"/>
    <w:rsid w:val="00036C14"/>
    <w:rsid w:val="00036D94"/>
    <w:rsid w:val="00036FDA"/>
    <w:rsid w:val="00045E2C"/>
    <w:rsid w:val="00045F83"/>
    <w:rsid w:val="000464B3"/>
    <w:rsid w:val="00046671"/>
    <w:rsid w:val="000472DA"/>
    <w:rsid w:val="00050C67"/>
    <w:rsid w:val="00052DC3"/>
    <w:rsid w:val="00054282"/>
    <w:rsid w:val="000555C2"/>
    <w:rsid w:val="000559F7"/>
    <w:rsid w:val="00056B14"/>
    <w:rsid w:val="00060001"/>
    <w:rsid w:val="00060763"/>
    <w:rsid w:val="0006328D"/>
    <w:rsid w:val="00063698"/>
    <w:rsid w:val="000638E5"/>
    <w:rsid w:val="00063A80"/>
    <w:rsid w:val="00063D7D"/>
    <w:rsid w:val="00065DD1"/>
    <w:rsid w:val="00066CD9"/>
    <w:rsid w:val="00071DE5"/>
    <w:rsid w:val="00073472"/>
    <w:rsid w:val="0007683C"/>
    <w:rsid w:val="0007760E"/>
    <w:rsid w:val="00077F49"/>
    <w:rsid w:val="000818E3"/>
    <w:rsid w:val="00081CBA"/>
    <w:rsid w:val="00084B1D"/>
    <w:rsid w:val="000859C2"/>
    <w:rsid w:val="00085FA8"/>
    <w:rsid w:val="00087150"/>
    <w:rsid w:val="0008767E"/>
    <w:rsid w:val="00087B66"/>
    <w:rsid w:val="00087E41"/>
    <w:rsid w:val="00091826"/>
    <w:rsid w:val="00091EE3"/>
    <w:rsid w:val="00092915"/>
    <w:rsid w:val="00092EAE"/>
    <w:rsid w:val="00093512"/>
    <w:rsid w:val="00093F8E"/>
    <w:rsid w:val="0009427C"/>
    <w:rsid w:val="00094854"/>
    <w:rsid w:val="00094C4B"/>
    <w:rsid w:val="00094CD3"/>
    <w:rsid w:val="00095C9B"/>
    <w:rsid w:val="000A3184"/>
    <w:rsid w:val="000A3505"/>
    <w:rsid w:val="000A383E"/>
    <w:rsid w:val="000A46D2"/>
    <w:rsid w:val="000A4C18"/>
    <w:rsid w:val="000A5B1F"/>
    <w:rsid w:val="000A6707"/>
    <w:rsid w:val="000B0884"/>
    <w:rsid w:val="000B4F96"/>
    <w:rsid w:val="000B561B"/>
    <w:rsid w:val="000B5698"/>
    <w:rsid w:val="000C0605"/>
    <w:rsid w:val="000C12E4"/>
    <w:rsid w:val="000C1AA6"/>
    <w:rsid w:val="000C22DF"/>
    <w:rsid w:val="000C3DCB"/>
    <w:rsid w:val="000C5F1A"/>
    <w:rsid w:val="000C6C91"/>
    <w:rsid w:val="000C7EB7"/>
    <w:rsid w:val="000D01E9"/>
    <w:rsid w:val="000D1960"/>
    <w:rsid w:val="000D33D2"/>
    <w:rsid w:val="000D364D"/>
    <w:rsid w:val="000D46C4"/>
    <w:rsid w:val="000D5D28"/>
    <w:rsid w:val="000D5ECF"/>
    <w:rsid w:val="000D77F2"/>
    <w:rsid w:val="000E03EB"/>
    <w:rsid w:val="000E1518"/>
    <w:rsid w:val="000E174B"/>
    <w:rsid w:val="000E2A18"/>
    <w:rsid w:val="000E3E40"/>
    <w:rsid w:val="000E6ACC"/>
    <w:rsid w:val="000E71B2"/>
    <w:rsid w:val="000E71B3"/>
    <w:rsid w:val="000F0617"/>
    <w:rsid w:val="000F0B20"/>
    <w:rsid w:val="000F376E"/>
    <w:rsid w:val="000F4A1D"/>
    <w:rsid w:val="000F4B6D"/>
    <w:rsid w:val="000F50E1"/>
    <w:rsid w:val="000F66D6"/>
    <w:rsid w:val="000F68EA"/>
    <w:rsid w:val="000F7862"/>
    <w:rsid w:val="001011B0"/>
    <w:rsid w:val="00101821"/>
    <w:rsid w:val="00102F41"/>
    <w:rsid w:val="001052B9"/>
    <w:rsid w:val="001100FA"/>
    <w:rsid w:val="00112BEF"/>
    <w:rsid w:val="00113393"/>
    <w:rsid w:val="001155D0"/>
    <w:rsid w:val="001167D5"/>
    <w:rsid w:val="0012047D"/>
    <w:rsid w:val="00120766"/>
    <w:rsid w:val="00120D8A"/>
    <w:rsid w:val="00120F78"/>
    <w:rsid w:val="001211BA"/>
    <w:rsid w:val="001234DD"/>
    <w:rsid w:val="00125DE8"/>
    <w:rsid w:val="00126B9F"/>
    <w:rsid w:val="00126C73"/>
    <w:rsid w:val="00126CF2"/>
    <w:rsid w:val="001276AF"/>
    <w:rsid w:val="0013055B"/>
    <w:rsid w:val="00135A90"/>
    <w:rsid w:val="00135B65"/>
    <w:rsid w:val="0013698B"/>
    <w:rsid w:val="00136C66"/>
    <w:rsid w:val="001373D7"/>
    <w:rsid w:val="00140D33"/>
    <w:rsid w:val="001415EA"/>
    <w:rsid w:val="00141B58"/>
    <w:rsid w:val="001441CE"/>
    <w:rsid w:val="00147BC3"/>
    <w:rsid w:val="001503FF"/>
    <w:rsid w:val="001504DB"/>
    <w:rsid w:val="00151267"/>
    <w:rsid w:val="0015219D"/>
    <w:rsid w:val="00153295"/>
    <w:rsid w:val="00153797"/>
    <w:rsid w:val="00154D25"/>
    <w:rsid w:val="00160ABD"/>
    <w:rsid w:val="001646C0"/>
    <w:rsid w:val="00165388"/>
    <w:rsid w:val="00165C38"/>
    <w:rsid w:val="0016600F"/>
    <w:rsid w:val="0016693E"/>
    <w:rsid w:val="001675DE"/>
    <w:rsid w:val="00167AE8"/>
    <w:rsid w:val="00167C78"/>
    <w:rsid w:val="00170E8E"/>
    <w:rsid w:val="00171033"/>
    <w:rsid w:val="00171074"/>
    <w:rsid w:val="00172225"/>
    <w:rsid w:val="00174D6C"/>
    <w:rsid w:val="00176A14"/>
    <w:rsid w:val="00180C8C"/>
    <w:rsid w:val="00181DB7"/>
    <w:rsid w:val="001822EF"/>
    <w:rsid w:val="001841D9"/>
    <w:rsid w:val="00184280"/>
    <w:rsid w:val="00185C0B"/>
    <w:rsid w:val="00186B7F"/>
    <w:rsid w:val="00187C07"/>
    <w:rsid w:val="00192DE9"/>
    <w:rsid w:val="00193A81"/>
    <w:rsid w:val="00195D83"/>
    <w:rsid w:val="001A257F"/>
    <w:rsid w:val="001A3F35"/>
    <w:rsid w:val="001A406D"/>
    <w:rsid w:val="001A7ECE"/>
    <w:rsid w:val="001B07CF"/>
    <w:rsid w:val="001B0C00"/>
    <w:rsid w:val="001B1932"/>
    <w:rsid w:val="001B25B0"/>
    <w:rsid w:val="001B3D79"/>
    <w:rsid w:val="001B43BB"/>
    <w:rsid w:val="001B5195"/>
    <w:rsid w:val="001B6094"/>
    <w:rsid w:val="001C0D2E"/>
    <w:rsid w:val="001C2738"/>
    <w:rsid w:val="001C2C65"/>
    <w:rsid w:val="001C590C"/>
    <w:rsid w:val="001C6717"/>
    <w:rsid w:val="001C7D5B"/>
    <w:rsid w:val="001D0291"/>
    <w:rsid w:val="001D2497"/>
    <w:rsid w:val="001D2E95"/>
    <w:rsid w:val="001D34C4"/>
    <w:rsid w:val="001D3A3F"/>
    <w:rsid w:val="001D3BAD"/>
    <w:rsid w:val="001D40B5"/>
    <w:rsid w:val="001D44C3"/>
    <w:rsid w:val="001D5251"/>
    <w:rsid w:val="001D635F"/>
    <w:rsid w:val="001D7DB7"/>
    <w:rsid w:val="001E20A3"/>
    <w:rsid w:val="001E2EB9"/>
    <w:rsid w:val="001E3D3D"/>
    <w:rsid w:val="001E585F"/>
    <w:rsid w:val="001E5C54"/>
    <w:rsid w:val="001E6DFE"/>
    <w:rsid w:val="001F1A6A"/>
    <w:rsid w:val="001F2C92"/>
    <w:rsid w:val="001F49A6"/>
    <w:rsid w:val="001F5FB7"/>
    <w:rsid w:val="001F61D4"/>
    <w:rsid w:val="001F7240"/>
    <w:rsid w:val="001F7392"/>
    <w:rsid w:val="002005DD"/>
    <w:rsid w:val="002017A4"/>
    <w:rsid w:val="002017A9"/>
    <w:rsid w:val="00202374"/>
    <w:rsid w:val="0020383E"/>
    <w:rsid w:val="002045BA"/>
    <w:rsid w:val="00204981"/>
    <w:rsid w:val="00205435"/>
    <w:rsid w:val="00206D49"/>
    <w:rsid w:val="0021039E"/>
    <w:rsid w:val="00212206"/>
    <w:rsid w:val="00212419"/>
    <w:rsid w:val="00213B08"/>
    <w:rsid w:val="00213D33"/>
    <w:rsid w:val="002158CC"/>
    <w:rsid w:val="00215F8A"/>
    <w:rsid w:val="00217917"/>
    <w:rsid w:val="00220DB6"/>
    <w:rsid w:val="0022184E"/>
    <w:rsid w:val="002227D4"/>
    <w:rsid w:val="0022296D"/>
    <w:rsid w:val="00223BC7"/>
    <w:rsid w:val="00224ED6"/>
    <w:rsid w:val="002264FB"/>
    <w:rsid w:val="002278BA"/>
    <w:rsid w:val="0023096A"/>
    <w:rsid w:val="00230A18"/>
    <w:rsid w:val="0023248D"/>
    <w:rsid w:val="00233CEB"/>
    <w:rsid w:val="00234B84"/>
    <w:rsid w:val="00234C70"/>
    <w:rsid w:val="00240690"/>
    <w:rsid w:val="00240ABF"/>
    <w:rsid w:val="002444FC"/>
    <w:rsid w:val="00244F5D"/>
    <w:rsid w:val="00245D49"/>
    <w:rsid w:val="00246233"/>
    <w:rsid w:val="00246979"/>
    <w:rsid w:val="00246DBD"/>
    <w:rsid w:val="002472B4"/>
    <w:rsid w:val="0024753B"/>
    <w:rsid w:val="00250A26"/>
    <w:rsid w:val="002521A7"/>
    <w:rsid w:val="00254D44"/>
    <w:rsid w:val="00255FBA"/>
    <w:rsid w:val="00256961"/>
    <w:rsid w:val="00257C99"/>
    <w:rsid w:val="0026370F"/>
    <w:rsid w:val="00266986"/>
    <w:rsid w:val="00267650"/>
    <w:rsid w:val="00267683"/>
    <w:rsid w:val="00271D10"/>
    <w:rsid w:val="0027355F"/>
    <w:rsid w:val="002748AB"/>
    <w:rsid w:val="002806CA"/>
    <w:rsid w:val="00282D21"/>
    <w:rsid w:val="0028363A"/>
    <w:rsid w:val="002855FE"/>
    <w:rsid w:val="00287454"/>
    <w:rsid w:val="00287BCE"/>
    <w:rsid w:val="0029039C"/>
    <w:rsid w:val="0029186B"/>
    <w:rsid w:val="00291FBA"/>
    <w:rsid w:val="00292166"/>
    <w:rsid w:val="002922AF"/>
    <w:rsid w:val="00292494"/>
    <w:rsid w:val="002935F4"/>
    <w:rsid w:val="00293B52"/>
    <w:rsid w:val="00295609"/>
    <w:rsid w:val="002961BC"/>
    <w:rsid w:val="002974AF"/>
    <w:rsid w:val="002A06C7"/>
    <w:rsid w:val="002A22AF"/>
    <w:rsid w:val="002A2747"/>
    <w:rsid w:val="002A2B30"/>
    <w:rsid w:val="002A334F"/>
    <w:rsid w:val="002A35D5"/>
    <w:rsid w:val="002A3AF6"/>
    <w:rsid w:val="002A45B1"/>
    <w:rsid w:val="002A4D21"/>
    <w:rsid w:val="002A61F7"/>
    <w:rsid w:val="002A6C31"/>
    <w:rsid w:val="002A783F"/>
    <w:rsid w:val="002A7CD2"/>
    <w:rsid w:val="002B061F"/>
    <w:rsid w:val="002B0B4C"/>
    <w:rsid w:val="002B1117"/>
    <w:rsid w:val="002B1905"/>
    <w:rsid w:val="002B1F4C"/>
    <w:rsid w:val="002B2D16"/>
    <w:rsid w:val="002B2D90"/>
    <w:rsid w:val="002B4420"/>
    <w:rsid w:val="002B5378"/>
    <w:rsid w:val="002B54AE"/>
    <w:rsid w:val="002B583F"/>
    <w:rsid w:val="002B5E2D"/>
    <w:rsid w:val="002B6810"/>
    <w:rsid w:val="002B7EDE"/>
    <w:rsid w:val="002C1542"/>
    <w:rsid w:val="002C338C"/>
    <w:rsid w:val="002C3D3A"/>
    <w:rsid w:val="002C5C26"/>
    <w:rsid w:val="002C6352"/>
    <w:rsid w:val="002C64E5"/>
    <w:rsid w:val="002D0EE5"/>
    <w:rsid w:val="002D2293"/>
    <w:rsid w:val="002D2BBB"/>
    <w:rsid w:val="002D32B8"/>
    <w:rsid w:val="002D417C"/>
    <w:rsid w:val="002D4BBA"/>
    <w:rsid w:val="002D4EE7"/>
    <w:rsid w:val="002D5618"/>
    <w:rsid w:val="002D65FD"/>
    <w:rsid w:val="002D6900"/>
    <w:rsid w:val="002E086D"/>
    <w:rsid w:val="002E0AA7"/>
    <w:rsid w:val="002E2233"/>
    <w:rsid w:val="002E2714"/>
    <w:rsid w:val="002E2732"/>
    <w:rsid w:val="002E4202"/>
    <w:rsid w:val="002F1E7B"/>
    <w:rsid w:val="002F221D"/>
    <w:rsid w:val="002F26A1"/>
    <w:rsid w:val="002F30AE"/>
    <w:rsid w:val="002F3E17"/>
    <w:rsid w:val="002F4D80"/>
    <w:rsid w:val="002F5E95"/>
    <w:rsid w:val="002F6F31"/>
    <w:rsid w:val="002F7F8B"/>
    <w:rsid w:val="00301C49"/>
    <w:rsid w:val="00304314"/>
    <w:rsid w:val="00304447"/>
    <w:rsid w:val="00305759"/>
    <w:rsid w:val="00306D97"/>
    <w:rsid w:val="00310B06"/>
    <w:rsid w:val="00312FC7"/>
    <w:rsid w:val="003134F3"/>
    <w:rsid w:val="00315EBF"/>
    <w:rsid w:val="00315F76"/>
    <w:rsid w:val="00316F68"/>
    <w:rsid w:val="00317938"/>
    <w:rsid w:val="00320595"/>
    <w:rsid w:val="003210E3"/>
    <w:rsid w:val="00323D70"/>
    <w:rsid w:val="0032531E"/>
    <w:rsid w:val="003257A6"/>
    <w:rsid w:val="00326973"/>
    <w:rsid w:val="00326EAF"/>
    <w:rsid w:val="003278CE"/>
    <w:rsid w:val="00330F9A"/>
    <w:rsid w:val="003310C8"/>
    <w:rsid w:val="0033148D"/>
    <w:rsid w:val="00332D2E"/>
    <w:rsid w:val="00332D54"/>
    <w:rsid w:val="0033303C"/>
    <w:rsid w:val="00335000"/>
    <w:rsid w:val="00336D5E"/>
    <w:rsid w:val="003400F6"/>
    <w:rsid w:val="00340323"/>
    <w:rsid w:val="003412B7"/>
    <w:rsid w:val="00342A9F"/>
    <w:rsid w:val="003430C1"/>
    <w:rsid w:val="00343E35"/>
    <w:rsid w:val="0034414F"/>
    <w:rsid w:val="003455AF"/>
    <w:rsid w:val="003464F9"/>
    <w:rsid w:val="0035048B"/>
    <w:rsid w:val="00350614"/>
    <w:rsid w:val="00351945"/>
    <w:rsid w:val="00352403"/>
    <w:rsid w:val="00353EDA"/>
    <w:rsid w:val="003545DC"/>
    <w:rsid w:val="00356442"/>
    <w:rsid w:val="003602ED"/>
    <w:rsid w:val="00361BCE"/>
    <w:rsid w:val="003624B3"/>
    <w:rsid w:val="00362E7A"/>
    <w:rsid w:val="00364159"/>
    <w:rsid w:val="00365044"/>
    <w:rsid w:val="00365154"/>
    <w:rsid w:val="0036564D"/>
    <w:rsid w:val="00366324"/>
    <w:rsid w:val="00366D76"/>
    <w:rsid w:val="00366D80"/>
    <w:rsid w:val="00366EF0"/>
    <w:rsid w:val="0036700F"/>
    <w:rsid w:val="003673C5"/>
    <w:rsid w:val="00367481"/>
    <w:rsid w:val="00367C43"/>
    <w:rsid w:val="00367CDD"/>
    <w:rsid w:val="00370435"/>
    <w:rsid w:val="00370EEE"/>
    <w:rsid w:val="00371112"/>
    <w:rsid w:val="00371188"/>
    <w:rsid w:val="00374CE3"/>
    <w:rsid w:val="0037659D"/>
    <w:rsid w:val="00377DEB"/>
    <w:rsid w:val="00380D9D"/>
    <w:rsid w:val="00381711"/>
    <w:rsid w:val="00381A88"/>
    <w:rsid w:val="00382922"/>
    <w:rsid w:val="00383E04"/>
    <w:rsid w:val="0038689D"/>
    <w:rsid w:val="00387E03"/>
    <w:rsid w:val="00390420"/>
    <w:rsid w:val="00390763"/>
    <w:rsid w:val="0039342E"/>
    <w:rsid w:val="00393521"/>
    <w:rsid w:val="00393801"/>
    <w:rsid w:val="003943ED"/>
    <w:rsid w:val="00395E9E"/>
    <w:rsid w:val="00396132"/>
    <w:rsid w:val="00396B23"/>
    <w:rsid w:val="0039713D"/>
    <w:rsid w:val="003975F7"/>
    <w:rsid w:val="003976A6"/>
    <w:rsid w:val="003A0267"/>
    <w:rsid w:val="003A032B"/>
    <w:rsid w:val="003A0DB2"/>
    <w:rsid w:val="003A1DD5"/>
    <w:rsid w:val="003A1E41"/>
    <w:rsid w:val="003A2297"/>
    <w:rsid w:val="003A31E4"/>
    <w:rsid w:val="003A680D"/>
    <w:rsid w:val="003A6C46"/>
    <w:rsid w:val="003A6D2E"/>
    <w:rsid w:val="003B0417"/>
    <w:rsid w:val="003B05FB"/>
    <w:rsid w:val="003B0941"/>
    <w:rsid w:val="003B178F"/>
    <w:rsid w:val="003B242B"/>
    <w:rsid w:val="003B2AE2"/>
    <w:rsid w:val="003B3344"/>
    <w:rsid w:val="003B470E"/>
    <w:rsid w:val="003B5C1A"/>
    <w:rsid w:val="003B5F3D"/>
    <w:rsid w:val="003B7668"/>
    <w:rsid w:val="003B7F4F"/>
    <w:rsid w:val="003C161E"/>
    <w:rsid w:val="003C3AF4"/>
    <w:rsid w:val="003C412E"/>
    <w:rsid w:val="003C61E7"/>
    <w:rsid w:val="003C720F"/>
    <w:rsid w:val="003C7AD9"/>
    <w:rsid w:val="003D0159"/>
    <w:rsid w:val="003D0406"/>
    <w:rsid w:val="003D16DB"/>
    <w:rsid w:val="003D4A36"/>
    <w:rsid w:val="003D4BEA"/>
    <w:rsid w:val="003D5C7D"/>
    <w:rsid w:val="003D6937"/>
    <w:rsid w:val="003D7A77"/>
    <w:rsid w:val="003E0A92"/>
    <w:rsid w:val="003E208A"/>
    <w:rsid w:val="003E229F"/>
    <w:rsid w:val="003E3D97"/>
    <w:rsid w:val="003E3F2B"/>
    <w:rsid w:val="003E48CC"/>
    <w:rsid w:val="003E4B4F"/>
    <w:rsid w:val="003E592B"/>
    <w:rsid w:val="003E62F0"/>
    <w:rsid w:val="003E6B0E"/>
    <w:rsid w:val="003E70E3"/>
    <w:rsid w:val="003E7D92"/>
    <w:rsid w:val="003F07BB"/>
    <w:rsid w:val="003F0D52"/>
    <w:rsid w:val="003F111F"/>
    <w:rsid w:val="003F1A81"/>
    <w:rsid w:val="003F2844"/>
    <w:rsid w:val="003F32F3"/>
    <w:rsid w:val="003F3A02"/>
    <w:rsid w:val="003F564C"/>
    <w:rsid w:val="00400F03"/>
    <w:rsid w:val="004011DF"/>
    <w:rsid w:val="00401FF9"/>
    <w:rsid w:val="00402CCB"/>
    <w:rsid w:val="004049CF"/>
    <w:rsid w:val="004125E0"/>
    <w:rsid w:val="00413D64"/>
    <w:rsid w:val="00414550"/>
    <w:rsid w:val="00414827"/>
    <w:rsid w:val="00415339"/>
    <w:rsid w:val="004154D6"/>
    <w:rsid w:val="00415528"/>
    <w:rsid w:val="004159B8"/>
    <w:rsid w:val="00417AAD"/>
    <w:rsid w:val="0042102C"/>
    <w:rsid w:val="00421927"/>
    <w:rsid w:val="004223FD"/>
    <w:rsid w:val="00424ED3"/>
    <w:rsid w:val="00425952"/>
    <w:rsid w:val="00425AD9"/>
    <w:rsid w:val="00426561"/>
    <w:rsid w:val="004275A8"/>
    <w:rsid w:val="00430DC4"/>
    <w:rsid w:val="00435860"/>
    <w:rsid w:val="00437328"/>
    <w:rsid w:val="00440D0E"/>
    <w:rsid w:val="0044312B"/>
    <w:rsid w:val="00443B52"/>
    <w:rsid w:val="00450BA9"/>
    <w:rsid w:val="00451274"/>
    <w:rsid w:val="00454623"/>
    <w:rsid w:val="00455B68"/>
    <w:rsid w:val="00457943"/>
    <w:rsid w:val="00457B7C"/>
    <w:rsid w:val="00460052"/>
    <w:rsid w:val="00461D92"/>
    <w:rsid w:val="004625DA"/>
    <w:rsid w:val="0046306C"/>
    <w:rsid w:val="00464E1A"/>
    <w:rsid w:val="00465615"/>
    <w:rsid w:val="00466D62"/>
    <w:rsid w:val="00467338"/>
    <w:rsid w:val="00470581"/>
    <w:rsid w:val="004707ED"/>
    <w:rsid w:val="00471AE9"/>
    <w:rsid w:val="00471CAA"/>
    <w:rsid w:val="00474487"/>
    <w:rsid w:val="004753B4"/>
    <w:rsid w:val="004755EE"/>
    <w:rsid w:val="00475B86"/>
    <w:rsid w:val="00480A35"/>
    <w:rsid w:val="00480A97"/>
    <w:rsid w:val="00481764"/>
    <w:rsid w:val="00481853"/>
    <w:rsid w:val="0048469E"/>
    <w:rsid w:val="004851FA"/>
    <w:rsid w:val="00485BD0"/>
    <w:rsid w:val="00485D2D"/>
    <w:rsid w:val="00485E7F"/>
    <w:rsid w:val="004861AB"/>
    <w:rsid w:val="0048684F"/>
    <w:rsid w:val="00487C1F"/>
    <w:rsid w:val="004926B8"/>
    <w:rsid w:val="00494626"/>
    <w:rsid w:val="00495132"/>
    <w:rsid w:val="004A0543"/>
    <w:rsid w:val="004A0899"/>
    <w:rsid w:val="004A5451"/>
    <w:rsid w:val="004A6BEB"/>
    <w:rsid w:val="004A6E08"/>
    <w:rsid w:val="004B0613"/>
    <w:rsid w:val="004B18B7"/>
    <w:rsid w:val="004B50B9"/>
    <w:rsid w:val="004B6B2E"/>
    <w:rsid w:val="004B7276"/>
    <w:rsid w:val="004B7A6D"/>
    <w:rsid w:val="004C1936"/>
    <w:rsid w:val="004C1F9A"/>
    <w:rsid w:val="004C2DDB"/>
    <w:rsid w:val="004C3086"/>
    <w:rsid w:val="004C56AB"/>
    <w:rsid w:val="004C5E9A"/>
    <w:rsid w:val="004C67D6"/>
    <w:rsid w:val="004C6FCF"/>
    <w:rsid w:val="004D022A"/>
    <w:rsid w:val="004D0938"/>
    <w:rsid w:val="004D118C"/>
    <w:rsid w:val="004D2D1A"/>
    <w:rsid w:val="004D3D76"/>
    <w:rsid w:val="004D410B"/>
    <w:rsid w:val="004D44C4"/>
    <w:rsid w:val="004D6027"/>
    <w:rsid w:val="004D69F7"/>
    <w:rsid w:val="004E0602"/>
    <w:rsid w:val="004E0C0B"/>
    <w:rsid w:val="004E1198"/>
    <w:rsid w:val="004E20C5"/>
    <w:rsid w:val="004E22B5"/>
    <w:rsid w:val="004E27A8"/>
    <w:rsid w:val="004E2A43"/>
    <w:rsid w:val="004E31C3"/>
    <w:rsid w:val="004E3615"/>
    <w:rsid w:val="004E5A8A"/>
    <w:rsid w:val="004E60BE"/>
    <w:rsid w:val="004E616E"/>
    <w:rsid w:val="004E6710"/>
    <w:rsid w:val="004E67FD"/>
    <w:rsid w:val="004E6D26"/>
    <w:rsid w:val="004E71A2"/>
    <w:rsid w:val="004E7D69"/>
    <w:rsid w:val="004F3ECC"/>
    <w:rsid w:val="004F5BEB"/>
    <w:rsid w:val="004F5F6C"/>
    <w:rsid w:val="00501512"/>
    <w:rsid w:val="00505FE3"/>
    <w:rsid w:val="00507315"/>
    <w:rsid w:val="005107A5"/>
    <w:rsid w:val="00511ACC"/>
    <w:rsid w:val="00511C02"/>
    <w:rsid w:val="0051749C"/>
    <w:rsid w:val="00520AA4"/>
    <w:rsid w:val="00520EE2"/>
    <w:rsid w:val="00521720"/>
    <w:rsid w:val="0052233B"/>
    <w:rsid w:val="005225F8"/>
    <w:rsid w:val="0052343A"/>
    <w:rsid w:val="00525FF8"/>
    <w:rsid w:val="005273CC"/>
    <w:rsid w:val="005306A6"/>
    <w:rsid w:val="00530C0A"/>
    <w:rsid w:val="00532254"/>
    <w:rsid w:val="005339E1"/>
    <w:rsid w:val="00534121"/>
    <w:rsid w:val="005344C9"/>
    <w:rsid w:val="005370B2"/>
    <w:rsid w:val="00540B70"/>
    <w:rsid w:val="005410C8"/>
    <w:rsid w:val="00541111"/>
    <w:rsid w:val="0054111C"/>
    <w:rsid w:val="00541B1A"/>
    <w:rsid w:val="005426ED"/>
    <w:rsid w:val="00546121"/>
    <w:rsid w:val="005477A1"/>
    <w:rsid w:val="0055095A"/>
    <w:rsid w:val="00555DF8"/>
    <w:rsid w:val="00562942"/>
    <w:rsid w:val="005633DD"/>
    <w:rsid w:val="00564BB6"/>
    <w:rsid w:val="00565D0E"/>
    <w:rsid w:val="00567ACC"/>
    <w:rsid w:val="00567CAA"/>
    <w:rsid w:val="00570621"/>
    <w:rsid w:val="00571D07"/>
    <w:rsid w:val="00571E1C"/>
    <w:rsid w:val="005731F7"/>
    <w:rsid w:val="005733FD"/>
    <w:rsid w:val="00573FEE"/>
    <w:rsid w:val="0057579A"/>
    <w:rsid w:val="005760C8"/>
    <w:rsid w:val="00577EC7"/>
    <w:rsid w:val="00577FA5"/>
    <w:rsid w:val="00582321"/>
    <w:rsid w:val="0058239E"/>
    <w:rsid w:val="00582BB1"/>
    <w:rsid w:val="005837BB"/>
    <w:rsid w:val="005837C8"/>
    <w:rsid w:val="00583CB8"/>
    <w:rsid w:val="0058421E"/>
    <w:rsid w:val="00585376"/>
    <w:rsid w:val="005867FB"/>
    <w:rsid w:val="0058694A"/>
    <w:rsid w:val="0059243F"/>
    <w:rsid w:val="00592C34"/>
    <w:rsid w:val="005947BE"/>
    <w:rsid w:val="00594E14"/>
    <w:rsid w:val="00595A3B"/>
    <w:rsid w:val="0059691B"/>
    <w:rsid w:val="00596FAC"/>
    <w:rsid w:val="005974DB"/>
    <w:rsid w:val="005975BF"/>
    <w:rsid w:val="00597923"/>
    <w:rsid w:val="005A2FE7"/>
    <w:rsid w:val="005A3A76"/>
    <w:rsid w:val="005A5509"/>
    <w:rsid w:val="005A55FE"/>
    <w:rsid w:val="005A7070"/>
    <w:rsid w:val="005B0758"/>
    <w:rsid w:val="005B15C2"/>
    <w:rsid w:val="005B17C7"/>
    <w:rsid w:val="005B1B42"/>
    <w:rsid w:val="005B3BE0"/>
    <w:rsid w:val="005B4680"/>
    <w:rsid w:val="005B4A0C"/>
    <w:rsid w:val="005B54FD"/>
    <w:rsid w:val="005C1183"/>
    <w:rsid w:val="005C1C7E"/>
    <w:rsid w:val="005C2F92"/>
    <w:rsid w:val="005C3409"/>
    <w:rsid w:val="005C35ED"/>
    <w:rsid w:val="005C376E"/>
    <w:rsid w:val="005C4A0E"/>
    <w:rsid w:val="005C6D76"/>
    <w:rsid w:val="005C7116"/>
    <w:rsid w:val="005D0C27"/>
    <w:rsid w:val="005D2574"/>
    <w:rsid w:val="005D2FE1"/>
    <w:rsid w:val="005E0BE1"/>
    <w:rsid w:val="005E1516"/>
    <w:rsid w:val="005E16CA"/>
    <w:rsid w:val="005E2B1A"/>
    <w:rsid w:val="005E4474"/>
    <w:rsid w:val="005E575D"/>
    <w:rsid w:val="005E5B7A"/>
    <w:rsid w:val="005E6D00"/>
    <w:rsid w:val="005E7CC3"/>
    <w:rsid w:val="005F17C0"/>
    <w:rsid w:val="005F24B0"/>
    <w:rsid w:val="005F4015"/>
    <w:rsid w:val="005F40BD"/>
    <w:rsid w:val="005F56BF"/>
    <w:rsid w:val="005F59E3"/>
    <w:rsid w:val="005F6573"/>
    <w:rsid w:val="005F6653"/>
    <w:rsid w:val="005F7DAA"/>
    <w:rsid w:val="005F7E36"/>
    <w:rsid w:val="00600207"/>
    <w:rsid w:val="00601342"/>
    <w:rsid w:val="00601447"/>
    <w:rsid w:val="00601AED"/>
    <w:rsid w:val="006020A8"/>
    <w:rsid w:val="00603896"/>
    <w:rsid w:val="006040CD"/>
    <w:rsid w:val="0061030B"/>
    <w:rsid w:val="006132D7"/>
    <w:rsid w:val="00613E52"/>
    <w:rsid w:val="00616EAB"/>
    <w:rsid w:val="00617B62"/>
    <w:rsid w:val="006210C8"/>
    <w:rsid w:val="0062115A"/>
    <w:rsid w:val="006221E4"/>
    <w:rsid w:val="00622B5D"/>
    <w:rsid w:val="0062490D"/>
    <w:rsid w:val="00626D9D"/>
    <w:rsid w:val="006302C2"/>
    <w:rsid w:val="00631550"/>
    <w:rsid w:val="006324BA"/>
    <w:rsid w:val="0063296C"/>
    <w:rsid w:val="006341C5"/>
    <w:rsid w:val="0063650F"/>
    <w:rsid w:val="00636528"/>
    <w:rsid w:val="0064054B"/>
    <w:rsid w:val="00640840"/>
    <w:rsid w:val="0064164C"/>
    <w:rsid w:val="006416C8"/>
    <w:rsid w:val="00644972"/>
    <w:rsid w:val="00645237"/>
    <w:rsid w:val="00645C31"/>
    <w:rsid w:val="0064776B"/>
    <w:rsid w:val="00647AC7"/>
    <w:rsid w:val="0065054F"/>
    <w:rsid w:val="0065076A"/>
    <w:rsid w:val="006525A4"/>
    <w:rsid w:val="00652646"/>
    <w:rsid w:val="0065328D"/>
    <w:rsid w:val="00653B89"/>
    <w:rsid w:val="00655A7A"/>
    <w:rsid w:val="00656367"/>
    <w:rsid w:val="006603AD"/>
    <w:rsid w:val="00671011"/>
    <w:rsid w:val="006722AC"/>
    <w:rsid w:val="00672AC4"/>
    <w:rsid w:val="00673B10"/>
    <w:rsid w:val="00675C60"/>
    <w:rsid w:val="00675F4C"/>
    <w:rsid w:val="00676769"/>
    <w:rsid w:val="006776D2"/>
    <w:rsid w:val="00677868"/>
    <w:rsid w:val="0068188B"/>
    <w:rsid w:val="00681CF8"/>
    <w:rsid w:val="00682AC6"/>
    <w:rsid w:val="00682D9F"/>
    <w:rsid w:val="00687F3D"/>
    <w:rsid w:val="006936DC"/>
    <w:rsid w:val="00693821"/>
    <w:rsid w:val="006979E8"/>
    <w:rsid w:val="00697B98"/>
    <w:rsid w:val="006A11C6"/>
    <w:rsid w:val="006A121D"/>
    <w:rsid w:val="006A5558"/>
    <w:rsid w:val="006A596C"/>
    <w:rsid w:val="006A6F7E"/>
    <w:rsid w:val="006A7C89"/>
    <w:rsid w:val="006B1089"/>
    <w:rsid w:val="006B17DE"/>
    <w:rsid w:val="006B256A"/>
    <w:rsid w:val="006B26F1"/>
    <w:rsid w:val="006B3A5A"/>
    <w:rsid w:val="006B58F2"/>
    <w:rsid w:val="006B5B7F"/>
    <w:rsid w:val="006B6172"/>
    <w:rsid w:val="006C0F70"/>
    <w:rsid w:val="006C1B17"/>
    <w:rsid w:val="006C4450"/>
    <w:rsid w:val="006C6B91"/>
    <w:rsid w:val="006C7350"/>
    <w:rsid w:val="006C764A"/>
    <w:rsid w:val="006C7BB5"/>
    <w:rsid w:val="006D0321"/>
    <w:rsid w:val="006D12B1"/>
    <w:rsid w:val="006D1F67"/>
    <w:rsid w:val="006D365C"/>
    <w:rsid w:val="006D3D9B"/>
    <w:rsid w:val="006D4E92"/>
    <w:rsid w:val="006D5322"/>
    <w:rsid w:val="006D74F5"/>
    <w:rsid w:val="006D75D2"/>
    <w:rsid w:val="006E0A4D"/>
    <w:rsid w:val="006E0C4D"/>
    <w:rsid w:val="006E14AC"/>
    <w:rsid w:val="006E1965"/>
    <w:rsid w:val="006E20DD"/>
    <w:rsid w:val="006E35E6"/>
    <w:rsid w:val="006E45B1"/>
    <w:rsid w:val="006E4A77"/>
    <w:rsid w:val="006E5505"/>
    <w:rsid w:val="006E5AE8"/>
    <w:rsid w:val="006F1089"/>
    <w:rsid w:val="006F5607"/>
    <w:rsid w:val="006F6518"/>
    <w:rsid w:val="006F6614"/>
    <w:rsid w:val="007048A6"/>
    <w:rsid w:val="0070505C"/>
    <w:rsid w:val="00706428"/>
    <w:rsid w:val="007066AE"/>
    <w:rsid w:val="00707502"/>
    <w:rsid w:val="00707711"/>
    <w:rsid w:val="00710112"/>
    <w:rsid w:val="007105B1"/>
    <w:rsid w:val="00712A90"/>
    <w:rsid w:val="00713D09"/>
    <w:rsid w:val="007168C0"/>
    <w:rsid w:val="00716ADF"/>
    <w:rsid w:val="00717612"/>
    <w:rsid w:val="007202E8"/>
    <w:rsid w:val="0072037C"/>
    <w:rsid w:val="00721760"/>
    <w:rsid w:val="00723FBF"/>
    <w:rsid w:val="00725681"/>
    <w:rsid w:val="007260EE"/>
    <w:rsid w:val="00731696"/>
    <w:rsid w:val="007316D4"/>
    <w:rsid w:val="00731849"/>
    <w:rsid w:val="007329D5"/>
    <w:rsid w:val="00733204"/>
    <w:rsid w:val="007332A2"/>
    <w:rsid w:val="00735ADE"/>
    <w:rsid w:val="007361D5"/>
    <w:rsid w:val="00736589"/>
    <w:rsid w:val="00736D69"/>
    <w:rsid w:val="007402EA"/>
    <w:rsid w:val="00740A5A"/>
    <w:rsid w:val="00742A62"/>
    <w:rsid w:val="00743679"/>
    <w:rsid w:val="007457B9"/>
    <w:rsid w:val="007458EF"/>
    <w:rsid w:val="00745CD1"/>
    <w:rsid w:val="00746751"/>
    <w:rsid w:val="00751C39"/>
    <w:rsid w:val="0075214B"/>
    <w:rsid w:val="00752D84"/>
    <w:rsid w:val="00753010"/>
    <w:rsid w:val="00753F33"/>
    <w:rsid w:val="007620DF"/>
    <w:rsid w:val="00762715"/>
    <w:rsid w:val="00762D5A"/>
    <w:rsid w:val="00762F79"/>
    <w:rsid w:val="00763ABD"/>
    <w:rsid w:val="00764419"/>
    <w:rsid w:val="007645A3"/>
    <w:rsid w:val="00764C3C"/>
    <w:rsid w:val="00764F2D"/>
    <w:rsid w:val="007652CE"/>
    <w:rsid w:val="0076592A"/>
    <w:rsid w:val="00766815"/>
    <w:rsid w:val="007674D6"/>
    <w:rsid w:val="0077061C"/>
    <w:rsid w:val="007722C8"/>
    <w:rsid w:val="00772521"/>
    <w:rsid w:val="00772643"/>
    <w:rsid w:val="00773290"/>
    <w:rsid w:val="007732FE"/>
    <w:rsid w:val="00773722"/>
    <w:rsid w:val="00777D5E"/>
    <w:rsid w:val="0078411F"/>
    <w:rsid w:val="00790AD8"/>
    <w:rsid w:val="00792DFC"/>
    <w:rsid w:val="00794784"/>
    <w:rsid w:val="00795DF4"/>
    <w:rsid w:val="00797AA2"/>
    <w:rsid w:val="00797B80"/>
    <w:rsid w:val="007A0D27"/>
    <w:rsid w:val="007A1116"/>
    <w:rsid w:val="007A1774"/>
    <w:rsid w:val="007A1E8E"/>
    <w:rsid w:val="007A20B5"/>
    <w:rsid w:val="007A2B71"/>
    <w:rsid w:val="007A3F17"/>
    <w:rsid w:val="007A436E"/>
    <w:rsid w:val="007A4BBE"/>
    <w:rsid w:val="007A7B39"/>
    <w:rsid w:val="007B05AB"/>
    <w:rsid w:val="007B2691"/>
    <w:rsid w:val="007B4C4A"/>
    <w:rsid w:val="007B50AB"/>
    <w:rsid w:val="007B74DB"/>
    <w:rsid w:val="007C1DFF"/>
    <w:rsid w:val="007C46DC"/>
    <w:rsid w:val="007C51AC"/>
    <w:rsid w:val="007C709F"/>
    <w:rsid w:val="007D0C91"/>
    <w:rsid w:val="007D304C"/>
    <w:rsid w:val="007D334A"/>
    <w:rsid w:val="007D49F2"/>
    <w:rsid w:val="007D5A4D"/>
    <w:rsid w:val="007D67E3"/>
    <w:rsid w:val="007D7804"/>
    <w:rsid w:val="007D7EDB"/>
    <w:rsid w:val="007E0D32"/>
    <w:rsid w:val="007E0E34"/>
    <w:rsid w:val="007E35CC"/>
    <w:rsid w:val="007E3738"/>
    <w:rsid w:val="007E45FE"/>
    <w:rsid w:val="007E6AE8"/>
    <w:rsid w:val="007F3938"/>
    <w:rsid w:val="007F41A6"/>
    <w:rsid w:val="007F433A"/>
    <w:rsid w:val="007F4405"/>
    <w:rsid w:val="007F520C"/>
    <w:rsid w:val="007F57B2"/>
    <w:rsid w:val="00800189"/>
    <w:rsid w:val="00803CE8"/>
    <w:rsid w:val="008051A5"/>
    <w:rsid w:val="0080522B"/>
    <w:rsid w:val="00805B0F"/>
    <w:rsid w:val="00805D1E"/>
    <w:rsid w:val="008068D5"/>
    <w:rsid w:val="008069FD"/>
    <w:rsid w:val="008071E2"/>
    <w:rsid w:val="008115AE"/>
    <w:rsid w:val="00812808"/>
    <w:rsid w:val="00812986"/>
    <w:rsid w:val="00812BA9"/>
    <w:rsid w:val="00813EFE"/>
    <w:rsid w:val="008142CA"/>
    <w:rsid w:val="008149B9"/>
    <w:rsid w:val="00814C0B"/>
    <w:rsid w:val="00815C6F"/>
    <w:rsid w:val="0082060F"/>
    <w:rsid w:val="00820F30"/>
    <w:rsid w:val="008214E6"/>
    <w:rsid w:val="00825389"/>
    <w:rsid w:val="008254FC"/>
    <w:rsid w:val="008256B3"/>
    <w:rsid w:val="00825B4D"/>
    <w:rsid w:val="00832010"/>
    <w:rsid w:val="0083272F"/>
    <w:rsid w:val="008338CD"/>
    <w:rsid w:val="0083476E"/>
    <w:rsid w:val="00834D07"/>
    <w:rsid w:val="00835082"/>
    <w:rsid w:val="008359FD"/>
    <w:rsid w:val="00835FF8"/>
    <w:rsid w:val="00837EC3"/>
    <w:rsid w:val="00840AE3"/>
    <w:rsid w:val="0084178D"/>
    <w:rsid w:val="008420A4"/>
    <w:rsid w:val="00843A8B"/>
    <w:rsid w:val="00843BEA"/>
    <w:rsid w:val="0084449D"/>
    <w:rsid w:val="008450A2"/>
    <w:rsid w:val="0084512D"/>
    <w:rsid w:val="00846408"/>
    <w:rsid w:val="0084641F"/>
    <w:rsid w:val="00846558"/>
    <w:rsid w:val="00847C10"/>
    <w:rsid w:val="00850921"/>
    <w:rsid w:val="00851C12"/>
    <w:rsid w:val="0085429A"/>
    <w:rsid w:val="00854790"/>
    <w:rsid w:val="008557CC"/>
    <w:rsid w:val="008561FD"/>
    <w:rsid w:val="00856CC2"/>
    <w:rsid w:val="00857687"/>
    <w:rsid w:val="0086243F"/>
    <w:rsid w:val="00863D4D"/>
    <w:rsid w:val="008647B4"/>
    <w:rsid w:val="00865196"/>
    <w:rsid w:val="008676CA"/>
    <w:rsid w:val="00870443"/>
    <w:rsid w:val="00871C0A"/>
    <w:rsid w:val="00873F72"/>
    <w:rsid w:val="008745E5"/>
    <w:rsid w:val="0087469E"/>
    <w:rsid w:val="00876403"/>
    <w:rsid w:val="00876FD3"/>
    <w:rsid w:val="00877921"/>
    <w:rsid w:val="00880B37"/>
    <w:rsid w:val="00880CE8"/>
    <w:rsid w:val="00884BFB"/>
    <w:rsid w:val="00885CEB"/>
    <w:rsid w:val="00885D28"/>
    <w:rsid w:val="008865E0"/>
    <w:rsid w:val="008875C3"/>
    <w:rsid w:val="0089199A"/>
    <w:rsid w:val="008919FC"/>
    <w:rsid w:val="00891D52"/>
    <w:rsid w:val="00893075"/>
    <w:rsid w:val="0089526C"/>
    <w:rsid w:val="0089541D"/>
    <w:rsid w:val="00895FB6"/>
    <w:rsid w:val="008A0DED"/>
    <w:rsid w:val="008A29A9"/>
    <w:rsid w:val="008A29CA"/>
    <w:rsid w:val="008A42AF"/>
    <w:rsid w:val="008A4353"/>
    <w:rsid w:val="008A663B"/>
    <w:rsid w:val="008A6E02"/>
    <w:rsid w:val="008A7CDA"/>
    <w:rsid w:val="008B2C9D"/>
    <w:rsid w:val="008B3906"/>
    <w:rsid w:val="008B4F1B"/>
    <w:rsid w:val="008B5BD4"/>
    <w:rsid w:val="008B6294"/>
    <w:rsid w:val="008B64F0"/>
    <w:rsid w:val="008B7143"/>
    <w:rsid w:val="008B7284"/>
    <w:rsid w:val="008C0036"/>
    <w:rsid w:val="008C079D"/>
    <w:rsid w:val="008C5706"/>
    <w:rsid w:val="008C5F7B"/>
    <w:rsid w:val="008D12D6"/>
    <w:rsid w:val="008D152D"/>
    <w:rsid w:val="008D2FF3"/>
    <w:rsid w:val="008D57D9"/>
    <w:rsid w:val="008D6CCE"/>
    <w:rsid w:val="008E1FD6"/>
    <w:rsid w:val="008E21CD"/>
    <w:rsid w:val="008E3FC6"/>
    <w:rsid w:val="008E51FD"/>
    <w:rsid w:val="008F13F2"/>
    <w:rsid w:val="008F1926"/>
    <w:rsid w:val="008F2513"/>
    <w:rsid w:val="008F35DD"/>
    <w:rsid w:val="008F3EEF"/>
    <w:rsid w:val="008F4B26"/>
    <w:rsid w:val="008F57FE"/>
    <w:rsid w:val="008F75F8"/>
    <w:rsid w:val="00901862"/>
    <w:rsid w:val="00902745"/>
    <w:rsid w:val="00904888"/>
    <w:rsid w:val="009056AB"/>
    <w:rsid w:val="0090649A"/>
    <w:rsid w:val="009100F3"/>
    <w:rsid w:val="00910AF3"/>
    <w:rsid w:val="00911494"/>
    <w:rsid w:val="009114C2"/>
    <w:rsid w:val="00912719"/>
    <w:rsid w:val="009139DD"/>
    <w:rsid w:val="009151BC"/>
    <w:rsid w:val="00921A10"/>
    <w:rsid w:val="00921C2D"/>
    <w:rsid w:val="00926218"/>
    <w:rsid w:val="0092767C"/>
    <w:rsid w:val="009301CD"/>
    <w:rsid w:val="00931C57"/>
    <w:rsid w:val="009321C7"/>
    <w:rsid w:val="0093299A"/>
    <w:rsid w:val="00932EE8"/>
    <w:rsid w:val="009330BD"/>
    <w:rsid w:val="00936609"/>
    <w:rsid w:val="00937DE6"/>
    <w:rsid w:val="00940C9A"/>
    <w:rsid w:val="00942880"/>
    <w:rsid w:val="00943184"/>
    <w:rsid w:val="00943F94"/>
    <w:rsid w:val="009466F9"/>
    <w:rsid w:val="00950079"/>
    <w:rsid w:val="0095068E"/>
    <w:rsid w:val="00952BFF"/>
    <w:rsid w:val="00955610"/>
    <w:rsid w:val="0095586E"/>
    <w:rsid w:val="00955C5D"/>
    <w:rsid w:val="009564D4"/>
    <w:rsid w:val="00957506"/>
    <w:rsid w:val="00960515"/>
    <w:rsid w:val="00960574"/>
    <w:rsid w:val="00960B4F"/>
    <w:rsid w:val="0096188B"/>
    <w:rsid w:val="0096196B"/>
    <w:rsid w:val="0096205B"/>
    <w:rsid w:val="00962CD8"/>
    <w:rsid w:val="0096660B"/>
    <w:rsid w:val="009669A3"/>
    <w:rsid w:val="00970684"/>
    <w:rsid w:val="009725B0"/>
    <w:rsid w:val="00975265"/>
    <w:rsid w:val="00975FBA"/>
    <w:rsid w:val="0097641C"/>
    <w:rsid w:val="00977862"/>
    <w:rsid w:val="00977BBB"/>
    <w:rsid w:val="00977D98"/>
    <w:rsid w:val="0098020F"/>
    <w:rsid w:val="009808B9"/>
    <w:rsid w:val="0098242F"/>
    <w:rsid w:val="00982557"/>
    <w:rsid w:val="009825EE"/>
    <w:rsid w:val="0098326F"/>
    <w:rsid w:val="00983BC2"/>
    <w:rsid w:val="00984C49"/>
    <w:rsid w:val="009906C0"/>
    <w:rsid w:val="00992B7E"/>
    <w:rsid w:val="00992FFB"/>
    <w:rsid w:val="00993741"/>
    <w:rsid w:val="00993889"/>
    <w:rsid w:val="00993A75"/>
    <w:rsid w:val="0099477E"/>
    <w:rsid w:val="00997399"/>
    <w:rsid w:val="0099745F"/>
    <w:rsid w:val="009A1406"/>
    <w:rsid w:val="009A36DE"/>
    <w:rsid w:val="009A55D7"/>
    <w:rsid w:val="009A69ED"/>
    <w:rsid w:val="009B1B65"/>
    <w:rsid w:val="009B1E03"/>
    <w:rsid w:val="009B3B84"/>
    <w:rsid w:val="009B5927"/>
    <w:rsid w:val="009B60F9"/>
    <w:rsid w:val="009B628D"/>
    <w:rsid w:val="009B6C60"/>
    <w:rsid w:val="009B6D02"/>
    <w:rsid w:val="009C223A"/>
    <w:rsid w:val="009C3922"/>
    <w:rsid w:val="009C473C"/>
    <w:rsid w:val="009C49F8"/>
    <w:rsid w:val="009C4B29"/>
    <w:rsid w:val="009C5187"/>
    <w:rsid w:val="009C52EA"/>
    <w:rsid w:val="009C7160"/>
    <w:rsid w:val="009C7ECC"/>
    <w:rsid w:val="009D23E9"/>
    <w:rsid w:val="009D2FD8"/>
    <w:rsid w:val="009D3BE9"/>
    <w:rsid w:val="009D62D1"/>
    <w:rsid w:val="009D6617"/>
    <w:rsid w:val="009D6B64"/>
    <w:rsid w:val="009D7714"/>
    <w:rsid w:val="009E08E7"/>
    <w:rsid w:val="009E0964"/>
    <w:rsid w:val="009E1C15"/>
    <w:rsid w:val="009E2D0A"/>
    <w:rsid w:val="009E2D24"/>
    <w:rsid w:val="009E454C"/>
    <w:rsid w:val="009E6153"/>
    <w:rsid w:val="009E6F58"/>
    <w:rsid w:val="009F0570"/>
    <w:rsid w:val="009F11A2"/>
    <w:rsid w:val="009F1A55"/>
    <w:rsid w:val="009F1E82"/>
    <w:rsid w:val="009F2291"/>
    <w:rsid w:val="009F3BEF"/>
    <w:rsid w:val="009F57DA"/>
    <w:rsid w:val="009F6266"/>
    <w:rsid w:val="009F6442"/>
    <w:rsid w:val="00A00AC5"/>
    <w:rsid w:val="00A00F00"/>
    <w:rsid w:val="00A0198B"/>
    <w:rsid w:val="00A02D85"/>
    <w:rsid w:val="00A044C1"/>
    <w:rsid w:val="00A06751"/>
    <w:rsid w:val="00A1058D"/>
    <w:rsid w:val="00A11835"/>
    <w:rsid w:val="00A1247F"/>
    <w:rsid w:val="00A158DA"/>
    <w:rsid w:val="00A15C9B"/>
    <w:rsid w:val="00A177BC"/>
    <w:rsid w:val="00A21444"/>
    <w:rsid w:val="00A21769"/>
    <w:rsid w:val="00A21A36"/>
    <w:rsid w:val="00A220AD"/>
    <w:rsid w:val="00A2261F"/>
    <w:rsid w:val="00A22A2D"/>
    <w:rsid w:val="00A237C5"/>
    <w:rsid w:val="00A246B0"/>
    <w:rsid w:val="00A25960"/>
    <w:rsid w:val="00A25E19"/>
    <w:rsid w:val="00A25F78"/>
    <w:rsid w:val="00A2608D"/>
    <w:rsid w:val="00A26795"/>
    <w:rsid w:val="00A27972"/>
    <w:rsid w:val="00A30912"/>
    <w:rsid w:val="00A3207E"/>
    <w:rsid w:val="00A325F2"/>
    <w:rsid w:val="00A34D0C"/>
    <w:rsid w:val="00A36EB7"/>
    <w:rsid w:val="00A37B3B"/>
    <w:rsid w:val="00A41AF2"/>
    <w:rsid w:val="00A42712"/>
    <w:rsid w:val="00A4303A"/>
    <w:rsid w:val="00A43A3B"/>
    <w:rsid w:val="00A453F0"/>
    <w:rsid w:val="00A45FAA"/>
    <w:rsid w:val="00A45FC8"/>
    <w:rsid w:val="00A46F31"/>
    <w:rsid w:val="00A4774B"/>
    <w:rsid w:val="00A50E62"/>
    <w:rsid w:val="00A518E7"/>
    <w:rsid w:val="00A51DC1"/>
    <w:rsid w:val="00A51F5C"/>
    <w:rsid w:val="00A5291B"/>
    <w:rsid w:val="00A530EE"/>
    <w:rsid w:val="00A53F9C"/>
    <w:rsid w:val="00A55673"/>
    <w:rsid w:val="00A55D64"/>
    <w:rsid w:val="00A560C5"/>
    <w:rsid w:val="00A61039"/>
    <w:rsid w:val="00A650DD"/>
    <w:rsid w:val="00A67E6C"/>
    <w:rsid w:val="00A67E7A"/>
    <w:rsid w:val="00A702BC"/>
    <w:rsid w:val="00A70A5F"/>
    <w:rsid w:val="00A70C99"/>
    <w:rsid w:val="00A718A9"/>
    <w:rsid w:val="00A74367"/>
    <w:rsid w:val="00A750DB"/>
    <w:rsid w:val="00A802B9"/>
    <w:rsid w:val="00A810F2"/>
    <w:rsid w:val="00A81A88"/>
    <w:rsid w:val="00A8285E"/>
    <w:rsid w:val="00A83A61"/>
    <w:rsid w:val="00A84439"/>
    <w:rsid w:val="00A84B6E"/>
    <w:rsid w:val="00A84F8A"/>
    <w:rsid w:val="00A8589A"/>
    <w:rsid w:val="00A87051"/>
    <w:rsid w:val="00A87E7C"/>
    <w:rsid w:val="00A90707"/>
    <w:rsid w:val="00A90CF2"/>
    <w:rsid w:val="00A9103C"/>
    <w:rsid w:val="00A91118"/>
    <w:rsid w:val="00A9228D"/>
    <w:rsid w:val="00A93EF7"/>
    <w:rsid w:val="00A9421E"/>
    <w:rsid w:val="00A94F70"/>
    <w:rsid w:val="00A96DA5"/>
    <w:rsid w:val="00A96F30"/>
    <w:rsid w:val="00A979D7"/>
    <w:rsid w:val="00A97A31"/>
    <w:rsid w:val="00A97AF7"/>
    <w:rsid w:val="00AA0077"/>
    <w:rsid w:val="00AA12BF"/>
    <w:rsid w:val="00AA189E"/>
    <w:rsid w:val="00AA3FB6"/>
    <w:rsid w:val="00AA4F83"/>
    <w:rsid w:val="00AA50B5"/>
    <w:rsid w:val="00AA5D7C"/>
    <w:rsid w:val="00AA5E0D"/>
    <w:rsid w:val="00AB07BF"/>
    <w:rsid w:val="00AB36FF"/>
    <w:rsid w:val="00AB624C"/>
    <w:rsid w:val="00AB704C"/>
    <w:rsid w:val="00AB7271"/>
    <w:rsid w:val="00AC046F"/>
    <w:rsid w:val="00AC05F1"/>
    <w:rsid w:val="00AC0BD7"/>
    <w:rsid w:val="00AC11AE"/>
    <w:rsid w:val="00AC1E1D"/>
    <w:rsid w:val="00AC4B4F"/>
    <w:rsid w:val="00AC515A"/>
    <w:rsid w:val="00AC5525"/>
    <w:rsid w:val="00AD0763"/>
    <w:rsid w:val="00AD2CB8"/>
    <w:rsid w:val="00AD7482"/>
    <w:rsid w:val="00AE3744"/>
    <w:rsid w:val="00AE49E8"/>
    <w:rsid w:val="00AE521B"/>
    <w:rsid w:val="00AF4040"/>
    <w:rsid w:val="00AF4AD3"/>
    <w:rsid w:val="00AF4AD5"/>
    <w:rsid w:val="00AF5C69"/>
    <w:rsid w:val="00AF5EB5"/>
    <w:rsid w:val="00AF5EC2"/>
    <w:rsid w:val="00B0125C"/>
    <w:rsid w:val="00B01502"/>
    <w:rsid w:val="00B017DD"/>
    <w:rsid w:val="00B01C38"/>
    <w:rsid w:val="00B021A9"/>
    <w:rsid w:val="00B02F49"/>
    <w:rsid w:val="00B051BE"/>
    <w:rsid w:val="00B05250"/>
    <w:rsid w:val="00B05664"/>
    <w:rsid w:val="00B07B19"/>
    <w:rsid w:val="00B11396"/>
    <w:rsid w:val="00B11AAF"/>
    <w:rsid w:val="00B1420B"/>
    <w:rsid w:val="00B1557E"/>
    <w:rsid w:val="00B160B5"/>
    <w:rsid w:val="00B16278"/>
    <w:rsid w:val="00B16BFD"/>
    <w:rsid w:val="00B17D41"/>
    <w:rsid w:val="00B206EF"/>
    <w:rsid w:val="00B21256"/>
    <w:rsid w:val="00B21442"/>
    <w:rsid w:val="00B21B08"/>
    <w:rsid w:val="00B21D50"/>
    <w:rsid w:val="00B21EA9"/>
    <w:rsid w:val="00B22902"/>
    <w:rsid w:val="00B30C01"/>
    <w:rsid w:val="00B30DAD"/>
    <w:rsid w:val="00B316A7"/>
    <w:rsid w:val="00B324D0"/>
    <w:rsid w:val="00B33856"/>
    <w:rsid w:val="00B359EE"/>
    <w:rsid w:val="00B367F8"/>
    <w:rsid w:val="00B36E21"/>
    <w:rsid w:val="00B36FE4"/>
    <w:rsid w:val="00B37AF8"/>
    <w:rsid w:val="00B40724"/>
    <w:rsid w:val="00B413F9"/>
    <w:rsid w:val="00B42343"/>
    <w:rsid w:val="00B42698"/>
    <w:rsid w:val="00B4293E"/>
    <w:rsid w:val="00B45649"/>
    <w:rsid w:val="00B4614C"/>
    <w:rsid w:val="00B46B65"/>
    <w:rsid w:val="00B50758"/>
    <w:rsid w:val="00B518F9"/>
    <w:rsid w:val="00B529DE"/>
    <w:rsid w:val="00B53301"/>
    <w:rsid w:val="00B543E3"/>
    <w:rsid w:val="00B5452A"/>
    <w:rsid w:val="00B54A94"/>
    <w:rsid w:val="00B5744F"/>
    <w:rsid w:val="00B6268B"/>
    <w:rsid w:val="00B627C1"/>
    <w:rsid w:val="00B62C9C"/>
    <w:rsid w:val="00B62EA4"/>
    <w:rsid w:val="00B64AFD"/>
    <w:rsid w:val="00B64F24"/>
    <w:rsid w:val="00B65BB8"/>
    <w:rsid w:val="00B661EB"/>
    <w:rsid w:val="00B673C6"/>
    <w:rsid w:val="00B707D2"/>
    <w:rsid w:val="00B71AEA"/>
    <w:rsid w:val="00B71F56"/>
    <w:rsid w:val="00B743F4"/>
    <w:rsid w:val="00B7559C"/>
    <w:rsid w:val="00B773D2"/>
    <w:rsid w:val="00B77C9C"/>
    <w:rsid w:val="00B87E23"/>
    <w:rsid w:val="00B90562"/>
    <w:rsid w:val="00B912B8"/>
    <w:rsid w:val="00B92D8B"/>
    <w:rsid w:val="00B93753"/>
    <w:rsid w:val="00B93C56"/>
    <w:rsid w:val="00B96763"/>
    <w:rsid w:val="00B96B78"/>
    <w:rsid w:val="00B97050"/>
    <w:rsid w:val="00BA0DB6"/>
    <w:rsid w:val="00BA1AFB"/>
    <w:rsid w:val="00BA3147"/>
    <w:rsid w:val="00BA3534"/>
    <w:rsid w:val="00BA3A2A"/>
    <w:rsid w:val="00BA5197"/>
    <w:rsid w:val="00BB08DC"/>
    <w:rsid w:val="00BB0EFA"/>
    <w:rsid w:val="00BB316E"/>
    <w:rsid w:val="00BB641B"/>
    <w:rsid w:val="00BC15F9"/>
    <w:rsid w:val="00BC27A5"/>
    <w:rsid w:val="00BC3D49"/>
    <w:rsid w:val="00BC5588"/>
    <w:rsid w:val="00BC68C1"/>
    <w:rsid w:val="00BC7C14"/>
    <w:rsid w:val="00BD0486"/>
    <w:rsid w:val="00BD0995"/>
    <w:rsid w:val="00BD1D23"/>
    <w:rsid w:val="00BD1F33"/>
    <w:rsid w:val="00BD2770"/>
    <w:rsid w:val="00BD2E25"/>
    <w:rsid w:val="00BD4F62"/>
    <w:rsid w:val="00BD6752"/>
    <w:rsid w:val="00BE13C4"/>
    <w:rsid w:val="00BE2FB3"/>
    <w:rsid w:val="00BE4FCA"/>
    <w:rsid w:val="00BE74E6"/>
    <w:rsid w:val="00BE7C58"/>
    <w:rsid w:val="00BE7C67"/>
    <w:rsid w:val="00BF0108"/>
    <w:rsid w:val="00BF05E4"/>
    <w:rsid w:val="00BF0762"/>
    <w:rsid w:val="00BF078E"/>
    <w:rsid w:val="00BF1E50"/>
    <w:rsid w:val="00BF3494"/>
    <w:rsid w:val="00BF39B0"/>
    <w:rsid w:val="00BF3AC3"/>
    <w:rsid w:val="00BF5927"/>
    <w:rsid w:val="00BF5AD7"/>
    <w:rsid w:val="00BF63F3"/>
    <w:rsid w:val="00C00060"/>
    <w:rsid w:val="00C005AE"/>
    <w:rsid w:val="00C01A09"/>
    <w:rsid w:val="00C04511"/>
    <w:rsid w:val="00C06C12"/>
    <w:rsid w:val="00C06D0E"/>
    <w:rsid w:val="00C10E6D"/>
    <w:rsid w:val="00C11EAA"/>
    <w:rsid w:val="00C121AE"/>
    <w:rsid w:val="00C139CB"/>
    <w:rsid w:val="00C147F9"/>
    <w:rsid w:val="00C149E0"/>
    <w:rsid w:val="00C151AB"/>
    <w:rsid w:val="00C162EA"/>
    <w:rsid w:val="00C225F6"/>
    <w:rsid w:val="00C23422"/>
    <w:rsid w:val="00C2362B"/>
    <w:rsid w:val="00C23991"/>
    <w:rsid w:val="00C240D5"/>
    <w:rsid w:val="00C2522F"/>
    <w:rsid w:val="00C26244"/>
    <w:rsid w:val="00C30041"/>
    <w:rsid w:val="00C30EAE"/>
    <w:rsid w:val="00C31B20"/>
    <w:rsid w:val="00C31C6C"/>
    <w:rsid w:val="00C3266A"/>
    <w:rsid w:val="00C32796"/>
    <w:rsid w:val="00C32DF6"/>
    <w:rsid w:val="00C33C62"/>
    <w:rsid w:val="00C35328"/>
    <w:rsid w:val="00C358A4"/>
    <w:rsid w:val="00C40EB6"/>
    <w:rsid w:val="00C4121A"/>
    <w:rsid w:val="00C41A53"/>
    <w:rsid w:val="00C41B17"/>
    <w:rsid w:val="00C424A9"/>
    <w:rsid w:val="00C45E94"/>
    <w:rsid w:val="00C4625F"/>
    <w:rsid w:val="00C4631C"/>
    <w:rsid w:val="00C4659D"/>
    <w:rsid w:val="00C466FC"/>
    <w:rsid w:val="00C47277"/>
    <w:rsid w:val="00C51177"/>
    <w:rsid w:val="00C52079"/>
    <w:rsid w:val="00C53161"/>
    <w:rsid w:val="00C53878"/>
    <w:rsid w:val="00C56A6E"/>
    <w:rsid w:val="00C56A93"/>
    <w:rsid w:val="00C572C0"/>
    <w:rsid w:val="00C574F6"/>
    <w:rsid w:val="00C642F6"/>
    <w:rsid w:val="00C66461"/>
    <w:rsid w:val="00C66475"/>
    <w:rsid w:val="00C66AC3"/>
    <w:rsid w:val="00C671CF"/>
    <w:rsid w:val="00C67E49"/>
    <w:rsid w:val="00C70C72"/>
    <w:rsid w:val="00C7506D"/>
    <w:rsid w:val="00C75650"/>
    <w:rsid w:val="00C76295"/>
    <w:rsid w:val="00C77B57"/>
    <w:rsid w:val="00C80D6C"/>
    <w:rsid w:val="00C812EB"/>
    <w:rsid w:val="00C81BCF"/>
    <w:rsid w:val="00C81F1A"/>
    <w:rsid w:val="00C83DC6"/>
    <w:rsid w:val="00C85FC8"/>
    <w:rsid w:val="00C8639A"/>
    <w:rsid w:val="00C90F01"/>
    <w:rsid w:val="00C91F29"/>
    <w:rsid w:val="00C92C85"/>
    <w:rsid w:val="00C9397D"/>
    <w:rsid w:val="00C93D08"/>
    <w:rsid w:val="00C95FF4"/>
    <w:rsid w:val="00C96830"/>
    <w:rsid w:val="00C96B73"/>
    <w:rsid w:val="00C96D36"/>
    <w:rsid w:val="00C97446"/>
    <w:rsid w:val="00CA03B9"/>
    <w:rsid w:val="00CA3382"/>
    <w:rsid w:val="00CA3580"/>
    <w:rsid w:val="00CA4444"/>
    <w:rsid w:val="00CA5169"/>
    <w:rsid w:val="00CA538F"/>
    <w:rsid w:val="00CA5552"/>
    <w:rsid w:val="00CB0215"/>
    <w:rsid w:val="00CB0AB0"/>
    <w:rsid w:val="00CB51F6"/>
    <w:rsid w:val="00CB6F84"/>
    <w:rsid w:val="00CC0009"/>
    <w:rsid w:val="00CC05F6"/>
    <w:rsid w:val="00CC1C33"/>
    <w:rsid w:val="00CC3385"/>
    <w:rsid w:val="00CC4931"/>
    <w:rsid w:val="00CC4A27"/>
    <w:rsid w:val="00CC4B18"/>
    <w:rsid w:val="00CC5868"/>
    <w:rsid w:val="00CC69BF"/>
    <w:rsid w:val="00CC77C6"/>
    <w:rsid w:val="00CD157F"/>
    <w:rsid w:val="00CD1872"/>
    <w:rsid w:val="00CD56A3"/>
    <w:rsid w:val="00CD5895"/>
    <w:rsid w:val="00CD6283"/>
    <w:rsid w:val="00CD6EA2"/>
    <w:rsid w:val="00CE08F2"/>
    <w:rsid w:val="00CE0EE9"/>
    <w:rsid w:val="00CE19DC"/>
    <w:rsid w:val="00CE26C5"/>
    <w:rsid w:val="00CE6E9D"/>
    <w:rsid w:val="00CE724E"/>
    <w:rsid w:val="00CF0D6D"/>
    <w:rsid w:val="00CF22B7"/>
    <w:rsid w:val="00CF253B"/>
    <w:rsid w:val="00CF3592"/>
    <w:rsid w:val="00CF41A3"/>
    <w:rsid w:val="00CF4315"/>
    <w:rsid w:val="00CF6702"/>
    <w:rsid w:val="00D01162"/>
    <w:rsid w:val="00D0158E"/>
    <w:rsid w:val="00D01B69"/>
    <w:rsid w:val="00D02573"/>
    <w:rsid w:val="00D033AB"/>
    <w:rsid w:val="00D0568D"/>
    <w:rsid w:val="00D05BDE"/>
    <w:rsid w:val="00D06FCF"/>
    <w:rsid w:val="00D072B0"/>
    <w:rsid w:val="00D11122"/>
    <w:rsid w:val="00D1135D"/>
    <w:rsid w:val="00D118D9"/>
    <w:rsid w:val="00D12686"/>
    <w:rsid w:val="00D134A0"/>
    <w:rsid w:val="00D135F8"/>
    <w:rsid w:val="00D14851"/>
    <w:rsid w:val="00D14BB4"/>
    <w:rsid w:val="00D155A3"/>
    <w:rsid w:val="00D15828"/>
    <w:rsid w:val="00D15D4D"/>
    <w:rsid w:val="00D16948"/>
    <w:rsid w:val="00D173C5"/>
    <w:rsid w:val="00D17F35"/>
    <w:rsid w:val="00D202FB"/>
    <w:rsid w:val="00D22334"/>
    <w:rsid w:val="00D227EA"/>
    <w:rsid w:val="00D240FB"/>
    <w:rsid w:val="00D26DFC"/>
    <w:rsid w:val="00D27049"/>
    <w:rsid w:val="00D30215"/>
    <w:rsid w:val="00D30961"/>
    <w:rsid w:val="00D33D7E"/>
    <w:rsid w:val="00D36055"/>
    <w:rsid w:val="00D417A9"/>
    <w:rsid w:val="00D43F58"/>
    <w:rsid w:val="00D46573"/>
    <w:rsid w:val="00D465DC"/>
    <w:rsid w:val="00D476E9"/>
    <w:rsid w:val="00D47839"/>
    <w:rsid w:val="00D47913"/>
    <w:rsid w:val="00D47C16"/>
    <w:rsid w:val="00D52560"/>
    <w:rsid w:val="00D52B1D"/>
    <w:rsid w:val="00D5363A"/>
    <w:rsid w:val="00D538CC"/>
    <w:rsid w:val="00D539A7"/>
    <w:rsid w:val="00D540F3"/>
    <w:rsid w:val="00D5487B"/>
    <w:rsid w:val="00D54970"/>
    <w:rsid w:val="00D550A9"/>
    <w:rsid w:val="00D56527"/>
    <w:rsid w:val="00D578BD"/>
    <w:rsid w:val="00D6035F"/>
    <w:rsid w:val="00D6595B"/>
    <w:rsid w:val="00D667E4"/>
    <w:rsid w:val="00D67519"/>
    <w:rsid w:val="00D67A1A"/>
    <w:rsid w:val="00D716BB"/>
    <w:rsid w:val="00D72B80"/>
    <w:rsid w:val="00D738E1"/>
    <w:rsid w:val="00D73C3E"/>
    <w:rsid w:val="00D73D60"/>
    <w:rsid w:val="00D74B6C"/>
    <w:rsid w:val="00D74BCE"/>
    <w:rsid w:val="00D75CA2"/>
    <w:rsid w:val="00D77AF7"/>
    <w:rsid w:val="00D831AA"/>
    <w:rsid w:val="00D831C2"/>
    <w:rsid w:val="00D83434"/>
    <w:rsid w:val="00D834C7"/>
    <w:rsid w:val="00D85646"/>
    <w:rsid w:val="00D869D0"/>
    <w:rsid w:val="00D93FBC"/>
    <w:rsid w:val="00D9505C"/>
    <w:rsid w:val="00D9558F"/>
    <w:rsid w:val="00D955D1"/>
    <w:rsid w:val="00D97085"/>
    <w:rsid w:val="00D97DD5"/>
    <w:rsid w:val="00DA045B"/>
    <w:rsid w:val="00DA0480"/>
    <w:rsid w:val="00DA1B15"/>
    <w:rsid w:val="00DA1E89"/>
    <w:rsid w:val="00DA264D"/>
    <w:rsid w:val="00DA3001"/>
    <w:rsid w:val="00DA3ED6"/>
    <w:rsid w:val="00DA4DC2"/>
    <w:rsid w:val="00DB20C5"/>
    <w:rsid w:val="00DB2664"/>
    <w:rsid w:val="00DB2B19"/>
    <w:rsid w:val="00DB4738"/>
    <w:rsid w:val="00DB5CA4"/>
    <w:rsid w:val="00DC331B"/>
    <w:rsid w:val="00DC3C33"/>
    <w:rsid w:val="00DC3DAD"/>
    <w:rsid w:val="00DC3E66"/>
    <w:rsid w:val="00DC55A3"/>
    <w:rsid w:val="00DC5B06"/>
    <w:rsid w:val="00DC5D33"/>
    <w:rsid w:val="00DC7D23"/>
    <w:rsid w:val="00DC7FFC"/>
    <w:rsid w:val="00DD27D0"/>
    <w:rsid w:val="00DD2B16"/>
    <w:rsid w:val="00DD6D12"/>
    <w:rsid w:val="00DE2AEA"/>
    <w:rsid w:val="00DE4A1B"/>
    <w:rsid w:val="00DE58F6"/>
    <w:rsid w:val="00DE60A5"/>
    <w:rsid w:val="00DE7011"/>
    <w:rsid w:val="00DF045C"/>
    <w:rsid w:val="00DF06BC"/>
    <w:rsid w:val="00DF2B3D"/>
    <w:rsid w:val="00DF3E28"/>
    <w:rsid w:val="00DF5908"/>
    <w:rsid w:val="00DF7BFE"/>
    <w:rsid w:val="00E0050D"/>
    <w:rsid w:val="00E01DDF"/>
    <w:rsid w:val="00E02026"/>
    <w:rsid w:val="00E0236B"/>
    <w:rsid w:val="00E02CDA"/>
    <w:rsid w:val="00E04196"/>
    <w:rsid w:val="00E04508"/>
    <w:rsid w:val="00E05A2C"/>
    <w:rsid w:val="00E05E6F"/>
    <w:rsid w:val="00E06882"/>
    <w:rsid w:val="00E07105"/>
    <w:rsid w:val="00E100B5"/>
    <w:rsid w:val="00E1013C"/>
    <w:rsid w:val="00E10AAC"/>
    <w:rsid w:val="00E112E9"/>
    <w:rsid w:val="00E13019"/>
    <w:rsid w:val="00E13842"/>
    <w:rsid w:val="00E15E03"/>
    <w:rsid w:val="00E1714A"/>
    <w:rsid w:val="00E177C2"/>
    <w:rsid w:val="00E20F41"/>
    <w:rsid w:val="00E21099"/>
    <w:rsid w:val="00E211D3"/>
    <w:rsid w:val="00E21446"/>
    <w:rsid w:val="00E21C6D"/>
    <w:rsid w:val="00E22264"/>
    <w:rsid w:val="00E2254C"/>
    <w:rsid w:val="00E25F10"/>
    <w:rsid w:val="00E274AF"/>
    <w:rsid w:val="00E3033E"/>
    <w:rsid w:val="00E30731"/>
    <w:rsid w:val="00E307C0"/>
    <w:rsid w:val="00E323E7"/>
    <w:rsid w:val="00E40887"/>
    <w:rsid w:val="00E423C8"/>
    <w:rsid w:val="00E42764"/>
    <w:rsid w:val="00E42BEE"/>
    <w:rsid w:val="00E42E87"/>
    <w:rsid w:val="00E42EBF"/>
    <w:rsid w:val="00E44702"/>
    <w:rsid w:val="00E468D1"/>
    <w:rsid w:val="00E47A28"/>
    <w:rsid w:val="00E51CB6"/>
    <w:rsid w:val="00E548C3"/>
    <w:rsid w:val="00E55B03"/>
    <w:rsid w:val="00E562A6"/>
    <w:rsid w:val="00E56973"/>
    <w:rsid w:val="00E617DD"/>
    <w:rsid w:val="00E644AC"/>
    <w:rsid w:val="00E65177"/>
    <w:rsid w:val="00E65713"/>
    <w:rsid w:val="00E6630D"/>
    <w:rsid w:val="00E664BA"/>
    <w:rsid w:val="00E67C7F"/>
    <w:rsid w:val="00E71C6D"/>
    <w:rsid w:val="00E72351"/>
    <w:rsid w:val="00E73BB3"/>
    <w:rsid w:val="00E74EF9"/>
    <w:rsid w:val="00E7531D"/>
    <w:rsid w:val="00E75A5B"/>
    <w:rsid w:val="00E75C4C"/>
    <w:rsid w:val="00E760D3"/>
    <w:rsid w:val="00E76341"/>
    <w:rsid w:val="00E767F6"/>
    <w:rsid w:val="00E80347"/>
    <w:rsid w:val="00E80783"/>
    <w:rsid w:val="00E84FD4"/>
    <w:rsid w:val="00E850A3"/>
    <w:rsid w:val="00E85D9E"/>
    <w:rsid w:val="00E871B1"/>
    <w:rsid w:val="00E87289"/>
    <w:rsid w:val="00E90404"/>
    <w:rsid w:val="00E917FF"/>
    <w:rsid w:val="00E93041"/>
    <w:rsid w:val="00E949AB"/>
    <w:rsid w:val="00E9501F"/>
    <w:rsid w:val="00E968F3"/>
    <w:rsid w:val="00EA4A7A"/>
    <w:rsid w:val="00EA5610"/>
    <w:rsid w:val="00EB0849"/>
    <w:rsid w:val="00EB12F1"/>
    <w:rsid w:val="00EB1F1A"/>
    <w:rsid w:val="00EB2D83"/>
    <w:rsid w:val="00EB5599"/>
    <w:rsid w:val="00EB589B"/>
    <w:rsid w:val="00EB656E"/>
    <w:rsid w:val="00EB7DE2"/>
    <w:rsid w:val="00EC02C8"/>
    <w:rsid w:val="00EC0EE7"/>
    <w:rsid w:val="00EC1392"/>
    <w:rsid w:val="00EC1613"/>
    <w:rsid w:val="00EC1648"/>
    <w:rsid w:val="00EC3DD8"/>
    <w:rsid w:val="00EC4962"/>
    <w:rsid w:val="00EC7B30"/>
    <w:rsid w:val="00EC7C2F"/>
    <w:rsid w:val="00ED02FA"/>
    <w:rsid w:val="00ED0BDE"/>
    <w:rsid w:val="00ED12E6"/>
    <w:rsid w:val="00ED16D9"/>
    <w:rsid w:val="00ED2519"/>
    <w:rsid w:val="00ED262E"/>
    <w:rsid w:val="00ED3400"/>
    <w:rsid w:val="00ED4C68"/>
    <w:rsid w:val="00ED57B7"/>
    <w:rsid w:val="00ED6427"/>
    <w:rsid w:val="00ED664A"/>
    <w:rsid w:val="00ED7222"/>
    <w:rsid w:val="00ED74FE"/>
    <w:rsid w:val="00ED7FAC"/>
    <w:rsid w:val="00EE06C9"/>
    <w:rsid w:val="00EE0AD7"/>
    <w:rsid w:val="00EE325A"/>
    <w:rsid w:val="00EE3B84"/>
    <w:rsid w:val="00EE4B79"/>
    <w:rsid w:val="00EE6D59"/>
    <w:rsid w:val="00EF0370"/>
    <w:rsid w:val="00EF1F4F"/>
    <w:rsid w:val="00EF3496"/>
    <w:rsid w:val="00EF3B02"/>
    <w:rsid w:val="00EF3E80"/>
    <w:rsid w:val="00EF4957"/>
    <w:rsid w:val="00EF5766"/>
    <w:rsid w:val="00EF5C45"/>
    <w:rsid w:val="00EF63E1"/>
    <w:rsid w:val="00EF6EB9"/>
    <w:rsid w:val="00EF79DA"/>
    <w:rsid w:val="00F00C6E"/>
    <w:rsid w:val="00F018C8"/>
    <w:rsid w:val="00F01B70"/>
    <w:rsid w:val="00F01DDC"/>
    <w:rsid w:val="00F03BC1"/>
    <w:rsid w:val="00F042DE"/>
    <w:rsid w:val="00F04A21"/>
    <w:rsid w:val="00F05756"/>
    <w:rsid w:val="00F05DE9"/>
    <w:rsid w:val="00F05FEC"/>
    <w:rsid w:val="00F1022B"/>
    <w:rsid w:val="00F12A64"/>
    <w:rsid w:val="00F130B7"/>
    <w:rsid w:val="00F1394C"/>
    <w:rsid w:val="00F13FD3"/>
    <w:rsid w:val="00F15143"/>
    <w:rsid w:val="00F16312"/>
    <w:rsid w:val="00F1672B"/>
    <w:rsid w:val="00F1755C"/>
    <w:rsid w:val="00F2278B"/>
    <w:rsid w:val="00F227FC"/>
    <w:rsid w:val="00F23729"/>
    <w:rsid w:val="00F24124"/>
    <w:rsid w:val="00F2466F"/>
    <w:rsid w:val="00F24766"/>
    <w:rsid w:val="00F269CC"/>
    <w:rsid w:val="00F27793"/>
    <w:rsid w:val="00F27FC0"/>
    <w:rsid w:val="00F31F13"/>
    <w:rsid w:val="00F36183"/>
    <w:rsid w:val="00F366ED"/>
    <w:rsid w:val="00F36D00"/>
    <w:rsid w:val="00F40168"/>
    <w:rsid w:val="00F4111D"/>
    <w:rsid w:val="00F419E4"/>
    <w:rsid w:val="00F42679"/>
    <w:rsid w:val="00F44811"/>
    <w:rsid w:val="00F50E32"/>
    <w:rsid w:val="00F522B2"/>
    <w:rsid w:val="00F554F7"/>
    <w:rsid w:val="00F5554C"/>
    <w:rsid w:val="00F56334"/>
    <w:rsid w:val="00F62BC8"/>
    <w:rsid w:val="00F6650B"/>
    <w:rsid w:val="00F666FA"/>
    <w:rsid w:val="00F668CF"/>
    <w:rsid w:val="00F672B3"/>
    <w:rsid w:val="00F738FD"/>
    <w:rsid w:val="00F758FE"/>
    <w:rsid w:val="00F76DB9"/>
    <w:rsid w:val="00F77021"/>
    <w:rsid w:val="00F77146"/>
    <w:rsid w:val="00F80255"/>
    <w:rsid w:val="00F81139"/>
    <w:rsid w:val="00F82991"/>
    <w:rsid w:val="00F83B11"/>
    <w:rsid w:val="00F83B72"/>
    <w:rsid w:val="00F84564"/>
    <w:rsid w:val="00F84C2C"/>
    <w:rsid w:val="00F85080"/>
    <w:rsid w:val="00F85257"/>
    <w:rsid w:val="00F86B5D"/>
    <w:rsid w:val="00F86F74"/>
    <w:rsid w:val="00F873C8"/>
    <w:rsid w:val="00F87E5D"/>
    <w:rsid w:val="00F91DD0"/>
    <w:rsid w:val="00F935B5"/>
    <w:rsid w:val="00F935FB"/>
    <w:rsid w:val="00F938B8"/>
    <w:rsid w:val="00F94E9F"/>
    <w:rsid w:val="00F9526A"/>
    <w:rsid w:val="00F96091"/>
    <w:rsid w:val="00F97AF5"/>
    <w:rsid w:val="00FA07B2"/>
    <w:rsid w:val="00FA1F46"/>
    <w:rsid w:val="00FA2866"/>
    <w:rsid w:val="00FA630F"/>
    <w:rsid w:val="00FA6C6D"/>
    <w:rsid w:val="00FA6D18"/>
    <w:rsid w:val="00FA71AA"/>
    <w:rsid w:val="00FB23AA"/>
    <w:rsid w:val="00FB2CED"/>
    <w:rsid w:val="00FB2E64"/>
    <w:rsid w:val="00FB3C75"/>
    <w:rsid w:val="00FB3D6E"/>
    <w:rsid w:val="00FB480E"/>
    <w:rsid w:val="00FB5401"/>
    <w:rsid w:val="00FB5EB4"/>
    <w:rsid w:val="00FB6604"/>
    <w:rsid w:val="00FB6D96"/>
    <w:rsid w:val="00FB70D1"/>
    <w:rsid w:val="00FB7D31"/>
    <w:rsid w:val="00FC03C0"/>
    <w:rsid w:val="00FC0FEA"/>
    <w:rsid w:val="00FD08E1"/>
    <w:rsid w:val="00FD1152"/>
    <w:rsid w:val="00FD199C"/>
    <w:rsid w:val="00FD1EBA"/>
    <w:rsid w:val="00FD2B82"/>
    <w:rsid w:val="00FD42F9"/>
    <w:rsid w:val="00FD445B"/>
    <w:rsid w:val="00FD4D02"/>
    <w:rsid w:val="00FD4EF8"/>
    <w:rsid w:val="00FD5C46"/>
    <w:rsid w:val="00FD7902"/>
    <w:rsid w:val="00FE0F1D"/>
    <w:rsid w:val="00FE20CF"/>
    <w:rsid w:val="00FE2B4C"/>
    <w:rsid w:val="00FE3D33"/>
    <w:rsid w:val="00FE5C57"/>
    <w:rsid w:val="00FE7E64"/>
    <w:rsid w:val="00FF17B8"/>
    <w:rsid w:val="00FF2C62"/>
    <w:rsid w:val="00FF4924"/>
    <w:rsid w:val="00FF5EDE"/>
    <w:rsid w:val="00FF7479"/>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4FD805D-16EA-41F7-9A71-36CB3EA3F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0" w:qFormat="1"/>
    <w:lsdException w:name="heading 3" w:locked="1" w:uiPriority="0" w:qFormat="1"/>
    <w:lsdException w:name="heading 4" w:locked="1" w:qFormat="1"/>
    <w:lsdException w:name="heading 5" w:locked="1" w:qFormat="1"/>
    <w:lsdException w:name="heading 6" w:locked="1" w:uiPriority="9"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locked="1" w:semiHidden="1" w:unhideWhenUsed="1"/>
    <w:lsdException w:name="footnote text" w:locked="1" w:semiHidden="1"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semiHidden="1" w:unhideWhenUsed="1"/>
    <w:lsdException w:name="line number" w:semiHidden="1" w:unhideWhenUsed="1"/>
    <w:lsdException w:name="page number" w:locked="1"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semiHidden="1" w:unhideWhenUsed="1"/>
    <w:lsdException w:name="List Bullet" w:locked="1" w:semiHidden="1" w:unhideWhenUsed="1"/>
    <w:lsdException w:name="List Number" w:semiHidden="1" w:unhideWhenUs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qFormat="1"/>
    <w:lsdException w:name="Body Text Indent" w:locked="1" w:semiHidden="1" w:unhideWhenUsed="1"/>
    <w:lsdException w:name="List Continue" w:semiHidden="1" w:unhideWhenUsed="1"/>
    <w:lsdException w:name="List Continue 2" w:locked="1" w:semiHidden="1" w:unhideWhenUsed="1"/>
    <w:lsdException w:name="List Continue 3" w:locked="1"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locked="1"/>
    <w:lsdException w:name="Body Text First Indent" w:locked="1"/>
    <w:lsdException w:name="Body Text First Indent 2" w:locked="1" w:semiHidden="1" w:unhideWhenUsed="1"/>
    <w:lsdException w:name="Note Heading"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49AB"/>
    <w:pPr>
      <w:spacing w:after="160" w:line="259" w:lineRule="auto"/>
    </w:pPr>
    <w:rPr>
      <w:sz w:val="24"/>
      <w:szCs w:val="22"/>
    </w:rPr>
  </w:style>
  <w:style w:type="paragraph" w:styleId="Heading1">
    <w:name w:val="heading 1"/>
    <w:basedOn w:val="Normal"/>
    <w:next w:val="Normal"/>
    <w:link w:val="Heading1Char"/>
    <w:uiPriority w:val="99"/>
    <w:qFormat/>
    <w:rsid w:val="00022F3C"/>
    <w:pPr>
      <w:keepNext/>
      <w:keepLines/>
      <w:spacing w:before="480" w:after="0" w:line="276" w:lineRule="auto"/>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022F3C"/>
    <w:pPr>
      <w:keepNext/>
      <w:keepLines/>
      <w:spacing w:before="200" w:after="0" w:line="276" w:lineRule="auto"/>
      <w:outlineLvl w:val="1"/>
    </w:pPr>
    <w:rPr>
      <w:rFonts w:ascii="Cambria" w:eastAsia="Times New Roman" w:hAnsi="Cambria"/>
      <w:b/>
      <w:bCs/>
      <w:color w:val="4F81BD"/>
      <w:sz w:val="26"/>
      <w:szCs w:val="26"/>
    </w:rPr>
  </w:style>
  <w:style w:type="paragraph" w:styleId="Heading3">
    <w:name w:val="heading 3"/>
    <w:basedOn w:val="Normal"/>
    <w:next w:val="Normal"/>
    <w:link w:val="Heading3Char"/>
    <w:qFormat/>
    <w:rsid w:val="00022F3C"/>
    <w:pPr>
      <w:keepNext/>
      <w:keepLines/>
      <w:spacing w:before="200" w:after="0" w:line="276" w:lineRule="auto"/>
      <w:outlineLvl w:val="2"/>
    </w:pPr>
    <w:rPr>
      <w:rFonts w:ascii="Cambria" w:eastAsia="Times New Roman" w:hAnsi="Cambria"/>
      <w:b/>
      <w:bCs/>
      <w:color w:val="4F81BD"/>
      <w:sz w:val="22"/>
    </w:rPr>
  </w:style>
  <w:style w:type="paragraph" w:styleId="Heading4">
    <w:name w:val="heading 4"/>
    <w:basedOn w:val="Normal"/>
    <w:next w:val="Normal"/>
    <w:link w:val="Heading4Char"/>
    <w:uiPriority w:val="99"/>
    <w:qFormat/>
    <w:rsid w:val="00022F3C"/>
    <w:pPr>
      <w:keepNext/>
      <w:numPr>
        <w:numId w:val="5"/>
      </w:numPr>
      <w:spacing w:after="0" w:line="240" w:lineRule="auto"/>
      <w:jc w:val="both"/>
      <w:outlineLvl w:val="3"/>
    </w:pPr>
    <w:rPr>
      <w:rFonts w:eastAsia="Times New Roman"/>
      <w:sz w:val="26"/>
      <w:szCs w:val="26"/>
    </w:rPr>
  </w:style>
  <w:style w:type="paragraph" w:styleId="Heading5">
    <w:name w:val="heading 5"/>
    <w:basedOn w:val="Normal"/>
    <w:next w:val="Normal"/>
    <w:link w:val="Heading5Char"/>
    <w:uiPriority w:val="99"/>
    <w:qFormat/>
    <w:rsid w:val="00022F3C"/>
    <w:pPr>
      <w:spacing w:before="240" w:after="60" w:line="240" w:lineRule="auto"/>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qFormat/>
    <w:rsid w:val="00022F3C"/>
    <w:pPr>
      <w:spacing w:before="240" w:after="60" w:line="240" w:lineRule="auto"/>
      <w:outlineLvl w:val="5"/>
    </w:pPr>
    <w:rPr>
      <w:rFonts w:ascii="Calibri" w:eastAsia="Times New Roman" w:hAnsi="Calibri"/>
      <w:b/>
      <w:bCs/>
      <w:sz w:val="22"/>
    </w:rPr>
  </w:style>
  <w:style w:type="paragraph" w:styleId="Heading7">
    <w:name w:val="heading 7"/>
    <w:basedOn w:val="Normal"/>
    <w:next w:val="Normal"/>
    <w:link w:val="Heading7Char"/>
    <w:uiPriority w:val="99"/>
    <w:qFormat/>
    <w:rsid w:val="00022F3C"/>
    <w:pPr>
      <w:spacing w:before="240" w:after="60" w:line="240" w:lineRule="auto"/>
      <w:outlineLvl w:val="6"/>
    </w:pPr>
    <w:rPr>
      <w:rFonts w:ascii="Calibri" w:eastAsia="Times New Roman" w:hAnsi="Calibri"/>
      <w:szCs w:val="24"/>
    </w:rPr>
  </w:style>
  <w:style w:type="paragraph" w:styleId="Heading8">
    <w:name w:val="heading 8"/>
    <w:basedOn w:val="Normal"/>
    <w:next w:val="Normal"/>
    <w:link w:val="Heading8Char"/>
    <w:uiPriority w:val="99"/>
    <w:qFormat/>
    <w:rsid w:val="00022F3C"/>
    <w:pPr>
      <w:keepNext/>
      <w:keepLines/>
      <w:spacing w:before="200" w:after="0" w:line="276" w:lineRule="auto"/>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qFormat/>
    <w:rsid w:val="00022F3C"/>
    <w:pPr>
      <w:spacing w:before="240" w:after="60" w:line="240" w:lineRule="auto"/>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022F3C"/>
    <w:rPr>
      <w:rFonts w:ascii="Cambria" w:hAnsi="Cambria"/>
      <w:b/>
      <w:color w:val="365F91"/>
      <w:sz w:val="28"/>
    </w:rPr>
  </w:style>
  <w:style w:type="character" w:customStyle="1" w:styleId="Heading2Char">
    <w:name w:val="Heading 2 Char"/>
    <w:link w:val="Heading2"/>
    <w:locked/>
    <w:rsid w:val="00022F3C"/>
    <w:rPr>
      <w:rFonts w:ascii="Cambria" w:hAnsi="Cambria"/>
      <w:b/>
      <w:color w:val="4F81BD"/>
      <w:sz w:val="26"/>
    </w:rPr>
  </w:style>
  <w:style w:type="character" w:customStyle="1" w:styleId="Heading3Char">
    <w:name w:val="Heading 3 Char"/>
    <w:link w:val="Heading3"/>
    <w:locked/>
    <w:rsid w:val="00022F3C"/>
    <w:rPr>
      <w:rFonts w:ascii="Cambria" w:hAnsi="Cambria"/>
      <w:b/>
      <w:color w:val="4F81BD"/>
      <w:sz w:val="22"/>
    </w:rPr>
  </w:style>
  <w:style w:type="character" w:customStyle="1" w:styleId="Heading4Char">
    <w:name w:val="Heading 4 Char"/>
    <w:link w:val="Heading4"/>
    <w:uiPriority w:val="99"/>
    <w:locked/>
    <w:rsid w:val="00022F3C"/>
    <w:rPr>
      <w:rFonts w:eastAsia="Times New Roman"/>
      <w:sz w:val="26"/>
      <w:szCs w:val="26"/>
    </w:rPr>
  </w:style>
  <w:style w:type="character" w:customStyle="1" w:styleId="Heading5Char">
    <w:name w:val="Heading 5 Char"/>
    <w:link w:val="Heading5"/>
    <w:uiPriority w:val="99"/>
    <w:locked/>
    <w:rsid w:val="00022F3C"/>
    <w:rPr>
      <w:rFonts w:ascii="Calibri" w:hAnsi="Calibri"/>
      <w:b/>
      <w:i/>
      <w:sz w:val="26"/>
    </w:rPr>
  </w:style>
  <w:style w:type="character" w:customStyle="1" w:styleId="Heading6Char">
    <w:name w:val="Heading 6 Char"/>
    <w:link w:val="Heading6"/>
    <w:uiPriority w:val="9"/>
    <w:locked/>
    <w:rsid w:val="00022F3C"/>
    <w:rPr>
      <w:rFonts w:ascii="Calibri" w:hAnsi="Calibri"/>
      <w:b/>
      <w:sz w:val="22"/>
    </w:rPr>
  </w:style>
  <w:style w:type="character" w:customStyle="1" w:styleId="Heading7Char">
    <w:name w:val="Heading 7 Char"/>
    <w:link w:val="Heading7"/>
    <w:uiPriority w:val="99"/>
    <w:locked/>
    <w:rsid w:val="00022F3C"/>
    <w:rPr>
      <w:rFonts w:ascii="Calibri" w:hAnsi="Calibri"/>
      <w:sz w:val="24"/>
    </w:rPr>
  </w:style>
  <w:style w:type="character" w:customStyle="1" w:styleId="Heading8Char">
    <w:name w:val="Heading 8 Char"/>
    <w:link w:val="Heading8"/>
    <w:uiPriority w:val="99"/>
    <w:locked/>
    <w:rsid w:val="00022F3C"/>
    <w:rPr>
      <w:rFonts w:ascii="Cambria" w:hAnsi="Cambria"/>
      <w:color w:val="404040"/>
      <w:sz w:val="20"/>
    </w:rPr>
  </w:style>
  <w:style w:type="character" w:customStyle="1" w:styleId="Heading9Char">
    <w:name w:val="Heading 9 Char"/>
    <w:link w:val="Heading9"/>
    <w:uiPriority w:val="99"/>
    <w:locked/>
    <w:rsid w:val="00022F3C"/>
    <w:rPr>
      <w:rFonts w:ascii="Cambria" w:hAnsi="Cambria"/>
      <w:sz w:val="22"/>
    </w:rPr>
  </w:style>
  <w:style w:type="paragraph" w:styleId="ListParagraph">
    <w:name w:val="List Paragraph"/>
    <w:aliases w:val="HPL01,List Paragraph1,Numbered List,bullet,Cita extensa,Colorful List - Accent 13,Medium Grid 1 - Accent 22,Sub-heading,bullet 1,Sub-headin,List Paragraph2,Td cấp 5"/>
    <w:basedOn w:val="Normal"/>
    <w:link w:val="ListParagraphChar"/>
    <w:uiPriority w:val="34"/>
    <w:qFormat/>
    <w:rsid w:val="00D06FCF"/>
    <w:pPr>
      <w:ind w:left="720"/>
      <w:contextualSpacing/>
    </w:pPr>
  </w:style>
  <w:style w:type="character" w:styleId="Hyperlink">
    <w:name w:val="Hyperlink"/>
    <w:uiPriority w:val="99"/>
    <w:rsid w:val="00D06FCF"/>
    <w:rPr>
      <w:rFonts w:cs="Times New Roman"/>
      <w:color w:val="0563C1"/>
      <w:u w:val="single"/>
    </w:rPr>
  </w:style>
  <w:style w:type="paragraph" w:styleId="NormalWeb">
    <w:name w:val="Normal (Web)"/>
    <w:basedOn w:val="Normal"/>
    <w:link w:val="NormalWebChar"/>
    <w:uiPriority w:val="99"/>
    <w:qFormat/>
    <w:rsid w:val="0046306C"/>
    <w:pPr>
      <w:spacing w:before="100" w:beforeAutospacing="1" w:after="100" w:afterAutospacing="1" w:line="240" w:lineRule="auto"/>
    </w:pPr>
    <w:rPr>
      <w:rFonts w:eastAsia="Times New Roman"/>
      <w:szCs w:val="24"/>
    </w:rPr>
  </w:style>
  <w:style w:type="paragraph" w:styleId="BalloonText">
    <w:name w:val="Balloon Text"/>
    <w:basedOn w:val="Normal"/>
    <w:link w:val="BalloonTextChar"/>
    <w:uiPriority w:val="99"/>
    <w:rsid w:val="009C223A"/>
    <w:pPr>
      <w:spacing w:after="0" w:line="240" w:lineRule="auto"/>
    </w:pPr>
    <w:rPr>
      <w:rFonts w:ascii="Segoe UI" w:hAnsi="Segoe UI" w:cs="Segoe UI"/>
      <w:sz w:val="18"/>
      <w:szCs w:val="18"/>
    </w:rPr>
  </w:style>
  <w:style w:type="character" w:customStyle="1" w:styleId="BalloonTextChar">
    <w:name w:val="Balloon Text Char"/>
    <w:link w:val="BalloonText"/>
    <w:uiPriority w:val="99"/>
    <w:locked/>
    <w:rsid w:val="009C223A"/>
    <w:rPr>
      <w:rFonts w:ascii="Segoe UI" w:hAnsi="Segoe UI"/>
      <w:sz w:val="18"/>
    </w:rPr>
  </w:style>
  <w:style w:type="paragraph" w:styleId="BodyTextIndent">
    <w:name w:val="Body Text Indent"/>
    <w:basedOn w:val="Normal"/>
    <w:link w:val="BodyTextIndentChar"/>
    <w:uiPriority w:val="99"/>
    <w:rsid w:val="00022F3C"/>
    <w:pPr>
      <w:widowControl w:val="0"/>
      <w:spacing w:after="0" w:line="240" w:lineRule="auto"/>
      <w:jc w:val="both"/>
    </w:pPr>
    <w:rPr>
      <w:rFonts w:ascii=".VnTime" w:eastAsia="Times New Roman" w:hAnsi=".VnTime"/>
      <w:b/>
      <w:sz w:val="26"/>
      <w:szCs w:val="28"/>
    </w:rPr>
  </w:style>
  <w:style w:type="character" w:customStyle="1" w:styleId="BodyTextIndentChar">
    <w:name w:val="Body Text Indent Char"/>
    <w:link w:val="BodyTextIndent"/>
    <w:uiPriority w:val="99"/>
    <w:locked/>
    <w:rsid w:val="00022F3C"/>
    <w:rPr>
      <w:rFonts w:ascii=".VnTime" w:hAnsi=".VnTime"/>
      <w:b/>
      <w:sz w:val="28"/>
    </w:rPr>
  </w:style>
  <w:style w:type="paragraph" w:customStyle="1" w:styleId="d">
    <w:name w:val="d"/>
    <w:basedOn w:val="Normal"/>
    <w:uiPriority w:val="99"/>
    <w:rsid w:val="00022F3C"/>
    <w:pPr>
      <w:widowControl w:val="0"/>
      <w:spacing w:before="200" w:after="40" w:line="310" w:lineRule="exact"/>
      <w:ind w:firstLine="397"/>
      <w:jc w:val="both"/>
    </w:pPr>
    <w:rPr>
      <w:rFonts w:ascii=".VnCentury Schoolbook" w:eastAsia="Times New Roman" w:hAnsi=".VnCentury Schoolbook"/>
      <w:b/>
      <w:sz w:val="22"/>
      <w:szCs w:val="20"/>
    </w:rPr>
  </w:style>
  <w:style w:type="table" w:styleId="TableGrid">
    <w:name w:val="Table Grid"/>
    <w:basedOn w:val="TableNormal"/>
    <w:uiPriority w:val="99"/>
    <w:rsid w:val="00022F3C"/>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22F3C"/>
    <w:pPr>
      <w:tabs>
        <w:tab w:val="center" w:pos="4320"/>
        <w:tab w:val="right" w:pos="8640"/>
      </w:tabs>
      <w:spacing w:after="0" w:line="240" w:lineRule="auto"/>
    </w:pPr>
    <w:rPr>
      <w:rFonts w:ascii=".VnTime" w:hAnsi=".VnTime"/>
      <w:sz w:val="28"/>
      <w:szCs w:val="28"/>
    </w:rPr>
  </w:style>
  <w:style w:type="character" w:customStyle="1" w:styleId="FooterChar">
    <w:name w:val="Footer Char"/>
    <w:link w:val="Footer"/>
    <w:uiPriority w:val="99"/>
    <w:locked/>
    <w:rsid w:val="00022F3C"/>
    <w:rPr>
      <w:rFonts w:ascii=".VnTime" w:hAnsi=".VnTime"/>
      <w:sz w:val="28"/>
    </w:rPr>
  </w:style>
  <w:style w:type="character" w:styleId="PageNumber">
    <w:name w:val="page number"/>
    <w:uiPriority w:val="99"/>
    <w:rsid w:val="00022F3C"/>
    <w:rPr>
      <w:rFonts w:cs="Times New Roman"/>
    </w:rPr>
  </w:style>
  <w:style w:type="paragraph" w:styleId="Header">
    <w:name w:val="header"/>
    <w:basedOn w:val="Normal"/>
    <w:link w:val="HeaderChar"/>
    <w:uiPriority w:val="99"/>
    <w:rsid w:val="00022F3C"/>
    <w:pPr>
      <w:tabs>
        <w:tab w:val="center" w:pos="4320"/>
        <w:tab w:val="right" w:pos="8640"/>
      </w:tabs>
      <w:spacing w:after="0" w:line="240" w:lineRule="auto"/>
    </w:pPr>
    <w:rPr>
      <w:rFonts w:ascii=".VnTime" w:hAnsi=".VnTime"/>
      <w:sz w:val="28"/>
      <w:szCs w:val="28"/>
    </w:rPr>
  </w:style>
  <w:style w:type="character" w:customStyle="1" w:styleId="HeaderChar">
    <w:name w:val="Header Char"/>
    <w:link w:val="Header"/>
    <w:uiPriority w:val="99"/>
    <w:locked/>
    <w:rsid w:val="00022F3C"/>
    <w:rPr>
      <w:rFonts w:ascii=".VnTime" w:hAnsi=".VnTime"/>
      <w:sz w:val="28"/>
    </w:rPr>
  </w:style>
  <w:style w:type="paragraph" w:styleId="BodyText">
    <w:name w:val="Body Text"/>
    <w:basedOn w:val="Normal"/>
    <w:link w:val="BodyTextChar"/>
    <w:qFormat/>
    <w:rsid w:val="00022F3C"/>
    <w:pPr>
      <w:spacing w:after="0" w:line="240" w:lineRule="auto"/>
      <w:jc w:val="both"/>
    </w:pPr>
    <w:rPr>
      <w:rFonts w:ascii=".VnBodoniH" w:hAnsi=".VnBodoniH"/>
      <w:sz w:val="28"/>
      <w:szCs w:val="28"/>
    </w:rPr>
  </w:style>
  <w:style w:type="character" w:customStyle="1" w:styleId="BodyTextChar">
    <w:name w:val="Body Text Char"/>
    <w:link w:val="BodyText"/>
    <w:locked/>
    <w:rsid w:val="00022F3C"/>
    <w:rPr>
      <w:rFonts w:ascii=".VnBodoniH" w:hAnsi=".VnBodoniH"/>
      <w:sz w:val="28"/>
    </w:rPr>
  </w:style>
  <w:style w:type="paragraph" w:styleId="TOC1">
    <w:name w:val="toc 1"/>
    <w:basedOn w:val="Normal"/>
    <w:next w:val="Normal"/>
    <w:autoRedefine/>
    <w:uiPriority w:val="99"/>
    <w:rsid w:val="00022F3C"/>
    <w:pPr>
      <w:tabs>
        <w:tab w:val="right" w:leader="dot" w:pos="8778"/>
      </w:tabs>
      <w:spacing w:after="0" w:line="312" w:lineRule="auto"/>
      <w:jc w:val="center"/>
    </w:pPr>
    <w:rPr>
      <w:rFonts w:ascii=".VnTimeH" w:eastAsia="Times New Roman" w:hAnsi=".VnTimeH" w:cs="Arial"/>
      <w:noProof/>
      <w:sz w:val="28"/>
      <w:szCs w:val="28"/>
    </w:rPr>
  </w:style>
  <w:style w:type="paragraph" w:styleId="TOC2">
    <w:name w:val="toc 2"/>
    <w:basedOn w:val="Normal"/>
    <w:next w:val="Normal"/>
    <w:autoRedefine/>
    <w:uiPriority w:val="99"/>
    <w:rsid w:val="00022F3C"/>
    <w:pPr>
      <w:tabs>
        <w:tab w:val="right" w:leader="dot" w:pos="8778"/>
      </w:tabs>
      <w:spacing w:after="0" w:line="312" w:lineRule="auto"/>
      <w:jc w:val="center"/>
    </w:pPr>
    <w:rPr>
      <w:rFonts w:ascii=".VnTime" w:eastAsia="Times New Roman" w:hAnsi=".VnTime" w:cs="Arial"/>
      <w:b/>
      <w:noProof/>
      <w:sz w:val="28"/>
      <w:szCs w:val="28"/>
    </w:rPr>
  </w:style>
  <w:style w:type="paragraph" w:styleId="TOC3">
    <w:name w:val="toc 3"/>
    <w:basedOn w:val="Normal"/>
    <w:next w:val="Normal"/>
    <w:autoRedefine/>
    <w:uiPriority w:val="99"/>
    <w:rsid w:val="00022F3C"/>
    <w:pPr>
      <w:tabs>
        <w:tab w:val="right" w:leader="dot" w:pos="8778"/>
      </w:tabs>
      <w:spacing w:after="0" w:line="312" w:lineRule="auto"/>
      <w:jc w:val="both"/>
    </w:pPr>
    <w:rPr>
      <w:rFonts w:ascii=".VnTime" w:eastAsia="Times New Roman" w:hAnsi=".VnTime"/>
      <w:noProof/>
      <w:sz w:val="28"/>
      <w:szCs w:val="28"/>
      <w:lang w:val="de-DE"/>
    </w:rPr>
  </w:style>
  <w:style w:type="paragraph" w:styleId="TOC4">
    <w:name w:val="toc 4"/>
    <w:basedOn w:val="Normal"/>
    <w:next w:val="Normal"/>
    <w:autoRedefine/>
    <w:uiPriority w:val="99"/>
    <w:rsid w:val="00022F3C"/>
    <w:pPr>
      <w:spacing w:after="0" w:line="240" w:lineRule="auto"/>
      <w:ind w:left="720"/>
      <w:jc w:val="both"/>
    </w:pPr>
    <w:rPr>
      <w:rFonts w:ascii=".VnTime" w:eastAsia="Times New Roman" w:hAnsi=".VnTime"/>
      <w:b/>
      <w:sz w:val="28"/>
      <w:szCs w:val="24"/>
    </w:rPr>
  </w:style>
  <w:style w:type="paragraph" w:styleId="TOC8">
    <w:name w:val="toc 8"/>
    <w:basedOn w:val="Normal"/>
    <w:next w:val="Normal"/>
    <w:autoRedefine/>
    <w:uiPriority w:val="99"/>
    <w:rsid w:val="00022F3C"/>
    <w:pPr>
      <w:spacing w:after="0" w:line="240" w:lineRule="auto"/>
      <w:ind w:left="1960"/>
      <w:jc w:val="both"/>
    </w:pPr>
    <w:rPr>
      <w:rFonts w:ascii=".VnTime" w:eastAsia="Times New Roman" w:hAnsi=".VnTime"/>
      <w:sz w:val="28"/>
      <w:szCs w:val="28"/>
    </w:rPr>
  </w:style>
  <w:style w:type="paragraph" w:styleId="TOC9">
    <w:name w:val="toc 9"/>
    <w:basedOn w:val="Normal"/>
    <w:next w:val="Normal"/>
    <w:autoRedefine/>
    <w:uiPriority w:val="99"/>
    <w:rsid w:val="00022F3C"/>
    <w:pPr>
      <w:spacing w:after="0" w:line="240" w:lineRule="auto"/>
      <w:ind w:left="2240"/>
      <w:jc w:val="both"/>
    </w:pPr>
    <w:rPr>
      <w:rFonts w:ascii=".VnTime" w:eastAsia="Times New Roman" w:hAnsi=".VnTime"/>
      <w:sz w:val="28"/>
      <w:szCs w:val="28"/>
    </w:rPr>
  </w:style>
  <w:style w:type="paragraph" w:styleId="TOC7">
    <w:name w:val="toc 7"/>
    <w:basedOn w:val="Normal"/>
    <w:next w:val="Normal"/>
    <w:autoRedefine/>
    <w:uiPriority w:val="99"/>
    <w:rsid w:val="00022F3C"/>
    <w:pPr>
      <w:spacing w:after="0" w:line="240" w:lineRule="auto"/>
      <w:ind w:left="1680"/>
      <w:jc w:val="both"/>
    </w:pPr>
    <w:rPr>
      <w:rFonts w:ascii=".VnTime" w:eastAsia="Times New Roman" w:hAnsi=".VnTime"/>
      <w:sz w:val="28"/>
      <w:szCs w:val="28"/>
    </w:rPr>
  </w:style>
  <w:style w:type="paragraph" w:styleId="TOC6">
    <w:name w:val="toc 6"/>
    <w:basedOn w:val="Normal"/>
    <w:next w:val="Normal"/>
    <w:autoRedefine/>
    <w:uiPriority w:val="99"/>
    <w:rsid w:val="00022F3C"/>
    <w:pPr>
      <w:spacing w:after="0" w:line="240" w:lineRule="auto"/>
      <w:ind w:left="1400"/>
      <w:jc w:val="both"/>
    </w:pPr>
    <w:rPr>
      <w:rFonts w:ascii=".VnTime" w:eastAsia="Times New Roman" w:hAnsi=".VnTime"/>
      <w:i/>
      <w:sz w:val="28"/>
      <w:szCs w:val="28"/>
    </w:rPr>
  </w:style>
  <w:style w:type="paragraph" w:styleId="TOC5">
    <w:name w:val="toc 5"/>
    <w:basedOn w:val="Normal"/>
    <w:next w:val="Normal"/>
    <w:autoRedefine/>
    <w:uiPriority w:val="99"/>
    <w:rsid w:val="00022F3C"/>
    <w:pPr>
      <w:spacing w:after="0" w:line="240" w:lineRule="auto"/>
      <w:ind w:left="1120"/>
      <w:jc w:val="both"/>
    </w:pPr>
    <w:rPr>
      <w:rFonts w:ascii=".VnTime" w:eastAsia="Times New Roman" w:hAnsi=".VnTime"/>
      <w:sz w:val="28"/>
      <w:szCs w:val="28"/>
    </w:rPr>
  </w:style>
  <w:style w:type="paragraph" w:customStyle="1" w:styleId="NoiDungBaiBao">
    <w:name w:val="NoiDungBaiBao"/>
    <w:basedOn w:val="Normal"/>
    <w:uiPriority w:val="99"/>
    <w:rsid w:val="00022F3C"/>
    <w:pPr>
      <w:spacing w:after="0" w:line="276" w:lineRule="auto"/>
      <w:ind w:firstLine="567"/>
      <w:jc w:val="both"/>
    </w:pPr>
    <w:rPr>
      <w:rFonts w:eastAsia="Times New Roman"/>
      <w:sz w:val="28"/>
      <w:szCs w:val="28"/>
      <w:lang w:val="fr-FR"/>
    </w:rPr>
  </w:style>
  <w:style w:type="paragraph" w:styleId="BodyTextIndent3">
    <w:name w:val="Body Text Indent 3"/>
    <w:basedOn w:val="Normal"/>
    <w:link w:val="BodyTextIndent3Char"/>
    <w:uiPriority w:val="99"/>
    <w:rsid w:val="00022F3C"/>
    <w:pPr>
      <w:spacing w:after="120" w:line="276" w:lineRule="auto"/>
      <w:ind w:left="360"/>
    </w:pPr>
    <w:rPr>
      <w:rFonts w:ascii="Calibri" w:eastAsia="Times New Roman" w:hAnsi="Calibri"/>
      <w:sz w:val="16"/>
      <w:szCs w:val="16"/>
    </w:rPr>
  </w:style>
  <w:style w:type="character" w:customStyle="1" w:styleId="BodyTextIndent3Char">
    <w:name w:val="Body Text Indent 3 Char"/>
    <w:link w:val="BodyTextIndent3"/>
    <w:uiPriority w:val="99"/>
    <w:locked/>
    <w:rsid w:val="00022F3C"/>
    <w:rPr>
      <w:rFonts w:ascii="Calibri" w:hAnsi="Calibri"/>
      <w:sz w:val="16"/>
    </w:rPr>
  </w:style>
  <w:style w:type="character" w:styleId="FollowedHyperlink">
    <w:name w:val="FollowedHyperlink"/>
    <w:uiPriority w:val="99"/>
    <w:rsid w:val="00022F3C"/>
    <w:rPr>
      <w:rFonts w:cs="Times New Roman"/>
      <w:color w:val="800080"/>
      <w:u w:val="single"/>
    </w:rPr>
  </w:style>
  <w:style w:type="paragraph" w:styleId="Title">
    <w:name w:val="Title"/>
    <w:aliases w:val="so"/>
    <w:basedOn w:val="Normal"/>
    <w:next w:val="Normal"/>
    <w:link w:val="TitleChar"/>
    <w:uiPriority w:val="99"/>
    <w:qFormat/>
    <w:rsid w:val="00022F3C"/>
    <w:pPr>
      <w:spacing w:before="240" w:after="60" w:line="276" w:lineRule="auto"/>
      <w:jc w:val="center"/>
      <w:outlineLvl w:val="0"/>
    </w:pPr>
    <w:rPr>
      <w:rFonts w:ascii="Cambria" w:eastAsia="Times New Roman" w:hAnsi="Cambria"/>
      <w:b/>
      <w:bCs/>
      <w:kern w:val="28"/>
      <w:sz w:val="32"/>
      <w:szCs w:val="32"/>
    </w:rPr>
  </w:style>
  <w:style w:type="character" w:customStyle="1" w:styleId="TitleChar">
    <w:name w:val="Title Char"/>
    <w:aliases w:val="so Char"/>
    <w:link w:val="Title"/>
    <w:uiPriority w:val="99"/>
    <w:locked/>
    <w:rsid w:val="00022F3C"/>
    <w:rPr>
      <w:rFonts w:ascii="Cambria" w:hAnsi="Cambria"/>
      <w:b/>
      <w:kern w:val="28"/>
      <w:sz w:val="32"/>
    </w:rPr>
  </w:style>
  <w:style w:type="paragraph" w:customStyle="1" w:styleId="NumberingABCDP2012">
    <w:name w:val="NumberingABCD_P2012"/>
    <w:uiPriority w:val="99"/>
    <w:rsid w:val="00022F3C"/>
    <w:pPr>
      <w:keepNext/>
      <w:keepLines/>
      <w:numPr>
        <w:numId w:val="6"/>
      </w:numPr>
      <w:ind w:left="357" w:hanging="357"/>
    </w:pPr>
    <w:rPr>
      <w:rFonts w:ascii="Arial" w:eastAsia="Times New Roman" w:hAnsi="Arial" w:cs="Arial"/>
      <w:sz w:val="22"/>
      <w:szCs w:val="22"/>
      <w:lang w:val="en-GB"/>
    </w:rPr>
  </w:style>
  <w:style w:type="paragraph" w:customStyle="1" w:styleId="ScoreP2012">
    <w:name w:val="Score_P2012"/>
    <w:next w:val="Normal"/>
    <w:uiPriority w:val="99"/>
    <w:rsid w:val="00022F3C"/>
    <w:pPr>
      <w:widowControl w:val="0"/>
      <w:spacing w:before="240"/>
      <w:ind w:left="992" w:hanging="992"/>
    </w:pPr>
    <w:rPr>
      <w:rFonts w:ascii="Arial" w:eastAsia="Times New Roman" w:hAnsi="Arial" w:cs="Arial"/>
      <w:sz w:val="22"/>
      <w:szCs w:val="22"/>
      <w:lang w:val="en-GB"/>
    </w:rPr>
  </w:style>
  <w:style w:type="character" w:customStyle="1" w:styleId="stemP2012Char">
    <w:name w:val="stem_P2012 Char"/>
    <w:link w:val="stemP2012"/>
    <w:uiPriority w:val="99"/>
    <w:locked/>
    <w:rsid w:val="00022F3C"/>
    <w:rPr>
      <w:rFonts w:ascii="Arial" w:hAnsi="Arial"/>
      <w:sz w:val="22"/>
      <w:lang w:val="en-GB" w:eastAsia="en-US"/>
    </w:rPr>
  </w:style>
  <w:style w:type="paragraph" w:customStyle="1" w:styleId="stemP2012">
    <w:name w:val="stem_P2012"/>
    <w:link w:val="stemP2012Char"/>
    <w:uiPriority w:val="99"/>
    <w:rsid w:val="00022F3C"/>
    <w:pPr>
      <w:keepNext/>
      <w:spacing w:after="220"/>
    </w:pPr>
    <w:rPr>
      <w:rFonts w:ascii="Arial" w:hAnsi="Arial" w:cs="Arial"/>
      <w:sz w:val="24"/>
      <w:szCs w:val="22"/>
      <w:lang w:val="en-GB"/>
    </w:rPr>
  </w:style>
  <w:style w:type="paragraph" w:customStyle="1" w:styleId="tablerowLP2012">
    <w:name w:val="table_row_L_P2012"/>
    <w:uiPriority w:val="99"/>
    <w:rsid w:val="00022F3C"/>
    <w:pPr>
      <w:keepNext/>
      <w:spacing w:before="120" w:after="120"/>
    </w:pPr>
    <w:rPr>
      <w:rFonts w:ascii="Arial" w:eastAsia="Times New Roman" w:hAnsi="Arial"/>
      <w:sz w:val="22"/>
      <w:szCs w:val="22"/>
      <w:lang w:val="en-GB"/>
    </w:rPr>
  </w:style>
  <w:style w:type="paragraph" w:customStyle="1" w:styleId="tablerowCP2012">
    <w:name w:val="table_row_C_P2012"/>
    <w:basedOn w:val="tablerowLP2012"/>
    <w:uiPriority w:val="99"/>
    <w:rsid w:val="00022F3C"/>
    <w:pPr>
      <w:jc w:val="center"/>
    </w:pPr>
  </w:style>
  <w:style w:type="paragraph" w:customStyle="1" w:styleId="tableheaderCP2012">
    <w:name w:val="table_header_C_P2012"/>
    <w:basedOn w:val="tablerowCP2012"/>
    <w:uiPriority w:val="99"/>
    <w:rsid w:val="00022F3C"/>
    <w:rPr>
      <w:b/>
      <w:bCs/>
    </w:rPr>
  </w:style>
  <w:style w:type="paragraph" w:customStyle="1" w:styleId="ScoringLabelP2012">
    <w:name w:val="Scoring Label_P2012"/>
    <w:next w:val="Normal"/>
    <w:uiPriority w:val="99"/>
    <w:rsid w:val="00022F3C"/>
    <w:pPr>
      <w:keepNext/>
      <w:widowControl w:val="0"/>
      <w:spacing w:before="240" w:after="120"/>
    </w:pPr>
    <w:rPr>
      <w:rFonts w:ascii="Arial" w:eastAsia="Times New Roman" w:hAnsi="Arial" w:cs="Arial"/>
      <w:b/>
      <w:bCs/>
      <w:caps/>
      <w:sz w:val="22"/>
      <w:szCs w:val="22"/>
      <w:lang w:val="en-GB"/>
    </w:rPr>
  </w:style>
  <w:style w:type="paragraph" w:customStyle="1" w:styleId="CreditLabelP2012">
    <w:name w:val="Credit Label_P2012"/>
    <w:next w:val="Normal"/>
    <w:uiPriority w:val="99"/>
    <w:rsid w:val="00022F3C"/>
    <w:pPr>
      <w:keepNext/>
      <w:widowControl w:val="0"/>
      <w:spacing w:before="240"/>
    </w:pPr>
    <w:rPr>
      <w:rFonts w:ascii="Arial" w:eastAsia="Times New Roman" w:hAnsi="Arial" w:cs="Arial"/>
      <w:b/>
      <w:bCs/>
      <w:i/>
      <w:iCs/>
      <w:sz w:val="22"/>
      <w:szCs w:val="22"/>
      <w:lang w:val="en-GB"/>
    </w:rPr>
  </w:style>
  <w:style w:type="character" w:customStyle="1" w:styleId="hps">
    <w:name w:val="hps"/>
    <w:uiPriority w:val="99"/>
    <w:rsid w:val="00022F3C"/>
  </w:style>
  <w:style w:type="character" w:customStyle="1" w:styleId="apple-converted-space">
    <w:name w:val="apple-converted-space"/>
    <w:uiPriority w:val="99"/>
    <w:rsid w:val="00022F3C"/>
  </w:style>
  <w:style w:type="character" w:styleId="Emphasis">
    <w:name w:val="Emphasis"/>
    <w:uiPriority w:val="99"/>
    <w:qFormat/>
    <w:rsid w:val="00022F3C"/>
    <w:rPr>
      <w:rFonts w:cs="Times New Roman"/>
      <w:i/>
    </w:rPr>
  </w:style>
  <w:style w:type="character" w:customStyle="1" w:styleId="mw-headline">
    <w:name w:val="mw-headline"/>
    <w:uiPriority w:val="99"/>
    <w:rsid w:val="00022F3C"/>
  </w:style>
  <w:style w:type="paragraph" w:customStyle="1" w:styleId="Char">
    <w:name w:val="Char"/>
    <w:aliases w:val="Body Text Char Char Char Char Char"/>
    <w:basedOn w:val="Normal"/>
    <w:uiPriority w:val="99"/>
    <w:semiHidden/>
    <w:rsid w:val="00022F3C"/>
    <w:pPr>
      <w:spacing w:line="240" w:lineRule="exact"/>
    </w:pPr>
    <w:rPr>
      <w:rFonts w:ascii="Arial" w:eastAsia="Times New Roman" w:hAnsi="Arial"/>
      <w:sz w:val="22"/>
    </w:rPr>
  </w:style>
  <w:style w:type="paragraph" w:customStyle="1" w:styleId="Left">
    <w:name w:val="Left"/>
    <w:basedOn w:val="Normal"/>
    <w:uiPriority w:val="99"/>
    <w:rsid w:val="00022F3C"/>
    <w:pPr>
      <w:spacing w:after="0" w:line="240" w:lineRule="auto"/>
      <w:ind w:left="3686" w:hanging="284"/>
      <w:jc w:val="both"/>
    </w:pPr>
    <w:rPr>
      <w:rFonts w:ascii="Arial" w:eastAsia="Times New Roman" w:hAnsi="Arial"/>
      <w:noProof/>
      <w:sz w:val="22"/>
      <w:szCs w:val="24"/>
    </w:rPr>
  </w:style>
  <w:style w:type="paragraph" w:customStyle="1" w:styleId="Right">
    <w:name w:val="Right"/>
    <w:basedOn w:val="Normal"/>
    <w:uiPriority w:val="99"/>
    <w:rsid w:val="00022F3C"/>
    <w:pPr>
      <w:spacing w:after="0" w:line="240" w:lineRule="auto"/>
      <w:ind w:left="284" w:right="3402" w:hanging="284"/>
      <w:jc w:val="both"/>
    </w:pPr>
    <w:rPr>
      <w:rFonts w:ascii="Arial" w:eastAsia="Times New Roman" w:hAnsi="Arial"/>
      <w:sz w:val="22"/>
      <w:szCs w:val="24"/>
    </w:rPr>
  </w:style>
  <w:style w:type="paragraph" w:customStyle="1" w:styleId="Co8left">
    <w:name w:val="Co 8 left"/>
    <w:basedOn w:val="Normal"/>
    <w:uiPriority w:val="99"/>
    <w:rsid w:val="00022F3C"/>
    <w:pPr>
      <w:shd w:val="clear" w:color="auto" w:fill="FFFFFF"/>
      <w:spacing w:after="0" w:line="240" w:lineRule="auto"/>
    </w:pPr>
    <w:rPr>
      <w:rFonts w:ascii="Arial" w:eastAsia="Times New Roman" w:hAnsi="Arial"/>
      <w:sz w:val="16"/>
      <w:szCs w:val="16"/>
    </w:rPr>
  </w:style>
  <w:style w:type="character" w:customStyle="1" w:styleId="google-src-text">
    <w:name w:val="google-src-text"/>
    <w:uiPriority w:val="99"/>
    <w:rsid w:val="00022F3C"/>
  </w:style>
  <w:style w:type="paragraph" w:customStyle="1" w:styleId="2">
    <w:name w:val="2"/>
    <w:basedOn w:val="Normal"/>
    <w:uiPriority w:val="99"/>
    <w:rsid w:val="00022F3C"/>
    <w:pPr>
      <w:spacing w:before="120" w:after="0" w:line="312" w:lineRule="auto"/>
      <w:jc w:val="both"/>
    </w:pPr>
    <w:rPr>
      <w:rFonts w:ascii=".VnTimeH" w:eastAsia="Times New Roman" w:hAnsi=".VnTimeH"/>
      <w:b/>
      <w:szCs w:val="28"/>
      <w:lang w:val="en-AU"/>
    </w:rPr>
  </w:style>
  <w:style w:type="paragraph" w:customStyle="1" w:styleId="stem">
    <w:name w:val="stem"/>
    <w:uiPriority w:val="99"/>
    <w:rsid w:val="00022F3C"/>
    <w:pPr>
      <w:keepNext/>
      <w:spacing w:after="220"/>
    </w:pPr>
    <w:rPr>
      <w:rFonts w:ascii="Arial" w:eastAsia="Times New Roman" w:hAnsi="Arial"/>
      <w:sz w:val="22"/>
      <w:lang w:val="en-AU"/>
    </w:rPr>
  </w:style>
  <w:style w:type="paragraph" w:customStyle="1" w:styleId="MTDisplayEquation">
    <w:name w:val="MTDisplayEquation"/>
    <w:basedOn w:val="Normal"/>
    <w:next w:val="Normal"/>
    <w:link w:val="MTDisplayEquationChar"/>
    <w:uiPriority w:val="99"/>
    <w:rsid w:val="00022F3C"/>
    <w:pPr>
      <w:tabs>
        <w:tab w:val="center" w:pos="4400"/>
        <w:tab w:val="right" w:pos="8780"/>
      </w:tabs>
      <w:spacing w:after="0" w:line="360" w:lineRule="auto"/>
      <w:jc w:val="both"/>
    </w:pPr>
    <w:rPr>
      <w:rFonts w:eastAsia="Times New Roman"/>
      <w:sz w:val="28"/>
      <w:szCs w:val="28"/>
      <w:lang w:val="en-AU"/>
    </w:rPr>
  </w:style>
  <w:style w:type="character" w:customStyle="1" w:styleId="MTDisplayEquationChar">
    <w:name w:val="MTDisplayEquation Char"/>
    <w:link w:val="MTDisplayEquation"/>
    <w:uiPriority w:val="99"/>
    <w:locked/>
    <w:rsid w:val="00022F3C"/>
    <w:rPr>
      <w:rFonts w:eastAsia="Times New Roman"/>
      <w:sz w:val="28"/>
      <w:lang w:val="en-AU"/>
    </w:rPr>
  </w:style>
  <w:style w:type="character" w:customStyle="1" w:styleId="shorttext">
    <w:name w:val="short_text"/>
    <w:uiPriority w:val="99"/>
    <w:rsid w:val="00022F3C"/>
  </w:style>
  <w:style w:type="character" w:customStyle="1" w:styleId="longtext">
    <w:name w:val="long_text"/>
    <w:uiPriority w:val="99"/>
    <w:rsid w:val="00022F3C"/>
  </w:style>
  <w:style w:type="character" w:styleId="Strong">
    <w:name w:val="Strong"/>
    <w:aliases w:val="level 2"/>
    <w:uiPriority w:val="22"/>
    <w:qFormat/>
    <w:rsid w:val="00022F3C"/>
    <w:rPr>
      <w:rFonts w:cs="Times New Roman"/>
      <w:b/>
    </w:rPr>
  </w:style>
  <w:style w:type="paragraph" w:styleId="Subtitle">
    <w:name w:val="Subtitle"/>
    <w:basedOn w:val="Normal"/>
    <w:next w:val="Normal"/>
    <w:link w:val="SubtitleChar"/>
    <w:uiPriority w:val="99"/>
    <w:qFormat/>
    <w:rsid w:val="00022F3C"/>
    <w:pPr>
      <w:spacing w:after="60" w:line="240" w:lineRule="auto"/>
      <w:jc w:val="center"/>
      <w:outlineLvl w:val="1"/>
    </w:pPr>
    <w:rPr>
      <w:rFonts w:ascii="Cambria" w:eastAsia="Times New Roman" w:hAnsi="Cambria"/>
      <w:szCs w:val="24"/>
    </w:rPr>
  </w:style>
  <w:style w:type="character" w:customStyle="1" w:styleId="SubtitleChar">
    <w:name w:val="Subtitle Char"/>
    <w:link w:val="Subtitle"/>
    <w:uiPriority w:val="99"/>
    <w:locked/>
    <w:rsid w:val="00022F3C"/>
    <w:rPr>
      <w:rFonts w:ascii="Cambria" w:hAnsi="Cambria"/>
      <w:sz w:val="24"/>
    </w:rPr>
  </w:style>
  <w:style w:type="paragraph" w:styleId="FootnoteText">
    <w:name w:val="footnote text"/>
    <w:basedOn w:val="Normal"/>
    <w:link w:val="FootnoteTextChar"/>
    <w:uiPriority w:val="99"/>
    <w:rsid w:val="00022F3C"/>
    <w:pPr>
      <w:spacing w:after="0" w:line="240" w:lineRule="auto"/>
    </w:pPr>
    <w:rPr>
      <w:rFonts w:eastAsia="SimSun"/>
      <w:sz w:val="20"/>
      <w:szCs w:val="20"/>
      <w:lang w:eastAsia="zh-CN"/>
    </w:rPr>
  </w:style>
  <w:style w:type="character" w:customStyle="1" w:styleId="FootnoteTextChar">
    <w:name w:val="Footnote Text Char"/>
    <w:link w:val="FootnoteText"/>
    <w:uiPriority w:val="99"/>
    <w:locked/>
    <w:rsid w:val="00022F3C"/>
    <w:rPr>
      <w:rFonts w:eastAsia="SimSun"/>
      <w:sz w:val="20"/>
      <w:lang w:eastAsia="zh-CN"/>
    </w:rPr>
  </w:style>
  <w:style w:type="paragraph" w:customStyle="1" w:styleId="n">
    <w:name w:val="n"/>
    <w:basedOn w:val="Normal"/>
    <w:uiPriority w:val="99"/>
    <w:rsid w:val="00022F3C"/>
    <w:pPr>
      <w:spacing w:before="240" w:after="240" w:line="240" w:lineRule="auto"/>
    </w:pPr>
    <w:rPr>
      <w:rFonts w:eastAsia="Times New Roman"/>
      <w:szCs w:val="24"/>
    </w:rPr>
  </w:style>
  <w:style w:type="character" w:styleId="FootnoteReference">
    <w:name w:val="footnote reference"/>
    <w:uiPriority w:val="99"/>
    <w:rsid w:val="00022F3C"/>
    <w:rPr>
      <w:rFonts w:cs="Times New Roman"/>
      <w:vertAlign w:val="superscript"/>
    </w:rPr>
  </w:style>
  <w:style w:type="character" w:customStyle="1" w:styleId="Caption1">
    <w:name w:val="Caption1"/>
    <w:uiPriority w:val="99"/>
    <w:rsid w:val="00022F3C"/>
  </w:style>
  <w:style w:type="paragraph" w:customStyle="1" w:styleId="NormalParagraph">
    <w:name w:val="Normal Paragraph"/>
    <w:basedOn w:val="Normal"/>
    <w:uiPriority w:val="99"/>
    <w:rsid w:val="00022F3C"/>
    <w:pPr>
      <w:spacing w:after="0" w:line="240" w:lineRule="auto"/>
      <w:jc w:val="both"/>
    </w:pPr>
    <w:rPr>
      <w:rFonts w:ascii="Garamond" w:eastAsia="Times New Roman" w:hAnsi="Garamond"/>
      <w:szCs w:val="20"/>
      <w:lang w:val="en-AU"/>
    </w:rPr>
  </w:style>
  <w:style w:type="paragraph" w:styleId="BodyTextIndent2">
    <w:name w:val="Body Text Indent 2"/>
    <w:basedOn w:val="Normal"/>
    <w:link w:val="BodyTextIndent2Char"/>
    <w:uiPriority w:val="99"/>
    <w:rsid w:val="00022F3C"/>
    <w:pPr>
      <w:spacing w:after="0" w:line="240" w:lineRule="auto"/>
      <w:ind w:firstLine="720"/>
      <w:jc w:val="both"/>
    </w:pPr>
    <w:rPr>
      <w:rFonts w:ascii=".VnTime" w:eastAsia="Times New Roman" w:hAnsi=".VnTime"/>
      <w:sz w:val="28"/>
      <w:szCs w:val="28"/>
    </w:rPr>
  </w:style>
  <w:style w:type="character" w:customStyle="1" w:styleId="BodyTextIndent2Char">
    <w:name w:val="Body Text Indent 2 Char"/>
    <w:link w:val="BodyTextIndent2"/>
    <w:uiPriority w:val="99"/>
    <w:locked/>
    <w:rsid w:val="00022F3C"/>
    <w:rPr>
      <w:rFonts w:ascii=".VnTime" w:hAnsi=".VnTime"/>
      <w:sz w:val="28"/>
    </w:rPr>
  </w:style>
  <w:style w:type="character" w:customStyle="1" w:styleId="apple-style-span">
    <w:name w:val="apple-style-span"/>
    <w:uiPriority w:val="99"/>
    <w:rsid w:val="00022F3C"/>
    <w:rPr>
      <w:rFonts w:ascii="Arial" w:hAnsi="Arial"/>
      <w:sz w:val="24"/>
      <w:lang w:val="en-US" w:eastAsia="en-US"/>
    </w:rPr>
  </w:style>
  <w:style w:type="character" w:customStyle="1" w:styleId="NormalWebChar">
    <w:name w:val="Normal (Web) Char"/>
    <w:link w:val="NormalWeb"/>
    <w:uiPriority w:val="99"/>
    <w:locked/>
    <w:rsid w:val="00FD199C"/>
    <w:rPr>
      <w:rFonts w:eastAsia="Times New Roman"/>
      <w:sz w:val="24"/>
    </w:rPr>
  </w:style>
  <w:style w:type="paragraph" w:customStyle="1" w:styleId="para">
    <w:name w:val="para"/>
    <w:basedOn w:val="Normal"/>
    <w:uiPriority w:val="99"/>
    <w:rsid w:val="002B2D90"/>
    <w:pPr>
      <w:spacing w:before="100" w:beforeAutospacing="1" w:after="100" w:afterAutospacing="1" w:line="240" w:lineRule="auto"/>
    </w:pPr>
    <w:rPr>
      <w:rFonts w:eastAsia="Times New Roman"/>
      <w:szCs w:val="24"/>
    </w:rPr>
  </w:style>
  <w:style w:type="paragraph" w:styleId="NoSpacing">
    <w:name w:val="No Spacing"/>
    <w:basedOn w:val="Normal"/>
    <w:uiPriority w:val="99"/>
    <w:qFormat/>
    <w:rsid w:val="00E850A3"/>
    <w:pPr>
      <w:spacing w:before="100" w:beforeAutospacing="1" w:after="100" w:afterAutospacing="1" w:line="240" w:lineRule="auto"/>
    </w:pPr>
    <w:rPr>
      <w:rFonts w:eastAsia="Times New Roman"/>
      <w:szCs w:val="24"/>
    </w:rPr>
  </w:style>
  <w:style w:type="character" w:styleId="SubtleEmphasis">
    <w:name w:val="Subtle Emphasis"/>
    <w:basedOn w:val="DefaultParagraphFont"/>
    <w:uiPriority w:val="99"/>
    <w:qFormat/>
    <w:rsid w:val="00E850A3"/>
  </w:style>
  <w:style w:type="character" w:customStyle="1" w:styleId="googqs-tidbitgoogqs-tidbit-0">
    <w:name w:val="goog_qs-tidbit goog_qs-tidbit-0"/>
    <w:uiPriority w:val="99"/>
    <w:rsid w:val="00C424A9"/>
  </w:style>
  <w:style w:type="character" w:customStyle="1" w:styleId="googqs-tidbitgoogqs-tidbit-1">
    <w:name w:val="goog_qs-tidbit goog_qs-tidbit-1"/>
    <w:uiPriority w:val="99"/>
    <w:rsid w:val="00C424A9"/>
  </w:style>
  <w:style w:type="paragraph" w:customStyle="1" w:styleId="answer">
    <w:name w:val="answer"/>
    <w:basedOn w:val="Normal"/>
    <w:uiPriority w:val="99"/>
    <w:rsid w:val="00C424A9"/>
    <w:pPr>
      <w:spacing w:before="100" w:beforeAutospacing="1" w:after="100" w:afterAutospacing="1" w:line="240" w:lineRule="auto"/>
    </w:pPr>
    <w:rPr>
      <w:rFonts w:eastAsia="SimSun"/>
      <w:szCs w:val="24"/>
      <w:lang w:eastAsia="zh-CN"/>
    </w:rPr>
  </w:style>
  <w:style w:type="paragraph" w:customStyle="1" w:styleId="question">
    <w:name w:val="question"/>
    <w:basedOn w:val="Normal"/>
    <w:uiPriority w:val="99"/>
    <w:rsid w:val="00C424A9"/>
    <w:pPr>
      <w:spacing w:before="100" w:beforeAutospacing="1" w:after="100" w:afterAutospacing="1" w:line="240" w:lineRule="auto"/>
    </w:pPr>
    <w:rPr>
      <w:rFonts w:eastAsia="SimSun"/>
      <w:szCs w:val="24"/>
      <w:lang w:eastAsia="zh-CN"/>
    </w:rPr>
  </w:style>
  <w:style w:type="paragraph" w:styleId="Date">
    <w:name w:val="Date"/>
    <w:basedOn w:val="Normal"/>
    <w:next w:val="Normal"/>
    <w:link w:val="DateChar"/>
    <w:uiPriority w:val="99"/>
    <w:rsid w:val="00C424A9"/>
    <w:pPr>
      <w:spacing w:after="0" w:line="240" w:lineRule="auto"/>
    </w:pPr>
    <w:rPr>
      <w:rFonts w:ascii="VNI-Times" w:eastAsia="Times New Roman" w:hAnsi="VNI-Times"/>
      <w:sz w:val="26"/>
      <w:szCs w:val="26"/>
    </w:rPr>
  </w:style>
  <w:style w:type="character" w:customStyle="1" w:styleId="DateChar">
    <w:name w:val="Date Char"/>
    <w:link w:val="Date"/>
    <w:uiPriority w:val="99"/>
    <w:locked/>
    <w:rsid w:val="00C424A9"/>
    <w:rPr>
      <w:rFonts w:ascii="VNI-Times" w:hAnsi="VNI-Times"/>
      <w:sz w:val="26"/>
    </w:rPr>
  </w:style>
  <w:style w:type="paragraph" w:styleId="BodyText2">
    <w:name w:val="Body Text 2"/>
    <w:basedOn w:val="Normal"/>
    <w:link w:val="BodyText2Char"/>
    <w:uiPriority w:val="99"/>
    <w:rsid w:val="00D202FB"/>
    <w:pPr>
      <w:spacing w:after="120" w:line="480" w:lineRule="auto"/>
    </w:pPr>
  </w:style>
  <w:style w:type="character" w:customStyle="1" w:styleId="BodyText2Char">
    <w:name w:val="Body Text 2 Char"/>
    <w:basedOn w:val="DefaultParagraphFont"/>
    <w:link w:val="BodyText2"/>
    <w:uiPriority w:val="99"/>
    <w:locked/>
    <w:rsid w:val="00D202FB"/>
  </w:style>
  <w:style w:type="paragraph" w:customStyle="1" w:styleId="msonormal0">
    <w:name w:val="msonormal"/>
    <w:basedOn w:val="Normal"/>
    <w:uiPriority w:val="99"/>
    <w:rsid w:val="00056B14"/>
    <w:pPr>
      <w:spacing w:before="100" w:beforeAutospacing="1" w:after="100" w:afterAutospacing="1" w:line="240" w:lineRule="auto"/>
    </w:pPr>
    <w:rPr>
      <w:rFonts w:eastAsia="Times New Roman"/>
      <w:szCs w:val="24"/>
      <w:lang w:val="vi-VN" w:eastAsia="vi-VN"/>
    </w:rPr>
  </w:style>
  <w:style w:type="paragraph" w:styleId="BodyText3">
    <w:name w:val="Body Text 3"/>
    <w:basedOn w:val="Normal"/>
    <w:link w:val="BodyText3Char"/>
    <w:uiPriority w:val="99"/>
    <w:rsid w:val="00056B14"/>
    <w:pPr>
      <w:spacing w:after="0" w:line="240" w:lineRule="auto"/>
    </w:pPr>
    <w:rPr>
      <w:rFonts w:eastAsia="Times New Roman"/>
      <w:b/>
      <w:bCs/>
      <w:szCs w:val="24"/>
    </w:rPr>
  </w:style>
  <w:style w:type="character" w:customStyle="1" w:styleId="BodyText3Char">
    <w:name w:val="Body Text 3 Char"/>
    <w:link w:val="BodyText3"/>
    <w:uiPriority w:val="99"/>
    <w:locked/>
    <w:rsid w:val="00056B14"/>
    <w:rPr>
      <w:rFonts w:eastAsia="Times New Roman"/>
      <w:b/>
      <w:sz w:val="24"/>
    </w:rPr>
  </w:style>
  <w:style w:type="paragraph" w:styleId="BlockText">
    <w:name w:val="Block Text"/>
    <w:basedOn w:val="Normal"/>
    <w:uiPriority w:val="99"/>
    <w:rsid w:val="00056B14"/>
    <w:pPr>
      <w:spacing w:after="0" w:line="240" w:lineRule="auto"/>
      <w:ind w:left="576" w:right="576"/>
      <w:jc w:val="center"/>
    </w:pPr>
    <w:rPr>
      <w:rFonts w:eastAsia="Times New Roman"/>
      <w:b/>
      <w:sz w:val="28"/>
      <w:szCs w:val="24"/>
    </w:rPr>
  </w:style>
  <w:style w:type="paragraph" w:customStyle="1" w:styleId="TableParagraph">
    <w:name w:val="Table Paragraph"/>
    <w:basedOn w:val="Normal"/>
    <w:uiPriority w:val="99"/>
    <w:rsid w:val="00056B14"/>
    <w:pPr>
      <w:widowControl w:val="0"/>
      <w:autoSpaceDE w:val="0"/>
      <w:autoSpaceDN w:val="0"/>
      <w:spacing w:after="0" w:line="240" w:lineRule="auto"/>
    </w:pPr>
    <w:rPr>
      <w:rFonts w:eastAsia="Times New Roman"/>
      <w:sz w:val="22"/>
    </w:rPr>
  </w:style>
  <w:style w:type="paragraph" w:customStyle="1" w:styleId="CharCharChar">
    <w:name w:val="Char Char Char"/>
    <w:basedOn w:val="Normal"/>
    <w:autoRedefine/>
    <w:uiPriority w:val="99"/>
    <w:rsid w:val="00056B1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9">
    <w:name w:val="Style9"/>
    <w:basedOn w:val="Normal"/>
    <w:link w:val="Style9Char"/>
    <w:uiPriority w:val="99"/>
    <w:rsid w:val="00305759"/>
    <w:pPr>
      <w:tabs>
        <w:tab w:val="left" w:pos="397"/>
      </w:tabs>
      <w:spacing w:before="60" w:after="0" w:line="300" w:lineRule="atLeast"/>
      <w:ind w:left="737" w:hanging="737"/>
      <w:jc w:val="both"/>
    </w:pPr>
    <w:rPr>
      <w:rFonts w:ascii=".VnTime" w:eastAsia="Times New Roman" w:hAnsi=".VnTime"/>
      <w:sz w:val="20"/>
      <w:szCs w:val="20"/>
    </w:rPr>
  </w:style>
  <w:style w:type="character" w:customStyle="1" w:styleId="Style9Char">
    <w:name w:val="Style9 Char"/>
    <w:link w:val="Style9"/>
    <w:uiPriority w:val="99"/>
    <w:locked/>
    <w:rsid w:val="00305759"/>
    <w:rPr>
      <w:rFonts w:ascii=".VnTime" w:hAnsi=".VnTime"/>
      <w:sz w:val="20"/>
    </w:rPr>
  </w:style>
  <w:style w:type="paragraph" w:customStyle="1" w:styleId="CharChar">
    <w:name w:val="Char Char"/>
    <w:basedOn w:val="Normal"/>
    <w:uiPriority w:val="99"/>
    <w:semiHidden/>
    <w:rsid w:val="00305759"/>
    <w:pPr>
      <w:spacing w:line="240" w:lineRule="exact"/>
    </w:pPr>
    <w:rPr>
      <w:rFonts w:ascii="Arial" w:eastAsia="Times New Roman" w:hAnsi="Arial" w:cs="Arial"/>
      <w:szCs w:val="24"/>
    </w:rPr>
  </w:style>
  <w:style w:type="paragraph" w:customStyle="1" w:styleId="CharChar3">
    <w:name w:val="Char Char3"/>
    <w:basedOn w:val="Normal"/>
    <w:uiPriority w:val="99"/>
    <w:semiHidden/>
    <w:rsid w:val="00305759"/>
    <w:pPr>
      <w:spacing w:line="240" w:lineRule="exact"/>
    </w:pPr>
    <w:rPr>
      <w:rFonts w:ascii="Arial" w:eastAsia="Times New Roman" w:hAnsi="Arial" w:cs="Arial"/>
      <w:szCs w:val="24"/>
    </w:rPr>
  </w:style>
  <w:style w:type="paragraph" w:customStyle="1" w:styleId="phan">
    <w:name w:val="phan"/>
    <w:basedOn w:val="Heading2"/>
    <w:uiPriority w:val="99"/>
    <w:rsid w:val="00305759"/>
    <w:pPr>
      <w:keepNext w:val="0"/>
      <w:keepLines w:val="0"/>
      <w:widowControl w:val="0"/>
      <w:spacing w:before="0" w:line="288" w:lineRule="auto"/>
    </w:pPr>
    <w:rPr>
      <w:rFonts w:ascii=".VnTimeH" w:hAnsi=".VnTimeH"/>
      <w:bCs w:val="0"/>
      <w:iCs/>
      <w:color w:val="auto"/>
      <w:sz w:val="28"/>
      <w:szCs w:val="28"/>
    </w:rPr>
  </w:style>
  <w:style w:type="paragraph" w:customStyle="1" w:styleId="Char1">
    <w:name w:val="Char1"/>
    <w:basedOn w:val="Normal"/>
    <w:uiPriority w:val="99"/>
    <w:semiHidden/>
    <w:rsid w:val="00305759"/>
    <w:pPr>
      <w:spacing w:line="240" w:lineRule="exact"/>
    </w:pPr>
    <w:rPr>
      <w:rFonts w:ascii="Arial" w:eastAsia="Times New Roman" w:hAnsi="Arial"/>
      <w:szCs w:val="24"/>
    </w:rPr>
  </w:style>
  <w:style w:type="character" w:customStyle="1" w:styleId="BodyTextChar1">
    <w:name w:val="Body Text Char1"/>
    <w:uiPriority w:val="99"/>
    <w:locked/>
    <w:rsid w:val="00305759"/>
    <w:rPr>
      <w:rFonts w:ascii=".VnTime" w:hAnsi=".VnTime"/>
      <w:i/>
      <w:sz w:val="28"/>
    </w:rPr>
  </w:style>
  <w:style w:type="paragraph" w:customStyle="1" w:styleId="Normal1">
    <w:name w:val="Normal1"/>
    <w:basedOn w:val="Normal"/>
    <w:uiPriority w:val="99"/>
    <w:rsid w:val="00305759"/>
    <w:pPr>
      <w:spacing w:before="100" w:beforeAutospacing="1" w:after="100" w:afterAutospacing="1" w:line="240" w:lineRule="auto"/>
    </w:pPr>
    <w:rPr>
      <w:rFonts w:eastAsia="Times New Roman"/>
      <w:szCs w:val="24"/>
    </w:rPr>
  </w:style>
  <w:style w:type="character" w:customStyle="1" w:styleId="CharChar9">
    <w:name w:val="Char Char9"/>
    <w:uiPriority w:val="99"/>
    <w:locked/>
    <w:rsid w:val="00305759"/>
    <w:rPr>
      <w:rFonts w:ascii="Arial" w:hAnsi="Arial"/>
      <w:b/>
      <w:kern w:val="32"/>
      <w:sz w:val="32"/>
      <w:lang w:val="en-US" w:eastAsia="en-US"/>
    </w:rPr>
  </w:style>
  <w:style w:type="character" w:customStyle="1" w:styleId="BodyText3Char1">
    <w:name w:val="Body Text 3 Char1"/>
    <w:uiPriority w:val="99"/>
    <w:rsid w:val="00305759"/>
    <w:rPr>
      <w:rFonts w:ascii=".VnTime" w:hAnsi=".VnTime"/>
      <w:sz w:val="16"/>
    </w:rPr>
  </w:style>
  <w:style w:type="character" w:customStyle="1" w:styleId="DocumentMapChar">
    <w:name w:val="Document Map Char"/>
    <w:link w:val="DocumentMap"/>
    <w:uiPriority w:val="99"/>
    <w:locked/>
    <w:rsid w:val="00305759"/>
    <w:rPr>
      <w:rFonts w:ascii="Tahoma" w:hAnsi="Tahoma"/>
      <w:b/>
      <w:shd w:val="clear" w:color="auto" w:fill="000080"/>
    </w:rPr>
  </w:style>
  <w:style w:type="paragraph" w:styleId="DocumentMap">
    <w:name w:val="Document Map"/>
    <w:basedOn w:val="Normal"/>
    <w:link w:val="DocumentMapChar"/>
    <w:uiPriority w:val="99"/>
    <w:rsid w:val="00305759"/>
    <w:pPr>
      <w:shd w:val="clear" w:color="auto" w:fill="000080"/>
      <w:spacing w:after="0" w:line="240" w:lineRule="auto"/>
    </w:pPr>
    <w:rPr>
      <w:rFonts w:ascii="Tahoma" w:hAnsi="Tahoma"/>
      <w:b/>
      <w:sz w:val="20"/>
      <w:szCs w:val="20"/>
      <w:shd w:val="clear" w:color="auto" w:fill="000080"/>
    </w:rPr>
  </w:style>
  <w:style w:type="character" w:customStyle="1" w:styleId="DocumentMapChar1">
    <w:name w:val="Document Map Char1"/>
    <w:uiPriority w:val="99"/>
    <w:semiHidden/>
    <w:rsid w:val="00EE75E8"/>
    <w:rPr>
      <w:sz w:val="0"/>
      <w:szCs w:val="0"/>
    </w:rPr>
  </w:style>
  <w:style w:type="character" w:customStyle="1" w:styleId="DocumentMapChar11">
    <w:name w:val="Document Map Char11"/>
    <w:uiPriority w:val="99"/>
    <w:rsid w:val="00305759"/>
    <w:rPr>
      <w:rFonts w:ascii="Segoe UI" w:hAnsi="Segoe UI"/>
      <w:sz w:val="16"/>
    </w:rPr>
  </w:style>
  <w:style w:type="character" w:customStyle="1" w:styleId="BalloonTextChar1">
    <w:name w:val="Balloon Text Char1"/>
    <w:uiPriority w:val="99"/>
    <w:semiHidden/>
    <w:rsid w:val="00305759"/>
    <w:rPr>
      <w:rFonts w:ascii="Tahoma" w:hAnsi="Tahoma"/>
      <w:sz w:val="16"/>
    </w:rPr>
  </w:style>
  <w:style w:type="paragraph" w:customStyle="1" w:styleId="CharCharCharChar">
    <w:name w:val="Char Char Char Char"/>
    <w:basedOn w:val="Normal"/>
    <w:autoRedefine/>
    <w:uiPriority w:val="99"/>
    <w:rsid w:val="0030575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qf096il2x8b">
    <w:name w:val="qf096il2x8b"/>
    <w:uiPriority w:val="99"/>
    <w:rsid w:val="00305759"/>
  </w:style>
  <w:style w:type="table" w:customStyle="1" w:styleId="TableGrid1">
    <w:name w:val="Table Grid1"/>
    <w:uiPriority w:val="99"/>
    <w:rsid w:val="0030575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uiPriority w:val="99"/>
    <w:rsid w:val="00305759"/>
    <w:rPr>
      <w:rFonts w:ascii=".VnTime" w:hAnsi=".VnTime"/>
      <w:i/>
      <w:sz w:val="28"/>
      <w:lang w:val="en-US" w:eastAsia="en-US"/>
    </w:rPr>
  </w:style>
  <w:style w:type="character" w:customStyle="1" w:styleId="CharChar31">
    <w:name w:val="Char Char31"/>
    <w:uiPriority w:val="99"/>
    <w:locked/>
    <w:rsid w:val="00305759"/>
    <w:rPr>
      <w:rFonts w:ascii="Times New Roman" w:hAnsi="Times New Roman"/>
      <w:sz w:val="28"/>
      <w:lang w:val="en-US" w:eastAsia="en-US"/>
    </w:rPr>
  </w:style>
  <w:style w:type="character" w:customStyle="1" w:styleId="CharChar21">
    <w:name w:val="Char Char21"/>
    <w:uiPriority w:val="99"/>
    <w:rsid w:val="00305759"/>
    <w:rPr>
      <w:rFonts w:ascii="Times New Roman" w:hAnsi="Times New Roman"/>
      <w:i/>
      <w:sz w:val="28"/>
      <w:lang w:val="en-US" w:eastAsia="en-US"/>
    </w:rPr>
  </w:style>
  <w:style w:type="character" w:customStyle="1" w:styleId="CharChar1">
    <w:name w:val="Char Char1"/>
    <w:uiPriority w:val="99"/>
    <w:rsid w:val="00305759"/>
    <w:rPr>
      <w:rFonts w:ascii=".VnTime" w:hAnsi=".VnTime"/>
      <w:sz w:val="28"/>
      <w:lang w:val="en-US" w:eastAsia="en-US"/>
    </w:rPr>
  </w:style>
  <w:style w:type="paragraph" w:customStyle="1" w:styleId="msolistparagraph0">
    <w:name w:val="msolistparagraph"/>
    <w:basedOn w:val="Normal"/>
    <w:uiPriority w:val="99"/>
    <w:rsid w:val="00305759"/>
    <w:pPr>
      <w:spacing w:after="200" w:line="276" w:lineRule="auto"/>
      <w:ind w:left="720"/>
      <w:contextualSpacing/>
    </w:pPr>
    <w:rPr>
      <w:rFonts w:ascii="Calibri" w:hAnsi="Calibri"/>
      <w:sz w:val="22"/>
    </w:rPr>
  </w:style>
  <w:style w:type="character" w:styleId="CommentReference">
    <w:name w:val="annotation reference"/>
    <w:uiPriority w:val="99"/>
    <w:rsid w:val="00305759"/>
    <w:rPr>
      <w:rFonts w:cs="Times New Roman"/>
      <w:sz w:val="16"/>
    </w:rPr>
  </w:style>
  <w:style w:type="paragraph" w:styleId="CommentText">
    <w:name w:val="annotation text"/>
    <w:basedOn w:val="Normal"/>
    <w:link w:val="CommentTextChar"/>
    <w:uiPriority w:val="99"/>
    <w:rsid w:val="00305759"/>
    <w:pPr>
      <w:spacing w:after="0" w:line="240" w:lineRule="auto"/>
    </w:pPr>
    <w:rPr>
      <w:rFonts w:eastAsia="Times New Roman"/>
      <w:sz w:val="20"/>
      <w:szCs w:val="20"/>
    </w:rPr>
  </w:style>
  <w:style w:type="character" w:customStyle="1" w:styleId="CommentTextChar">
    <w:name w:val="Comment Text Char"/>
    <w:link w:val="CommentText"/>
    <w:uiPriority w:val="99"/>
    <w:locked/>
    <w:rsid w:val="00305759"/>
    <w:rPr>
      <w:rFonts w:eastAsia="Times New Roman"/>
      <w:sz w:val="20"/>
    </w:rPr>
  </w:style>
  <w:style w:type="paragraph" w:styleId="CommentSubject">
    <w:name w:val="annotation subject"/>
    <w:basedOn w:val="CommentText"/>
    <w:next w:val="CommentText"/>
    <w:link w:val="CommentSubjectChar"/>
    <w:uiPriority w:val="99"/>
    <w:rsid w:val="00305759"/>
    <w:rPr>
      <w:b/>
      <w:bCs/>
    </w:rPr>
  </w:style>
  <w:style w:type="character" w:customStyle="1" w:styleId="CommentSubjectChar">
    <w:name w:val="Comment Subject Char"/>
    <w:link w:val="CommentSubject"/>
    <w:uiPriority w:val="99"/>
    <w:locked/>
    <w:rsid w:val="00305759"/>
    <w:rPr>
      <w:rFonts w:eastAsia="Times New Roman"/>
      <w:b/>
      <w:sz w:val="20"/>
    </w:rPr>
  </w:style>
  <w:style w:type="paragraph" w:styleId="HTMLPreformatted">
    <w:name w:val="HTML Preformatted"/>
    <w:basedOn w:val="Normal"/>
    <w:link w:val="HTMLPreformattedChar"/>
    <w:uiPriority w:val="99"/>
    <w:semiHidden/>
    <w:rsid w:val="005B15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semiHidden/>
    <w:locked/>
    <w:rsid w:val="005B15C2"/>
    <w:rPr>
      <w:rFonts w:ascii="Courier New" w:hAnsi="Courier New"/>
    </w:rPr>
  </w:style>
  <w:style w:type="character" w:customStyle="1" w:styleId="TitleChar1">
    <w:name w:val="Title Char1"/>
    <w:aliases w:val="so Char1"/>
    <w:uiPriority w:val="99"/>
    <w:rsid w:val="005B15C2"/>
    <w:rPr>
      <w:rFonts w:ascii="Cambria" w:hAnsi="Cambria"/>
      <w:spacing w:val="-10"/>
      <w:kern w:val="28"/>
      <w:sz w:val="56"/>
    </w:rPr>
  </w:style>
  <w:style w:type="character" w:customStyle="1" w:styleId="muc1Char">
    <w:name w:val="muc 1 Char"/>
    <w:link w:val="muc1"/>
    <w:uiPriority w:val="99"/>
    <w:locked/>
    <w:rsid w:val="005B15C2"/>
    <w:rPr>
      <w:rFonts w:ascii=".VnArial" w:hAnsi=".VnArial"/>
      <w:b/>
      <w:sz w:val="24"/>
    </w:rPr>
  </w:style>
  <w:style w:type="paragraph" w:customStyle="1" w:styleId="muc1">
    <w:name w:val="muc 1"/>
    <w:basedOn w:val="Normal"/>
    <w:link w:val="muc1Char"/>
    <w:uiPriority w:val="99"/>
    <w:rsid w:val="005B15C2"/>
    <w:pPr>
      <w:spacing w:before="80" w:after="120" w:line="276" w:lineRule="auto"/>
      <w:ind w:firstLine="397"/>
      <w:jc w:val="both"/>
    </w:pPr>
    <w:rPr>
      <w:rFonts w:ascii=".VnArial" w:eastAsia="Times New Roman" w:hAnsi=".VnArial"/>
      <w:b/>
      <w:bCs/>
      <w:sz w:val="20"/>
      <w:szCs w:val="24"/>
    </w:rPr>
  </w:style>
  <w:style w:type="character" w:customStyle="1" w:styleId="fontstyle01">
    <w:name w:val="fontstyle01"/>
    <w:uiPriority w:val="99"/>
    <w:rsid w:val="00BE4FCA"/>
    <w:rPr>
      <w:rFonts w:ascii="Times New Roman" w:hAnsi="Times New Roman"/>
      <w:color w:val="000000"/>
      <w:sz w:val="26"/>
    </w:rPr>
  </w:style>
  <w:style w:type="paragraph" w:customStyle="1" w:styleId="3sonlanphoto">
    <w:name w:val="3_sonlanphoto"/>
    <w:basedOn w:val="Normal"/>
    <w:uiPriority w:val="99"/>
    <w:rsid w:val="008865E0"/>
    <w:pPr>
      <w:spacing w:after="0" w:line="312" w:lineRule="auto"/>
      <w:ind w:firstLine="720"/>
      <w:jc w:val="both"/>
    </w:pPr>
    <w:rPr>
      <w:rFonts w:eastAsia="Times New Roman"/>
      <w:b/>
      <w:i/>
      <w:sz w:val="26"/>
      <w:szCs w:val="26"/>
      <w:lang w:val="vi-VN"/>
    </w:rPr>
  </w:style>
  <w:style w:type="paragraph" w:customStyle="1" w:styleId="5sonlanphoto">
    <w:name w:val="5_sonlanphoto"/>
    <w:basedOn w:val="Normal"/>
    <w:uiPriority w:val="99"/>
    <w:rsid w:val="008865E0"/>
    <w:pPr>
      <w:spacing w:after="0" w:line="312" w:lineRule="auto"/>
      <w:ind w:firstLine="720"/>
      <w:jc w:val="both"/>
    </w:pPr>
    <w:rPr>
      <w:rFonts w:eastAsia="Times New Roman"/>
      <w:i/>
      <w:iCs/>
      <w:spacing w:val="-8"/>
      <w:sz w:val="26"/>
      <w:szCs w:val="26"/>
      <w:lang w:val="vi-VN"/>
    </w:rPr>
  </w:style>
  <w:style w:type="character" w:customStyle="1" w:styleId="Heading1Char1">
    <w:name w:val="Heading 1 Char1"/>
    <w:uiPriority w:val="99"/>
    <w:rsid w:val="006A6F7E"/>
    <w:rPr>
      <w:sz w:val="24"/>
      <w:lang w:val="en-US" w:eastAsia="en-US"/>
    </w:rPr>
  </w:style>
  <w:style w:type="character" w:customStyle="1" w:styleId="Heading2Char1">
    <w:name w:val="Heading 2 Char1"/>
    <w:uiPriority w:val="99"/>
    <w:locked/>
    <w:rsid w:val="006A6F7E"/>
    <w:rPr>
      <w:rFonts w:ascii=".VnArial" w:eastAsia="Times New Roman" w:hAnsi=".VnArial"/>
      <w:b/>
      <w:sz w:val="28"/>
      <w:lang w:val="en-US" w:eastAsia="en-US"/>
    </w:rPr>
  </w:style>
  <w:style w:type="character" w:customStyle="1" w:styleId="Heading3Char1">
    <w:name w:val="Heading 3 Char1"/>
    <w:uiPriority w:val="99"/>
    <w:locked/>
    <w:rsid w:val="006A6F7E"/>
    <w:rPr>
      <w:rFonts w:ascii=".VnTime" w:eastAsia="Times New Roman" w:hAnsi=".VnTime"/>
      <w:sz w:val="26"/>
      <w:lang w:val="en-US" w:eastAsia="en-US"/>
    </w:rPr>
  </w:style>
  <w:style w:type="character" w:customStyle="1" w:styleId="Heading6Char1">
    <w:name w:val="Heading 6 Char1"/>
    <w:uiPriority w:val="99"/>
    <w:semiHidden/>
    <w:locked/>
    <w:rsid w:val="006A6F7E"/>
    <w:rPr>
      <w:rFonts w:ascii=".VnArialH" w:hAnsi=".VnArialH"/>
      <w:b/>
      <w:sz w:val="28"/>
      <w:lang w:val="en-US" w:eastAsia="en-US"/>
    </w:rPr>
  </w:style>
  <w:style w:type="paragraph" w:customStyle="1" w:styleId="Normal14pt">
    <w:name w:val="Normal + 14 pt"/>
    <w:aliases w:val="Bold,Blue,Justified"/>
    <w:basedOn w:val="Normal"/>
    <w:link w:val="JustifiedChar"/>
    <w:uiPriority w:val="99"/>
    <w:rsid w:val="006A6F7E"/>
    <w:pPr>
      <w:tabs>
        <w:tab w:val="left" w:pos="3450"/>
      </w:tabs>
      <w:spacing w:after="0" w:line="240" w:lineRule="auto"/>
    </w:pPr>
    <w:rPr>
      <w:rFonts w:eastAsia="Times New Roman"/>
      <w:sz w:val="28"/>
      <w:szCs w:val="28"/>
    </w:rPr>
  </w:style>
  <w:style w:type="character" w:customStyle="1" w:styleId="JustifiedChar">
    <w:name w:val="Justified Char"/>
    <w:link w:val="Normal14pt"/>
    <w:uiPriority w:val="99"/>
    <w:locked/>
    <w:rsid w:val="006A6F7E"/>
    <w:rPr>
      <w:rFonts w:eastAsia="Times New Roman"/>
      <w:sz w:val="28"/>
    </w:rPr>
  </w:style>
  <w:style w:type="paragraph" w:styleId="ListBullet2">
    <w:name w:val="List Bullet 2"/>
    <w:basedOn w:val="Normal"/>
    <w:autoRedefine/>
    <w:uiPriority w:val="99"/>
    <w:rsid w:val="006A6F7E"/>
    <w:pPr>
      <w:spacing w:after="0" w:line="360" w:lineRule="auto"/>
    </w:pPr>
    <w:rPr>
      <w:rFonts w:eastAsia="Times New Roman"/>
      <w:sz w:val="28"/>
      <w:szCs w:val="28"/>
    </w:rPr>
  </w:style>
  <w:style w:type="paragraph" w:styleId="ListBullet">
    <w:name w:val="List Bullet"/>
    <w:basedOn w:val="Normal"/>
    <w:autoRedefine/>
    <w:uiPriority w:val="99"/>
    <w:rsid w:val="006A6F7E"/>
    <w:pPr>
      <w:spacing w:after="0" w:line="240" w:lineRule="auto"/>
      <w:ind w:right="-145" w:firstLine="720"/>
    </w:pPr>
    <w:rPr>
      <w:rFonts w:eastAsia="Times New Roman"/>
      <w:color w:val="000000"/>
      <w:sz w:val="28"/>
      <w:szCs w:val="28"/>
    </w:rPr>
  </w:style>
  <w:style w:type="character" w:customStyle="1" w:styleId="MTEquationSection">
    <w:name w:val="MTEquationSection"/>
    <w:uiPriority w:val="99"/>
    <w:rsid w:val="006A6F7E"/>
    <w:rPr>
      <w:rFonts w:ascii="Times New Roman" w:hAnsi="Times New Roman"/>
      <w:vanish/>
      <w:color w:val="FF0000"/>
    </w:rPr>
  </w:style>
  <w:style w:type="character" w:customStyle="1" w:styleId="watch-titleyt-uix-expander-head">
    <w:name w:val="watch-title  yt-uix-expander-head"/>
    <w:uiPriority w:val="99"/>
    <w:rsid w:val="006A6F7E"/>
    <w:rPr>
      <w:rFonts w:cs="Times New Roman"/>
    </w:rPr>
  </w:style>
  <w:style w:type="paragraph" w:customStyle="1" w:styleId="1">
    <w:name w:val="1"/>
    <w:basedOn w:val="Normal"/>
    <w:autoRedefine/>
    <w:uiPriority w:val="99"/>
    <w:rsid w:val="006A6F7E"/>
    <w:pPr>
      <w:spacing w:line="240" w:lineRule="exact"/>
      <w:ind w:firstLine="567"/>
    </w:pPr>
    <w:rPr>
      <w:rFonts w:ascii="Verdana" w:eastAsia="Times New Roman" w:hAnsi="Verdana" w:cs="Verdana"/>
      <w:sz w:val="20"/>
      <w:szCs w:val="20"/>
    </w:rPr>
  </w:style>
  <w:style w:type="paragraph" w:customStyle="1" w:styleId="CharChar3CharChar">
    <w:name w:val="Char Char3 Char Char"/>
    <w:basedOn w:val="Normal"/>
    <w:uiPriority w:val="99"/>
    <w:rsid w:val="006A6F7E"/>
    <w:pPr>
      <w:spacing w:line="240" w:lineRule="exact"/>
      <w:ind w:firstLine="567"/>
    </w:pPr>
    <w:rPr>
      <w:rFonts w:ascii=".VnTime" w:eastAsia="Times New Roman" w:hAnsi=".VnTime"/>
      <w:sz w:val="28"/>
      <w:szCs w:val="20"/>
    </w:rPr>
  </w:style>
  <w:style w:type="character" w:customStyle="1" w:styleId="StyleArial">
    <w:name w:val="Style Arial"/>
    <w:uiPriority w:val="99"/>
    <w:rsid w:val="006A6F7E"/>
    <w:rPr>
      <w:rFonts w:ascii=".VnTime" w:hAnsi=".VnTime"/>
    </w:rPr>
  </w:style>
  <w:style w:type="paragraph" w:styleId="List">
    <w:name w:val="List"/>
    <w:basedOn w:val="Normal"/>
    <w:uiPriority w:val="99"/>
    <w:rsid w:val="006A6F7E"/>
    <w:pPr>
      <w:spacing w:after="0" w:line="240" w:lineRule="auto"/>
      <w:ind w:left="360" w:hanging="360"/>
    </w:pPr>
    <w:rPr>
      <w:rFonts w:ascii=".VnTime" w:eastAsia="Times New Roman" w:hAnsi=".VnTime"/>
      <w:sz w:val="28"/>
      <w:szCs w:val="28"/>
    </w:rPr>
  </w:style>
  <w:style w:type="paragraph" w:styleId="List2">
    <w:name w:val="List 2"/>
    <w:basedOn w:val="Normal"/>
    <w:uiPriority w:val="99"/>
    <w:rsid w:val="006A6F7E"/>
    <w:pPr>
      <w:spacing w:after="0" w:line="240" w:lineRule="auto"/>
      <w:ind w:left="720" w:hanging="360"/>
    </w:pPr>
    <w:rPr>
      <w:rFonts w:ascii=".VnTime" w:eastAsia="Times New Roman" w:hAnsi=".VnTime"/>
      <w:sz w:val="28"/>
      <w:szCs w:val="28"/>
    </w:rPr>
  </w:style>
  <w:style w:type="paragraph" w:styleId="List3">
    <w:name w:val="List 3"/>
    <w:basedOn w:val="Normal"/>
    <w:uiPriority w:val="99"/>
    <w:rsid w:val="006A6F7E"/>
    <w:pPr>
      <w:spacing w:after="0" w:line="240" w:lineRule="auto"/>
      <w:ind w:left="1080" w:hanging="360"/>
    </w:pPr>
    <w:rPr>
      <w:rFonts w:ascii=".VnTime" w:eastAsia="Times New Roman" w:hAnsi=".VnTime"/>
      <w:sz w:val="28"/>
      <w:szCs w:val="28"/>
    </w:rPr>
  </w:style>
  <w:style w:type="paragraph" w:styleId="List4">
    <w:name w:val="List 4"/>
    <w:basedOn w:val="Normal"/>
    <w:uiPriority w:val="99"/>
    <w:rsid w:val="006A6F7E"/>
    <w:pPr>
      <w:spacing w:after="0" w:line="240" w:lineRule="auto"/>
      <w:ind w:left="1440" w:hanging="360"/>
    </w:pPr>
    <w:rPr>
      <w:rFonts w:ascii=".VnTime" w:eastAsia="Times New Roman" w:hAnsi=".VnTime"/>
      <w:sz w:val="28"/>
      <w:szCs w:val="28"/>
    </w:rPr>
  </w:style>
  <w:style w:type="paragraph" w:styleId="List5">
    <w:name w:val="List 5"/>
    <w:basedOn w:val="Normal"/>
    <w:uiPriority w:val="99"/>
    <w:rsid w:val="006A6F7E"/>
    <w:pPr>
      <w:spacing w:after="0" w:line="240" w:lineRule="auto"/>
      <w:ind w:left="1800" w:hanging="360"/>
    </w:pPr>
    <w:rPr>
      <w:rFonts w:ascii=".VnTime" w:eastAsia="Times New Roman" w:hAnsi=".VnTime"/>
      <w:sz w:val="28"/>
      <w:szCs w:val="28"/>
    </w:rPr>
  </w:style>
  <w:style w:type="paragraph" w:styleId="ListContinue2">
    <w:name w:val="List Continue 2"/>
    <w:basedOn w:val="Normal"/>
    <w:uiPriority w:val="99"/>
    <w:rsid w:val="006A6F7E"/>
    <w:pPr>
      <w:spacing w:after="120" w:line="240" w:lineRule="auto"/>
      <w:ind w:left="720"/>
    </w:pPr>
    <w:rPr>
      <w:rFonts w:ascii=".VnTime" w:eastAsia="Times New Roman" w:hAnsi=".VnTime"/>
      <w:sz w:val="28"/>
      <w:szCs w:val="28"/>
    </w:rPr>
  </w:style>
  <w:style w:type="paragraph" w:styleId="ListContinue3">
    <w:name w:val="List Continue 3"/>
    <w:basedOn w:val="Normal"/>
    <w:uiPriority w:val="99"/>
    <w:rsid w:val="006A6F7E"/>
    <w:pPr>
      <w:numPr>
        <w:numId w:val="21"/>
      </w:numPr>
      <w:tabs>
        <w:tab w:val="clear" w:pos="463"/>
      </w:tabs>
      <w:spacing w:after="120" w:line="240" w:lineRule="auto"/>
      <w:ind w:left="1080" w:firstLine="0"/>
    </w:pPr>
    <w:rPr>
      <w:rFonts w:ascii=".VnTime" w:eastAsia="Times New Roman" w:hAnsi=".VnTime"/>
      <w:sz w:val="28"/>
      <w:szCs w:val="28"/>
    </w:rPr>
  </w:style>
  <w:style w:type="paragraph" w:styleId="NormalIndent">
    <w:name w:val="Normal Indent"/>
    <w:basedOn w:val="Normal"/>
    <w:uiPriority w:val="99"/>
    <w:rsid w:val="006A6F7E"/>
    <w:pPr>
      <w:numPr>
        <w:numId w:val="22"/>
      </w:numPr>
      <w:tabs>
        <w:tab w:val="clear" w:pos="851"/>
      </w:tabs>
      <w:spacing w:after="0" w:line="240" w:lineRule="auto"/>
      <w:ind w:left="720" w:firstLine="0"/>
    </w:pPr>
    <w:rPr>
      <w:rFonts w:ascii=".VnTime" w:eastAsia="Times New Roman" w:hAnsi=".VnTime"/>
      <w:sz w:val="28"/>
      <w:szCs w:val="28"/>
    </w:rPr>
  </w:style>
  <w:style w:type="paragraph" w:styleId="BodyTextFirstIndent">
    <w:name w:val="Body Text First Indent"/>
    <w:basedOn w:val="BodyText"/>
    <w:link w:val="BodyTextFirstIndentChar"/>
    <w:uiPriority w:val="99"/>
    <w:rsid w:val="006A6F7E"/>
    <w:pPr>
      <w:numPr>
        <w:numId w:val="23"/>
      </w:numPr>
      <w:tabs>
        <w:tab w:val="clear" w:pos="284"/>
      </w:tabs>
      <w:spacing w:after="120"/>
      <w:ind w:left="0" w:firstLine="210"/>
      <w:jc w:val="left"/>
    </w:pPr>
    <w:rPr>
      <w:rFonts w:ascii=".VnTime" w:eastAsia="Times New Roman" w:hAnsi=".VnTime"/>
    </w:rPr>
  </w:style>
  <w:style w:type="character" w:customStyle="1" w:styleId="BodyTextFirstIndentChar">
    <w:name w:val="Body Text First Indent Char"/>
    <w:link w:val="BodyTextFirstIndent"/>
    <w:uiPriority w:val="99"/>
    <w:locked/>
    <w:rsid w:val="006A6F7E"/>
    <w:rPr>
      <w:rFonts w:ascii=".VnTime" w:eastAsia="Times New Roman" w:hAnsi=".VnTime"/>
      <w:sz w:val="28"/>
      <w:szCs w:val="28"/>
    </w:rPr>
  </w:style>
  <w:style w:type="paragraph" w:styleId="BodyTextFirstIndent2">
    <w:name w:val="Body Text First Indent 2"/>
    <w:basedOn w:val="BodyTextIndent"/>
    <w:link w:val="BodyTextFirstIndent2Char"/>
    <w:uiPriority w:val="99"/>
    <w:rsid w:val="006A6F7E"/>
    <w:pPr>
      <w:widowControl/>
      <w:spacing w:after="120"/>
      <w:ind w:left="360" w:firstLine="210"/>
      <w:jc w:val="left"/>
    </w:pPr>
    <w:rPr>
      <w:b w:val="0"/>
      <w:sz w:val="28"/>
    </w:rPr>
  </w:style>
  <w:style w:type="character" w:customStyle="1" w:styleId="BodyTextFirstIndent2Char">
    <w:name w:val="Body Text First Indent 2 Char"/>
    <w:link w:val="BodyTextFirstIndent2"/>
    <w:uiPriority w:val="99"/>
    <w:locked/>
    <w:rsid w:val="006A6F7E"/>
    <w:rPr>
      <w:rFonts w:ascii=".VnTime" w:hAnsi=".VnTime"/>
      <w:b/>
      <w:snapToGrid w:val="0"/>
      <w:sz w:val="28"/>
    </w:rPr>
  </w:style>
  <w:style w:type="paragraph" w:customStyle="1" w:styleId="oo">
    <w:name w:val="oo"/>
    <w:basedOn w:val="Normal"/>
    <w:uiPriority w:val="99"/>
    <w:rsid w:val="006A6F7E"/>
    <w:pPr>
      <w:numPr>
        <w:numId w:val="8"/>
      </w:numPr>
      <w:spacing w:before="60" w:after="60" w:line="264" w:lineRule="auto"/>
      <w:jc w:val="both"/>
    </w:pPr>
    <w:rPr>
      <w:rFonts w:ascii=".VnTime" w:eastAsia="Times New Roman" w:hAnsi=".VnTime"/>
      <w:szCs w:val="24"/>
    </w:rPr>
  </w:style>
  <w:style w:type="paragraph" w:styleId="Caption">
    <w:name w:val="caption"/>
    <w:basedOn w:val="Normal"/>
    <w:next w:val="Normal"/>
    <w:uiPriority w:val="99"/>
    <w:qFormat/>
    <w:locked/>
    <w:rsid w:val="006A6F7E"/>
    <w:pPr>
      <w:spacing w:after="0" w:line="240" w:lineRule="auto"/>
      <w:ind w:left="360"/>
    </w:pPr>
    <w:rPr>
      <w:rFonts w:ascii="VNI-Times" w:eastAsia="Times New Roman" w:hAnsi="VNI-Times"/>
      <w:b/>
      <w:bCs/>
      <w:i/>
      <w:iCs/>
      <w:sz w:val="28"/>
      <w:szCs w:val="24"/>
    </w:rPr>
  </w:style>
  <w:style w:type="paragraph" w:customStyle="1" w:styleId="Style1">
    <w:name w:val="Style1"/>
    <w:basedOn w:val="Normal"/>
    <w:link w:val="Style1Char"/>
    <w:uiPriority w:val="99"/>
    <w:rsid w:val="006A6F7E"/>
    <w:pPr>
      <w:shd w:val="clear" w:color="auto" w:fill="CCCCCC"/>
      <w:spacing w:before="240" w:after="60" w:line="264" w:lineRule="auto"/>
      <w:jc w:val="both"/>
    </w:pPr>
    <w:rPr>
      <w:rFonts w:ascii=".VnBlack" w:eastAsia="Times New Roman" w:hAnsi=".VnBlack"/>
      <w:szCs w:val="24"/>
    </w:rPr>
  </w:style>
  <w:style w:type="character" w:customStyle="1" w:styleId="Style1Char">
    <w:name w:val="Style1 Char"/>
    <w:link w:val="Style1"/>
    <w:uiPriority w:val="99"/>
    <w:locked/>
    <w:rsid w:val="006A6F7E"/>
    <w:rPr>
      <w:rFonts w:ascii=".VnBlack" w:hAnsi=".VnBlack"/>
      <w:sz w:val="24"/>
      <w:shd w:val="clear" w:color="auto" w:fill="CCCCCC"/>
    </w:rPr>
  </w:style>
  <w:style w:type="character" w:customStyle="1" w:styleId="muclonChar">
    <w:name w:val="muclon Char"/>
    <w:link w:val="muclon"/>
    <w:uiPriority w:val="99"/>
    <w:locked/>
    <w:rsid w:val="006A6F7E"/>
    <w:rPr>
      <w:rFonts w:ascii=".VnTime" w:hAnsi=".VnTime"/>
      <w:b/>
      <w:color w:val="0000FF"/>
      <w:sz w:val="28"/>
    </w:rPr>
  </w:style>
  <w:style w:type="paragraph" w:customStyle="1" w:styleId="muclon">
    <w:name w:val="muclon"/>
    <w:basedOn w:val="Normal"/>
    <w:link w:val="muclonChar"/>
    <w:autoRedefine/>
    <w:uiPriority w:val="99"/>
    <w:rsid w:val="006A6F7E"/>
    <w:pPr>
      <w:spacing w:before="40" w:after="0" w:line="288" w:lineRule="auto"/>
      <w:jc w:val="both"/>
    </w:pPr>
    <w:rPr>
      <w:rFonts w:ascii=".VnTime" w:hAnsi=".VnTime" w:cs="Arial"/>
      <w:b/>
      <w:color w:val="0000FF"/>
      <w:sz w:val="28"/>
      <w:szCs w:val="28"/>
    </w:rPr>
  </w:style>
  <w:style w:type="paragraph" w:customStyle="1" w:styleId="Style2">
    <w:name w:val="Style2"/>
    <w:basedOn w:val="Normal"/>
    <w:uiPriority w:val="99"/>
    <w:rsid w:val="006A6F7E"/>
    <w:pPr>
      <w:spacing w:before="60" w:after="60" w:line="264" w:lineRule="auto"/>
      <w:jc w:val="both"/>
    </w:pPr>
    <w:rPr>
      <w:rFonts w:ascii=".VnArial" w:eastAsia="Times New Roman" w:hAnsi=".VnArial"/>
      <w:b/>
      <w:szCs w:val="24"/>
    </w:rPr>
  </w:style>
  <w:style w:type="paragraph" w:customStyle="1" w:styleId="baitap">
    <w:name w:val="bai tap"/>
    <w:basedOn w:val="Normal"/>
    <w:uiPriority w:val="99"/>
    <w:rsid w:val="006A6F7E"/>
    <w:pPr>
      <w:spacing w:before="60" w:after="60" w:line="264" w:lineRule="auto"/>
      <w:ind w:left="567" w:hanging="567"/>
      <w:jc w:val="both"/>
    </w:pPr>
    <w:rPr>
      <w:rFonts w:ascii=".VnTime" w:eastAsia="Times New Roman" w:hAnsi=".VnTime"/>
      <w:szCs w:val="24"/>
    </w:rPr>
  </w:style>
  <w:style w:type="character" w:customStyle="1" w:styleId="Style2Char">
    <w:name w:val="Style2 Char"/>
    <w:uiPriority w:val="99"/>
    <w:rsid w:val="006A6F7E"/>
    <w:rPr>
      <w:rFonts w:ascii=".VnArial" w:hAnsi=".VnArial"/>
      <w:b/>
      <w:sz w:val="24"/>
      <w:lang w:val="en-US" w:eastAsia="en-US"/>
    </w:rPr>
  </w:style>
  <w:style w:type="paragraph" w:customStyle="1" w:styleId="indent">
    <w:name w:val="– indent"/>
    <w:basedOn w:val="Normal"/>
    <w:uiPriority w:val="99"/>
    <w:rsid w:val="006A6F7E"/>
    <w:pPr>
      <w:numPr>
        <w:numId w:val="9"/>
      </w:numPr>
      <w:spacing w:before="60" w:after="60" w:line="264" w:lineRule="auto"/>
      <w:jc w:val="both"/>
    </w:pPr>
    <w:rPr>
      <w:rFonts w:ascii=".VnTime" w:eastAsia="Times New Roman" w:hAnsi=".VnTime"/>
      <w:szCs w:val="24"/>
    </w:rPr>
  </w:style>
  <w:style w:type="paragraph" w:customStyle="1" w:styleId="abc">
    <w:name w:val="a b c"/>
    <w:basedOn w:val="baitap"/>
    <w:uiPriority w:val="99"/>
    <w:rsid w:val="006A6F7E"/>
    <w:pPr>
      <w:numPr>
        <w:numId w:val="12"/>
      </w:numPr>
      <w:tabs>
        <w:tab w:val="num" w:pos="360"/>
      </w:tabs>
      <w:ind w:hanging="567"/>
    </w:pPr>
  </w:style>
  <w:style w:type="paragraph" w:customStyle="1" w:styleId="bulet">
    <w:name w:val="bulet"/>
    <w:basedOn w:val="Normal"/>
    <w:uiPriority w:val="99"/>
    <w:rsid w:val="006A6F7E"/>
    <w:pPr>
      <w:numPr>
        <w:numId w:val="10"/>
      </w:numPr>
      <w:spacing w:before="60" w:after="60" w:line="264" w:lineRule="auto"/>
      <w:jc w:val="both"/>
    </w:pPr>
    <w:rPr>
      <w:rFonts w:ascii=".VnTime" w:eastAsia="Times New Roman" w:hAnsi=".VnTime"/>
      <w:b/>
      <w:i/>
      <w:szCs w:val="24"/>
    </w:rPr>
  </w:style>
  <w:style w:type="paragraph" w:customStyle="1" w:styleId="o">
    <w:name w:val="o"/>
    <w:basedOn w:val="Normal"/>
    <w:uiPriority w:val="99"/>
    <w:rsid w:val="006A6F7E"/>
    <w:pPr>
      <w:numPr>
        <w:numId w:val="11"/>
      </w:numPr>
      <w:spacing w:before="60" w:after="60" w:line="264" w:lineRule="auto"/>
      <w:jc w:val="both"/>
    </w:pPr>
    <w:rPr>
      <w:rFonts w:ascii=".VnTime" w:eastAsia="Times New Roman" w:hAnsi=".VnTime"/>
      <w:szCs w:val="24"/>
    </w:rPr>
  </w:style>
  <w:style w:type="paragraph" w:customStyle="1" w:styleId="ketluan">
    <w:name w:val="ket luan"/>
    <w:basedOn w:val="Normal"/>
    <w:uiPriority w:val="99"/>
    <w:rsid w:val="006A6F7E"/>
    <w:pPr>
      <w:numPr>
        <w:numId w:val="13"/>
      </w:numPr>
      <w:spacing w:before="60" w:after="60" w:line="264" w:lineRule="auto"/>
      <w:jc w:val="both"/>
    </w:pPr>
    <w:rPr>
      <w:rFonts w:ascii=".VnTime" w:eastAsia="Times New Roman" w:hAnsi=".VnTime"/>
      <w:b/>
      <w:i/>
      <w:szCs w:val="24"/>
    </w:rPr>
  </w:style>
  <w:style w:type="paragraph" w:customStyle="1" w:styleId="chuong">
    <w:name w:val="chuong"/>
    <w:basedOn w:val="Normal"/>
    <w:autoRedefine/>
    <w:uiPriority w:val="99"/>
    <w:rsid w:val="006A6F7E"/>
    <w:pPr>
      <w:spacing w:after="0" w:line="240" w:lineRule="auto"/>
      <w:jc w:val="center"/>
    </w:pPr>
    <w:rPr>
      <w:rFonts w:ascii=".VnTimeH" w:eastAsia="Times New Roman" w:hAnsi=".VnTimeH" w:cs="Arial"/>
      <w:b/>
      <w:color w:val="0000FF"/>
      <w:sz w:val="28"/>
      <w:szCs w:val="28"/>
    </w:rPr>
  </w:style>
  <w:style w:type="paragraph" w:customStyle="1" w:styleId="mucnho">
    <w:name w:val="mucnho"/>
    <w:basedOn w:val="Normal"/>
    <w:link w:val="mucnhoChar"/>
    <w:autoRedefine/>
    <w:uiPriority w:val="99"/>
    <w:rsid w:val="006A6F7E"/>
    <w:pPr>
      <w:spacing w:after="0" w:line="240" w:lineRule="auto"/>
    </w:pPr>
    <w:rPr>
      <w:rFonts w:ascii=".VnArial Narrow" w:eastAsia="Times New Roman" w:hAnsi=".VnArial Narrow" w:cs="Arial"/>
      <w:i/>
      <w:noProof/>
      <w:color w:val="0000FF"/>
      <w:sz w:val="28"/>
      <w:szCs w:val="28"/>
    </w:rPr>
  </w:style>
  <w:style w:type="character" w:customStyle="1" w:styleId="mucnhoChar">
    <w:name w:val="mucnho Char"/>
    <w:link w:val="mucnho"/>
    <w:uiPriority w:val="99"/>
    <w:locked/>
    <w:rsid w:val="006A6F7E"/>
    <w:rPr>
      <w:rFonts w:ascii=".VnArial Narrow" w:hAnsi=".VnArial Narrow"/>
      <w:i/>
      <w:noProof/>
      <w:color w:val="0000FF"/>
      <w:sz w:val="28"/>
    </w:rPr>
  </w:style>
  <w:style w:type="paragraph" w:customStyle="1" w:styleId="muccon">
    <w:name w:val="muccon"/>
    <w:basedOn w:val="Style1"/>
    <w:link w:val="mucconChar"/>
    <w:autoRedefine/>
    <w:uiPriority w:val="99"/>
    <w:rsid w:val="006A6F7E"/>
    <w:pPr>
      <w:shd w:val="clear" w:color="auto" w:fill="auto"/>
      <w:spacing w:before="40" w:after="0" w:line="288" w:lineRule="auto"/>
    </w:pPr>
    <w:rPr>
      <w:rFonts w:ascii=".VnTime" w:hAnsi=".VnTime"/>
      <w:i/>
    </w:rPr>
  </w:style>
  <w:style w:type="character" w:customStyle="1" w:styleId="mucconChar">
    <w:name w:val="muccon Char"/>
    <w:link w:val="muccon"/>
    <w:uiPriority w:val="99"/>
    <w:locked/>
    <w:rsid w:val="006A6F7E"/>
    <w:rPr>
      <w:rFonts w:ascii=".VnTime" w:hAnsi=".VnTime"/>
      <w:i/>
      <w:sz w:val="24"/>
    </w:rPr>
  </w:style>
  <w:style w:type="paragraph" w:customStyle="1" w:styleId="Thuc0">
    <w:name w:val="Thuc0"/>
    <w:basedOn w:val="Normal"/>
    <w:uiPriority w:val="99"/>
    <w:rsid w:val="006A6F7E"/>
    <w:pPr>
      <w:tabs>
        <w:tab w:val="left" w:pos="851"/>
        <w:tab w:val="left" w:pos="1134"/>
      </w:tabs>
      <w:spacing w:after="0" w:line="240" w:lineRule="auto"/>
      <w:ind w:left="567" w:hanging="567"/>
    </w:pPr>
    <w:rPr>
      <w:rFonts w:ascii="VNtimes new roman" w:eastAsia="Times New Roman" w:hAnsi="VNtimes new roman"/>
      <w:szCs w:val="20"/>
    </w:rPr>
  </w:style>
  <w:style w:type="paragraph" w:customStyle="1" w:styleId="thuc6">
    <w:name w:val="thuc6"/>
    <w:basedOn w:val="Thuc0"/>
    <w:uiPriority w:val="99"/>
    <w:rsid w:val="006A6F7E"/>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Char2">
    <w:name w:val="Char2"/>
    <w:basedOn w:val="Normal"/>
    <w:uiPriority w:val="99"/>
    <w:semiHidden/>
    <w:rsid w:val="006A6F7E"/>
    <w:pPr>
      <w:spacing w:line="240" w:lineRule="exact"/>
    </w:pPr>
    <w:rPr>
      <w:rFonts w:ascii="Arial" w:eastAsia="Times New Roman" w:hAnsi="Arial"/>
      <w:bCs/>
      <w:spacing w:val="4"/>
      <w:szCs w:val="24"/>
    </w:rPr>
  </w:style>
  <w:style w:type="paragraph" w:customStyle="1" w:styleId="Normal13pt">
    <w:name w:val="Normal + 13 pt"/>
    <w:basedOn w:val="Heading1"/>
    <w:uiPriority w:val="99"/>
    <w:rsid w:val="006A6F7E"/>
    <w:pPr>
      <w:keepLines w:val="0"/>
      <w:spacing w:before="40" w:after="40" w:line="360" w:lineRule="auto"/>
      <w:ind w:firstLine="720"/>
      <w:jc w:val="both"/>
    </w:pPr>
    <w:rPr>
      <w:rFonts w:ascii="Times New Roman" w:hAnsi="Times New Roman"/>
      <w:b w:val="0"/>
      <w:iCs/>
      <w:color w:val="auto"/>
      <w:sz w:val="26"/>
      <w:szCs w:val="26"/>
      <w:lang w:val="es-PY"/>
    </w:rPr>
  </w:style>
  <w:style w:type="paragraph" w:customStyle="1" w:styleId="DefaultParagraphFontParaCharCharCharCharChar">
    <w:name w:val="Default Paragraph Font Para Char Char Char Char Char"/>
    <w:autoRedefine/>
    <w:uiPriority w:val="99"/>
    <w:rsid w:val="006A6F7E"/>
    <w:pPr>
      <w:tabs>
        <w:tab w:val="left" w:pos="1152"/>
      </w:tabs>
      <w:spacing w:before="120" w:after="120" w:line="312" w:lineRule="auto"/>
    </w:pPr>
    <w:rPr>
      <w:rFonts w:ascii="Arial" w:eastAsia="MS Mincho" w:hAnsi="Arial" w:cs="Arial"/>
      <w:sz w:val="26"/>
      <w:szCs w:val="26"/>
    </w:rPr>
  </w:style>
  <w:style w:type="paragraph" w:customStyle="1" w:styleId="MUC2">
    <w:name w:val="MUC 2"/>
    <w:basedOn w:val="Normal"/>
    <w:uiPriority w:val="99"/>
    <w:rsid w:val="006A6F7E"/>
    <w:pPr>
      <w:spacing w:before="240" w:after="180" w:line="240" w:lineRule="atLeast"/>
      <w:jc w:val="center"/>
    </w:pPr>
    <w:rPr>
      <w:rFonts w:ascii=".VnArialH" w:eastAsia="Times New Roman" w:hAnsi=".VnArialH"/>
      <w:b/>
      <w:sz w:val="28"/>
      <w:szCs w:val="28"/>
      <w:lang w:val="pt-BR"/>
    </w:rPr>
  </w:style>
  <w:style w:type="paragraph" w:customStyle="1" w:styleId="muclon0">
    <w:name w:val="muc lon"/>
    <w:basedOn w:val="Normal"/>
    <w:uiPriority w:val="99"/>
    <w:semiHidden/>
    <w:rsid w:val="006A6F7E"/>
    <w:pPr>
      <w:spacing w:after="0" w:line="360" w:lineRule="auto"/>
      <w:jc w:val="both"/>
    </w:pPr>
    <w:rPr>
      <w:rFonts w:eastAsia="Times New Roman"/>
      <w:sz w:val="28"/>
      <w:szCs w:val="28"/>
    </w:rPr>
  </w:style>
  <w:style w:type="character" w:customStyle="1" w:styleId="CharChar33">
    <w:name w:val="Char Char33"/>
    <w:uiPriority w:val="99"/>
    <w:rsid w:val="006A6F7E"/>
    <w:rPr>
      <w:b/>
      <w:i/>
      <w:sz w:val="26"/>
      <w:lang w:val="en-US" w:eastAsia="en-US"/>
    </w:rPr>
  </w:style>
  <w:style w:type="paragraph" w:customStyle="1" w:styleId="1sonlanphoto">
    <w:name w:val="1_sonlanphoto"/>
    <w:basedOn w:val="Normal"/>
    <w:link w:val="1sonlanphotoChar"/>
    <w:uiPriority w:val="99"/>
    <w:rsid w:val="006A6F7E"/>
    <w:pPr>
      <w:spacing w:after="0" w:line="312" w:lineRule="auto"/>
      <w:jc w:val="center"/>
    </w:pPr>
    <w:rPr>
      <w:rFonts w:eastAsia="Times New Roman"/>
      <w:b/>
      <w:color w:val="000000"/>
      <w:sz w:val="28"/>
      <w:szCs w:val="28"/>
      <w:lang w:val="nb-NO"/>
    </w:rPr>
  </w:style>
  <w:style w:type="paragraph" w:customStyle="1" w:styleId="2sonlanphoto">
    <w:name w:val="2_sonlanphoto"/>
    <w:basedOn w:val="Normal"/>
    <w:uiPriority w:val="99"/>
    <w:rsid w:val="006A6F7E"/>
    <w:pPr>
      <w:spacing w:after="0" w:line="312" w:lineRule="auto"/>
      <w:ind w:firstLine="720"/>
      <w:jc w:val="both"/>
    </w:pPr>
    <w:rPr>
      <w:rFonts w:eastAsia="Times New Roman"/>
      <w:b/>
      <w:color w:val="000000"/>
      <w:sz w:val="26"/>
      <w:szCs w:val="26"/>
      <w:lang w:val="nb-NO"/>
    </w:rPr>
  </w:style>
  <w:style w:type="paragraph" w:customStyle="1" w:styleId="4sonlanphoto">
    <w:name w:val="4_sonlanphoto"/>
    <w:basedOn w:val="Normal"/>
    <w:uiPriority w:val="99"/>
    <w:rsid w:val="006A6F7E"/>
    <w:pPr>
      <w:spacing w:after="0" w:line="312" w:lineRule="auto"/>
      <w:jc w:val="center"/>
    </w:pPr>
    <w:rPr>
      <w:rFonts w:eastAsia="Times New Roman"/>
      <w:b/>
      <w:i/>
      <w:color w:val="000000"/>
      <w:sz w:val="26"/>
      <w:szCs w:val="26"/>
      <w:lang w:val="nb-NO"/>
    </w:rPr>
  </w:style>
  <w:style w:type="character" w:customStyle="1" w:styleId="1sonlanphotoChar">
    <w:name w:val="1_sonlanphoto Char"/>
    <w:link w:val="1sonlanphoto"/>
    <w:uiPriority w:val="99"/>
    <w:locked/>
    <w:rsid w:val="006A6F7E"/>
    <w:rPr>
      <w:rFonts w:eastAsia="Times New Roman"/>
      <w:b/>
      <w:color w:val="000000"/>
      <w:sz w:val="28"/>
      <w:lang w:val="nb-NO"/>
    </w:rPr>
  </w:style>
  <w:style w:type="numbering" w:customStyle="1" w:styleId="NumberedListTemplateP2012">
    <w:name w:val="NumberedListTemplate_P2012"/>
    <w:rsid w:val="00EE75E8"/>
    <w:pPr>
      <w:numPr>
        <w:numId w:val="6"/>
      </w:numPr>
    </w:pPr>
  </w:style>
  <w:style w:type="character" w:customStyle="1" w:styleId="BodyTextChar2">
    <w:name w:val="Body Text Char2"/>
    <w:basedOn w:val="DefaultParagraphFont"/>
    <w:rsid w:val="00DD2B16"/>
    <w:rPr>
      <w:rFonts w:ascii="Times New Roman" w:eastAsia="Times New Roman" w:hAnsi="Times New Roman" w:cs="Times New Roman"/>
      <w:sz w:val="24"/>
      <w:szCs w:val="24"/>
      <w:lang w:val="vi"/>
    </w:rPr>
  </w:style>
  <w:style w:type="character" w:customStyle="1" w:styleId="ListParagraphChar">
    <w:name w:val="List Paragraph Char"/>
    <w:aliases w:val="HPL01 Char,List Paragraph1 Char,Numbered List Char,bullet Char,Cita extensa Char,Colorful List - Accent 13 Char,Medium Grid 1 - Accent 22 Char,Sub-heading Char,bullet 1 Char,Sub-headin Char,List Paragraph2 Char,Td cấp 5 Char"/>
    <w:basedOn w:val="DefaultParagraphFont"/>
    <w:link w:val="ListParagraph"/>
    <w:uiPriority w:val="34"/>
    <w:qFormat/>
    <w:locked/>
    <w:rsid w:val="00C225F6"/>
    <w:rPr>
      <w:sz w:val="24"/>
      <w:szCs w:val="22"/>
    </w:rPr>
  </w:style>
  <w:style w:type="character" w:customStyle="1" w:styleId="NormalWebChar1">
    <w:name w:val="Normal (Web) Char1"/>
    <w:aliases w:val="Normal (Web) Char Char"/>
    <w:uiPriority w:val="99"/>
    <w:locked/>
    <w:rsid w:val="00C225F6"/>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C225F6"/>
    <w:rPr>
      <w:rFonts w:ascii="Segoe UI" w:eastAsia="Segoe UI" w:hAnsi="Segoe UI" w:cs="Segoe UI"/>
      <w:color w:val="2B2B2C"/>
    </w:rPr>
  </w:style>
  <w:style w:type="paragraph" w:customStyle="1" w:styleId="Vnbnnidung0">
    <w:name w:val="Văn bản nội dung"/>
    <w:basedOn w:val="Normal"/>
    <w:link w:val="Vnbnnidung"/>
    <w:rsid w:val="00C225F6"/>
    <w:pPr>
      <w:widowControl w:val="0"/>
      <w:spacing w:after="60" w:line="276" w:lineRule="auto"/>
    </w:pPr>
    <w:rPr>
      <w:rFonts w:ascii="Segoe UI" w:eastAsia="Segoe UI" w:hAnsi="Segoe UI" w:cs="Segoe UI"/>
      <w:color w:val="2B2B2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329260">
      <w:marLeft w:val="0"/>
      <w:marRight w:val="0"/>
      <w:marTop w:val="0"/>
      <w:marBottom w:val="0"/>
      <w:divBdr>
        <w:top w:val="none" w:sz="0" w:space="0" w:color="auto"/>
        <w:left w:val="none" w:sz="0" w:space="0" w:color="auto"/>
        <w:bottom w:val="none" w:sz="0" w:space="0" w:color="auto"/>
        <w:right w:val="none" w:sz="0" w:space="0" w:color="auto"/>
      </w:divBdr>
    </w:div>
    <w:div w:id="128329270">
      <w:marLeft w:val="0"/>
      <w:marRight w:val="0"/>
      <w:marTop w:val="0"/>
      <w:marBottom w:val="0"/>
      <w:divBdr>
        <w:top w:val="none" w:sz="0" w:space="0" w:color="auto"/>
        <w:left w:val="none" w:sz="0" w:space="0" w:color="auto"/>
        <w:bottom w:val="none" w:sz="0" w:space="0" w:color="auto"/>
        <w:right w:val="none" w:sz="0" w:space="0" w:color="auto"/>
      </w:divBdr>
      <w:divsChild>
        <w:div w:id="128329249">
          <w:marLeft w:val="0"/>
          <w:marRight w:val="0"/>
          <w:marTop w:val="0"/>
          <w:marBottom w:val="0"/>
          <w:divBdr>
            <w:top w:val="none" w:sz="0" w:space="0" w:color="auto"/>
            <w:left w:val="none" w:sz="0" w:space="0" w:color="auto"/>
            <w:bottom w:val="none" w:sz="0" w:space="0" w:color="auto"/>
            <w:right w:val="none" w:sz="0" w:space="0" w:color="auto"/>
          </w:divBdr>
          <w:divsChild>
            <w:div w:id="128329290">
              <w:marLeft w:val="-225"/>
              <w:marRight w:val="-225"/>
              <w:marTop w:val="0"/>
              <w:marBottom w:val="0"/>
              <w:divBdr>
                <w:top w:val="none" w:sz="0" w:space="0" w:color="auto"/>
                <w:left w:val="none" w:sz="0" w:space="0" w:color="auto"/>
                <w:bottom w:val="none" w:sz="0" w:space="0" w:color="auto"/>
                <w:right w:val="none" w:sz="0" w:space="0" w:color="auto"/>
              </w:divBdr>
              <w:divsChild>
                <w:div w:id="128329323">
                  <w:marLeft w:val="0"/>
                  <w:marRight w:val="0"/>
                  <w:marTop w:val="0"/>
                  <w:marBottom w:val="0"/>
                  <w:divBdr>
                    <w:top w:val="none" w:sz="0" w:space="0" w:color="auto"/>
                    <w:left w:val="none" w:sz="0" w:space="0" w:color="auto"/>
                    <w:bottom w:val="none" w:sz="0" w:space="0" w:color="auto"/>
                    <w:right w:val="none" w:sz="0" w:space="0" w:color="auto"/>
                  </w:divBdr>
                  <w:divsChild>
                    <w:div w:id="128329253">
                      <w:marLeft w:val="0"/>
                      <w:marRight w:val="0"/>
                      <w:marTop w:val="0"/>
                      <w:marBottom w:val="0"/>
                      <w:divBdr>
                        <w:top w:val="none" w:sz="0" w:space="0" w:color="auto"/>
                        <w:left w:val="none" w:sz="0" w:space="0" w:color="auto"/>
                        <w:bottom w:val="none" w:sz="0" w:space="0" w:color="auto"/>
                        <w:right w:val="none" w:sz="0" w:space="0" w:color="auto"/>
                      </w:divBdr>
                      <w:divsChild>
                        <w:div w:id="128329477">
                          <w:marLeft w:val="0"/>
                          <w:marRight w:val="0"/>
                          <w:marTop w:val="0"/>
                          <w:marBottom w:val="0"/>
                          <w:divBdr>
                            <w:top w:val="none" w:sz="0" w:space="0" w:color="auto"/>
                            <w:left w:val="none" w:sz="0" w:space="0" w:color="auto"/>
                            <w:bottom w:val="none" w:sz="0" w:space="0" w:color="auto"/>
                            <w:right w:val="none" w:sz="0" w:space="0" w:color="auto"/>
                          </w:divBdr>
                          <w:divsChild>
                            <w:div w:id="128329243">
                              <w:marLeft w:val="-225"/>
                              <w:marRight w:val="-225"/>
                              <w:marTop w:val="0"/>
                              <w:marBottom w:val="0"/>
                              <w:divBdr>
                                <w:top w:val="none" w:sz="0" w:space="0" w:color="auto"/>
                                <w:left w:val="none" w:sz="0" w:space="0" w:color="auto"/>
                                <w:bottom w:val="none" w:sz="0" w:space="0" w:color="auto"/>
                                <w:right w:val="none" w:sz="0" w:space="0" w:color="auto"/>
                              </w:divBdr>
                              <w:divsChild>
                                <w:div w:id="128329306">
                                  <w:marLeft w:val="0"/>
                                  <w:marRight w:val="0"/>
                                  <w:marTop w:val="0"/>
                                  <w:marBottom w:val="0"/>
                                  <w:divBdr>
                                    <w:top w:val="none" w:sz="0" w:space="0" w:color="auto"/>
                                    <w:left w:val="none" w:sz="0" w:space="0" w:color="auto"/>
                                    <w:bottom w:val="none" w:sz="0" w:space="0" w:color="auto"/>
                                    <w:right w:val="none" w:sz="0" w:space="0" w:color="auto"/>
                                  </w:divBdr>
                                </w:div>
                              </w:divsChild>
                            </w:div>
                            <w:div w:id="128329248">
                              <w:marLeft w:val="0"/>
                              <w:marRight w:val="0"/>
                              <w:marTop w:val="0"/>
                              <w:marBottom w:val="150"/>
                              <w:divBdr>
                                <w:top w:val="none" w:sz="0" w:space="0" w:color="auto"/>
                                <w:left w:val="none" w:sz="0" w:space="0" w:color="auto"/>
                                <w:bottom w:val="single" w:sz="6" w:space="4" w:color="DDDDDD"/>
                                <w:right w:val="none" w:sz="0" w:space="0" w:color="auto"/>
                              </w:divBdr>
                              <w:divsChild>
                                <w:div w:id="128329256">
                                  <w:marLeft w:val="0"/>
                                  <w:marRight w:val="0"/>
                                  <w:marTop w:val="0"/>
                                  <w:marBottom w:val="180"/>
                                  <w:divBdr>
                                    <w:top w:val="none" w:sz="0" w:space="0" w:color="auto"/>
                                    <w:left w:val="none" w:sz="0" w:space="0" w:color="auto"/>
                                    <w:bottom w:val="none" w:sz="0" w:space="0" w:color="auto"/>
                                    <w:right w:val="none" w:sz="0" w:space="0" w:color="auto"/>
                                  </w:divBdr>
                                </w:div>
                                <w:div w:id="128329302">
                                  <w:marLeft w:val="0"/>
                                  <w:marRight w:val="0"/>
                                  <w:marTop w:val="0"/>
                                  <w:marBottom w:val="0"/>
                                  <w:divBdr>
                                    <w:top w:val="none" w:sz="0" w:space="0" w:color="auto"/>
                                    <w:left w:val="none" w:sz="0" w:space="0" w:color="auto"/>
                                    <w:bottom w:val="none" w:sz="0" w:space="0" w:color="auto"/>
                                    <w:right w:val="none" w:sz="0" w:space="0" w:color="auto"/>
                                  </w:divBdr>
                                </w:div>
                              </w:divsChild>
                            </w:div>
                            <w:div w:id="128329254">
                              <w:marLeft w:val="-225"/>
                              <w:marRight w:val="-225"/>
                              <w:marTop w:val="0"/>
                              <w:marBottom w:val="0"/>
                              <w:divBdr>
                                <w:top w:val="none" w:sz="0" w:space="0" w:color="auto"/>
                                <w:left w:val="none" w:sz="0" w:space="0" w:color="auto"/>
                                <w:bottom w:val="none" w:sz="0" w:space="0" w:color="auto"/>
                                <w:right w:val="none" w:sz="0" w:space="0" w:color="auto"/>
                              </w:divBdr>
                              <w:divsChild>
                                <w:div w:id="128329324">
                                  <w:marLeft w:val="0"/>
                                  <w:marRight w:val="0"/>
                                  <w:marTop w:val="0"/>
                                  <w:marBottom w:val="0"/>
                                  <w:divBdr>
                                    <w:top w:val="none" w:sz="0" w:space="0" w:color="auto"/>
                                    <w:left w:val="none" w:sz="0" w:space="0" w:color="auto"/>
                                    <w:bottom w:val="none" w:sz="0" w:space="0" w:color="auto"/>
                                    <w:right w:val="none" w:sz="0" w:space="0" w:color="auto"/>
                                  </w:divBdr>
                                </w:div>
                              </w:divsChild>
                            </w:div>
                            <w:div w:id="128329263">
                              <w:marLeft w:val="-225"/>
                              <w:marRight w:val="-225"/>
                              <w:marTop w:val="0"/>
                              <w:marBottom w:val="0"/>
                              <w:divBdr>
                                <w:top w:val="none" w:sz="0" w:space="0" w:color="auto"/>
                                <w:left w:val="none" w:sz="0" w:space="0" w:color="auto"/>
                                <w:bottom w:val="none" w:sz="0" w:space="0" w:color="auto"/>
                                <w:right w:val="none" w:sz="0" w:space="0" w:color="auto"/>
                              </w:divBdr>
                              <w:divsChild>
                                <w:div w:id="128329313">
                                  <w:marLeft w:val="0"/>
                                  <w:marRight w:val="0"/>
                                  <w:marTop w:val="0"/>
                                  <w:marBottom w:val="0"/>
                                  <w:divBdr>
                                    <w:top w:val="none" w:sz="0" w:space="0" w:color="auto"/>
                                    <w:left w:val="none" w:sz="0" w:space="0" w:color="auto"/>
                                    <w:bottom w:val="none" w:sz="0" w:space="0" w:color="auto"/>
                                    <w:right w:val="none" w:sz="0" w:space="0" w:color="auto"/>
                                  </w:divBdr>
                                </w:div>
                              </w:divsChild>
                            </w:div>
                            <w:div w:id="128329266">
                              <w:marLeft w:val="-225"/>
                              <w:marRight w:val="-225"/>
                              <w:marTop w:val="0"/>
                              <w:marBottom w:val="0"/>
                              <w:divBdr>
                                <w:top w:val="none" w:sz="0" w:space="0" w:color="auto"/>
                                <w:left w:val="none" w:sz="0" w:space="0" w:color="auto"/>
                                <w:bottom w:val="none" w:sz="0" w:space="0" w:color="auto"/>
                                <w:right w:val="none" w:sz="0" w:space="0" w:color="auto"/>
                              </w:divBdr>
                              <w:divsChild>
                                <w:div w:id="128329242">
                                  <w:marLeft w:val="0"/>
                                  <w:marRight w:val="0"/>
                                  <w:marTop w:val="0"/>
                                  <w:marBottom w:val="0"/>
                                  <w:divBdr>
                                    <w:top w:val="none" w:sz="0" w:space="0" w:color="auto"/>
                                    <w:left w:val="none" w:sz="0" w:space="0" w:color="auto"/>
                                    <w:bottom w:val="none" w:sz="0" w:space="0" w:color="auto"/>
                                    <w:right w:val="none" w:sz="0" w:space="0" w:color="auto"/>
                                  </w:divBdr>
                                </w:div>
                              </w:divsChild>
                            </w:div>
                            <w:div w:id="128329286">
                              <w:marLeft w:val="0"/>
                              <w:marRight w:val="0"/>
                              <w:marTop w:val="0"/>
                              <w:marBottom w:val="0"/>
                              <w:divBdr>
                                <w:top w:val="none" w:sz="0" w:space="0" w:color="auto"/>
                                <w:left w:val="none" w:sz="0" w:space="0" w:color="auto"/>
                                <w:bottom w:val="none" w:sz="0" w:space="0" w:color="auto"/>
                                <w:right w:val="none" w:sz="0" w:space="0" w:color="auto"/>
                              </w:divBdr>
                            </w:div>
                            <w:div w:id="128329309">
                              <w:marLeft w:val="-225"/>
                              <w:marRight w:val="-225"/>
                              <w:marTop w:val="225"/>
                              <w:marBottom w:val="0"/>
                              <w:divBdr>
                                <w:top w:val="single" w:sz="24" w:space="11" w:color="E0E0E0"/>
                                <w:left w:val="none" w:sz="0" w:space="0" w:color="auto"/>
                                <w:bottom w:val="single" w:sz="24" w:space="11" w:color="E0E0E0"/>
                                <w:right w:val="none" w:sz="0" w:space="0" w:color="auto"/>
                              </w:divBdr>
                              <w:divsChild>
                                <w:div w:id="128329280">
                                  <w:marLeft w:val="0"/>
                                  <w:marRight w:val="0"/>
                                  <w:marTop w:val="0"/>
                                  <w:marBottom w:val="0"/>
                                  <w:divBdr>
                                    <w:top w:val="none" w:sz="0" w:space="0" w:color="auto"/>
                                    <w:left w:val="none" w:sz="0" w:space="0" w:color="auto"/>
                                    <w:bottom w:val="none" w:sz="0" w:space="0" w:color="auto"/>
                                    <w:right w:val="none" w:sz="0" w:space="0" w:color="auto"/>
                                  </w:divBdr>
                                  <w:divsChild>
                                    <w:div w:id="128329264">
                                      <w:marLeft w:val="-225"/>
                                      <w:marRight w:val="-225"/>
                                      <w:marTop w:val="0"/>
                                      <w:marBottom w:val="150"/>
                                      <w:divBdr>
                                        <w:top w:val="none" w:sz="0" w:space="0" w:color="auto"/>
                                        <w:left w:val="none" w:sz="0" w:space="0" w:color="auto"/>
                                        <w:bottom w:val="single" w:sz="6" w:space="15" w:color="DDDDDD"/>
                                        <w:right w:val="none" w:sz="0" w:space="0" w:color="auto"/>
                                      </w:divBdr>
                                      <w:divsChild>
                                        <w:div w:id="128329294">
                                          <w:marLeft w:val="0"/>
                                          <w:marRight w:val="0"/>
                                          <w:marTop w:val="0"/>
                                          <w:marBottom w:val="0"/>
                                          <w:divBdr>
                                            <w:top w:val="none" w:sz="0" w:space="0" w:color="auto"/>
                                            <w:left w:val="none" w:sz="0" w:space="0" w:color="auto"/>
                                            <w:bottom w:val="none" w:sz="0" w:space="0" w:color="auto"/>
                                            <w:right w:val="none" w:sz="0" w:space="0" w:color="auto"/>
                                          </w:divBdr>
                                        </w:div>
                                        <w:div w:id="128329478">
                                          <w:marLeft w:val="0"/>
                                          <w:marRight w:val="0"/>
                                          <w:marTop w:val="0"/>
                                          <w:marBottom w:val="0"/>
                                          <w:divBdr>
                                            <w:top w:val="none" w:sz="0" w:space="0" w:color="auto"/>
                                            <w:left w:val="none" w:sz="0" w:space="0" w:color="auto"/>
                                            <w:bottom w:val="none" w:sz="0" w:space="0" w:color="auto"/>
                                            <w:right w:val="none" w:sz="0" w:space="0" w:color="auto"/>
                                          </w:divBdr>
                                          <w:divsChild>
                                            <w:div w:id="128329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71">
                                      <w:marLeft w:val="-225"/>
                                      <w:marRight w:val="-225"/>
                                      <w:marTop w:val="0"/>
                                      <w:marBottom w:val="150"/>
                                      <w:divBdr>
                                        <w:top w:val="none" w:sz="0" w:space="0" w:color="auto"/>
                                        <w:left w:val="none" w:sz="0" w:space="0" w:color="auto"/>
                                        <w:bottom w:val="single" w:sz="6" w:space="15" w:color="DDDDDD"/>
                                        <w:right w:val="none" w:sz="0" w:space="0" w:color="auto"/>
                                      </w:divBdr>
                                      <w:divsChild>
                                        <w:div w:id="128329300">
                                          <w:marLeft w:val="0"/>
                                          <w:marRight w:val="0"/>
                                          <w:marTop w:val="0"/>
                                          <w:marBottom w:val="0"/>
                                          <w:divBdr>
                                            <w:top w:val="none" w:sz="0" w:space="0" w:color="auto"/>
                                            <w:left w:val="none" w:sz="0" w:space="0" w:color="auto"/>
                                            <w:bottom w:val="none" w:sz="0" w:space="0" w:color="auto"/>
                                            <w:right w:val="none" w:sz="0" w:space="0" w:color="auto"/>
                                          </w:divBdr>
                                          <w:divsChild>
                                            <w:div w:id="128329303">
                                              <w:marLeft w:val="0"/>
                                              <w:marRight w:val="0"/>
                                              <w:marTop w:val="0"/>
                                              <w:marBottom w:val="0"/>
                                              <w:divBdr>
                                                <w:top w:val="none" w:sz="0" w:space="0" w:color="auto"/>
                                                <w:left w:val="none" w:sz="0" w:space="0" w:color="auto"/>
                                                <w:bottom w:val="none" w:sz="0" w:space="0" w:color="auto"/>
                                                <w:right w:val="none" w:sz="0" w:space="0" w:color="auto"/>
                                              </w:divBdr>
                                            </w:div>
                                          </w:divsChild>
                                        </w:div>
                                        <w:div w:id="128329472">
                                          <w:marLeft w:val="0"/>
                                          <w:marRight w:val="0"/>
                                          <w:marTop w:val="0"/>
                                          <w:marBottom w:val="0"/>
                                          <w:divBdr>
                                            <w:top w:val="none" w:sz="0" w:space="0" w:color="auto"/>
                                            <w:left w:val="none" w:sz="0" w:space="0" w:color="auto"/>
                                            <w:bottom w:val="none" w:sz="0" w:space="0" w:color="auto"/>
                                            <w:right w:val="none" w:sz="0" w:space="0" w:color="auto"/>
                                          </w:divBdr>
                                        </w:div>
                                      </w:divsChild>
                                    </w:div>
                                    <w:div w:id="128329274">
                                      <w:marLeft w:val="-225"/>
                                      <w:marRight w:val="-225"/>
                                      <w:marTop w:val="0"/>
                                      <w:marBottom w:val="150"/>
                                      <w:divBdr>
                                        <w:top w:val="none" w:sz="0" w:space="0" w:color="auto"/>
                                        <w:left w:val="none" w:sz="0" w:space="0" w:color="auto"/>
                                        <w:bottom w:val="single" w:sz="6" w:space="15" w:color="DDDDDD"/>
                                        <w:right w:val="none" w:sz="0" w:space="0" w:color="auto"/>
                                      </w:divBdr>
                                      <w:divsChild>
                                        <w:div w:id="128329279">
                                          <w:marLeft w:val="0"/>
                                          <w:marRight w:val="0"/>
                                          <w:marTop w:val="0"/>
                                          <w:marBottom w:val="0"/>
                                          <w:divBdr>
                                            <w:top w:val="none" w:sz="0" w:space="0" w:color="auto"/>
                                            <w:left w:val="none" w:sz="0" w:space="0" w:color="auto"/>
                                            <w:bottom w:val="none" w:sz="0" w:space="0" w:color="auto"/>
                                            <w:right w:val="none" w:sz="0" w:space="0" w:color="auto"/>
                                          </w:divBdr>
                                        </w:div>
                                        <w:div w:id="128329298">
                                          <w:marLeft w:val="0"/>
                                          <w:marRight w:val="0"/>
                                          <w:marTop w:val="0"/>
                                          <w:marBottom w:val="0"/>
                                          <w:divBdr>
                                            <w:top w:val="none" w:sz="0" w:space="0" w:color="auto"/>
                                            <w:left w:val="none" w:sz="0" w:space="0" w:color="auto"/>
                                            <w:bottom w:val="none" w:sz="0" w:space="0" w:color="auto"/>
                                            <w:right w:val="none" w:sz="0" w:space="0" w:color="auto"/>
                                          </w:divBdr>
                                          <w:divsChild>
                                            <w:div w:id="128329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78">
                                      <w:marLeft w:val="-225"/>
                                      <w:marRight w:val="-225"/>
                                      <w:marTop w:val="0"/>
                                      <w:marBottom w:val="150"/>
                                      <w:divBdr>
                                        <w:top w:val="none" w:sz="0" w:space="0" w:color="auto"/>
                                        <w:left w:val="none" w:sz="0" w:space="0" w:color="auto"/>
                                        <w:bottom w:val="single" w:sz="6" w:space="15" w:color="DDDDDD"/>
                                        <w:right w:val="none" w:sz="0" w:space="0" w:color="auto"/>
                                      </w:divBdr>
                                      <w:divsChild>
                                        <w:div w:id="128329245">
                                          <w:marLeft w:val="0"/>
                                          <w:marRight w:val="0"/>
                                          <w:marTop w:val="0"/>
                                          <w:marBottom w:val="0"/>
                                          <w:divBdr>
                                            <w:top w:val="none" w:sz="0" w:space="0" w:color="auto"/>
                                            <w:left w:val="none" w:sz="0" w:space="0" w:color="auto"/>
                                            <w:bottom w:val="none" w:sz="0" w:space="0" w:color="auto"/>
                                            <w:right w:val="none" w:sz="0" w:space="0" w:color="auto"/>
                                          </w:divBdr>
                                          <w:divsChild>
                                            <w:div w:id="128329305">
                                              <w:marLeft w:val="0"/>
                                              <w:marRight w:val="0"/>
                                              <w:marTop w:val="0"/>
                                              <w:marBottom w:val="0"/>
                                              <w:divBdr>
                                                <w:top w:val="none" w:sz="0" w:space="0" w:color="auto"/>
                                                <w:left w:val="none" w:sz="0" w:space="0" w:color="auto"/>
                                                <w:bottom w:val="none" w:sz="0" w:space="0" w:color="auto"/>
                                                <w:right w:val="none" w:sz="0" w:space="0" w:color="auto"/>
                                              </w:divBdr>
                                            </w:div>
                                          </w:divsChild>
                                        </w:div>
                                        <w:div w:id="128329481">
                                          <w:marLeft w:val="0"/>
                                          <w:marRight w:val="0"/>
                                          <w:marTop w:val="0"/>
                                          <w:marBottom w:val="0"/>
                                          <w:divBdr>
                                            <w:top w:val="none" w:sz="0" w:space="0" w:color="auto"/>
                                            <w:left w:val="none" w:sz="0" w:space="0" w:color="auto"/>
                                            <w:bottom w:val="none" w:sz="0" w:space="0" w:color="auto"/>
                                            <w:right w:val="none" w:sz="0" w:space="0" w:color="auto"/>
                                          </w:divBdr>
                                        </w:div>
                                      </w:divsChild>
                                    </w:div>
                                    <w:div w:id="128329283">
                                      <w:marLeft w:val="-225"/>
                                      <w:marRight w:val="-225"/>
                                      <w:marTop w:val="0"/>
                                      <w:marBottom w:val="150"/>
                                      <w:divBdr>
                                        <w:top w:val="none" w:sz="0" w:space="0" w:color="auto"/>
                                        <w:left w:val="none" w:sz="0" w:space="0" w:color="auto"/>
                                        <w:bottom w:val="single" w:sz="6" w:space="15" w:color="DDDDDD"/>
                                        <w:right w:val="none" w:sz="0" w:space="0" w:color="auto"/>
                                      </w:divBdr>
                                      <w:divsChild>
                                        <w:div w:id="128329308">
                                          <w:marLeft w:val="0"/>
                                          <w:marRight w:val="0"/>
                                          <w:marTop w:val="0"/>
                                          <w:marBottom w:val="0"/>
                                          <w:divBdr>
                                            <w:top w:val="none" w:sz="0" w:space="0" w:color="auto"/>
                                            <w:left w:val="none" w:sz="0" w:space="0" w:color="auto"/>
                                            <w:bottom w:val="none" w:sz="0" w:space="0" w:color="auto"/>
                                            <w:right w:val="none" w:sz="0" w:space="0" w:color="auto"/>
                                          </w:divBdr>
                                          <w:divsChild>
                                            <w:div w:id="128329476">
                                              <w:marLeft w:val="0"/>
                                              <w:marRight w:val="0"/>
                                              <w:marTop w:val="0"/>
                                              <w:marBottom w:val="0"/>
                                              <w:divBdr>
                                                <w:top w:val="none" w:sz="0" w:space="0" w:color="auto"/>
                                                <w:left w:val="none" w:sz="0" w:space="0" w:color="auto"/>
                                                <w:bottom w:val="none" w:sz="0" w:space="0" w:color="auto"/>
                                                <w:right w:val="none" w:sz="0" w:space="0" w:color="auto"/>
                                              </w:divBdr>
                                            </w:div>
                                          </w:divsChild>
                                        </w:div>
                                        <w:div w:id="128329482">
                                          <w:marLeft w:val="0"/>
                                          <w:marRight w:val="0"/>
                                          <w:marTop w:val="0"/>
                                          <w:marBottom w:val="0"/>
                                          <w:divBdr>
                                            <w:top w:val="none" w:sz="0" w:space="0" w:color="auto"/>
                                            <w:left w:val="none" w:sz="0" w:space="0" w:color="auto"/>
                                            <w:bottom w:val="none" w:sz="0" w:space="0" w:color="auto"/>
                                            <w:right w:val="none" w:sz="0" w:space="0" w:color="auto"/>
                                          </w:divBdr>
                                        </w:div>
                                      </w:divsChild>
                                    </w:div>
                                    <w:div w:id="128329285">
                                      <w:marLeft w:val="-225"/>
                                      <w:marRight w:val="-225"/>
                                      <w:marTop w:val="0"/>
                                      <w:marBottom w:val="150"/>
                                      <w:divBdr>
                                        <w:top w:val="none" w:sz="0" w:space="0" w:color="auto"/>
                                        <w:left w:val="none" w:sz="0" w:space="0" w:color="auto"/>
                                        <w:bottom w:val="single" w:sz="6" w:space="15" w:color="DDDDDD"/>
                                        <w:right w:val="none" w:sz="0" w:space="0" w:color="auto"/>
                                      </w:divBdr>
                                      <w:divsChild>
                                        <w:div w:id="128329247">
                                          <w:marLeft w:val="0"/>
                                          <w:marRight w:val="0"/>
                                          <w:marTop w:val="0"/>
                                          <w:marBottom w:val="0"/>
                                          <w:divBdr>
                                            <w:top w:val="none" w:sz="0" w:space="0" w:color="auto"/>
                                            <w:left w:val="none" w:sz="0" w:space="0" w:color="auto"/>
                                            <w:bottom w:val="none" w:sz="0" w:space="0" w:color="auto"/>
                                            <w:right w:val="none" w:sz="0" w:space="0" w:color="auto"/>
                                          </w:divBdr>
                                        </w:div>
                                        <w:div w:id="128329322">
                                          <w:marLeft w:val="0"/>
                                          <w:marRight w:val="0"/>
                                          <w:marTop w:val="0"/>
                                          <w:marBottom w:val="0"/>
                                          <w:divBdr>
                                            <w:top w:val="none" w:sz="0" w:space="0" w:color="auto"/>
                                            <w:left w:val="none" w:sz="0" w:space="0" w:color="auto"/>
                                            <w:bottom w:val="none" w:sz="0" w:space="0" w:color="auto"/>
                                            <w:right w:val="none" w:sz="0" w:space="0" w:color="auto"/>
                                          </w:divBdr>
                                          <w:divsChild>
                                            <w:div w:id="12832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87">
                                      <w:marLeft w:val="-225"/>
                                      <w:marRight w:val="-225"/>
                                      <w:marTop w:val="0"/>
                                      <w:marBottom w:val="150"/>
                                      <w:divBdr>
                                        <w:top w:val="none" w:sz="0" w:space="0" w:color="auto"/>
                                        <w:left w:val="none" w:sz="0" w:space="0" w:color="auto"/>
                                        <w:bottom w:val="single" w:sz="6" w:space="15" w:color="DDDDDD"/>
                                        <w:right w:val="none" w:sz="0" w:space="0" w:color="auto"/>
                                      </w:divBdr>
                                      <w:divsChild>
                                        <w:div w:id="128329250">
                                          <w:marLeft w:val="0"/>
                                          <w:marRight w:val="0"/>
                                          <w:marTop w:val="0"/>
                                          <w:marBottom w:val="0"/>
                                          <w:divBdr>
                                            <w:top w:val="none" w:sz="0" w:space="0" w:color="auto"/>
                                            <w:left w:val="none" w:sz="0" w:space="0" w:color="auto"/>
                                            <w:bottom w:val="none" w:sz="0" w:space="0" w:color="auto"/>
                                            <w:right w:val="none" w:sz="0" w:space="0" w:color="auto"/>
                                          </w:divBdr>
                                          <w:divsChild>
                                            <w:div w:id="128329314">
                                              <w:marLeft w:val="0"/>
                                              <w:marRight w:val="0"/>
                                              <w:marTop w:val="0"/>
                                              <w:marBottom w:val="0"/>
                                              <w:divBdr>
                                                <w:top w:val="none" w:sz="0" w:space="0" w:color="auto"/>
                                                <w:left w:val="none" w:sz="0" w:space="0" w:color="auto"/>
                                                <w:bottom w:val="none" w:sz="0" w:space="0" w:color="auto"/>
                                                <w:right w:val="none" w:sz="0" w:space="0" w:color="auto"/>
                                              </w:divBdr>
                                            </w:div>
                                          </w:divsChild>
                                        </w:div>
                                        <w:div w:id="128329320">
                                          <w:marLeft w:val="0"/>
                                          <w:marRight w:val="0"/>
                                          <w:marTop w:val="0"/>
                                          <w:marBottom w:val="0"/>
                                          <w:divBdr>
                                            <w:top w:val="none" w:sz="0" w:space="0" w:color="auto"/>
                                            <w:left w:val="none" w:sz="0" w:space="0" w:color="auto"/>
                                            <w:bottom w:val="none" w:sz="0" w:space="0" w:color="auto"/>
                                            <w:right w:val="none" w:sz="0" w:space="0" w:color="auto"/>
                                          </w:divBdr>
                                        </w:div>
                                      </w:divsChild>
                                    </w:div>
                                    <w:div w:id="128329292">
                                      <w:marLeft w:val="-225"/>
                                      <w:marRight w:val="-225"/>
                                      <w:marTop w:val="0"/>
                                      <w:marBottom w:val="150"/>
                                      <w:divBdr>
                                        <w:top w:val="none" w:sz="0" w:space="0" w:color="auto"/>
                                        <w:left w:val="none" w:sz="0" w:space="0" w:color="auto"/>
                                        <w:bottom w:val="single" w:sz="6" w:space="15" w:color="DDDDDD"/>
                                        <w:right w:val="none" w:sz="0" w:space="0" w:color="auto"/>
                                      </w:divBdr>
                                      <w:divsChild>
                                        <w:div w:id="128329262">
                                          <w:marLeft w:val="0"/>
                                          <w:marRight w:val="0"/>
                                          <w:marTop w:val="0"/>
                                          <w:marBottom w:val="0"/>
                                          <w:divBdr>
                                            <w:top w:val="none" w:sz="0" w:space="0" w:color="auto"/>
                                            <w:left w:val="none" w:sz="0" w:space="0" w:color="auto"/>
                                            <w:bottom w:val="none" w:sz="0" w:space="0" w:color="auto"/>
                                            <w:right w:val="none" w:sz="0" w:space="0" w:color="auto"/>
                                          </w:divBdr>
                                        </w:div>
                                        <w:div w:id="128329293">
                                          <w:marLeft w:val="0"/>
                                          <w:marRight w:val="0"/>
                                          <w:marTop w:val="0"/>
                                          <w:marBottom w:val="0"/>
                                          <w:divBdr>
                                            <w:top w:val="none" w:sz="0" w:space="0" w:color="auto"/>
                                            <w:left w:val="none" w:sz="0" w:space="0" w:color="auto"/>
                                            <w:bottom w:val="none" w:sz="0" w:space="0" w:color="auto"/>
                                            <w:right w:val="none" w:sz="0" w:space="0" w:color="auto"/>
                                          </w:divBdr>
                                          <w:divsChild>
                                            <w:div w:id="12832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297">
                                      <w:marLeft w:val="-225"/>
                                      <w:marRight w:val="-225"/>
                                      <w:marTop w:val="0"/>
                                      <w:marBottom w:val="150"/>
                                      <w:divBdr>
                                        <w:top w:val="none" w:sz="0" w:space="0" w:color="auto"/>
                                        <w:left w:val="none" w:sz="0" w:space="0" w:color="auto"/>
                                        <w:bottom w:val="single" w:sz="6" w:space="15" w:color="DDDDDD"/>
                                        <w:right w:val="none" w:sz="0" w:space="0" w:color="auto"/>
                                      </w:divBdr>
                                      <w:divsChild>
                                        <w:div w:id="128329251">
                                          <w:marLeft w:val="0"/>
                                          <w:marRight w:val="0"/>
                                          <w:marTop w:val="0"/>
                                          <w:marBottom w:val="0"/>
                                          <w:divBdr>
                                            <w:top w:val="none" w:sz="0" w:space="0" w:color="auto"/>
                                            <w:left w:val="none" w:sz="0" w:space="0" w:color="auto"/>
                                            <w:bottom w:val="none" w:sz="0" w:space="0" w:color="auto"/>
                                            <w:right w:val="none" w:sz="0" w:space="0" w:color="auto"/>
                                          </w:divBdr>
                                        </w:div>
                                        <w:div w:id="128329312">
                                          <w:marLeft w:val="0"/>
                                          <w:marRight w:val="0"/>
                                          <w:marTop w:val="0"/>
                                          <w:marBottom w:val="0"/>
                                          <w:divBdr>
                                            <w:top w:val="none" w:sz="0" w:space="0" w:color="auto"/>
                                            <w:left w:val="none" w:sz="0" w:space="0" w:color="auto"/>
                                            <w:bottom w:val="none" w:sz="0" w:space="0" w:color="auto"/>
                                            <w:right w:val="none" w:sz="0" w:space="0" w:color="auto"/>
                                          </w:divBdr>
                                          <w:divsChild>
                                            <w:div w:id="12832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01">
                                      <w:marLeft w:val="-225"/>
                                      <w:marRight w:val="-225"/>
                                      <w:marTop w:val="0"/>
                                      <w:marBottom w:val="150"/>
                                      <w:divBdr>
                                        <w:top w:val="none" w:sz="0" w:space="0" w:color="auto"/>
                                        <w:left w:val="none" w:sz="0" w:space="0" w:color="auto"/>
                                        <w:bottom w:val="single" w:sz="6" w:space="15" w:color="DDDDDD"/>
                                        <w:right w:val="none" w:sz="0" w:space="0" w:color="auto"/>
                                      </w:divBdr>
                                      <w:divsChild>
                                        <w:div w:id="128329246">
                                          <w:marLeft w:val="0"/>
                                          <w:marRight w:val="0"/>
                                          <w:marTop w:val="0"/>
                                          <w:marBottom w:val="0"/>
                                          <w:divBdr>
                                            <w:top w:val="none" w:sz="0" w:space="0" w:color="auto"/>
                                            <w:left w:val="none" w:sz="0" w:space="0" w:color="auto"/>
                                            <w:bottom w:val="none" w:sz="0" w:space="0" w:color="auto"/>
                                            <w:right w:val="none" w:sz="0" w:space="0" w:color="auto"/>
                                          </w:divBdr>
                                          <w:divsChild>
                                            <w:div w:id="128329282">
                                              <w:marLeft w:val="0"/>
                                              <w:marRight w:val="0"/>
                                              <w:marTop w:val="0"/>
                                              <w:marBottom w:val="0"/>
                                              <w:divBdr>
                                                <w:top w:val="none" w:sz="0" w:space="0" w:color="auto"/>
                                                <w:left w:val="none" w:sz="0" w:space="0" w:color="auto"/>
                                                <w:bottom w:val="none" w:sz="0" w:space="0" w:color="auto"/>
                                                <w:right w:val="none" w:sz="0" w:space="0" w:color="auto"/>
                                              </w:divBdr>
                                            </w:div>
                                          </w:divsChild>
                                        </w:div>
                                        <w:div w:id="128329259">
                                          <w:marLeft w:val="0"/>
                                          <w:marRight w:val="0"/>
                                          <w:marTop w:val="0"/>
                                          <w:marBottom w:val="0"/>
                                          <w:divBdr>
                                            <w:top w:val="none" w:sz="0" w:space="0" w:color="auto"/>
                                            <w:left w:val="none" w:sz="0" w:space="0" w:color="auto"/>
                                            <w:bottom w:val="none" w:sz="0" w:space="0" w:color="auto"/>
                                            <w:right w:val="none" w:sz="0" w:space="0" w:color="auto"/>
                                          </w:divBdr>
                                        </w:div>
                                      </w:divsChild>
                                    </w:div>
                                    <w:div w:id="128329310">
                                      <w:marLeft w:val="-225"/>
                                      <w:marRight w:val="-225"/>
                                      <w:marTop w:val="0"/>
                                      <w:marBottom w:val="150"/>
                                      <w:divBdr>
                                        <w:top w:val="none" w:sz="0" w:space="0" w:color="auto"/>
                                        <w:left w:val="none" w:sz="0" w:space="0" w:color="auto"/>
                                        <w:bottom w:val="single" w:sz="6" w:space="15" w:color="DDDDDD"/>
                                        <w:right w:val="none" w:sz="0" w:space="0" w:color="auto"/>
                                      </w:divBdr>
                                      <w:divsChild>
                                        <w:div w:id="128329284">
                                          <w:marLeft w:val="0"/>
                                          <w:marRight w:val="0"/>
                                          <w:marTop w:val="0"/>
                                          <w:marBottom w:val="0"/>
                                          <w:divBdr>
                                            <w:top w:val="none" w:sz="0" w:space="0" w:color="auto"/>
                                            <w:left w:val="none" w:sz="0" w:space="0" w:color="auto"/>
                                            <w:bottom w:val="none" w:sz="0" w:space="0" w:color="auto"/>
                                            <w:right w:val="none" w:sz="0" w:space="0" w:color="auto"/>
                                          </w:divBdr>
                                        </w:div>
                                        <w:div w:id="128329479">
                                          <w:marLeft w:val="0"/>
                                          <w:marRight w:val="0"/>
                                          <w:marTop w:val="0"/>
                                          <w:marBottom w:val="0"/>
                                          <w:divBdr>
                                            <w:top w:val="none" w:sz="0" w:space="0" w:color="auto"/>
                                            <w:left w:val="none" w:sz="0" w:space="0" w:color="auto"/>
                                            <w:bottom w:val="none" w:sz="0" w:space="0" w:color="auto"/>
                                            <w:right w:val="none" w:sz="0" w:space="0" w:color="auto"/>
                                          </w:divBdr>
                                          <w:divsChild>
                                            <w:div w:id="12832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15">
                                      <w:marLeft w:val="-225"/>
                                      <w:marRight w:val="-225"/>
                                      <w:marTop w:val="0"/>
                                      <w:marBottom w:val="150"/>
                                      <w:divBdr>
                                        <w:top w:val="none" w:sz="0" w:space="0" w:color="auto"/>
                                        <w:left w:val="none" w:sz="0" w:space="0" w:color="auto"/>
                                        <w:bottom w:val="single" w:sz="2" w:space="15" w:color="DDDDDD"/>
                                        <w:right w:val="none" w:sz="0" w:space="0" w:color="auto"/>
                                      </w:divBdr>
                                      <w:divsChild>
                                        <w:div w:id="128329272">
                                          <w:marLeft w:val="0"/>
                                          <w:marRight w:val="0"/>
                                          <w:marTop w:val="0"/>
                                          <w:marBottom w:val="0"/>
                                          <w:divBdr>
                                            <w:top w:val="none" w:sz="0" w:space="0" w:color="auto"/>
                                            <w:left w:val="none" w:sz="0" w:space="0" w:color="auto"/>
                                            <w:bottom w:val="none" w:sz="0" w:space="0" w:color="auto"/>
                                            <w:right w:val="none" w:sz="0" w:space="0" w:color="auto"/>
                                          </w:divBdr>
                                        </w:div>
                                        <w:div w:id="128329296">
                                          <w:marLeft w:val="0"/>
                                          <w:marRight w:val="0"/>
                                          <w:marTop w:val="0"/>
                                          <w:marBottom w:val="0"/>
                                          <w:divBdr>
                                            <w:top w:val="none" w:sz="0" w:space="0" w:color="auto"/>
                                            <w:left w:val="none" w:sz="0" w:space="0" w:color="auto"/>
                                            <w:bottom w:val="none" w:sz="0" w:space="0" w:color="auto"/>
                                            <w:right w:val="none" w:sz="0" w:space="0" w:color="auto"/>
                                          </w:divBdr>
                                          <w:divsChild>
                                            <w:div w:id="128329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317">
                                      <w:marLeft w:val="-225"/>
                                      <w:marRight w:val="-225"/>
                                      <w:marTop w:val="0"/>
                                      <w:marBottom w:val="150"/>
                                      <w:divBdr>
                                        <w:top w:val="none" w:sz="0" w:space="0" w:color="auto"/>
                                        <w:left w:val="none" w:sz="0" w:space="0" w:color="auto"/>
                                        <w:bottom w:val="single" w:sz="6" w:space="15" w:color="DDDDDD"/>
                                        <w:right w:val="none" w:sz="0" w:space="0" w:color="auto"/>
                                      </w:divBdr>
                                      <w:divsChild>
                                        <w:div w:id="128329255">
                                          <w:marLeft w:val="0"/>
                                          <w:marRight w:val="0"/>
                                          <w:marTop w:val="0"/>
                                          <w:marBottom w:val="0"/>
                                          <w:divBdr>
                                            <w:top w:val="none" w:sz="0" w:space="0" w:color="auto"/>
                                            <w:left w:val="none" w:sz="0" w:space="0" w:color="auto"/>
                                            <w:bottom w:val="none" w:sz="0" w:space="0" w:color="auto"/>
                                            <w:right w:val="none" w:sz="0" w:space="0" w:color="auto"/>
                                          </w:divBdr>
                                        </w:div>
                                        <w:div w:id="128329257">
                                          <w:marLeft w:val="0"/>
                                          <w:marRight w:val="0"/>
                                          <w:marTop w:val="0"/>
                                          <w:marBottom w:val="0"/>
                                          <w:divBdr>
                                            <w:top w:val="none" w:sz="0" w:space="0" w:color="auto"/>
                                            <w:left w:val="none" w:sz="0" w:space="0" w:color="auto"/>
                                            <w:bottom w:val="none" w:sz="0" w:space="0" w:color="auto"/>
                                            <w:right w:val="none" w:sz="0" w:space="0" w:color="auto"/>
                                          </w:divBdr>
                                          <w:divsChild>
                                            <w:div w:id="128329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9471">
                                      <w:marLeft w:val="-225"/>
                                      <w:marRight w:val="-225"/>
                                      <w:marTop w:val="0"/>
                                      <w:marBottom w:val="150"/>
                                      <w:divBdr>
                                        <w:top w:val="none" w:sz="0" w:space="0" w:color="auto"/>
                                        <w:left w:val="none" w:sz="0" w:space="0" w:color="auto"/>
                                        <w:bottom w:val="single" w:sz="6" w:space="15" w:color="DDDDDD"/>
                                        <w:right w:val="none" w:sz="0" w:space="0" w:color="auto"/>
                                      </w:divBdr>
                                      <w:divsChild>
                                        <w:div w:id="128329275">
                                          <w:marLeft w:val="0"/>
                                          <w:marRight w:val="0"/>
                                          <w:marTop w:val="0"/>
                                          <w:marBottom w:val="0"/>
                                          <w:divBdr>
                                            <w:top w:val="none" w:sz="0" w:space="0" w:color="auto"/>
                                            <w:left w:val="none" w:sz="0" w:space="0" w:color="auto"/>
                                            <w:bottom w:val="none" w:sz="0" w:space="0" w:color="auto"/>
                                            <w:right w:val="none" w:sz="0" w:space="0" w:color="auto"/>
                                          </w:divBdr>
                                          <w:divsChild>
                                            <w:div w:id="128329321">
                                              <w:marLeft w:val="0"/>
                                              <w:marRight w:val="0"/>
                                              <w:marTop w:val="0"/>
                                              <w:marBottom w:val="0"/>
                                              <w:divBdr>
                                                <w:top w:val="none" w:sz="0" w:space="0" w:color="auto"/>
                                                <w:left w:val="none" w:sz="0" w:space="0" w:color="auto"/>
                                                <w:bottom w:val="none" w:sz="0" w:space="0" w:color="auto"/>
                                                <w:right w:val="none" w:sz="0" w:space="0" w:color="auto"/>
                                              </w:divBdr>
                                            </w:div>
                                          </w:divsChild>
                                        </w:div>
                                        <w:div w:id="128329276">
                                          <w:marLeft w:val="0"/>
                                          <w:marRight w:val="0"/>
                                          <w:marTop w:val="0"/>
                                          <w:marBottom w:val="0"/>
                                          <w:divBdr>
                                            <w:top w:val="none" w:sz="0" w:space="0" w:color="auto"/>
                                            <w:left w:val="none" w:sz="0" w:space="0" w:color="auto"/>
                                            <w:bottom w:val="none" w:sz="0" w:space="0" w:color="auto"/>
                                            <w:right w:val="none" w:sz="0" w:space="0" w:color="auto"/>
                                          </w:divBdr>
                                        </w:div>
                                      </w:divsChild>
                                    </w:div>
                                    <w:div w:id="128329480">
                                      <w:marLeft w:val="-225"/>
                                      <w:marRight w:val="-225"/>
                                      <w:marTop w:val="0"/>
                                      <w:marBottom w:val="150"/>
                                      <w:divBdr>
                                        <w:top w:val="none" w:sz="0" w:space="0" w:color="auto"/>
                                        <w:left w:val="none" w:sz="0" w:space="0" w:color="auto"/>
                                        <w:bottom w:val="single" w:sz="6" w:space="15" w:color="DDDDDD"/>
                                        <w:right w:val="none" w:sz="0" w:space="0" w:color="auto"/>
                                      </w:divBdr>
                                      <w:divsChild>
                                        <w:div w:id="128329258">
                                          <w:marLeft w:val="0"/>
                                          <w:marRight w:val="0"/>
                                          <w:marTop w:val="0"/>
                                          <w:marBottom w:val="0"/>
                                          <w:divBdr>
                                            <w:top w:val="none" w:sz="0" w:space="0" w:color="auto"/>
                                            <w:left w:val="none" w:sz="0" w:space="0" w:color="auto"/>
                                            <w:bottom w:val="none" w:sz="0" w:space="0" w:color="auto"/>
                                            <w:right w:val="none" w:sz="0" w:space="0" w:color="auto"/>
                                          </w:divBdr>
                                          <w:divsChild>
                                            <w:div w:id="128329475">
                                              <w:marLeft w:val="0"/>
                                              <w:marRight w:val="0"/>
                                              <w:marTop w:val="0"/>
                                              <w:marBottom w:val="0"/>
                                              <w:divBdr>
                                                <w:top w:val="none" w:sz="0" w:space="0" w:color="auto"/>
                                                <w:left w:val="none" w:sz="0" w:space="0" w:color="auto"/>
                                                <w:bottom w:val="none" w:sz="0" w:space="0" w:color="auto"/>
                                                <w:right w:val="none" w:sz="0" w:space="0" w:color="auto"/>
                                              </w:divBdr>
                                            </w:div>
                                          </w:divsChild>
                                        </w:div>
                                        <w:div w:id="12832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29483">
                              <w:marLeft w:val="-225"/>
                              <w:marRight w:val="-225"/>
                              <w:marTop w:val="0"/>
                              <w:marBottom w:val="0"/>
                              <w:divBdr>
                                <w:top w:val="none" w:sz="0" w:space="0" w:color="auto"/>
                                <w:left w:val="none" w:sz="0" w:space="0" w:color="auto"/>
                                <w:bottom w:val="none" w:sz="0" w:space="0" w:color="auto"/>
                                <w:right w:val="none" w:sz="0" w:space="0" w:color="auto"/>
                              </w:divBdr>
                              <w:divsChild>
                                <w:div w:id="128329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29273">
                      <w:marLeft w:val="0"/>
                      <w:marRight w:val="0"/>
                      <w:marTop w:val="0"/>
                      <w:marBottom w:val="0"/>
                      <w:divBdr>
                        <w:top w:val="none" w:sz="0" w:space="0" w:color="auto"/>
                        <w:left w:val="single" w:sz="36" w:space="4" w:color="2D1EF1"/>
                        <w:bottom w:val="single" w:sz="6" w:space="4" w:color="2D1EF1"/>
                        <w:right w:val="none" w:sz="0" w:space="0" w:color="auto"/>
                      </w:divBdr>
                    </w:div>
                  </w:divsChild>
                </w:div>
              </w:divsChild>
            </w:div>
          </w:divsChild>
        </w:div>
        <w:div w:id="128329268">
          <w:marLeft w:val="0"/>
          <w:marRight w:val="0"/>
          <w:marTop w:val="0"/>
          <w:marBottom w:val="0"/>
          <w:divBdr>
            <w:top w:val="none" w:sz="0" w:space="0" w:color="auto"/>
            <w:left w:val="none" w:sz="0" w:space="0" w:color="auto"/>
            <w:bottom w:val="single" w:sz="12" w:space="0" w:color="DDDDDD"/>
            <w:right w:val="none" w:sz="0" w:space="0" w:color="auto"/>
          </w:divBdr>
        </w:div>
        <w:div w:id="128329277">
          <w:marLeft w:val="0"/>
          <w:marRight w:val="0"/>
          <w:marTop w:val="0"/>
          <w:marBottom w:val="0"/>
          <w:divBdr>
            <w:top w:val="none" w:sz="0" w:space="0" w:color="auto"/>
            <w:left w:val="none" w:sz="0" w:space="0" w:color="auto"/>
            <w:bottom w:val="none" w:sz="0" w:space="0" w:color="auto"/>
            <w:right w:val="none" w:sz="0" w:space="0" w:color="auto"/>
          </w:divBdr>
        </w:div>
        <w:div w:id="128329316">
          <w:marLeft w:val="0"/>
          <w:marRight w:val="0"/>
          <w:marTop w:val="0"/>
          <w:marBottom w:val="0"/>
          <w:divBdr>
            <w:top w:val="none" w:sz="0" w:space="0" w:color="auto"/>
            <w:left w:val="none" w:sz="0" w:space="0" w:color="auto"/>
            <w:bottom w:val="none" w:sz="0" w:space="0" w:color="auto"/>
            <w:right w:val="none" w:sz="0" w:space="0" w:color="auto"/>
          </w:divBdr>
        </w:div>
        <w:div w:id="128329319">
          <w:marLeft w:val="0"/>
          <w:marRight w:val="0"/>
          <w:marTop w:val="0"/>
          <w:marBottom w:val="0"/>
          <w:divBdr>
            <w:top w:val="none" w:sz="0" w:space="0" w:color="auto"/>
            <w:left w:val="none" w:sz="0" w:space="0" w:color="auto"/>
            <w:bottom w:val="none" w:sz="0" w:space="0" w:color="auto"/>
            <w:right w:val="none" w:sz="0" w:space="0" w:color="auto"/>
          </w:divBdr>
          <w:divsChild>
            <w:div w:id="128329311">
              <w:marLeft w:val="-225"/>
              <w:marRight w:val="-225"/>
              <w:marTop w:val="0"/>
              <w:marBottom w:val="0"/>
              <w:divBdr>
                <w:top w:val="none" w:sz="0" w:space="0" w:color="auto"/>
                <w:left w:val="none" w:sz="0" w:space="0" w:color="auto"/>
                <w:bottom w:val="none" w:sz="0" w:space="0" w:color="auto"/>
                <w:right w:val="none" w:sz="0" w:space="0" w:color="auto"/>
              </w:divBdr>
              <w:divsChild>
                <w:div w:id="128329295">
                  <w:marLeft w:val="0"/>
                  <w:marRight w:val="0"/>
                  <w:marTop w:val="0"/>
                  <w:marBottom w:val="0"/>
                  <w:divBdr>
                    <w:top w:val="none" w:sz="0" w:space="0" w:color="auto"/>
                    <w:left w:val="none" w:sz="0" w:space="0" w:color="auto"/>
                    <w:bottom w:val="none" w:sz="0" w:space="0" w:color="auto"/>
                    <w:right w:val="none" w:sz="0" w:space="0" w:color="auto"/>
                  </w:divBdr>
                  <w:divsChild>
                    <w:div w:id="128329252">
                      <w:marLeft w:val="0"/>
                      <w:marRight w:val="0"/>
                      <w:marTop w:val="0"/>
                      <w:marBottom w:val="0"/>
                      <w:divBdr>
                        <w:top w:val="none" w:sz="0" w:space="0" w:color="auto"/>
                        <w:left w:val="none" w:sz="0" w:space="0" w:color="auto"/>
                        <w:bottom w:val="none" w:sz="0" w:space="0" w:color="auto"/>
                        <w:right w:val="none" w:sz="0" w:space="0" w:color="auto"/>
                      </w:divBdr>
                      <w:divsChild>
                        <w:div w:id="128329261">
                          <w:marLeft w:val="0"/>
                          <w:marRight w:val="0"/>
                          <w:marTop w:val="0"/>
                          <w:marBottom w:val="0"/>
                          <w:divBdr>
                            <w:top w:val="none" w:sz="0" w:space="0" w:color="auto"/>
                            <w:left w:val="none" w:sz="0" w:space="0" w:color="auto"/>
                            <w:bottom w:val="none" w:sz="0" w:space="0" w:color="auto"/>
                            <w:right w:val="none" w:sz="0" w:space="0" w:color="auto"/>
                          </w:divBdr>
                        </w:div>
                        <w:div w:id="128329267">
                          <w:marLeft w:val="0"/>
                          <w:marRight w:val="0"/>
                          <w:marTop w:val="0"/>
                          <w:marBottom w:val="0"/>
                          <w:divBdr>
                            <w:top w:val="none" w:sz="0" w:space="0" w:color="auto"/>
                            <w:left w:val="none" w:sz="0" w:space="0" w:color="auto"/>
                            <w:bottom w:val="none" w:sz="0" w:space="0" w:color="auto"/>
                            <w:right w:val="none" w:sz="0" w:space="0" w:color="auto"/>
                          </w:divBdr>
                        </w:div>
                        <w:div w:id="128329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329291">
      <w:marLeft w:val="0"/>
      <w:marRight w:val="0"/>
      <w:marTop w:val="0"/>
      <w:marBottom w:val="0"/>
      <w:divBdr>
        <w:top w:val="none" w:sz="0" w:space="0" w:color="auto"/>
        <w:left w:val="none" w:sz="0" w:space="0" w:color="auto"/>
        <w:bottom w:val="none" w:sz="0" w:space="0" w:color="auto"/>
        <w:right w:val="none" w:sz="0" w:space="0" w:color="auto"/>
      </w:divBdr>
    </w:div>
    <w:div w:id="128329299">
      <w:marLeft w:val="0"/>
      <w:marRight w:val="0"/>
      <w:marTop w:val="0"/>
      <w:marBottom w:val="0"/>
      <w:divBdr>
        <w:top w:val="none" w:sz="0" w:space="0" w:color="auto"/>
        <w:left w:val="none" w:sz="0" w:space="0" w:color="auto"/>
        <w:bottom w:val="none" w:sz="0" w:space="0" w:color="auto"/>
        <w:right w:val="none" w:sz="0" w:space="0" w:color="auto"/>
      </w:divBdr>
    </w:div>
    <w:div w:id="128329325">
      <w:marLeft w:val="0"/>
      <w:marRight w:val="0"/>
      <w:marTop w:val="0"/>
      <w:marBottom w:val="0"/>
      <w:divBdr>
        <w:top w:val="none" w:sz="0" w:space="0" w:color="auto"/>
        <w:left w:val="none" w:sz="0" w:space="0" w:color="auto"/>
        <w:bottom w:val="none" w:sz="0" w:space="0" w:color="auto"/>
        <w:right w:val="none" w:sz="0" w:space="0" w:color="auto"/>
      </w:divBdr>
    </w:div>
    <w:div w:id="128329329">
      <w:marLeft w:val="0"/>
      <w:marRight w:val="0"/>
      <w:marTop w:val="0"/>
      <w:marBottom w:val="0"/>
      <w:divBdr>
        <w:top w:val="none" w:sz="0" w:space="0" w:color="auto"/>
        <w:left w:val="none" w:sz="0" w:space="0" w:color="auto"/>
        <w:bottom w:val="none" w:sz="0" w:space="0" w:color="auto"/>
        <w:right w:val="none" w:sz="0" w:space="0" w:color="auto"/>
      </w:divBdr>
      <w:divsChild>
        <w:div w:id="128329327">
          <w:marLeft w:val="547"/>
          <w:marRight w:val="0"/>
          <w:marTop w:val="130"/>
          <w:marBottom w:val="0"/>
          <w:divBdr>
            <w:top w:val="none" w:sz="0" w:space="0" w:color="auto"/>
            <w:left w:val="none" w:sz="0" w:space="0" w:color="auto"/>
            <w:bottom w:val="none" w:sz="0" w:space="0" w:color="auto"/>
            <w:right w:val="none" w:sz="0" w:space="0" w:color="auto"/>
          </w:divBdr>
        </w:div>
        <w:div w:id="128329425">
          <w:marLeft w:val="547"/>
          <w:marRight w:val="0"/>
          <w:marTop w:val="130"/>
          <w:marBottom w:val="0"/>
          <w:divBdr>
            <w:top w:val="none" w:sz="0" w:space="0" w:color="auto"/>
            <w:left w:val="none" w:sz="0" w:space="0" w:color="auto"/>
            <w:bottom w:val="none" w:sz="0" w:space="0" w:color="auto"/>
            <w:right w:val="none" w:sz="0" w:space="0" w:color="auto"/>
          </w:divBdr>
        </w:div>
      </w:divsChild>
    </w:div>
    <w:div w:id="128329331">
      <w:marLeft w:val="0"/>
      <w:marRight w:val="0"/>
      <w:marTop w:val="0"/>
      <w:marBottom w:val="0"/>
      <w:divBdr>
        <w:top w:val="none" w:sz="0" w:space="0" w:color="auto"/>
        <w:left w:val="none" w:sz="0" w:space="0" w:color="auto"/>
        <w:bottom w:val="none" w:sz="0" w:space="0" w:color="auto"/>
        <w:right w:val="none" w:sz="0" w:space="0" w:color="auto"/>
      </w:divBdr>
    </w:div>
    <w:div w:id="128329332">
      <w:marLeft w:val="0"/>
      <w:marRight w:val="0"/>
      <w:marTop w:val="0"/>
      <w:marBottom w:val="0"/>
      <w:divBdr>
        <w:top w:val="none" w:sz="0" w:space="0" w:color="auto"/>
        <w:left w:val="none" w:sz="0" w:space="0" w:color="auto"/>
        <w:bottom w:val="none" w:sz="0" w:space="0" w:color="auto"/>
        <w:right w:val="none" w:sz="0" w:space="0" w:color="auto"/>
      </w:divBdr>
    </w:div>
    <w:div w:id="128329334">
      <w:marLeft w:val="0"/>
      <w:marRight w:val="0"/>
      <w:marTop w:val="0"/>
      <w:marBottom w:val="0"/>
      <w:divBdr>
        <w:top w:val="none" w:sz="0" w:space="0" w:color="auto"/>
        <w:left w:val="none" w:sz="0" w:space="0" w:color="auto"/>
        <w:bottom w:val="none" w:sz="0" w:space="0" w:color="auto"/>
        <w:right w:val="none" w:sz="0" w:space="0" w:color="auto"/>
      </w:divBdr>
    </w:div>
    <w:div w:id="128329335">
      <w:marLeft w:val="0"/>
      <w:marRight w:val="0"/>
      <w:marTop w:val="0"/>
      <w:marBottom w:val="0"/>
      <w:divBdr>
        <w:top w:val="none" w:sz="0" w:space="0" w:color="auto"/>
        <w:left w:val="none" w:sz="0" w:space="0" w:color="auto"/>
        <w:bottom w:val="none" w:sz="0" w:space="0" w:color="auto"/>
        <w:right w:val="none" w:sz="0" w:space="0" w:color="auto"/>
      </w:divBdr>
      <w:divsChild>
        <w:div w:id="128329412">
          <w:marLeft w:val="0"/>
          <w:marRight w:val="0"/>
          <w:marTop w:val="0"/>
          <w:marBottom w:val="0"/>
          <w:divBdr>
            <w:top w:val="none" w:sz="0" w:space="0" w:color="auto"/>
            <w:left w:val="none" w:sz="0" w:space="0" w:color="auto"/>
            <w:bottom w:val="none" w:sz="0" w:space="0" w:color="auto"/>
            <w:right w:val="none" w:sz="0" w:space="0" w:color="auto"/>
          </w:divBdr>
        </w:div>
      </w:divsChild>
    </w:div>
    <w:div w:id="128329337">
      <w:marLeft w:val="0"/>
      <w:marRight w:val="0"/>
      <w:marTop w:val="0"/>
      <w:marBottom w:val="0"/>
      <w:divBdr>
        <w:top w:val="none" w:sz="0" w:space="0" w:color="auto"/>
        <w:left w:val="none" w:sz="0" w:space="0" w:color="auto"/>
        <w:bottom w:val="none" w:sz="0" w:space="0" w:color="auto"/>
        <w:right w:val="none" w:sz="0" w:space="0" w:color="auto"/>
      </w:divBdr>
    </w:div>
    <w:div w:id="128329340">
      <w:marLeft w:val="0"/>
      <w:marRight w:val="0"/>
      <w:marTop w:val="0"/>
      <w:marBottom w:val="0"/>
      <w:divBdr>
        <w:top w:val="none" w:sz="0" w:space="0" w:color="auto"/>
        <w:left w:val="none" w:sz="0" w:space="0" w:color="auto"/>
        <w:bottom w:val="none" w:sz="0" w:space="0" w:color="auto"/>
        <w:right w:val="none" w:sz="0" w:space="0" w:color="auto"/>
      </w:divBdr>
      <w:divsChild>
        <w:div w:id="128329353">
          <w:marLeft w:val="547"/>
          <w:marRight w:val="0"/>
          <w:marTop w:val="130"/>
          <w:marBottom w:val="0"/>
          <w:divBdr>
            <w:top w:val="none" w:sz="0" w:space="0" w:color="auto"/>
            <w:left w:val="none" w:sz="0" w:space="0" w:color="auto"/>
            <w:bottom w:val="none" w:sz="0" w:space="0" w:color="auto"/>
            <w:right w:val="none" w:sz="0" w:space="0" w:color="auto"/>
          </w:divBdr>
        </w:div>
        <w:div w:id="128329360">
          <w:marLeft w:val="547"/>
          <w:marRight w:val="0"/>
          <w:marTop w:val="130"/>
          <w:marBottom w:val="0"/>
          <w:divBdr>
            <w:top w:val="none" w:sz="0" w:space="0" w:color="auto"/>
            <w:left w:val="none" w:sz="0" w:space="0" w:color="auto"/>
            <w:bottom w:val="none" w:sz="0" w:space="0" w:color="auto"/>
            <w:right w:val="none" w:sz="0" w:space="0" w:color="auto"/>
          </w:divBdr>
        </w:div>
        <w:div w:id="128329384">
          <w:marLeft w:val="547"/>
          <w:marRight w:val="0"/>
          <w:marTop w:val="130"/>
          <w:marBottom w:val="0"/>
          <w:divBdr>
            <w:top w:val="none" w:sz="0" w:space="0" w:color="auto"/>
            <w:left w:val="none" w:sz="0" w:space="0" w:color="auto"/>
            <w:bottom w:val="none" w:sz="0" w:space="0" w:color="auto"/>
            <w:right w:val="none" w:sz="0" w:space="0" w:color="auto"/>
          </w:divBdr>
        </w:div>
        <w:div w:id="128329403">
          <w:marLeft w:val="547"/>
          <w:marRight w:val="0"/>
          <w:marTop w:val="130"/>
          <w:marBottom w:val="0"/>
          <w:divBdr>
            <w:top w:val="none" w:sz="0" w:space="0" w:color="auto"/>
            <w:left w:val="none" w:sz="0" w:space="0" w:color="auto"/>
            <w:bottom w:val="none" w:sz="0" w:space="0" w:color="auto"/>
            <w:right w:val="none" w:sz="0" w:space="0" w:color="auto"/>
          </w:divBdr>
        </w:div>
        <w:div w:id="128329456">
          <w:marLeft w:val="547"/>
          <w:marRight w:val="0"/>
          <w:marTop w:val="130"/>
          <w:marBottom w:val="0"/>
          <w:divBdr>
            <w:top w:val="none" w:sz="0" w:space="0" w:color="auto"/>
            <w:left w:val="none" w:sz="0" w:space="0" w:color="auto"/>
            <w:bottom w:val="none" w:sz="0" w:space="0" w:color="auto"/>
            <w:right w:val="none" w:sz="0" w:space="0" w:color="auto"/>
          </w:divBdr>
        </w:div>
      </w:divsChild>
    </w:div>
    <w:div w:id="128329341">
      <w:marLeft w:val="0"/>
      <w:marRight w:val="0"/>
      <w:marTop w:val="0"/>
      <w:marBottom w:val="0"/>
      <w:divBdr>
        <w:top w:val="none" w:sz="0" w:space="0" w:color="auto"/>
        <w:left w:val="none" w:sz="0" w:space="0" w:color="auto"/>
        <w:bottom w:val="none" w:sz="0" w:space="0" w:color="auto"/>
        <w:right w:val="none" w:sz="0" w:space="0" w:color="auto"/>
      </w:divBdr>
    </w:div>
    <w:div w:id="128329344">
      <w:marLeft w:val="0"/>
      <w:marRight w:val="0"/>
      <w:marTop w:val="0"/>
      <w:marBottom w:val="0"/>
      <w:divBdr>
        <w:top w:val="none" w:sz="0" w:space="0" w:color="auto"/>
        <w:left w:val="none" w:sz="0" w:space="0" w:color="auto"/>
        <w:bottom w:val="none" w:sz="0" w:space="0" w:color="auto"/>
        <w:right w:val="none" w:sz="0" w:space="0" w:color="auto"/>
      </w:divBdr>
    </w:div>
    <w:div w:id="128329345">
      <w:marLeft w:val="0"/>
      <w:marRight w:val="0"/>
      <w:marTop w:val="0"/>
      <w:marBottom w:val="0"/>
      <w:divBdr>
        <w:top w:val="none" w:sz="0" w:space="0" w:color="auto"/>
        <w:left w:val="none" w:sz="0" w:space="0" w:color="auto"/>
        <w:bottom w:val="none" w:sz="0" w:space="0" w:color="auto"/>
        <w:right w:val="none" w:sz="0" w:space="0" w:color="auto"/>
      </w:divBdr>
    </w:div>
    <w:div w:id="128329355">
      <w:marLeft w:val="0"/>
      <w:marRight w:val="0"/>
      <w:marTop w:val="0"/>
      <w:marBottom w:val="0"/>
      <w:divBdr>
        <w:top w:val="none" w:sz="0" w:space="0" w:color="auto"/>
        <w:left w:val="none" w:sz="0" w:space="0" w:color="auto"/>
        <w:bottom w:val="none" w:sz="0" w:space="0" w:color="auto"/>
        <w:right w:val="none" w:sz="0" w:space="0" w:color="auto"/>
      </w:divBdr>
      <w:divsChild>
        <w:div w:id="128329363">
          <w:marLeft w:val="0"/>
          <w:marRight w:val="0"/>
          <w:marTop w:val="154"/>
          <w:marBottom w:val="0"/>
          <w:divBdr>
            <w:top w:val="none" w:sz="0" w:space="0" w:color="auto"/>
            <w:left w:val="none" w:sz="0" w:space="0" w:color="auto"/>
            <w:bottom w:val="none" w:sz="0" w:space="0" w:color="auto"/>
            <w:right w:val="none" w:sz="0" w:space="0" w:color="auto"/>
          </w:divBdr>
        </w:div>
      </w:divsChild>
    </w:div>
    <w:div w:id="128329357">
      <w:marLeft w:val="0"/>
      <w:marRight w:val="0"/>
      <w:marTop w:val="0"/>
      <w:marBottom w:val="0"/>
      <w:divBdr>
        <w:top w:val="none" w:sz="0" w:space="0" w:color="auto"/>
        <w:left w:val="none" w:sz="0" w:space="0" w:color="auto"/>
        <w:bottom w:val="none" w:sz="0" w:space="0" w:color="auto"/>
        <w:right w:val="none" w:sz="0" w:space="0" w:color="auto"/>
      </w:divBdr>
      <w:divsChild>
        <w:div w:id="128329421">
          <w:marLeft w:val="0"/>
          <w:marRight w:val="0"/>
          <w:marTop w:val="384"/>
          <w:marBottom w:val="0"/>
          <w:divBdr>
            <w:top w:val="none" w:sz="0" w:space="0" w:color="auto"/>
            <w:left w:val="none" w:sz="0" w:space="0" w:color="auto"/>
            <w:bottom w:val="none" w:sz="0" w:space="0" w:color="auto"/>
            <w:right w:val="none" w:sz="0" w:space="0" w:color="auto"/>
          </w:divBdr>
        </w:div>
      </w:divsChild>
    </w:div>
    <w:div w:id="128329362">
      <w:marLeft w:val="0"/>
      <w:marRight w:val="0"/>
      <w:marTop w:val="0"/>
      <w:marBottom w:val="0"/>
      <w:divBdr>
        <w:top w:val="none" w:sz="0" w:space="0" w:color="auto"/>
        <w:left w:val="none" w:sz="0" w:space="0" w:color="auto"/>
        <w:bottom w:val="none" w:sz="0" w:space="0" w:color="auto"/>
        <w:right w:val="none" w:sz="0" w:space="0" w:color="auto"/>
      </w:divBdr>
    </w:div>
    <w:div w:id="128329364">
      <w:marLeft w:val="0"/>
      <w:marRight w:val="0"/>
      <w:marTop w:val="0"/>
      <w:marBottom w:val="0"/>
      <w:divBdr>
        <w:top w:val="none" w:sz="0" w:space="0" w:color="auto"/>
        <w:left w:val="none" w:sz="0" w:space="0" w:color="auto"/>
        <w:bottom w:val="none" w:sz="0" w:space="0" w:color="auto"/>
        <w:right w:val="none" w:sz="0" w:space="0" w:color="auto"/>
      </w:divBdr>
      <w:divsChild>
        <w:div w:id="128329401">
          <w:marLeft w:val="0"/>
          <w:marRight w:val="0"/>
          <w:marTop w:val="336"/>
          <w:marBottom w:val="0"/>
          <w:divBdr>
            <w:top w:val="none" w:sz="0" w:space="0" w:color="auto"/>
            <w:left w:val="none" w:sz="0" w:space="0" w:color="auto"/>
            <w:bottom w:val="none" w:sz="0" w:space="0" w:color="auto"/>
            <w:right w:val="none" w:sz="0" w:space="0" w:color="auto"/>
          </w:divBdr>
        </w:div>
      </w:divsChild>
    </w:div>
    <w:div w:id="128329367">
      <w:marLeft w:val="0"/>
      <w:marRight w:val="0"/>
      <w:marTop w:val="0"/>
      <w:marBottom w:val="0"/>
      <w:divBdr>
        <w:top w:val="none" w:sz="0" w:space="0" w:color="auto"/>
        <w:left w:val="none" w:sz="0" w:space="0" w:color="auto"/>
        <w:bottom w:val="none" w:sz="0" w:space="0" w:color="auto"/>
        <w:right w:val="none" w:sz="0" w:space="0" w:color="auto"/>
      </w:divBdr>
    </w:div>
    <w:div w:id="128329368">
      <w:marLeft w:val="0"/>
      <w:marRight w:val="0"/>
      <w:marTop w:val="0"/>
      <w:marBottom w:val="0"/>
      <w:divBdr>
        <w:top w:val="none" w:sz="0" w:space="0" w:color="auto"/>
        <w:left w:val="none" w:sz="0" w:space="0" w:color="auto"/>
        <w:bottom w:val="none" w:sz="0" w:space="0" w:color="auto"/>
        <w:right w:val="none" w:sz="0" w:space="0" w:color="auto"/>
      </w:divBdr>
      <w:divsChild>
        <w:div w:id="128329390">
          <w:marLeft w:val="547"/>
          <w:marRight w:val="0"/>
          <w:marTop w:val="134"/>
          <w:marBottom w:val="0"/>
          <w:divBdr>
            <w:top w:val="none" w:sz="0" w:space="0" w:color="auto"/>
            <w:left w:val="none" w:sz="0" w:space="0" w:color="auto"/>
            <w:bottom w:val="none" w:sz="0" w:space="0" w:color="auto"/>
            <w:right w:val="none" w:sz="0" w:space="0" w:color="auto"/>
          </w:divBdr>
        </w:div>
        <w:div w:id="128329394">
          <w:marLeft w:val="547"/>
          <w:marRight w:val="0"/>
          <w:marTop w:val="134"/>
          <w:marBottom w:val="0"/>
          <w:divBdr>
            <w:top w:val="none" w:sz="0" w:space="0" w:color="auto"/>
            <w:left w:val="none" w:sz="0" w:space="0" w:color="auto"/>
            <w:bottom w:val="none" w:sz="0" w:space="0" w:color="auto"/>
            <w:right w:val="none" w:sz="0" w:space="0" w:color="auto"/>
          </w:divBdr>
        </w:div>
        <w:div w:id="128329439">
          <w:marLeft w:val="547"/>
          <w:marRight w:val="0"/>
          <w:marTop w:val="134"/>
          <w:marBottom w:val="0"/>
          <w:divBdr>
            <w:top w:val="none" w:sz="0" w:space="0" w:color="auto"/>
            <w:left w:val="none" w:sz="0" w:space="0" w:color="auto"/>
            <w:bottom w:val="none" w:sz="0" w:space="0" w:color="auto"/>
            <w:right w:val="none" w:sz="0" w:space="0" w:color="auto"/>
          </w:divBdr>
        </w:div>
        <w:div w:id="128329441">
          <w:marLeft w:val="547"/>
          <w:marRight w:val="0"/>
          <w:marTop w:val="134"/>
          <w:marBottom w:val="0"/>
          <w:divBdr>
            <w:top w:val="none" w:sz="0" w:space="0" w:color="auto"/>
            <w:left w:val="none" w:sz="0" w:space="0" w:color="auto"/>
            <w:bottom w:val="none" w:sz="0" w:space="0" w:color="auto"/>
            <w:right w:val="none" w:sz="0" w:space="0" w:color="auto"/>
          </w:divBdr>
        </w:div>
      </w:divsChild>
    </w:div>
    <w:div w:id="128329369">
      <w:marLeft w:val="0"/>
      <w:marRight w:val="0"/>
      <w:marTop w:val="0"/>
      <w:marBottom w:val="0"/>
      <w:divBdr>
        <w:top w:val="none" w:sz="0" w:space="0" w:color="auto"/>
        <w:left w:val="none" w:sz="0" w:space="0" w:color="auto"/>
        <w:bottom w:val="none" w:sz="0" w:space="0" w:color="auto"/>
        <w:right w:val="none" w:sz="0" w:space="0" w:color="auto"/>
      </w:divBdr>
      <w:divsChild>
        <w:div w:id="128329386">
          <w:marLeft w:val="0"/>
          <w:marRight w:val="0"/>
          <w:marTop w:val="384"/>
          <w:marBottom w:val="0"/>
          <w:divBdr>
            <w:top w:val="none" w:sz="0" w:space="0" w:color="auto"/>
            <w:left w:val="none" w:sz="0" w:space="0" w:color="auto"/>
            <w:bottom w:val="none" w:sz="0" w:space="0" w:color="auto"/>
            <w:right w:val="none" w:sz="0" w:space="0" w:color="auto"/>
          </w:divBdr>
        </w:div>
      </w:divsChild>
    </w:div>
    <w:div w:id="128329370">
      <w:marLeft w:val="0"/>
      <w:marRight w:val="0"/>
      <w:marTop w:val="0"/>
      <w:marBottom w:val="0"/>
      <w:divBdr>
        <w:top w:val="none" w:sz="0" w:space="0" w:color="auto"/>
        <w:left w:val="none" w:sz="0" w:space="0" w:color="auto"/>
        <w:bottom w:val="none" w:sz="0" w:space="0" w:color="auto"/>
        <w:right w:val="none" w:sz="0" w:space="0" w:color="auto"/>
      </w:divBdr>
    </w:div>
    <w:div w:id="128329371">
      <w:marLeft w:val="0"/>
      <w:marRight w:val="0"/>
      <w:marTop w:val="0"/>
      <w:marBottom w:val="0"/>
      <w:divBdr>
        <w:top w:val="none" w:sz="0" w:space="0" w:color="auto"/>
        <w:left w:val="none" w:sz="0" w:space="0" w:color="auto"/>
        <w:bottom w:val="none" w:sz="0" w:space="0" w:color="auto"/>
        <w:right w:val="none" w:sz="0" w:space="0" w:color="auto"/>
      </w:divBdr>
      <w:divsChild>
        <w:div w:id="128329365">
          <w:marLeft w:val="547"/>
          <w:marRight w:val="0"/>
          <w:marTop w:val="115"/>
          <w:marBottom w:val="0"/>
          <w:divBdr>
            <w:top w:val="none" w:sz="0" w:space="0" w:color="auto"/>
            <w:left w:val="none" w:sz="0" w:space="0" w:color="auto"/>
            <w:bottom w:val="none" w:sz="0" w:space="0" w:color="auto"/>
            <w:right w:val="none" w:sz="0" w:space="0" w:color="auto"/>
          </w:divBdr>
        </w:div>
        <w:div w:id="128329405">
          <w:marLeft w:val="547"/>
          <w:marRight w:val="0"/>
          <w:marTop w:val="115"/>
          <w:marBottom w:val="0"/>
          <w:divBdr>
            <w:top w:val="none" w:sz="0" w:space="0" w:color="auto"/>
            <w:left w:val="none" w:sz="0" w:space="0" w:color="auto"/>
            <w:bottom w:val="none" w:sz="0" w:space="0" w:color="auto"/>
            <w:right w:val="none" w:sz="0" w:space="0" w:color="auto"/>
          </w:divBdr>
        </w:div>
        <w:div w:id="128329429">
          <w:marLeft w:val="547"/>
          <w:marRight w:val="0"/>
          <w:marTop w:val="115"/>
          <w:marBottom w:val="0"/>
          <w:divBdr>
            <w:top w:val="none" w:sz="0" w:space="0" w:color="auto"/>
            <w:left w:val="none" w:sz="0" w:space="0" w:color="auto"/>
            <w:bottom w:val="none" w:sz="0" w:space="0" w:color="auto"/>
            <w:right w:val="none" w:sz="0" w:space="0" w:color="auto"/>
          </w:divBdr>
        </w:div>
        <w:div w:id="128329450">
          <w:marLeft w:val="547"/>
          <w:marRight w:val="0"/>
          <w:marTop w:val="115"/>
          <w:marBottom w:val="0"/>
          <w:divBdr>
            <w:top w:val="none" w:sz="0" w:space="0" w:color="auto"/>
            <w:left w:val="none" w:sz="0" w:space="0" w:color="auto"/>
            <w:bottom w:val="none" w:sz="0" w:space="0" w:color="auto"/>
            <w:right w:val="none" w:sz="0" w:space="0" w:color="auto"/>
          </w:divBdr>
        </w:div>
      </w:divsChild>
    </w:div>
    <w:div w:id="128329373">
      <w:marLeft w:val="0"/>
      <w:marRight w:val="0"/>
      <w:marTop w:val="0"/>
      <w:marBottom w:val="0"/>
      <w:divBdr>
        <w:top w:val="none" w:sz="0" w:space="0" w:color="auto"/>
        <w:left w:val="none" w:sz="0" w:space="0" w:color="auto"/>
        <w:bottom w:val="none" w:sz="0" w:space="0" w:color="auto"/>
        <w:right w:val="none" w:sz="0" w:space="0" w:color="auto"/>
      </w:divBdr>
    </w:div>
    <w:div w:id="128329376">
      <w:marLeft w:val="0"/>
      <w:marRight w:val="0"/>
      <w:marTop w:val="0"/>
      <w:marBottom w:val="0"/>
      <w:divBdr>
        <w:top w:val="none" w:sz="0" w:space="0" w:color="auto"/>
        <w:left w:val="none" w:sz="0" w:space="0" w:color="auto"/>
        <w:bottom w:val="none" w:sz="0" w:space="0" w:color="auto"/>
        <w:right w:val="none" w:sz="0" w:space="0" w:color="auto"/>
      </w:divBdr>
    </w:div>
    <w:div w:id="128329377">
      <w:marLeft w:val="0"/>
      <w:marRight w:val="0"/>
      <w:marTop w:val="0"/>
      <w:marBottom w:val="0"/>
      <w:divBdr>
        <w:top w:val="none" w:sz="0" w:space="0" w:color="auto"/>
        <w:left w:val="none" w:sz="0" w:space="0" w:color="auto"/>
        <w:bottom w:val="none" w:sz="0" w:space="0" w:color="auto"/>
        <w:right w:val="none" w:sz="0" w:space="0" w:color="auto"/>
      </w:divBdr>
      <w:divsChild>
        <w:div w:id="128329326">
          <w:marLeft w:val="965"/>
          <w:marRight w:val="0"/>
          <w:marTop w:val="115"/>
          <w:marBottom w:val="0"/>
          <w:divBdr>
            <w:top w:val="none" w:sz="0" w:space="0" w:color="auto"/>
            <w:left w:val="none" w:sz="0" w:space="0" w:color="auto"/>
            <w:bottom w:val="none" w:sz="0" w:space="0" w:color="auto"/>
            <w:right w:val="none" w:sz="0" w:space="0" w:color="auto"/>
          </w:divBdr>
        </w:div>
        <w:div w:id="128329347">
          <w:marLeft w:val="1555"/>
          <w:marRight w:val="0"/>
          <w:marTop w:val="115"/>
          <w:marBottom w:val="0"/>
          <w:divBdr>
            <w:top w:val="none" w:sz="0" w:space="0" w:color="auto"/>
            <w:left w:val="none" w:sz="0" w:space="0" w:color="auto"/>
            <w:bottom w:val="none" w:sz="0" w:space="0" w:color="auto"/>
            <w:right w:val="none" w:sz="0" w:space="0" w:color="auto"/>
          </w:divBdr>
        </w:div>
        <w:div w:id="128329366">
          <w:marLeft w:val="1555"/>
          <w:marRight w:val="0"/>
          <w:marTop w:val="115"/>
          <w:marBottom w:val="0"/>
          <w:divBdr>
            <w:top w:val="none" w:sz="0" w:space="0" w:color="auto"/>
            <w:left w:val="none" w:sz="0" w:space="0" w:color="auto"/>
            <w:bottom w:val="none" w:sz="0" w:space="0" w:color="auto"/>
            <w:right w:val="none" w:sz="0" w:space="0" w:color="auto"/>
          </w:divBdr>
        </w:div>
        <w:div w:id="128329375">
          <w:marLeft w:val="1555"/>
          <w:marRight w:val="0"/>
          <w:marTop w:val="115"/>
          <w:marBottom w:val="0"/>
          <w:divBdr>
            <w:top w:val="none" w:sz="0" w:space="0" w:color="auto"/>
            <w:left w:val="none" w:sz="0" w:space="0" w:color="auto"/>
            <w:bottom w:val="none" w:sz="0" w:space="0" w:color="auto"/>
            <w:right w:val="none" w:sz="0" w:space="0" w:color="auto"/>
          </w:divBdr>
        </w:div>
        <w:div w:id="128329381">
          <w:marLeft w:val="965"/>
          <w:marRight w:val="0"/>
          <w:marTop w:val="115"/>
          <w:marBottom w:val="0"/>
          <w:divBdr>
            <w:top w:val="none" w:sz="0" w:space="0" w:color="auto"/>
            <w:left w:val="none" w:sz="0" w:space="0" w:color="auto"/>
            <w:bottom w:val="none" w:sz="0" w:space="0" w:color="auto"/>
            <w:right w:val="none" w:sz="0" w:space="0" w:color="auto"/>
          </w:divBdr>
        </w:div>
        <w:div w:id="128329392">
          <w:marLeft w:val="965"/>
          <w:marRight w:val="0"/>
          <w:marTop w:val="115"/>
          <w:marBottom w:val="0"/>
          <w:divBdr>
            <w:top w:val="none" w:sz="0" w:space="0" w:color="auto"/>
            <w:left w:val="none" w:sz="0" w:space="0" w:color="auto"/>
            <w:bottom w:val="none" w:sz="0" w:space="0" w:color="auto"/>
            <w:right w:val="none" w:sz="0" w:space="0" w:color="auto"/>
          </w:divBdr>
        </w:div>
        <w:div w:id="128329393">
          <w:marLeft w:val="965"/>
          <w:marRight w:val="0"/>
          <w:marTop w:val="115"/>
          <w:marBottom w:val="0"/>
          <w:divBdr>
            <w:top w:val="none" w:sz="0" w:space="0" w:color="auto"/>
            <w:left w:val="none" w:sz="0" w:space="0" w:color="auto"/>
            <w:bottom w:val="none" w:sz="0" w:space="0" w:color="auto"/>
            <w:right w:val="none" w:sz="0" w:space="0" w:color="auto"/>
          </w:divBdr>
        </w:div>
        <w:div w:id="128329451">
          <w:marLeft w:val="965"/>
          <w:marRight w:val="0"/>
          <w:marTop w:val="115"/>
          <w:marBottom w:val="0"/>
          <w:divBdr>
            <w:top w:val="none" w:sz="0" w:space="0" w:color="auto"/>
            <w:left w:val="none" w:sz="0" w:space="0" w:color="auto"/>
            <w:bottom w:val="none" w:sz="0" w:space="0" w:color="auto"/>
            <w:right w:val="none" w:sz="0" w:space="0" w:color="auto"/>
          </w:divBdr>
        </w:div>
        <w:div w:id="128329460">
          <w:marLeft w:val="965"/>
          <w:marRight w:val="0"/>
          <w:marTop w:val="115"/>
          <w:marBottom w:val="0"/>
          <w:divBdr>
            <w:top w:val="none" w:sz="0" w:space="0" w:color="auto"/>
            <w:left w:val="none" w:sz="0" w:space="0" w:color="auto"/>
            <w:bottom w:val="none" w:sz="0" w:space="0" w:color="auto"/>
            <w:right w:val="none" w:sz="0" w:space="0" w:color="auto"/>
          </w:divBdr>
        </w:div>
        <w:div w:id="128329462">
          <w:marLeft w:val="965"/>
          <w:marRight w:val="0"/>
          <w:marTop w:val="115"/>
          <w:marBottom w:val="0"/>
          <w:divBdr>
            <w:top w:val="none" w:sz="0" w:space="0" w:color="auto"/>
            <w:left w:val="none" w:sz="0" w:space="0" w:color="auto"/>
            <w:bottom w:val="none" w:sz="0" w:space="0" w:color="auto"/>
            <w:right w:val="none" w:sz="0" w:space="0" w:color="auto"/>
          </w:divBdr>
        </w:div>
      </w:divsChild>
    </w:div>
    <w:div w:id="128329378">
      <w:marLeft w:val="0"/>
      <w:marRight w:val="0"/>
      <w:marTop w:val="0"/>
      <w:marBottom w:val="0"/>
      <w:divBdr>
        <w:top w:val="none" w:sz="0" w:space="0" w:color="auto"/>
        <w:left w:val="none" w:sz="0" w:space="0" w:color="auto"/>
        <w:bottom w:val="none" w:sz="0" w:space="0" w:color="auto"/>
        <w:right w:val="none" w:sz="0" w:space="0" w:color="auto"/>
      </w:divBdr>
    </w:div>
    <w:div w:id="128329379">
      <w:marLeft w:val="0"/>
      <w:marRight w:val="0"/>
      <w:marTop w:val="0"/>
      <w:marBottom w:val="0"/>
      <w:divBdr>
        <w:top w:val="none" w:sz="0" w:space="0" w:color="auto"/>
        <w:left w:val="none" w:sz="0" w:space="0" w:color="auto"/>
        <w:bottom w:val="none" w:sz="0" w:space="0" w:color="auto"/>
        <w:right w:val="none" w:sz="0" w:space="0" w:color="auto"/>
      </w:divBdr>
    </w:div>
    <w:div w:id="128329382">
      <w:marLeft w:val="0"/>
      <w:marRight w:val="0"/>
      <w:marTop w:val="0"/>
      <w:marBottom w:val="0"/>
      <w:divBdr>
        <w:top w:val="none" w:sz="0" w:space="0" w:color="auto"/>
        <w:left w:val="none" w:sz="0" w:space="0" w:color="auto"/>
        <w:bottom w:val="none" w:sz="0" w:space="0" w:color="auto"/>
        <w:right w:val="none" w:sz="0" w:space="0" w:color="auto"/>
      </w:divBdr>
    </w:div>
    <w:div w:id="128329383">
      <w:marLeft w:val="0"/>
      <w:marRight w:val="0"/>
      <w:marTop w:val="0"/>
      <w:marBottom w:val="0"/>
      <w:divBdr>
        <w:top w:val="none" w:sz="0" w:space="0" w:color="auto"/>
        <w:left w:val="none" w:sz="0" w:space="0" w:color="auto"/>
        <w:bottom w:val="none" w:sz="0" w:space="0" w:color="auto"/>
        <w:right w:val="none" w:sz="0" w:space="0" w:color="auto"/>
      </w:divBdr>
    </w:div>
    <w:div w:id="128329385">
      <w:marLeft w:val="0"/>
      <w:marRight w:val="0"/>
      <w:marTop w:val="0"/>
      <w:marBottom w:val="0"/>
      <w:divBdr>
        <w:top w:val="none" w:sz="0" w:space="0" w:color="auto"/>
        <w:left w:val="none" w:sz="0" w:space="0" w:color="auto"/>
        <w:bottom w:val="none" w:sz="0" w:space="0" w:color="auto"/>
        <w:right w:val="none" w:sz="0" w:space="0" w:color="auto"/>
      </w:divBdr>
    </w:div>
    <w:div w:id="128329388">
      <w:marLeft w:val="0"/>
      <w:marRight w:val="0"/>
      <w:marTop w:val="0"/>
      <w:marBottom w:val="0"/>
      <w:divBdr>
        <w:top w:val="none" w:sz="0" w:space="0" w:color="auto"/>
        <w:left w:val="none" w:sz="0" w:space="0" w:color="auto"/>
        <w:bottom w:val="none" w:sz="0" w:space="0" w:color="auto"/>
        <w:right w:val="none" w:sz="0" w:space="0" w:color="auto"/>
      </w:divBdr>
    </w:div>
    <w:div w:id="128329391">
      <w:marLeft w:val="0"/>
      <w:marRight w:val="0"/>
      <w:marTop w:val="0"/>
      <w:marBottom w:val="0"/>
      <w:divBdr>
        <w:top w:val="none" w:sz="0" w:space="0" w:color="auto"/>
        <w:left w:val="none" w:sz="0" w:space="0" w:color="auto"/>
        <w:bottom w:val="none" w:sz="0" w:space="0" w:color="auto"/>
        <w:right w:val="none" w:sz="0" w:space="0" w:color="auto"/>
      </w:divBdr>
    </w:div>
    <w:div w:id="128329395">
      <w:marLeft w:val="0"/>
      <w:marRight w:val="0"/>
      <w:marTop w:val="0"/>
      <w:marBottom w:val="0"/>
      <w:divBdr>
        <w:top w:val="none" w:sz="0" w:space="0" w:color="auto"/>
        <w:left w:val="none" w:sz="0" w:space="0" w:color="auto"/>
        <w:bottom w:val="none" w:sz="0" w:space="0" w:color="auto"/>
        <w:right w:val="none" w:sz="0" w:space="0" w:color="auto"/>
      </w:divBdr>
      <w:divsChild>
        <w:div w:id="128329339">
          <w:marLeft w:val="547"/>
          <w:marRight w:val="0"/>
          <w:marTop w:val="134"/>
          <w:marBottom w:val="0"/>
          <w:divBdr>
            <w:top w:val="none" w:sz="0" w:space="0" w:color="auto"/>
            <w:left w:val="none" w:sz="0" w:space="0" w:color="auto"/>
            <w:bottom w:val="none" w:sz="0" w:space="0" w:color="auto"/>
            <w:right w:val="none" w:sz="0" w:space="0" w:color="auto"/>
          </w:divBdr>
        </w:div>
        <w:div w:id="128329359">
          <w:marLeft w:val="547"/>
          <w:marRight w:val="0"/>
          <w:marTop w:val="134"/>
          <w:marBottom w:val="0"/>
          <w:divBdr>
            <w:top w:val="none" w:sz="0" w:space="0" w:color="auto"/>
            <w:left w:val="none" w:sz="0" w:space="0" w:color="auto"/>
            <w:bottom w:val="none" w:sz="0" w:space="0" w:color="auto"/>
            <w:right w:val="none" w:sz="0" w:space="0" w:color="auto"/>
          </w:divBdr>
        </w:div>
        <w:div w:id="128329431">
          <w:marLeft w:val="547"/>
          <w:marRight w:val="0"/>
          <w:marTop w:val="154"/>
          <w:marBottom w:val="0"/>
          <w:divBdr>
            <w:top w:val="none" w:sz="0" w:space="0" w:color="auto"/>
            <w:left w:val="none" w:sz="0" w:space="0" w:color="auto"/>
            <w:bottom w:val="none" w:sz="0" w:space="0" w:color="auto"/>
            <w:right w:val="none" w:sz="0" w:space="0" w:color="auto"/>
          </w:divBdr>
        </w:div>
        <w:div w:id="128329465">
          <w:marLeft w:val="547"/>
          <w:marRight w:val="0"/>
          <w:marTop w:val="134"/>
          <w:marBottom w:val="0"/>
          <w:divBdr>
            <w:top w:val="none" w:sz="0" w:space="0" w:color="auto"/>
            <w:left w:val="none" w:sz="0" w:space="0" w:color="auto"/>
            <w:bottom w:val="none" w:sz="0" w:space="0" w:color="auto"/>
            <w:right w:val="none" w:sz="0" w:space="0" w:color="auto"/>
          </w:divBdr>
        </w:div>
      </w:divsChild>
    </w:div>
    <w:div w:id="128329396">
      <w:marLeft w:val="0"/>
      <w:marRight w:val="0"/>
      <w:marTop w:val="0"/>
      <w:marBottom w:val="0"/>
      <w:divBdr>
        <w:top w:val="none" w:sz="0" w:space="0" w:color="auto"/>
        <w:left w:val="none" w:sz="0" w:space="0" w:color="auto"/>
        <w:bottom w:val="none" w:sz="0" w:space="0" w:color="auto"/>
        <w:right w:val="none" w:sz="0" w:space="0" w:color="auto"/>
      </w:divBdr>
    </w:div>
    <w:div w:id="128329397">
      <w:marLeft w:val="0"/>
      <w:marRight w:val="0"/>
      <w:marTop w:val="0"/>
      <w:marBottom w:val="0"/>
      <w:divBdr>
        <w:top w:val="none" w:sz="0" w:space="0" w:color="auto"/>
        <w:left w:val="none" w:sz="0" w:space="0" w:color="auto"/>
        <w:bottom w:val="none" w:sz="0" w:space="0" w:color="auto"/>
        <w:right w:val="none" w:sz="0" w:space="0" w:color="auto"/>
      </w:divBdr>
      <w:divsChild>
        <w:div w:id="128329336">
          <w:marLeft w:val="0"/>
          <w:marRight w:val="0"/>
          <w:marTop w:val="154"/>
          <w:marBottom w:val="0"/>
          <w:divBdr>
            <w:top w:val="none" w:sz="0" w:space="0" w:color="auto"/>
            <w:left w:val="none" w:sz="0" w:space="0" w:color="auto"/>
            <w:bottom w:val="none" w:sz="0" w:space="0" w:color="auto"/>
            <w:right w:val="none" w:sz="0" w:space="0" w:color="auto"/>
          </w:divBdr>
        </w:div>
        <w:div w:id="128329389">
          <w:marLeft w:val="0"/>
          <w:marRight w:val="0"/>
          <w:marTop w:val="154"/>
          <w:marBottom w:val="0"/>
          <w:divBdr>
            <w:top w:val="none" w:sz="0" w:space="0" w:color="auto"/>
            <w:left w:val="none" w:sz="0" w:space="0" w:color="auto"/>
            <w:bottom w:val="none" w:sz="0" w:space="0" w:color="auto"/>
            <w:right w:val="none" w:sz="0" w:space="0" w:color="auto"/>
          </w:divBdr>
        </w:div>
        <w:div w:id="128329411">
          <w:marLeft w:val="0"/>
          <w:marRight w:val="0"/>
          <w:marTop w:val="154"/>
          <w:marBottom w:val="0"/>
          <w:divBdr>
            <w:top w:val="none" w:sz="0" w:space="0" w:color="auto"/>
            <w:left w:val="none" w:sz="0" w:space="0" w:color="auto"/>
            <w:bottom w:val="none" w:sz="0" w:space="0" w:color="auto"/>
            <w:right w:val="none" w:sz="0" w:space="0" w:color="auto"/>
          </w:divBdr>
        </w:div>
        <w:div w:id="128329435">
          <w:marLeft w:val="0"/>
          <w:marRight w:val="0"/>
          <w:marTop w:val="154"/>
          <w:marBottom w:val="0"/>
          <w:divBdr>
            <w:top w:val="none" w:sz="0" w:space="0" w:color="auto"/>
            <w:left w:val="none" w:sz="0" w:space="0" w:color="auto"/>
            <w:bottom w:val="none" w:sz="0" w:space="0" w:color="auto"/>
            <w:right w:val="none" w:sz="0" w:space="0" w:color="auto"/>
          </w:divBdr>
        </w:div>
      </w:divsChild>
    </w:div>
    <w:div w:id="128329398">
      <w:marLeft w:val="0"/>
      <w:marRight w:val="0"/>
      <w:marTop w:val="0"/>
      <w:marBottom w:val="0"/>
      <w:divBdr>
        <w:top w:val="none" w:sz="0" w:space="0" w:color="auto"/>
        <w:left w:val="none" w:sz="0" w:space="0" w:color="auto"/>
        <w:bottom w:val="none" w:sz="0" w:space="0" w:color="auto"/>
        <w:right w:val="none" w:sz="0" w:space="0" w:color="auto"/>
      </w:divBdr>
      <w:divsChild>
        <w:div w:id="128329349">
          <w:marLeft w:val="720"/>
          <w:marRight w:val="0"/>
          <w:marTop w:val="0"/>
          <w:marBottom w:val="0"/>
          <w:divBdr>
            <w:top w:val="none" w:sz="0" w:space="0" w:color="auto"/>
            <w:left w:val="none" w:sz="0" w:space="0" w:color="auto"/>
            <w:bottom w:val="none" w:sz="0" w:space="0" w:color="auto"/>
            <w:right w:val="none" w:sz="0" w:space="0" w:color="auto"/>
          </w:divBdr>
        </w:div>
        <w:div w:id="128329352">
          <w:marLeft w:val="720"/>
          <w:marRight w:val="0"/>
          <w:marTop w:val="0"/>
          <w:marBottom w:val="0"/>
          <w:divBdr>
            <w:top w:val="none" w:sz="0" w:space="0" w:color="auto"/>
            <w:left w:val="none" w:sz="0" w:space="0" w:color="auto"/>
            <w:bottom w:val="none" w:sz="0" w:space="0" w:color="auto"/>
            <w:right w:val="none" w:sz="0" w:space="0" w:color="auto"/>
          </w:divBdr>
        </w:div>
        <w:div w:id="128329354">
          <w:marLeft w:val="720"/>
          <w:marRight w:val="0"/>
          <w:marTop w:val="0"/>
          <w:marBottom w:val="0"/>
          <w:divBdr>
            <w:top w:val="none" w:sz="0" w:space="0" w:color="auto"/>
            <w:left w:val="none" w:sz="0" w:space="0" w:color="auto"/>
            <w:bottom w:val="none" w:sz="0" w:space="0" w:color="auto"/>
            <w:right w:val="none" w:sz="0" w:space="0" w:color="auto"/>
          </w:divBdr>
        </w:div>
      </w:divsChild>
    </w:div>
    <w:div w:id="128329399">
      <w:marLeft w:val="0"/>
      <w:marRight w:val="0"/>
      <w:marTop w:val="0"/>
      <w:marBottom w:val="0"/>
      <w:divBdr>
        <w:top w:val="none" w:sz="0" w:space="0" w:color="auto"/>
        <w:left w:val="none" w:sz="0" w:space="0" w:color="auto"/>
        <w:bottom w:val="none" w:sz="0" w:space="0" w:color="auto"/>
        <w:right w:val="none" w:sz="0" w:space="0" w:color="auto"/>
      </w:divBdr>
      <w:divsChild>
        <w:div w:id="128329343">
          <w:marLeft w:val="0"/>
          <w:marRight w:val="0"/>
          <w:marTop w:val="120"/>
          <w:marBottom w:val="0"/>
          <w:divBdr>
            <w:top w:val="none" w:sz="0" w:space="0" w:color="auto"/>
            <w:left w:val="none" w:sz="0" w:space="0" w:color="auto"/>
            <w:bottom w:val="none" w:sz="0" w:space="0" w:color="auto"/>
            <w:right w:val="none" w:sz="0" w:space="0" w:color="auto"/>
          </w:divBdr>
        </w:div>
        <w:div w:id="128329374">
          <w:marLeft w:val="0"/>
          <w:marRight w:val="0"/>
          <w:marTop w:val="120"/>
          <w:marBottom w:val="0"/>
          <w:divBdr>
            <w:top w:val="none" w:sz="0" w:space="0" w:color="auto"/>
            <w:left w:val="none" w:sz="0" w:space="0" w:color="auto"/>
            <w:bottom w:val="none" w:sz="0" w:space="0" w:color="auto"/>
            <w:right w:val="none" w:sz="0" w:space="0" w:color="auto"/>
          </w:divBdr>
        </w:div>
      </w:divsChild>
    </w:div>
    <w:div w:id="128329404">
      <w:marLeft w:val="0"/>
      <w:marRight w:val="0"/>
      <w:marTop w:val="0"/>
      <w:marBottom w:val="0"/>
      <w:divBdr>
        <w:top w:val="none" w:sz="0" w:space="0" w:color="auto"/>
        <w:left w:val="none" w:sz="0" w:space="0" w:color="auto"/>
        <w:bottom w:val="none" w:sz="0" w:space="0" w:color="auto"/>
        <w:right w:val="none" w:sz="0" w:space="0" w:color="auto"/>
      </w:divBdr>
    </w:div>
    <w:div w:id="128329408">
      <w:marLeft w:val="0"/>
      <w:marRight w:val="0"/>
      <w:marTop w:val="0"/>
      <w:marBottom w:val="0"/>
      <w:divBdr>
        <w:top w:val="none" w:sz="0" w:space="0" w:color="auto"/>
        <w:left w:val="none" w:sz="0" w:space="0" w:color="auto"/>
        <w:bottom w:val="none" w:sz="0" w:space="0" w:color="auto"/>
        <w:right w:val="none" w:sz="0" w:space="0" w:color="auto"/>
      </w:divBdr>
      <w:divsChild>
        <w:div w:id="128329356">
          <w:marLeft w:val="547"/>
          <w:marRight w:val="0"/>
          <w:marTop w:val="0"/>
          <w:marBottom w:val="0"/>
          <w:divBdr>
            <w:top w:val="none" w:sz="0" w:space="0" w:color="auto"/>
            <w:left w:val="none" w:sz="0" w:space="0" w:color="auto"/>
            <w:bottom w:val="none" w:sz="0" w:space="0" w:color="auto"/>
            <w:right w:val="none" w:sz="0" w:space="0" w:color="auto"/>
          </w:divBdr>
        </w:div>
        <w:div w:id="128329427">
          <w:marLeft w:val="547"/>
          <w:marRight w:val="0"/>
          <w:marTop w:val="0"/>
          <w:marBottom w:val="0"/>
          <w:divBdr>
            <w:top w:val="none" w:sz="0" w:space="0" w:color="auto"/>
            <w:left w:val="none" w:sz="0" w:space="0" w:color="auto"/>
            <w:bottom w:val="none" w:sz="0" w:space="0" w:color="auto"/>
            <w:right w:val="none" w:sz="0" w:space="0" w:color="auto"/>
          </w:divBdr>
        </w:div>
      </w:divsChild>
    </w:div>
    <w:div w:id="128329409">
      <w:marLeft w:val="0"/>
      <w:marRight w:val="0"/>
      <w:marTop w:val="0"/>
      <w:marBottom w:val="0"/>
      <w:divBdr>
        <w:top w:val="none" w:sz="0" w:space="0" w:color="auto"/>
        <w:left w:val="none" w:sz="0" w:space="0" w:color="auto"/>
        <w:bottom w:val="none" w:sz="0" w:space="0" w:color="auto"/>
        <w:right w:val="none" w:sz="0" w:space="0" w:color="auto"/>
      </w:divBdr>
    </w:div>
    <w:div w:id="128329413">
      <w:marLeft w:val="0"/>
      <w:marRight w:val="0"/>
      <w:marTop w:val="0"/>
      <w:marBottom w:val="0"/>
      <w:divBdr>
        <w:top w:val="none" w:sz="0" w:space="0" w:color="auto"/>
        <w:left w:val="none" w:sz="0" w:space="0" w:color="auto"/>
        <w:bottom w:val="none" w:sz="0" w:space="0" w:color="auto"/>
        <w:right w:val="none" w:sz="0" w:space="0" w:color="auto"/>
      </w:divBdr>
      <w:divsChild>
        <w:div w:id="128329342">
          <w:marLeft w:val="965"/>
          <w:marRight w:val="0"/>
          <w:marTop w:val="115"/>
          <w:marBottom w:val="0"/>
          <w:divBdr>
            <w:top w:val="none" w:sz="0" w:space="0" w:color="auto"/>
            <w:left w:val="none" w:sz="0" w:space="0" w:color="auto"/>
            <w:bottom w:val="none" w:sz="0" w:space="0" w:color="auto"/>
            <w:right w:val="none" w:sz="0" w:space="0" w:color="auto"/>
          </w:divBdr>
        </w:div>
        <w:div w:id="128329387">
          <w:marLeft w:val="965"/>
          <w:marRight w:val="0"/>
          <w:marTop w:val="115"/>
          <w:marBottom w:val="0"/>
          <w:divBdr>
            <w:top w:val="none" w:sz="0" w:space="0" w:color="auto"/>
            <w:left w:val="none" w:sz="0" w:space="0" w:color="auto"/>
            <w:bottom w:val="none" w:sz="0" w:space="0" w:color="auto"/>
            <w:right w:val="none" w:sz="0" w:space="0" w:color="auto"/>
          </w:divBdr>
        </w:div>
        <w:div w:id="128329406">
          <w:marLeft w:val="965"/>
          <w:marRight w:val="0"/>
          <w:marTop w:val="115"/>
          <w:marBottom w:val="0"/>
          <w:divBdr>
            <w:top w:val="none" w:sz="0" w:space="0" w:color="auto"/>
            <w:left w:val="none" w:sz="0" w:space="0" w:color="auto"/>
            <w:bottom w:val="none" w:sz="0" w:space="0" w:color="auto"/>
            <w:right w:val="none" w:sz="0" w:space="0" w:color="auto"/>
          </w:divBdr>
        </w:div>
        <w:div w:id="128329432">
          <w:marLeft w:val="965"/>
          <w:marRight w:val="0"/>
          <w:marTop w:val="115"/>
          <w:marBottom w:val="0"/>
          <w:divBdr>
            <w:top w:val="none" w:sz="0" w:space="0" w:color="auto"/>
            <w:left w:val="none" w:sz="0" w:space="0" w:color="auto"/>
            <w:bottom w:val="none" w:sz="0" w:space="0" w:color="auto"/>
            <w:right w:val="none" w:sz="0" w:space="0" w:color="auto"/>
          </w:divBdr>
        </w:div>
        <w:div w:id="128329463">
          <w:marLeft w:val="965"/>
          <w:marRight w:val="0"/>
          <w:marTop w:val="115"/>
          <w:marBottom w:val="0"/>
          <w:divBdr>
            <w:top w:val="none" w:sz="0" w:space="0" w:color="auto"/>
            <w:left w:val="none" w:sz="0" w:space="0" w:color="auto"/>
            <w:bottom w:val="none" w:sz="0" w:space="0" w:color="auto"/>
            <w:right w:val="none" w:sz="0" w:space="0" w:color="auto"/>
          </w:divBdr>
        </w:div>
        <w:div w:id="128329467">
          <w:marLeft w:val="965"/>
          <w:marRight w:val="0"/>
          <w:marTop w:val="115"/>
          <w:marBottom w:val="0"/>
          <w:divBdr>
            <w:top w:val="none" w:sz="0" w:space="0" w:color="auto"/>
            <w:left w:val="none" w:sz="0" w:space="0" w:color="auto"/>
            <w:bottom w:val="none" w:sz="0" w:space="0" w:color="auto"/>
            <w:right w:val="none" w:sz="0" w:space="0" w:color="auto"/>
          </w:divBdr>
        </w:div>
      </w:divsChild>
    </w:div>
    <w:div w:id="128329414">
      <w:marLeft w:val="0"/>
      <w:marRight w:val="0"/>
      <w:marTop w:val="0"/>
      <w:marBottom w:val="0"/>
      <w:divBdr>
        <w:top w:val="none" w:sz="0" w:space="0" w:color="auto"/>
        <w:left w:val="none" w:sz="0" w:space="0" w:color="auto"/>
        <w:bottom w:val="none" w:sz="0" w:space="0" w:color="auto"/>
        <w:right w:val="none" w:sz="0" w:space="0" w:color="auto"/>
      </w:divBdr>
    </w:div>
    <w:div w:id="128329416">
      <w:marLeft w:val="0"/>
      <w:marRight w:val="0"/>
      <w:marTop w:val="0"/>
      <w:marBottom w:val="0"/>
      <w:divBdr>
        <w:top w:val="none" w:sz="0" w:space="0" w:color="auto"/>
        <w:left w:val="none" w:sz="0" w:space="0" w:color="auto"/>
        <w:bottom w:val="none" w:sz="0" w:space="0" w:color="auto"/>
        <w:right w:val="none" w:sz="0" w:space="0" w:color="auto"/>
      </w:divBdr>
      <w:divsChild>
        <w:div w:id="128329442">
          <w:marLeft w:val="0"/>
          <w:marRight w:val="0"/>
          <w:marTop w:val="432"/>
          <w:marBottom w:val="0"/>
          <w:divBdr>
            <w:top w:val="none" w:sz="0" w:space="0" w:color="auto"/>
            <w:left w:val="none" w:sz="0" w:space="0" w:color="auto"/>
            <w:bottom w:val="none" w:sz="0" w:space="0" w:color="auto"/>
            <w:right w:val="none" w:sz="0" w:space="0" w:color="auto"/>
          </w:divBdr>
        </w:div>
      </w:divsChild>
    </w:div>
    <w:div w:id="128329418">
      <w:marLeft w:val="0"/>
      <w:marRight w:val="0"/>
      <w:marTop w:val="0"/>
      <w:marBottom w:val="0"/>
      <w:divBdr>
        <w:top w:val="none" w:sz="0" w:space="0" w:color="auto"/>
        <w:left w:val="none" w:sz="0" w:space="0" w:color="auto"/>
        <w:bottom w:val="none" w:sz="0" w:space="0" w:color="auto"/>
        <w:right w:val="none" w:sz="0" w:space="0" w:color="auto"/>
      </w:divBdr>
      <w:divsChild>
        <w:div w:id="128329330">
          <w:marLeft w:val="965"/>
          <w:marRight w:val="0"/>
          <w:marTop w:val="115"/>
          <w:marBottom w:val="0"/>
          <w:divBdr>
            <w:top w:val="none" w:sz="0" w:space="0" w:color="auto"/>
            <w:left w:val="none" w:sz="0" w:space="0" w:color="auto"/>
            <w:bottom w:val="none" w:sz="0" w:space="0" w:color="auto"/>
            <w:right w:val="none" w:sz="0" w:space="0" w:color="auto"/>
          </w:divBdr>
        </w:div>
        <w:div w:id="128329372">
          <w:marLeft w:val="965"/>
          <w:marRight w:val="0"/>
          <w:marTop w:val="115"/>
          <w:marBottom w:val="0"/>
          <w:divBdr>
            <w:top w:val="none" w:sz="0" w:space="0" w:color="auto"/>
            <w:left w:val="none" w:sz="0" w:space="0" w:color="auto"/>
            <w:bottom w:val="none" w:sz="0" w:space="0" w:color="auto"/>
            <w:right w:val="none" w:sz="0" w:space="0" w:color="auto"/>
          </w:divBdr>
        </w:div>
        <w:div w:id="128329410">
          <w:marLeft w:val="965"/>
          <w:marRight w:val="0"/>
          <w:marTop w:val="115"/>
          <w:marBottom w:val="0"/>
          <w:divBdr>
            <w:top w:val="none" w:sz="0" w:space="0" w:color="auto"/>
            <w:left w:val="none" w:sz="0" w:space="0" w:color="auto"/>
            <w:bottom w:val="none" w:sz="0" w:space="0" w:color="auto"/>
            <w:right w:val="none" w:sz="0" w:space="0" w:color="auto"/>
          </w:divBdr>
        </w:div>
        <w:div w:id="128329423">
          <w:marLeft w:val="965"/>
          <w:marRight w:val="0"/>
          <w:marTop w:val="115"/>
          <w:marBottom w:val="0"/>
          <w:divBdr>
            <w:top w:val="none" w:sz="0" w:space="0" w:color="auto"/>
            <w:left w:val="none" w:sz="0" w:space="0" w:color="auto"/>
            <w:bottom w:val="none" w:sz="0" w:space="0" w:color="auto"/>
            <w:right w:val="none" w:sz="0" w:space="0" w:color="auto"/>
          </w:divBdr>
        </w:div>
        <w:div w:id="128329434">
          <w:marLeft w:val="965"/>
          <w:marRight w:val="0"/>
          <w:marTop w:val="115"/>
          <w:marBottom w:val="0"/>
          <w:divBdr>
            <w:top w:val="none" w:sz="0" w:space="0" w:color="auto"/>
            <w:left w:val="none" w:sz="0" w:space="0" w:color="auto"/>
            <w:bottom w:val="none" w:sz="0" w:space="0" w:color="auto"/>
            <w:right w:val="none" w:sz="0" w:space="0" w:color="auto"/>
          </w:divBdr>
        </w:div>
        <w:div w:id="128329437">
          <w:marLeft w:val="965"/>
          <w:marRight w:val="0"/>
          <w:marTop w:val="115"/>
          <w:marBottom w:val="0"/>
          <w:divBdr>
            <w:top w:val="none" w:sz="0" w:space="0" w:color="auto"/>
            <w:left w:val="none" w:sz="0" w:space="0" w:color="auto"/>
            <w:bottom w:val="none" w:sz="0" w:space="0" w:color="auto"/>
            <w:right w:val="none" w:sz="0" w:space="0" w:color="auto"/>
          </w:divBdr>
        </w:div>
        <w:div w:id="128329453">
          <w:marLeft w:val="965"/>
          <w:marRight w:val="0"/>
          <w:marTop w:val="115"/>
          <w:marBottom w:val="0"/>
          <w:divBdr>
            <w:top w:val="none" w:sz="0" w:space="0" w:color="auto"/>
            <w:left w:val="none" w:sz="0" w:space="0" w:color="auto"/>
            <w:bottom w:val="none" w:sz="0" w:space="0" w:color="auto"/>
            <w:right w:val="none" w:sz="0" w:space="0" w:color="auto"/>
          </w:divBdr>
        </w:div>
        <w:div w:id="128329466">
          <w:marLeft w:val="965"/>
          <w:marRight w:val="0"/>
          <w:marTop w:val="115"/>
          <w:marBottom w:val="0"/>
          <w:divBdr>
            <w:top w:val="none" w:sz="0" w:space="0" w:color="auto"/>
            <w:left w:val="none" w:sz="0" w:space="0" w:color="auto"/>
            <w:bottom w:val="none" w:sz="0" w:space="0" w:color="auto"/>
            <w:right w:val="none" w:sz="0" w:space="0" w:color="auto"/>
          </w:divBdr>
        </w:div>
      </w:divsChild>
    </w:div>
    <w:div w:id="128329419">
      <w:marLeft w:val="0"/>
      <w:marRight w:val="0"/>
      <w:marTop w:val="0"/>
      <w:marBottom w:val="0"/>
      <w:divBdr>
        <w:top w:val="none" w:sz="0" w:space="0" w:color="auto"/>
        <w:left w:val="none" w:sz="0" w:space="0" w:color="auto"/>
        <w:bottom w:val="none" w:sz="0" w:space="0" w:color="auto"/>
        <w:right w:val="none" w:sz="0" w:space="0" w:color="auto"/>
      </w:divBdr>
      <w:divsChild>
        <w:div w:id="128329333">
          <w:marLeft w:val="547"/>
          <w:marRight w:val="0"/>
          <w:marTop w:val="115"/>
          <w:marBottom w:val="0"/>
          <w:divBdr>
            <w:top w:val="none" w:sz="0" w:space="0" w:color="auto"/>
            <w:left w:val="none" w:sz="0" w:space="0" w:color="auto"/>
            <w:bottom w:val="none" w:sz="0" w:space="0" w:color="auto"/>
            <w:right w:val="none" w:sz="0" w:space="0" w:color="auto"/>
          </w:divBdr>
        </w:div>
        <w:div w:id="128329348">
          <w:marLeft w:val="547"/>
          <w:marRight w:val="0"/>
          <w:marTop w:val="115"/>
          <w:marBottom w:val="0"/>
          <w:divBdr>
            <w:top w:val="none" w:sz="0" w:space="0" w:color="auto"/>
            <w:left w:val="none" w:sz="0" w:space="0" w:color="auto"/>
            <w:bottom w:val="none" w:sz="0" w:space="0" w:color="auto"/>
            <w:right w:val="none" w:sz="0" w:space="0" w:color="auto"/>
          </w:divBdr>
        </w:div>
        <w:div w:id="128329400">
          <w:marLeft w:val="547"/>
          <w:marRight w:val="0"/>
          <w:marTop w:val="115"/>
          <w:marBottom w:val="0"/>
          <w:divBdr>
            <w:top w:val="none" w:sz="0" w:space="0" w:color="auto"/>
            <w:left w:val="none" w:sz="0" w:space="0" w:color="auto"/>
            <w:bottom w:val="none" w:sz="0" w:space="0" w:color="auto"/>
            <w:right w:val="none" w:sz="0" w:space="0" w:color="auto"/>
          </w:divBdr>
        </w:div>
        <w:div w:id="128329417">
          <w:marLeft w:val="547"/>
          <w:marRight w:val="0"/>
          <w:marTop w:val="115"/>
          <w:marBottom w:val="0"/>
          <w:divBdr>
            <w:top w:val="none" w:sz="0" w:space="0" w:color="auto"/>
            <w:left w:val="none" w:sz="0" w:space="0" w:color="auto"/>
            <w:bottom w:val="none" w:sz="0" w:space="0" w:color="auto"/>
            <w:right w:val="none" w:sz="0" w:space="0" w:color="auto"/>
          </w:divBdr>
        </w:div>
      </w:divsChild>
    </w:div>
    <w:div w:id="128329420">
      <w:marLeft w:val="0"/>
      <w:marRight w:val="0"/>
      <w:marTop w:val="0"/>
      <w:marBottom w:val="0"/>
      <w:divBdr>
        <w:top w:val="none" w:sz="0" w:space="0" w:color="auto"/>
        <w:left w:val="none" w:sz="0" w:space="0" w:color="auto"/>
        <w:bottom w:val="none" w:sz="0" w:space="0" w:color="auto"/>
        <w:right w:val="none" w:sz="0" w:space="0" w:color="auto"/>
      </w:divBdr>
      <w:divsChild>
        <w:div w:id="128329328">
          <w:marLeft w:val="806"/>
          <w:marRight w:val="0"/>
          <w:marTop w:val="115"/>
          <w:marBottom w:val="0"/>
          <w:divBdr>
            <w:top w:val="none" w:sz="0" w:space="0" w:color="auto"/>
            <w:left w:val="none" w:sz="0" w:space="0" w:color="auto"/>
            <w:bottom w:val="none" w:sz="0" w:space="0" w:color="auto"/>
            <w:right w:val="none" w:sz="0" w:space="0" w:color="auto"/>
          </w:divBdr>
        </w:div>
      </w:divsChild>
    </w:div>
    <w:div w:id="128329424">
      <w:marLeft w:val="0"/>
      <w:marRight w:val="0"/>
      <w:marTop w:val="0"/>
      <w:marBottom w:val="0"/>
      <w:divBdr>
        <w:top w:val="none" w:sz="0" w:space="0" w:color="auto"/>
        <w:left w:val="none" w:sz="0" w:space="0" w:color="auto"/>
        <w:bottom w:val="none" w:sz="0" w:space="0" w:color="auto"/>
        <w:right w:val="none" w:sz="0" w:space="0" w:color="auto"/>
      </w:divBdr>
    </w:div>
    <w:div w:id="128329426">
      <w:marLeft w:val="0"/>
      <w:marRight w:val="0"/>
      <w:marTop w:val="0"/>
      <w:marBottom w:val="0"/>
      <w:divBdr>
        <w:top w:val="none" w:sz="0" w:space="0" w:color="auto"/>
        <w:left w:val="none" w:sz="0" w:space="0" w:color="auto"/>
        <w:bottom w:val="none" w:sz="0" w:space="0" w:color="auto"/>
        <w:right w:val="none" w:sz="0" w:space="0" w:color="auto"/>
      </w:divBdr>
    </w:div>
    <w:div w:id="128329430">
      <w:marLeft w:val="0"/>
      <w:marRight w:val="0"/>
      <w:marTop w:val="0"/>
      <w:marBottom w:val="0"/>
      <w:divBdr>
        <w:top w:val="none" w:sz="0" w:space="0" w:color="auto"/>
        <w:left w:val="none" w:sz="0" w:space="0" w:color="auto"/>
        <w:bottom w:val="none" w:sz="0" w:space="0" w:color="auto"/>
        <w:right w:val="none" w:sz="0" w:space="0" w:color="auto"/>
      </w:divBdr>
    </w:div>
    <w:div w:id="128329436">
      <w:marLeft w:val="0"/>
      <w:marRight w:val="0"/>
      <w:marTop w:val="0"/>
      <w:marBottom w:val="0"/>
      <w:divBdr>
        <w:top w:val="none" w:sz="0" w:space="0" w:color="auto"/>
        <w:left w:val="none" w:sz="0" w:space="0" w:color="auto"/>
        <w:bottom w:val="none" w:sz="0" w:space="0" w:color="auto"/>
        <w:right w:val="none" w:sz="0" w:space="0" w:color="auto"/>
      </w:divBdr>
    </w:div>
    <w:div w:id="128329438">
      <w:marLeft w:val="0"/>
      <w:marRight w:val="0"/>
      <w:marTop w:val="0"/>
      <w:marBottom w:val="0"/>
      <w:divBdr>
        <w:top w:val="none" w:sz="0" w:space="0" w:color="auto"/>
        <w:left w:val="none" w:sz="0" w:space="0" w:color="auto"/>
        <w:bottom w:val="none" w:sz="0" w:space="0" w:color="auto"/>
        <w:right w:val="none" w:sz="0" w:space="0" w:color="auto"/>
      </w:divBdr>
    </w:div>
    <w:div w:id="128329444">
      <w:marLeft w:val="0"/>
      <w:marRight w:val="0"/>
      <w:marTop w:val="0"/>
      <w:marBottom w:val="0"/>
      <w:divBdr>
        <w:top w:val="none" w:sz="0" w:space="0" w:color="auto"/>
        <w:left w:val="none" w:sz="0" w:space="0" w:color="auto"/>
        <w:bottom w:val="none" w:sz="0" w:space="0" w:color="auto"/>
        <w:right w:val="none" w:sz="0" w:space="0" w:color="auto"/>
      </w:divBdr>
      <w:divsChild>
        <w:div w:id="128329338">
          <w:marLeft w:val="547"/>
          <w:marRight w:val="0"/>
          <w:marTop w:val="115"/>
          <w:marBottom w:val="0"/>
          <w:divBdr>
            <w:top w:val="none" w:sz="0" w:space="0" w:color="auto"/>
            <w:left w:val="none" w:sz="0" w:space="0" w:color="auto"/>
            <w:bottom w:val="none" w:sz="0" w:space="0" w:color="auto"/>
            <w:right w:val="none" w:sz="0" w:space="0" w:color="auto"/>
          </w:divBdr>
        </w:div>
        <w:div w:id="128329351">
          <w:marLeft w:val="547"/>
          <w:marRight w:val="0"/>
          <w:marTop w:val="115"/>
          <w:marBottom w:val="0"/>
          <w:divBdr>
            <w:top w:val="none" w:sz="0" w:space="0" w:color="auto"/>
            <w:left w:val="none" w:sz="0" w:space="0" w:color="auto"/>
            <w:bottom w:val="none" w:sz="0" w:space="0" w:color="auto"/>
            <w:right w:val="none" w:sz="0" w:space="0" w:color="auto"/>
          </w:divBdr>
        </w:div>
        <w:div w:id="128329415">
          <w:marLeft w:val="547"/>
          <w:marRight w:val="0"/>
          <w:marTop w:val="115"/>
          <w:marBottom w:val="0"/>
          <w:divBdr>
            <w:top w:val="none" w:sz="0" w:space="0" w:color="auto"/>
            <w:left w:val="none" w:sz="0" w:space="0" w:color="auto"/>
            <w:bottom w:val="none" w:sz="0" w:space="0" w:color="auto"/>
            <w:right w:val="none" w:sz="0" w:space="0" w:color="auto"/>
          </w:divBdr>
        </w:div>
      </w:divsChild>
    </w:div>
    <w:div w:id="128329445">
      <w:marLeft w:val="0"/>
      <w:marRight w:val="0"/>
      <w:marTop w:val="0"/>
      <w:marBottom w:val="0"/>
      <w:divBdr>
        <w:top w:val="none" w:sz="0" w:space="0" w:color="auto"/>
        <w:left w:val="none" w:sz="0" w:space="0" w:color="auto"/>
        <w:bottom w:val="none" w:sz="0" w:space="0" w:color="auto"/>
        <w:right w:val="none" w:sz="0" w:space="0" w:color="auto"/>
      </w:divBdr>
    </w:div>
    <w:div w:id="128329446">
      <w:marLeft w:val="0"/>
      <w:marRight w:val="0"/>
      <w:marTop w:val="0"/>
      <w:marBottom w:val="0"/>
      <w:divBdr>
        <w:top w:val="none" w:sz="0" w:space="0" w:color="auto"/>
        <w:left w:val="none" w:sz="0" w:space="0" w:color="auto"/>
        <w:bottom w:val="none" w:sz="0" w:space="0" w:color="auto"/>
        <w:right w:val="none" w:sz="0" w:space="0" w:color="auto"/>
      </w:divBdr>
    </w:div>
    <w:div w:id="128329448">
      <w:marLeft w:val="0"/>
      <w:marRight w:val="0"/>
      <w:marTop w:val="0"/>
      <w:marBottom w:val="0"/>
      <w:divBdr>
        <w:top w:val="none" w:sz="0" w:space="0" w:color="auto"/>
        <w:left w:val="none" w:sz="0" w:space="0" w:color="auto"/>
        <w:bottom w:val="none" w:sz="0" w:space="0" w:color="auto"/>
        <w:right w:val="none" w:sz="0" w:space="0" w:color="auto"/>
      </w:divBdr>
    </w:div>
    <w:div w:id="128329452">
      <w:marLeft w:val="0"/>
      <w:marRight w:val="0"/>
      <w:marTop w:val="0"/>
      <w:marBottom w:val="0"/>
      <w:divBdr>
        <w:top w:val="none" w:sz="0" w:space="0" w:color="auto"/>
        <w:left w:val="none" w:sz="0" w:space="0" w:color="auto"/>
        <w:bottom w:val="none" w:sz="0" w:space="0" w:color="auto"/>
        <w:right w:val="none" w:sz="0" w:space="0" w:color="auto"/>
      </w:divBdr>
      <w:divsChild>
        <w:div w:id="128329428">
          <w:marLeft w:val="720"/>
          <w:marRight w:val="0"/>
          <w:marTop w:val="288"/>
          <w:marBottom w:val="0"/>
          <w:divBdr>
            <w:top w:val="none" w:sz="0" w:space="0" w:color="auto"/>
            <w:left w:val="none" w:sz="0" w:space="0" w:color="auto"/>
            <w:bottom w:val="none" w:sz="0" w:space="0" w:color="auto"/>
            <w:right w:val="none" w:sz="0" w:space="0" w:color="auto"/>
          </w:divBdr>
        </w:div>
      </w:divsChild>
    </w:div>
    <w:div w:id="128329454">
      <w:marLeft w:val="0"/>
      <w:marRight w:val="0"/>
      <w:marTop w:val="0"/>
      <w:marBottom w:val="0"/>
      <w:divBdr>
        <w:top w:val="none" w:sz="0" w:space="0" w:color="auto"/>
        <w:left w:val="none" w:sz="0" w:space="0" w:color="auto"/>
        <w:bottom w:val="none" w:sz="0" w:space="0" w:color="auto"/>
        <w:right w:val="none" w:sz="0" w:space="0" w:color="auto"/>
      </w:divBdr>
    </w:div>
    <w:div w:id="128329455">
      <w:marLeft w:val="0"/>
      <w:marRight w:val="0"/>
      <w:marTop w:val="0"/>
      <w:marBottom w:val="0"/>
      <w:divBdr>
        <w:top w:val="none" w:sz="0" w:space="0" w:color="auto"/>
        <w:left w:val="none" w:sz="0" w:space="0" w:color="auto"/>
        <w:bottom w:val="none" w:sz="0" w:space="0" w:color="auto"/>
        <w:right w:val="none" w:sz="0" w:space="0" w:color="auto"/>
      </w:divBdr>
      <w:divsChild>
        <w:div w:id="128329346">
          <w:marLeft w:val="547"/>
          <w:marRight w:val="0"/>
          <w:marTop w:val="144"/>
          <w:marBottom w:val="0"/>
          <w:divBdr>
            <w:top w:val="none" w:sz="0" w:space="0" w:color="auto"/>
            <w:left w:val="none" w:sz="0" w:space="0" w:color="auto"/>
            <w:bottom w:val="none" w:sz="0" w:space="0" w:color="auto"/>
            <w:right w:val="none" w:sz="0" w:space="0" w:color="auto"/>
          </w:divBdr>
        </w:div>
        <w:div w:id="128329350">
          <w:marLeft w:val="547"/>
          <w:marRight w:val="0"/>
          <w:marTop w:val="144"/>
          <w:marBottom w:val="0"/>
          <w:divBdr>
            <w:top w:val="none" w:sz="0" w:space="0" w:color="auto"/>
            <w:left w:val="none" w:sz="0" w:space="0" w:color="auto"/>
            <w:bottom w:val="none" w:sz="0" w:space="0" w:color="auto"/>
            <w:right w:val="none" w:sz="0" w:space="0" w:color="auto"/>
          </w:divBdr>
        </w:div>
        <w:div w:id="128329407">
          <w:marLeft w:val="547"/>
          <w:marRight w:val="0"/>
          <w:marTop w:val="144"/>
          <w:marBottom w:val="0"/>
          <w:divBdr>
            <w:top w:val="none" w:sz="0" w:space="0" w:color="auto"/>
            <w:left w:val="none" w:sz="0" w:space="0" w:color="auto"/>
            <w:bottom w:val="none" w:sz="0" w:space="0" w:color="auto"/>
            <w:right w:val="none" w:sz="0" w:space="0" w:color="auto"/>
          </w:divBdr>
        </w:div>
        <w:div w:id="128329440">
          <w:marLeft w:val="547"/>
          <w:marRight w:val="0"/>
          <w:marTop w:val="144"/>
          <w:marBottom w:val="0"/>
          <w:divBdr>
            <w:top w:val="none" w:sz="0" w:space="0" w:color="auto"/>
            <w:left w:val="none" w:sz="0" w:space="0" w:color="auto"/>
            <w:bottom w:val="none" w:sz="0" w:space="0" w:color="auto"/>
            <w:right w:val="none" w:sz="0" w:space="0" w:color="auto"/>
          </w:divBdr>
        </w:div>
        <w:div w:id="128329443">
          <w:marLeft w:val="547"/>
          <w:marRight w:val="0"/>
          <w:marTop w:val="144"/>
          <w:marBottom w:val="0"/>
          <w:divBdr>
            <w:top w:val="none" w:sz="0" w:space="0" w:color="auto"/>
            <w:left w:val="none" w:sz="0" w:space="0" w:color="auto"/>
            <w:bottom w:val="none" w:sz="0" w:space="0" w:color="auto"/>
            <w:right w:val="none" w:sz="0" w:space="0" w:color="auto"/>
          </w:divBdr>
        </w:div>
        <w:div w:id="128329447">
          <w:marLeft w:val="547"/>
          <w:marRight w:val="0"/>
          <w:marTop w:val="144"/>
          <w:marBottom w:val="0"/>
          <w:divBdr>
            <w:top w:val="none" w:sz="0" w:space="0" w:color="auto"/>
            <w:left w:val="none" w:sz="0" w:space="0" w:color="auto"/>
            <w:bottom w:val="none" w:sz="0" w:space="0" w:color="auto"/>
            <w:right w:val="none" w:sz="0" w:space="0" w:color="auto"/>
          </w:divBdr>
        </w:div>
      </w:divsChild>
    </w:div>
    <w:div w:id="128329457">
      <w:marLeft w:val="0"/>
      <w:marRight w:val="0"/>
      <w:marTop w:val="0"/>
      <w:marBottom w:val="0"/>
      <w:divBdr>
        <w:top w:val="none" w:sz="0" w:space="0" w:color="auto"/>
        <w:left w:val="none" w:sz="0" w:space="0" w:color="auto"/>
        <w:bottom w:val="none" w:sz="0" w:space="0" w:color="auto"/>
        <w:right w:val="none" w:sz="0" w:space="0" w:color="auto"/>
      </w:divBdr>
      <w:divsChild>
        <w:div w:id="128329358">
          <w:marLeft w:val="0"/>
          <w:marRight w:val="0"/>
          <w:marTop w:val="154"/>
          <w:marBottom w:val="0"/>
          <w:divBdr>
            <w:top w:val="none" w:sz="0" w:space="0" w:color="auto"/>
            <w:left w:val="none" w:sz="0" w:space="0" w:color="auto"/>
            <w:bottom w:val="none" w:sz="0" w:space="0" w:color="auto"/>
            <w:right w:val="none" w:sz="0" w:space="0" w:color="auto"/>
          </w:divBdr>
        </w:div>
        <w:div w:id="128329361">
          <w:marLeft w:val="0"/>
          <w:marRight w:val="0"/>
          <w:marTop w:val="154"/>
          <w:marBottom w:val="0"/>
          <w:divBdr>
            <w:top w:val="none" w:sz="0" w:space="0" w:color="auto"/>
            <w:left w:val="none" w:sz="0" w:space="0" w:color="auto"/>
            <w:bottom w:val="none" w:sz="0" w:space="0" w:color="auto"/>
            <w:right w:val="none" w:sz="0" w:space="0" w:color="auto"/>
          </w:divBdr>
        </w:div>
        <w:div w:id="128329380">
          <w:marLeft w:val="0"/>
          <w:marRight w:val="0"/>
          <w:marTop w:val="154"/>
          <w:marBottom w:val="0"/>
          <w:divBdr>
            <w:top w:val="none" w:sz="0" w:space="0" w:color="auto"/>
            <w:left w:val="none" w:sz="0" w:space="0" w:color="auto"/>
            <w:bottom w:val="none" w:sz="0" w:space="0" w:color="auto"/>
            <w:right w:val="none" w:sz="0" w:space="0" w:color="auto"/>
          </w:divBdr>
        </w:div>
        <w:div w:id="128329402">
          <w:marLeft w:val="0"/>
          <w:marRight w:val="0"/>
          <w:marTop w:val="154"/>
          <w:marBottom w:val="0"/>
          <w:divBdr>
            <w:top w:val="none" w:sz="0" w:space="0" w:color="auto"/>
            <w:left w:val="none" w:sz="0" w:space="0" w:color="auto"/>
            <w:bottom w:val="none" w:sz="0" w:space="0" w:color="auto"/>
            <w:right w:val="none" w:sz="0" w:space="0" w:color="auto"/>
          </w:divBdr>
        </w:div>
        <w:div w:id="128329422">
          <w:marLeft w:val="0"/>
          <w:marRight w:val="0"/>
          <w:marTop w:val="154"/>
          <w:marBottom w:val="0"/>
          <w:divBdr>
            <w:top w:val="none" w:sz="0" w:space="0" w:color="auto"/>
            <w:left w:val="none" w:sz="0" w:space="0" w:color="auto"/>
            <w:bottom w:val="none" w:sz="0" w:space="0" w:color="auto"/>
            <w:right w:val="none" w:sz="0" w:space="0" w:color="auto"/>
          </w:divBdr>
        </w:div>
        <w:div w:id="128329433">
          <w:marLeft w:val="0"/>
          <w:marRight w:val="0"/>
          <w:marTop w:val="154"/>
          <w:marBottom w:val="0"/>
          <w:divBdr>
            <w:top w:val="none" w:sz="0" w:space="0" w:color="auto"/>
            <w:left w:val="none" w:sz="0" w:space="0" w:color="auto"/>
            <w:bottom w:val="none" w:sz="0" w:space="0" w:color="auto"/>
            <w:right w:val="none" w:sz="0" w:space="0" w:color="auto"/>
          </w:divBdr>
        </w:div>
      </w:divsChild>
    </w:div>
    <w:div w:id="128329458">
      <w:marLeft w:val="0"/>
      <w:marRight w:val="0"/>
      <w:marTop w:val="0"/>
      <w:marBottom w:val="0"/>
      <w:divBdr>
        <w:top w:val="none" w:sz="0" w:space="0" w:color="auto"/>
        <w:left w:val="none" w:sz="0" w:space="0" w:color="auto"/>
        <w:bottom w:val="none" w:sz="0" w:space="0" w:color="auto"/>
        <w:right w:val="none" w:sz="0" w:space="0" w:color="auto"/>
      </w:divBdr>
    </w:div>
    <w:div w:id="128329461">
      <w:marLeft w:val="0"/>
      <w:marRight w:val="0"/>
      <w:marTop w:val="0"/>
      <w:marBottom w:val="0"/>
      <w:divBdr>
        <w:top w:val="none" w:sz="0" w:space="0" w:color="auto"/>
        <w:left w:val="none" w:sz="0" w:space="0" w:color="auto"/>
        <w:bottom w:val="none" w:sz="0" w:space="0" w:color="auto"/>
        <w:right w:val="none" w:sz="0" w:space="0" w:color="auto"/>
      </w:divBdr>
    </w:div>
    <w:div w:id="128329464">
      <w:marLeft w:val="0"/>
      <w:marRight w:val="0"/>
      <w:marTop w:val="0"/>
      <w:marBottom w:val="0"/>
      <w:divBdr>
        <w:top w:val="none" w:sz="0" w:space="0" w:color="auto"/>
        <w:left w:val="none" w:sz="0" w:space="0" w:color="auto"/>
        <w:bottom w:val="none" w:sz="0" w:space="0" w:color="auto"/>
        <w:right w:val="none" w:sz="0" w:space="0" w:color="auto"/>
      </w:divBdr>
    </w:div>
    <w:div w:id="128329468">
      <w:marLeft w:val="0"/>
      <w:marRight w:val="0"/>
      <w:marTop w:val="0"/>
      <w:marBottom w:val="0"/>
      <w:divBdr>
        <w:top w:val="none" w:sz="0" w:space="0" w:color="auto"/>
        <w:left w:val="none" w:sz="0" w:space="0" w:color="auto"/>
        <w:bottom w:val="none" w:sz="0" w:space="0" w:color="auto"/>
        <w:right w:val="none" w:sz="0" w:space="0" w:color="auto"/>
      </w:divBdr>
      <w:divsChild>
        <w:div w:id="128329449">
          <w:marLeft w:val="0"/>
          <w:marRight w:val="0"/>
          <w:marTop w:val="120"/>
          <w:marBottom w:val="0"/>
          <w:divBdr>
            <w:top w:val="none" w:sz="0" w:space="0" w:color="auto"/>
            <w:left w:val="none" w:sz="0" w:space="0" w:color="auto"/>
            <w:bottom w:val="none" w:sz="0" w:space="0" w:color="auto"/>
            <w:right w:val="none" w:sz="0" w:space="0" w:color="auto"/>
          </w:divBdr>
        </w:div>
        <w:div w:id="128329459">
          <w:marLeft w:val="0"/>
          <w:marRight w:val="0"/>
          <w:marTop w:val="120"/>
          <w:marBottom w:val="0"/>
          <w:divBdr>
            <w:top w:val="none" w:sz="0" w:space="0" w:color="auto"/>
            <w:left w:val="none" w:sz="0" w:space="0" w:color="auto"/>
            <w:bottom w:val="none" w:sz="0" w:space="0" w:color="auto"/>
            <w:right w:val="none" w:sz="0" w:space="0" w:color="auto"/>
          </w:divBdr>
        </w:div>
      </w:divsChild>
    </w:div>
    <w:div w:id="128329469">
      <w:marLeft w:val="0"/>
      <w:marRight w:val="0"/>
      <w:marTop w:val="0"/>
      <w:marBottom w:val="0"/>
      <w:divBdr>
        <w:top w:val="none" w:sz="0" w:space="0" w:color="auto"/>
        <w:left w:val="none" w:sz="0" w:space="0" w:color="auto"/>
        <w:bottom w:val="none" w:sz="0" w:space="0" w:color="auto"/>
        <w:right w:val="none" w:sz="0" w:space="0" w:color="auto"/>
      </w:divBdr>
    </w:div>
    <w:div w:id="128329470">
      <w:marLeft w:val="0"/>
      <w:marRight w:val="0"/>
      <w:marTop w:val="0"/>
      <w:marBottom w:val="0"/>
      <w:divBdr>
        <w:top w:val="none" w:sz="0" w:space="0" w:color="auto"/>
        <w:left w:val="none" w:sz="0" w:space="0" w:color="auto"/>
        <w:bottom w:val="none" w:sz="0" w:space="0" w:color="auto"/>
        <w:right w:val="none" w:sz="0" w:space="0" w:color="auto"/>
      </w:divBdr>
    </w:div>
    <w:div w:id="132725060">
      <w:bodyDiv w:val="1"/>
      <w:marLeft w:val="0"/>
      <w:marRight w:val="0"/>
      <w:marTop w:val="0"/>
      <w:marBottom w:val="0"/>
      <w:divBdr>
        <w:top w:val="none" w:sz="0" w:space="0" w:color="auto"/>
        <w:left w:val="none" w:sz="0" w:space="0" w:color="auto"/>
        <w:bottom w:val="none" w:sz="0" w:space="0" w:color="auto"/>
        <w:right w:val="none" w:sz="0" w:space="0" w:color="auto"/>
      </w:divBdr>
    </w:div>
    <w:div w:id="419956594">
      <w:bodyDiv w:val="1"/>
      <w:marLeft w:val="0"/>
      <w:marRight w:val="0"/>
      <w:marTop w:val="0"/>
      <w:marBottom w:val="0"/>
      <w:divBdr>
        <w:top w:val="none" w:sz="0" w:space="0" w:color="auto"/>
        <w:left w:val="none" w:sz="0" w:space="0" w:color="auto"/>
        <w:bottom w:val="none" w:sz="0" w:space="0" w:color="auto"/>
        <w:right w:val="none" w:sz="0" w:space="0" w:color="auto"/>
      </w:divBdr>
    </w:div>
    <w:div w:id="615331387">
      <w:bodyDiv w:val="1"/>
      <w:marLeft w:val="0"/>
      <w:marRight w:val="0"/>
      <w:marTop w:val="0"/>
      <w:marBottom w:val="0"/>
      <w:divBdr>
        <w:top w:val="none" w:sz="0" w:space="0" w:color="auto"/>
        <w:left w:val="none" w:sz="0" w:space="0" w:color="auto"/>
        <w:bottom w:val="none" w:sz="0" w:space="0" w:color="auto"/>
        <w:right w:val="none" w:sz="0" w:space="0" w:color="auto"/>
      </w:divBdr>
    </w:div>
    <w:div w:id="955602049">
      <w:bodyDiv w:val="1"/>
      <w:marLeft w:val="0"/>
      <w:marRight w:val="0"/>
      <w:marTop w:val="0"/>
      <w:marBottom w:val="0"/>
      <w:divBdr>
        <w:top w:val="none" w:sz="0" w:space="0" w:color="auto"/>
        <w:left w:val="none" w:sz="0" w:space="0" w:color="auto"/>
        <w:bottom w:val="none" w:sz="0" w:space="0" w:color="auto"/>
        <w:right w:val="none" w:sz="0" w:space="0" w:color="auto"/>
      </w:divBdr>
    </w:div>
    <w:div w:id="1327437323">
      <w:bodyDiv w:val="1"/>
      <w:marLeft w:val="0"/>
      <w:marRight w:val="0"/>
      <w:marTop w:val="0"/>
      <w:marBottom w:val="0"/>
      <w:divBdr>
        <w:top w:val="none" w:sz="0" w:space="0" w:color="auto"/>
        <w:left w:val="none" w:sz="0" w:space="0" w:color="auto"/>
        <w:bottom w:val="none" w:sz="0" w:space="0" w:color="auto"/>
        <w:right w:val="none" w:sz="0" w:space="0" w:color="auto"/>
      </w:divBdr>
    </w:div>
    <w:div w:id="1396782450">
      <w:bodyDiv w:val="1"/>
      <w:marLeft w:val="0"/>
      <w:marRight w:val="0"/>
      <w:marTop w:val="0"/>
      <w:marBottom w:val="0"/>
      <w:divBdr>
        <w:top w:val="none" w:sz="0" w:space="0" w:color="auto"/>
        <w:left w:val="none" w:sz="0" w:space="0" w:color="auto"/>
        <w:bottom w:val="none" w:sz="0" w:space="0" w:color="auto"/>
        <w:right w:val="none" w:sz="0" w:space="0" w:color="auto"/>
      </w:divBdr>
    </w:div>
    <w:div w:id="2013144464">
      <w:bodyDiv w:val="1"/>
      <w:marLeft w:val="0"/>
      <w:marRight w:val="0"/>
      <w:marTop w:val="0"/>
      <w:marBottom w:val="0"/>
      <w:divBdr>
        <w:top w:val="none" w:sz="0" w:space="0" w:color="auto"/>
        <w:left w:val="none" w:sz="0" w:space="0" w:color="auto"/>
        <w:bottom w:val="none" w:sz="0" w:space="0" w:color="auto"/>
        <w:right w:val="none" w:sz="0" w:space="0" w:color="auto"/>
      </w:divBdr>
    </w:div>
    <w:div w:id="2033722414">
      <w:bodyDiv w:val="1"/>
      <w:marLeft w:val="0"/>
      <w:marRight w:val="0"/>
      <w:marTop w:val="0"/>
      <w:marBottom w:val="0"/>
      <w:divBdr>
        <w:top w:val="none" w:sz="0" w:space="0" w:color="auto"/>
        <w:left w:val="none" w:sz="0" w:space="0" w:color="auto"/>
        <w:bottom w:val="none" w:sz="0" w:space="0" w:color="auto"/>
        <w:right w:val="none" w:sz="0" w:space="0" w:color="auto"/>
      </w:divBdr>
    </w:div>
    <w:div w:id="2064063216">
      <w:bodyDiv w:val="1"/>
      <w:marLeft w:val="0"/>
      <w:marRight w:val="0"/>
      <w:marTop w:val="0"/>
      <w:marBottom w:val="0"/>
      <w:divBdr>
        <w:top w:val="none" w:sz="0" w:space="0" w:color="auto"/>
        <w:left w:val="none" w:sz="0" w:space="0" w:color="auto"/>
        <w:bottom w:val="none" w:sz="0" w:space="0" w:color="auto"/>
        <w:right w:val="none" w:sz="0" w:space="0" w:color="auto"/>
      </w:divBdr>
    </w:div>
    <w:div w:id="211559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42" Type="http://schemas.openxmlformats.org/officeDocument/2006/relationships/hyperlink" Target="http://vi.wikipedia.org/wiki/Axit_sunfuric" TargetMode="External"/><Relationship Id="rId47" Type="http://schemas.openxmlformats.org/officeDocument/2006/relationships/hyperlink" Target="http://vi.wikipedia.org/wiki/Kim_lo%E1%BA%A1i" TargetMode="External"/><Relationship Id="rId63" Type="http://schemas.openxmlformats.org/officeDocument/2006/relationships/image" Target="media/image12.wmf"/><Relationship Id="rId68" Type="http://schemas.openxmlformats.org/officeDocument/2006/relationships/image" Target="media/image15.wmf"/><Relationship Id="rId84" Type="http://schemas.openxmlformats.org/officeDocument/2006/relationships/image" Target="media/image24.png"/><Relationship Id="rId16" Type="http://schemas.openxmlformats.org/officeDocument/2006/relationships/oleObject" Target="embeddings/oleObject6.bin"/><Relationship Id="rId11" Type="http://schemas.openxmlformats.org/officeDocument/2006/relationships/oleObject" Target="embeddings/oleObject2.bin"/><Relationship Id="rId37" Type="http://schemas.openxmlformats.org/officeDocument/2006/relationships/hyperlink" Target="http://vi.wikipedia.org/wiki/Kh%C3%AD_quy%E1%BB%83n_Tr%C3%A1i_%C4%90%E1%BA%A5t" TargetMode="External"/><Relationship Id="rId53" Type="http://schemas.openxmlformats.org/officeDocument/2006/relationships/hyperlink" Target="http://vi.wikipedia.org/wiki/L%C6%B0u_hu%E1%BB%B3nh" TargetMode="External"/><Relationship Id="rId58" Type="http://schemas.openxmlformats.org/officeDocument/2006/relationships/hyperlink" Target="http://vi.wikipedia.org/wiki/Axit_nitric" TargetMode="External"/><Relationship Id="rId74" Type="http://schemas.openxmlformats.org/officeDocument/2006/relationships/oleObject" Target="embeddings/oleObject14.bin"/><Relationship Id="rId79" Type="http://schemas.openxmlformats.org/officeDocument/2006/relationships/image" Target="media/image21.emf"/><Relationship Id="rId5" Type="http://schemas.openxmlformats.org/officeDocument/2006/relationships/webSettings" Target="webSettings.xml"/><Relationship Id="rId61" Type="http://schemas.openxmlformats.org/officeDocument/2006/relationships/hyperlink" Target="http://vi.wikipedia.org/w/index.php?title=%C3%94xit_ch%C3%AC&amp;action=edit&amp;redlink=1" TargetMode="External"/><Relationship Id="rId82" Type="http://schemas.openxmlformats.org/officeDocument/2006/relationships/oleObject" Target="embeddings/oleObject18.bin"/><Relationship Id="rId1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70.gif"/><Relationship Id="rId35" Type="http://schemas.openxmlformats.org/officeDocument/2006/relationships/hyperlink" Target="http://vi.wikipedia.org/w/index.php?title=Ch%E1%BA%A5t_%C4%91%E1%BB%91t_t%E1%BB%B1_nhi%C3%AAn&amp;action=edit&amp;redlink=1" TargetMode="External"/><Relationship Id="rId43" Type="http://schemas.openxmlformats.org/officeDocument/2006/relationships/hyperlink" Target="http://vi.wikipedia.org/wiki/Axit_nitric" TargetMode="External"/><Relationship Id="rId48" Type="http://schemas.openxmlformats.org/officeDocument/2006/relationships/hyperlink" Target="http://vi.wikipedia.org/w/index.php?title=%C3%94xit_kim_lo%E1%BA%A1i&amp;action=edit&amp;redlink=1" TargetMode="External"/><Relationship Id="rId56" Type="http://schemas.openxmlformats.org/officeDocument/2006/relationships/hyperlink" Target="http://vi.wikipedia.org/w/index.php?title=Nit%C6%A1_%C4%91ioxit&amp;action=edit&amp;redlink=1" TargetMode="External"/><Relationship Id="rId64" Type="http://schemas.openxmlformats.org/officeDocument/2006/relationships/oleObject" Target="embeddings/oleObject10.bin"/><Relationship Id="rId69" Type="http://schemas.openxmlformats.org/officeDocument/2006/relationships/oleObject" Target="embeddings/oleObject12.bin"/><Relationship Id="rId77" Type="http://schemas.openxmlformats.org/officeDocument/2006/relationships/image" Target="media/image20.wmf"/><Relationship Id="rId8" Type="http://schemas.openxmlformats.org/officeDocument/2006/relationships/header" Target="header1.xml"/><Relationship Id="rId51" Type="http://schemas.openxmlformats.org/officeDocument/2006/relationships/hyperlink" Target="http://vi.wikipedia.org/wiki/Con_ng%C6%B0%E1%BB%9Di" TargetMode="External"/><Relationship Id="rId72" Type="http://schemas.openxmlformats.org/officeDocument/2006/relationships/oleObject" Target="embeddings/oleObject13.bin"/><Relationship Id="rId80" Type="http://schemas.openxmlformats.org/officeDocument/2006/relationships/oleObject" Target="embeddings/oleObject17.bin"/><Relationship Id="rId85"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3.wmf"/><Relationship Id="rId25" Type="http://schemas.openxmlformats.org/officeDocument/2006/relationships/image" Target="media/image8.gif"/><Relationship Id="rId38" Type="http://schemas.openxmlformats.org/officeDocument/2006/relationships/hyperlink" Target="http://vi.wikipedia.org/wiki/Nit%C6%A1" TargetMode="External"/><Relationship Id="rId46" Type="http://schemas.openxmlformats.org/officeDocument/2006/relationships/hyperlink" Target="http://vi.wikipedia.org/wiki/PH" TargetMode="External"/><Relationship Id="rId59" Type="http://schemas.openxmlformats.org/officeDocument/2006/relationships/hyperlink" Target="http://vi.wikipedia.org/wiki/Kim_lo%E1%BA%A1i" TargetMode="External"/><Relationship Id="rId67" Type="http://schemas.openxmlformats.org/officeDocument/2006/relationships/oleObject" Target="embeddings/oleObject11.bin"/><Relationship Id="rId20" Type="http://schemas.openxmlformats.org/officeDocument/2006/relationships/oleObject" Target="embeddings/oleObject8.bin"/><Relationship Id="rId41" Type="http://schemas.openxmlformats.org/officeDocument/2006/relationships/hyperlink" Target="http://vi.wikipedia.org/wiki/H%C6%A1i_n%C6%B0%E1%BB%9Bc" TargetMode="External"/><Relationship Id="rId54" Type="http://schemas.openxmlformats.org/officeDocument/2006/relationships/hyperlink" Target="http://vi.wikipedia.org/wiki/Nit%C6%A1" TargetMode="External"/><Relationship Id="rId62" Type="http://schemas.openxmlformats.org/officeDocument/2006/relationships/image" Target="media/image11.jpeg"/><Relationship Id="rId70" Type="http://schemas.openxmlformats.org/officeDocument/2006/relationships/image" Target="media/image16.jpeg"/><Relationship Id="rId75" Type="http://schemas.openxmlformats.org/officeDocument/2006/relationships/image" Target="media/image19.wmf"/><Relationship Id="rId83" Type="http://schemas.openxmlformats.org/officeDocument/2006/relationships/image" Target="media/image23.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gif"/><Relationship Id="rId28" Type="http://schemas.openxmlformats.org/officeDocument/2006/relationships/image" Target="media/image80.gif"/><Relationship Id="rId36" Type="http://schemas.openxmlformats.org/officeDocument/2006/relationships/hyperlink" Target="http://vi.wikipedia.org/wiki/L%C6%B0u_hu%E1%BB%B3nh" TargetMode="External"/><Relationship Id="rId49" Type="http://schemas.openxmlformats.org/officeDocument/2006/relationships/hyperlink" Target="http://vi.wikipedia.org/w/index.php?title=%C3%94xit_ch%C3%AC&amp;action=edit&amp;redlink=1" TargetMode="External"/><Relationship Id="rId57" Type="http://schemas.openxmlformats.org/officeDocument/2006/relationships/hyperlink" Target="http://vi.wikipedia.org/wiki/Axit_sunfuric" TargetMode="External"/><Relationship Id="rId10" Type="http://schemas.openxmlformats.org/officeDocument/2006/relationships/oleObject" Target="embeddings/oleObject1.bin"/><Relationship Id="rId31" Type="http://schemas.openxmlformats.org/officeDocument/2006/relationships/image" Target="media/image90.gif"/><Relationship Id="rId44" Type="http://schemas.openxmlformats.org/officeDocument/2006/relationships/hyperlink" Target="http://vi.wikipedia.org/wiki/M%C6%B0a" TargetMode="External"/><Relationship Id="rId52" Type="http://schemas.openxmlformats.org/officeDocument/2006/relationships/image" Target="media/image10.jpeg"/><Relationship Id="rId60" Type="http://schemas.openxmlformats.org/officeDocument/2006/relationships/hyperlink" Target="http://vi.wikipedia.org/w/index.php?title=%C3%94xit_kim_lo%E1%BA%A1i&amp;action=edit&amp;redlink=1" TargetMode="External"/><Relationship Id="rId65" Type="http://schemas.openxmlformats.org/officeDocument/2006/relationships/image" Target="media/image13.jpeg"/><Relationship Id="rId73" Type="http://schemas.openxmlformats.org/officeDocument/2006/relationships/image" Target="media/image18.wmf"/><Relationship Id="rId78" Type="http://schemas.openxmlformats.org/officeDocument/2006/relationships/oleObject" Target="embeddings/oleObject16.bin"/><Relationship Id="rId81" Type="http://schemas.openxmlformats.org/officeDocument/2006/relationships/image" Target="media/image22.wmf"/><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hyperlink" Target="http://vi.wikipedia.org/w/index.php?title=L%C6%B0u_hu%E1%BB%B3nh_%C4%91ioxit&amp;action=edit&amp;redlink=1" TargetMode="External"/><Relationship Id="rId34" Type="http://schemas.openxmlformats.org/officeDocument/2006/relationships/image" Target="media/image13.gif"/><Relationship Id="rId50" Type="http://schemas.openxmlformats.org/officeDocument/2006/relationships/hyperlink" Target="http://vi.wikipedia.org/wiki/Th%E1%BB%B1c_v%E1%BA%ADt" TargetMode="External"/><Relationship Id="rId55" Type="http://schemas.openxmlformats.org/officeDocument/2006/relationships/hyperlink" Target="http://vi.wikipedia.org/w/index.php?title=L%C6%B0u_hu%E1%BB%B3nh_%C4%91ioxit&amp;action=edit&amp;redlink=1" TargetMode="External"/><Relationship Id="rId76"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image" Target="media/image17.wmf"/><Relationship Id="rId2" Type="http://schemas.openxmlformats.org/officeDocument/2006/relationships/numbering" Target="numbering.xml"/><Relationship Id="rId29" Type="http://schemas.openxmlformats.org/officeDocument/2006/relationships/image" Target="media/image9.gif"/><Relationship Id="rId24" Type="http://schemas.openxmlformats.org/officeDocument/2006/relationships/image" Target="media/image7.gif"/><Relationship Id="rId40" Type="http://schemas.openxmlformats.org/officeDocument/2006/relationships/hyperlink" Target="http://vi.wikipedia.org/w/index.php?title=Nit%C6%A1_%C4%91ioxit&amp;action=edit&amp;redlink=1" TargetMode="External"/><Relationship Id="rId45" Type="http://schemas.openxmlformats.org/officeDocument/2006/relationships/hyperlink" Target="http://vi.wikipedia.org/wiki/Axit" TargetMode="External"/><Relationship Id="rId66" Type="http://schemas.openxmlformats.org/officeDocument/2006/relationships/image" Target="media/image14.wmf"/><Relationship Id="rId8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ABE1FC-8235-483C-818B-97F32F295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64</Pages>
  <Words>13548</Words>
  <Characters>77224</Characters>
  <Application>Microsoft Office Word</Application>
  <DocSecurity>0</DocSecurity>
  <Lines>643</Lines>
  <Paragraphs>181</Paragraphs>
  <ScaleCrop>false</ScaleCrop>
  <HeadingPairs>
    <vt:vector size="2" baseType="variant">
      <vt:variant>
        <vt:lpstr>Title</vt:lpstr>
      </vt:variant>
      <vt:variant>
        <vt:i4>1</vt:i4>
      </vt:variant>
    </vt:vector>
  </HeadingPairs>
  <TitlesOfParts>
    <vt:vector size="1" baseType="lpstr">
      <vt:lpstr>UBND THÀNH PHỐ HẢI DƯƠNG</vt:lpstr>
    </vt:vector>
  </TitlesOfParts>
  <Company>Microsoft</Company>
  <LinksUpToDate>false</LinksUpToDate>
  <CharactersWithSpaces>90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THÀNH PHỐ HẢI DƯƠNG</dc:title>
  <dc:subject/>
  <dc:creator>Admin</dc:creator>
  <cp:keywords/>
  <dc:description/>
  <cp:lastModifiedBy>Admin</cp:lastModifiedBy>
  <cp:revision>121</cp:revision>
  <cp:lastPrinted>2023-03-01T09:15:00Z</cp:lastPrinted>
  <dcterms:created xsi:type="dcterms:W3CDTF">2023-03-01T09:25:00Z</dcterms:created>
  <dcterms:modified xsi:type="dcterms:W3CDTF">2024-03-06T22:58:00Z</dcterms:modified>
</cp:coreProperties>
</file>